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32472A" w14:textId="77777777" w:rsidR="00E51FF0" w:rsidRDefault="003D09D9" w:rsidP="00E51FF0">
      <w:pPr>
        <w:rPr>
          <w:rtl/>
        </w:rPr>
      </w:pPr>
      <w:r>
        <w:rPr>
          <w:rFonts w:hint="cs"/>
          <w:noProof/>
          <w:rtl/>
          <w:lang w:eastAsia="en-US"/>
        </w:rPr>
        <w:drawing>
          <wp:anchor distT="0" distB="0" distL="114300" distR="114300" simplePos="0" relativeHeight="251924480" behindDoc="0" locked="0" layoutInCell="1" allowOverlap="1" wp14:anchorId="7C4F7DF3" wp14:editId="109FCDB7">
            <wp:simplePos x="0" y="0"/>
            <wp:positionH relativeFrom="column">
              <wp:posOffset>-874395</wp:posOffset>
            </wp:positionH>
            <wp:positionV relativeFrom="paragraph">
              <wp:posOffset>-666750</wp:posOffset>
            </wp:positionV>
            <wp:extent cx="1963061" cy="988695"/>
            <wp:effectExtent l="0" t="0" r="0" b="1905"/>
            <wp:wrapSquare wrapText="bothSides"/>
            <wp:docPr id="11" name="תמונה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לוגו מעודכן עם חינוך הומניסטי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3061" cy="988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51FF0">
        <w:rPr>
          <w:rFonts w:hint="cs"/>
          <w:rtl/>
        </w:rPr>
        <w:t xml:space="preserve"> </w:t>
      </w:r>
    </w:p>
    <w:p w14:paraId="38E0C444" w14:textId="77777777" w:rsidR="00E51FF0" w:rsidRPr="00AD2DAA" w:rsidRDefault="00E51FF0" w:rsidP="003D09D9">
      <w:pPr>
        <w:jc w:val="center"/>
        <w:rPr>
          <w:rFonts w:cs="Narkisim"/>
          <w:b/>
          <w:bCs/>
          <w:color w:val="002060"/>
          <w:sz w:val="40"/>
          <w:szCs w:val="40"/>
          <w:rtl/>
        </w:rPr>
      </w:pPr>
      <w:r>
        <w:rPr>
          <w:rFonts w:cs="Narkisim"/>
          <w:b/>
          <w:bCs/>
          <w:sz w:val="48"/>
          <w:szCs w:val="48"/>
          <w:rtl/>
        </w:rPr>
        <w:br/>
      </w:r>
    </w:p>
    <w:p w14:paraId="21D62C69" w14:textId="77777777" w:rsidR="00E51FF0" w:rsidRDefault="00E51FF0" w:rsidP="00E51FF0">
      <w:pPr>
        <w:rPr>
          <w:rtl/>
        </w:rPr>
      </w:pPr>
    </w:p>
    <w:p w14:paraId="30728B77" w14:textId="77777777" w:rsidR="00E51FF0" w:rsidRPr="00C8431E" w:rsidRDefault="00BC2E52" w:rsidP="00E51FF0">
      <w:pPr>
        <w:spacing w:line="360" w:lineRule="auto"/>
        <w:jc w:val="center"/>
        <w:rPr>
          <w:rFonts w:ascii="Times New Roman" w:hAnsi="Times New Roman" w:cs="Narkisim"/>
          <w:b/>
          <w:bCs/>
          <w:sz w:val="80"/>
          <w:szCs w:val="80"/>
          <w:rtl/>
        </w:rPr>
      </w:pPr>
      <w:r>
        <w:rPr>
          <w:rFonts w:ascii="Times New Roman" w:hAnsi="Times New Roman" w:cs="Narkisim" w:hint="cs"/>
          <w:b/>
          <w:bCs/>
          <w:sz w:val="80"/>
          <w:szCs w:val="80"/>
          <w:rtl/>
        </w:rPr>
        <w:t xml:space="preserve">חוברת </w:t>
      </w:r>
      <w:r w:rsidR="00E51FF0">
        <w:rPr>
          <w:rFonts w:ascii="Times New Roman" w:hAnsi="Times New Roman" w:cs="Narkisim" w:hint="cs"/>
          <w:b/>
          <w:bCs/>
          <w:sz w:val="80"/>
          <w:szCs w:val="80"/>
          <w:rtl/>
        </w:rPr>
        <w:t>לתלמיד</w:t>
      </w:r>
      <w:r w:rsidR="00E51FF0" w:rsidRPr="00C8431E">
        <w:rPr>
          <w:rFonts w:ascii="Times New Roman" w:hAnsi="Times New Roman" w:cs="Narkisim"/>
          <w:b/>
          <w:bCs/>
          <w:sz w:val="80"/>
          <w:szCs w:val="80"/>
          <w:rtl/>
        </w:rPr>
        <w:t xml:space="preserve"> </w:t>
      </w:r>
      <w:r w:rsidR="00E51FF0">
        <w:rPr>
          <w:rFonts w:ascii="Times New Roman" w:hAnsi="Times New Roman" w:cs="Narkisim"/>
          <w:b/>
          <w:bCs/>
          <w:sz w:val="80"/>
          <w:szCs w:val="80"/>
          <w:rtl/>
        </w:rPr>
        <w:br/>
      </w:r>
      <w:r w:rsidR="00E51FF0">
        <w:rPr>
          <w:rFonts w:ascii="Times New Roman" w:hAnsi="Times New Roman" w:cs="Narkisim" w:hint="cs"/>
          <w:b/>
          <w:bCs/>
          <w:sz w:val="80"/>
          <w:szCs w:val="80"/>
          <w:rtl/>
        </w:rPr>
        <w:t>במתמטיקה</w:t>
      </w:r>
    </w:p>
    <w:p w14:paraId="355D2D79" w14:textId="77777777" w:rsidR="00E51FF0" w:rsidRPr="00C8431E" w:rsidRDefault="00E51FF0" w:rsidP="00E51FF0">
      <w:pPr>
        <w:spacing w:line="480" w:lineRule="auto"/>
        <w:jc w:val="center"/>
        <w:rPr>
          <w:rFonts w:ascii="Times New Roman" w:hAnsi="Times New Roman" w:cs="Narkisim"/>
          <w:b/>
          <w:bCs/>
          <w:sz w:val="56"/>
          <w:szCs w:val="56"/>
          <w:u w:val="single"/>
          <w:rtl/>
        </w:rPr>
      </w:pPr>
      <w:r w:rsidRPr="00C8431E">
        <w:rPr>
          <w:rFonts w:ascii="Times New Roman" w:hAnsi="Times New Roman" w:cs="Narkisim"/>
          <w:b/>
          <w:bCs/>
          <w:sz w:val="56"/>
          <w:szCs w:val="56"/>
          <w:u w:val="single"/>
          <w:rtl/>
        </w:rPr>
        <w:t>תוכנית לימודים למסלול</w:t>
      </w:r>
      <w:r w:rsidRPr="00C8431E">
        <w:rPr>
          <w:rFonts w:ascii="Times New Roman" w:hAnsi="Times New Roman" w:cs="Narkisim" w:hint="cs"/>
          <w:b/>
          <w:bCs/>
          <w:sz w:val="56"/>
          <w:szCs w:val="56"/>
          <w:u w:val="single"/>
          <w:rtl/>
        </w:rPr>
        <w:t xml:space="preserve"> לימודי תעודה</w:t>
      </w:r>
    </w:p>
    <w:p w14:paraId="52A63B3F" w14:textId="77777777" w:rsidR="00E51FF0" w:rsidRPr="001E6C24" w:rsidRDefault="00E51FF0" w:rsidP="007B6C92">
      <w:pPr>
        <w:spacing w:line="480" w:lineRule="auto"/>
        <w:jc w:val="center"/>
        <w:rPr>
          <w:rFonts w:ascii="Times New Roman" w:hAnsi="Times New Roman" w:cs="Narkisim"/>
          <w:b/>
          <w:bCs/>
          <w:sz w:val="56"/>
          <w:szCs w:val="56"/>
          <w:u w:val="single"/>
          <w:rtl/>
        </w:rPr>
      </w:pPr>
      <w:r w:rsidRPr="001E6C24">
        <w:rPr>
          <w:rFonts w:ascii="Times New Roman" w:hAnsi="Times New Roman" w:cs="Narkisim" w:hint="cs"/>
          <w:b/>
          <w:bCs/>
          <w:sz w:val="56"/>
          <w:szCs w:val="56"/>
          <w:u w:val="single"/>
          <w:rtl/>
        </w:rPr>
        <w:t>קדם 10 ל</w:t>
      </w:r>
      <w:r w:rsidR="007B6C92" w:rsidRPr="001E6C24">
        <w:rPr>
          <w:rFonts w:ascii="Times New Roman" w:hAnsi="Times New Roman" w:cs="Narkisim" w:hint="cs"/>
          <w:b/>
          <w:bCs/>
          <w:sz w:val="56"/>
          <w:szCs w:val="56"/>
          <w:u w:val="single"/>
          <w:rtl/>
        </w:rPr>
        <w:t>כול מסלולי הלמידה במתמטיקה</w:t>
      </w:r>
    </w:p>
    <w:p w14:paraId="4E3BB3E1" w14:textId="77777777" w:rsidR="00E51FF0" w:rsidRDefault="00E51FF0" w:rsidP="00E51FF0">
      <w:pPr>
        <w:spacing w:line="480" w:lineRule="auto"/>
        <w:rPr>
          <w:rFonts w:ascii="Times New Roman" w:hAnsi="Times New Roman" w:cs="Narkisim"/>
          <w:b/>
          <w:bCs/>
          <w:sz w:val="52"/>
          <w:szCs w:val="52"/>
          <w:u w:val="single"/>
          <w:rtl/>
        </w:rPr>
      </w:pPr>
    </w:p>
    <w:p w14:paraId="6370B054" w14:textId="77777777" w:rsidR="00E51FF0" w:rsidRPr="00396D37" w:rsidRDefault="00E51FF0" w:rsidP="00E51FF0">
      <w:pPr>
        <w:spacing w:line="480" w:lineRule="auto"/>
        <w:rPr>
          <w:rFonts w:ascii="Times New Roman" w:hAnsi="Times New Roman" w:cs="Narkisim"/>
          <w:b/>
          <w:bCs/>
          <w:sz w:val="56"/>
          <w:szCs w:val="56"/>
          <w:u w:val="single"/>
          <w:rtl/>
        </w:rPr>
      </w:pPr>
      <w:r>
        <w:rPr>
          <w:rFonts w:ascii="Times New Roman" w:hAnsi="Times New Roman" w:cs="Narkisim" w:hint="cs"/>
          <w:b/>
          <w:bCs/>
          <w:sz w:val="56"/>
          <w:szCs w:val="56"/>
          <w:u w:val="single"/>
          <w:rtl/>
        </w:rPr>
        <w:t>ארגון, כתיבה ועריכה</w:t>
      </w:r>
      <w:r w:rsidRPr="00396D37">
        <w:rPr>
          <w:rFonts w:ascii="Times New Roman" w:hAnsi="Times New Roman" w:cs="Narkisim" w:hint="cs"/>
          <w:b/>
          <w:bCs/>
          <w:sz w:val="56"/>
          <w:szCs w:val="56"/>
          <w:u w:val="single"/>
          <w:rtl/>
        </w:rPr>
        <w:t xml:space="preserve"> </w:t>
      </w:r>
    </w:p>
    <w:p w14:paraId="75296E70" w14:textId="77777777" w:rsidR="00E51FF0" w:rsidRPr="002C7E7B" w:rsidRDefault="00E51FF0" w:rsidP="00E51FF0">
      <w:pPr>
        <w:spacing w:line="480" w:lineRule="auto"/>
        <w:rPr>
          <w:rFonts w:asciiTheme="minorBidi" w:hAnsiTheme="minorBidi"/>
          <w:b/>
          <w:bCs/>
          <w:sz w:val="56"/>
          <w:szCs w:val="56"/>
          <w:rtl/>
        </w:rPr>
      </w:pPr>
      <w:r w:rsidRPr="002C7E7B">
        <w:rPr>
          <w:rFonts w:asciiTheme="minorBidi" w:hAnsiTheme="minorBidi"/>
          <w:b/>
          <w:bCs/>
          <w:sz w:val="56"/>
          <w:szCs w:val="56"/>
          <w:rtl/>
        </w:rPr>
        <w:t xml:space="preserve">גלית שאול  ואלברט זיקרי </w:t>
      </w:r>
    </w:p>
    <w:p w14:paraId="517EBC6B" w14:textId="77777777" w:rsidR="00E51FF0" w:rsidRDefault="00E51FF0" w:rsidP="00E51FF0">
      <w:pPr>
        <w:rPr>
          <w:rtl/>
        </w:rPr>
      </w:pPr>
    </w:p>
    <w:p w14:paraId="060F26EC" w14:textId="77777777" w:rsidR="00E51FF0" w:rsidRDefault="00E51FF0" w:rsidP="00E51FF0">
      <w:pPr>
        <w:rPr>
          <w:rtl/>
        </w:rPr>
      </w:pPr>
    </w:p>
    <w:p w14:paraId="0E54DB3E" w14:textId="77777777" w:rsidR="00E51FF0" w:rsidRDefault="00E51FF0" w:rsidP="00E51FF0">
      <w:pPr>
        <w:jc w:val="center"/>
        <w:rPr>
          <w:b/>
          <w:bCs/>
          <w:sz w:val="44"/>
          <w:szCs w:val="44"/>
          <w:rtl/>
        </w:rPr>
      </w:pPr>
      <w:r w:rsidRPr="002C7E7B">
        <w:rPr>
          <w:rFonts w:hint="cs"/>
          <w:b/>
          <w:bCs/>
          <w:sz w:val="44"/>
          <w:szCs w:val="44"/>
          <w:rtl/>
        </w:rPr>
        <w:t>ספטמבר 2014</w:t>
      </w:r>
    </w:p>
    <w:p w14:paraId="686B9324" w14:textId="77777777" w:rsidR="00E51FF0" w:rsidRDefault="00E51FF0" w:rsidP="00E51FF0">
      <w:pPr>
        <w:jc w:val="center"/>
        <w:rPr>
          <w:b/>
          <w:bCs/>
          <w:sz w:val="44"/>
          <w:szCs w:val="44"/>
          <w:rtl/>
        </w:rPr>
      </w:pPr>
    </w:p>
    <w:p w14:paraId="01F8C012" w14:textId="77777777" w:rsidR="00E51FF0" w:rsidRDefault="00E51FF0">
      <w:pPr>
        <w:bidi w:val="0"/>
        <w:rPr>
          <w:rFonts w:ascii="Arial" w:eastAsia="Batang" w:hAnsi="Arial"/>
          <w:b/>
          <w:bCs/>
          <w:sz w:val="40"/>
          <w:szCs w:val="40"/>
          <w:rtl/>
        </w:rPr>
      </w:pPr>
      <w:r>
        <w:rPr>
          <w:rFonts w:ascii="Arial" w:eastAsia="Batang" w:hAnsi="Arial"/>
          <w:b/>
          <w:bCs/>
          <w:sz w:val="40"/>
          <w:szCs w:val="40"/>
          <w:rtl/>
        </w:rPr>
        <w:br w:type="page"/>
      </w:r>
    </w:p>
    <w:p w14:paraId="3EED2CE9" w14:textId="77777777" w:rsidR="00E51FF0" w:rsidRPr="002C7E7B" w:rsidRDefault="00E51FF0" w:rsidP="00E51FF0">
      <w:pPr>
        <w:jc w:val="both"/>
        <w:rPr>
          <w:rFonts w:ascii="Arial" w:eastAsia="Batang" w:hAnsi="Arial"/>
          <w:b/>
          <w:bCs/>
          <w:sz w:val="40"/>
          <w:szCs w:val="40"/>
          <w:rtl/>
        </w:rPr>
      </w:pPr>
      <w:r w:rsidRPr="002C7E7B">
        <w:rPr>
          <w:rFonts w:ascii="Arial" w:eastAsia="Batang" w:hAnsi="Arial" w:hint="cs"/>
          <w:b/>
          <w:bCs/>
          <w:sz w:val="40"/>
          <w:szCs w:val="40"/>
          <w:rtl/>
        </w:rPr>
        <w:lastRenderedPageBreak/>
        <w:t>תוכן עניינים</w:t>
      </w:r>
    </w:p>
    <w:p w14:paraId="2BE0AD3B" w14:textId="77777777" w:rsidR="00E51FF0" w:rsidRPr="002C7E7B" w:rsidRDefault="00E51FF0" w:rsidP="00E51FF0">
      <w:pPr>
        <w:jc w:val="both"/>
        <w:rPr>
          <w:rFonts w:ascii="Arial" w:eastAsia="Batang" w:hAnsi="Arial"/>
          <w:sz w:val="40"/>
          <w:szCs w:val="40"/>
          <w:rtl/>
        </w:rPr>
      </w:pPr>
    </w:p>
    <w:p w14:paraId="65627EF5" w14:textId="77777777" w:rsidR="00E51FF0" w:rsidRDefault="00E51FF0" w:rsidP="00121583">
      <w:pPr>
        <w:tabs>
          <w:tab w:val="left" w:leader="dot" w:pos="7938"/>
        </w:tabs>
        <w:spacing w:line="360" w:lineRule="auto"/>
        <w:jc w:val="both"/>
        <w:rPr>
          <w:rFonts w:ascii="Times New Roman" w:eastAsia="Times New Roman" w:hAnsi="Times New Roman" w:cs="Times New Roman"/>
          <w:noProof/>
          <w:rtl/>
        </w:rPr>
      </w:pPr>
      <w:r w:rsidRPr="002C7E7B">
        <w:rPr>
          <w:rFonts w:ascii="Arial" w:eastAsia="Batang" w:hAnsi="Arial"/>
          <w:b/>
          <w:bCs/>
          <w:noProof/>
          <w:rtl/>
        </w:rPr>
        <w:fldChar w:fldCharType="begin"/>
      </w:r>
      <w:r w:rsidRPr="002C7E7B">
        <w:rPr>
          <w:rFonts w:ascii="Arial" w:eastAsia="Batang" w:hAnsi="Arial"/>
          <w:b/>
          <w:bCs/>
          <w:noProof/>
          <w:rtl/>
        </w:rPr>
        <w:instrText xml:space="preserve"> </w:instrText>
      </w:r>
      <w:r w:rsidRPr="002C7E7B">
        <w:rPr>
          <w:rFonts w:ascii="Arial" w:eastAsia="Batang" w:hAnsi="Arial"/>
          <w:b/>
          <w:bCs/>
          <w:noProof/>
        </w:rPr>
        <w:instrText>TOC</w:instrText>
      </w:r>
      <w:r w:rsidRPr="002C7E7B">
        <w:rPr>
          <w:rFonts w:ascii="Arial" w:eastAsia="Batang" w:hAnsi="Arial"/>
          <w:b/>
          <w:bCs/>
          <w:noProof/>
          <w:rtl/>
        </w:rPr>
        <w:instrText xml:space="preserve"> \</w:instrText>
      </w:r>
      <w:r w:rsidRPr="002C7E7B">
        <w:rPr>
          <w:rFonts w:ascii="Arial" w:eastAsia="Batang" w:hAnsi="Arial"/>
          <w:b/>
          <w:bCs/>
          <w:noProof/>
        </w:rPr>
        <w:instrText>o "1-2" \h \z \u</w:instrText>
      </w:r>
      <w:r w:rsidRPr="002C7E7B">
        <w:rPr>
          <w:rFonts w:ascii="Arial" w:eastAsia="Batang" w:hAnsi="Arial"/>
          <w:b/>
          <w:bCs/>
          <w:noProof/>
          <w:rtl/>
        </w:rPr>
        <w:instrText xml:space="preserve"> </w:instrText>
      </w:r>
      <w:r w:rsidRPr="002C7E7B">
        <w:rPr>
          <w:rFonts w:ascii="Arial" w:eastAsia="Batang" w:hAnsi="Arial"/>
          <w:b/>
          <w:bCs/>
          <w:noProof/>
          <w:rtl/>
        </w:rPr>
        <w:fldChar w:fldCharType="separate"/>
      </w:r>
      <w:r w:rsidR="009D4F32">
        <w:rPr>
          <w:rFonts w:ascii="Times New Roman" w:eastAsia="Times New Roman" w:hAnsi="Times New Roman" w:cs="Times New Roman" w:hint="cs"/>
          <w:noProof/>
          <w:rtl/>
        </w:rPr>
        <w:t>רציונל</w:t>
      </w:r>
      <w:r w:rsidR="009D4F32">
        <w:rPr>
          <w:rFonts w:ascii="Times New Roman" w:eastAsia="Times New Roman" w:hAnsi="Times New Roman" w:cs="Times New Roman" w:hint="cs"/>
          <w:noProof/>
          <w:rtl/>
        </w:rPr>
        <w:tab/>
      </w:r>
      <w:r w:rsidR="00121583">
        <w:rPr>
          <w:rFonts w:ascii="Times New Roman" w:eastAsia="Times New Roman" w:hAnsi="Times New Roman" w:cs="Times New Roman" w:hint="cs"/>
          <w:noProof/>
          <w:rtl/>
        </w:rPr>
        <w:t>2</w:t>
      </w:r>
    </w:p>
    <w:p w14:paraId="0EAD64A2" w14:textId="77777777" w:rsidR="009D4F32" w:rsidRDefault="009D4F32" w:rsidP="00D05269">
      <w:pPr>
        <w:tabs>
          <w:tab w:val="left" w:leader="dot" w:pos="7938"/>
        </w:tabs>
        <w:spacing w:line="360" w:lineRule="auto"/>
        <w:jc w:val="both"/>
        <w:rPr>
          <w:rFonts w:ascii="Times New Roman" w:eastAsia="Times New Roman" w:hAnsi="Times New Roman" w:cs="Times New Roman"/>
          <w:noProof/>
          <w:rtl/>
        </w:rPr>
      </w:pPr>
      <w:r>
        <w:rPr>
          <w:rFonts w:ascii="Times New Roman" w:eastAsia="Times New Roman" w:hAnsi="Times New Roman" w:cs="Times New Roman" w:hint="cs"/>
          <w:noProof/>
          <w:rtl/>
        </w:rPr>
        <w:t>סדר פעולות חשבון</w:t>
      </w:r>
      <w:r>
        <w:rPr>
          <w:rFonts w:ascii="Times New Roman" w:eastAsia="Times New Roman" w:hAnsi="Times New Roman" w:cs="Times New Roman" w:hint="cs"/>
          <w:noProof/>
          <w:rtl/>
        </w:rPr>
        <w:tab/>
      </w:r>
      <w:r w:rsidR="00D05269">
        <w:rPr>
          <w:rFonts w:ascii="Times New Roman" w:eastAsia="Times New Roman" w:hAnsi="Times New Roman" w:cs="Times New Roman" w:hint="cs"/>
          <w:noProof/>
          <w:rtl/>
        </w:rPr>
        <w:t>4</w:t>
      </w:r>
    </w:p>
    <w:p w14:paraId="2CFA5659" w14:textId="77777777" w:rsidR="009D4F32" w:rsidRDefault="009D4F32" w:rsidP="00D05269">
      <w:pPr>
        <w:tabs>
          <w:tab w:val="left" w:leader="dot" w:pos="7938"/>
        </w:tabs>
        <w:spacing w:line="360" w:lineRule="auto"/>
        <w:jc w:val="both"/>
        <w:rPr>
          <w:rFonts w:ascii="Times New Roman" w:eastAsia="Times New Roman" w:hAnsi="Times New Roman" w:cs="Times New Roman"/>
          <w:noProof/>
          <w:rtl/>
        </w:rPr>
      </w:pPr>
      <w:r>
        <w:rPr>
          <w:rFonts w:ascii="Times New Roman" w:eastAsia="Times New Roman" w:hAnsi="Times New Roman" w:cs="Times New Roman" w:hint="cs"/>
          <w:noProof/>
          <w:rtl/>
        </w:rPr>
        <w:t>חזקות</w:t>
      </w:r>
      <w:r>
        <w:rPr>
          <w:rFonts w:ascii="Times New Roman" w:eastAsia="Times New Roman" w:hAnsi="Times New Roman" w:cs="Times New Roman" w:hint="cs"/>
          <w:noProof/>
          <w:rtl/>
        </w:rPr>
        <w:tab/>
        <w:t>1</w:t>
      </w:r>
      <w:r w:rsidR="00D05269">
        <w:rPr>
          <w:rFonts w:ascii="Times New Roman" w:eastAsia="Times New Roman" w:hAnsi="Times New Roman" w:cs="Times New Roman" w:hint="cs"/>
          <w:noProof/>
          <w:rtl/>
        </w:rPr>
        <w:t>0</w:t>
      </w:r>
    </w:p>
    <w:p w14:paraId="1ACF505A" w14:textId="77777777" w:rsidR="009D4F32" w:rsidRDefault="009D4F32" w:rsidP="00D05269">
      <w:pPr>
        <w:tabs>
          <w:tab w:val="left" w:leader="dot" w:pos="7938"/>
        </w:tabs>
        <w:spacing w:line="360" w:lineRule="auto"/>
        <w:jc w:val="both"/>
        <w:rPr>
          <w:rFonts w:ascii="Times New Roman" w:eastAsia="Times New Roman" w:hAnsi="Times New Roman" w:cs="Times New Roman"/>
          <w:noProof/>
          <w:rtl/>
        </w:rPr>
      </w:pPr>
      <w:r>
        <w:rPr>
          <w:rFonts w:ascii="Times New Roman" w:eastAsia="Times New Roman" w:hAnsi="Times New Roman" w:cs="Times New Roman" w:hint="cs"/>
          <w:noProof/>
          <w:rtl/>
        </w:rPr>
        <w:t>שברים</w:t>
      </w:r>
      <w:r>
        <w:rPr>
          <w:rFonts w:ascii="Times New Roman" w:eastAsia="Times New Roman" w:hAnsi="Times New Roman" w:cs="Times New Roman" w:hint="cs"/>
          <w:noProof/>
          <w:rtl/>
        </w:rPr>
        <w:tab/>
        <w:t>1</w:t>
      </w:r>
      <w:r w:rsidR="00D05269">
        <w:rPr>
          <w:rFonts w:ascii="Times New Roman" w:eastAsia="Times New Roman" w:hAnsi="Times New Roman" w:cs="Times New Roman" w:hint="cs"/>
          <w:noProof/>
          <w:rtl/>
        </w:rPr>
        <w:t>3</w:t>
      </w:r>
    </w:p>
    <w:p w14:paraId="1E4A5321" w14:textId="77777777" w:rsidR="009D4F32" w:rsidRDefault="009D4F32" w:rsidP="00D05269">
      <w:pPr>
        <w:tabs>
          <w:tab w:val="left" w:leader="dot" w:pos="7938"/>
        </w:tabs>
        <w:spacing w:line="360" w:lineRule="auto"/>
        <w:jc w:val="both"/>
        <w:rPr>
          <w:rFonts w:ascii="Times New Roman" w:eastAsia="Times New Roman" w:hAnsi="Times New Roman" w:cs="Times New Roman"/>
          <w:noProof/>
          <w:rtl/>
        </w:rPr>
      </w:pPr>
      <w:r>
        <w:rPr>
          <w:rFonts w:ascii="Times New Roman" w:eastAsia="Times New Roman" w:hAnsi="Times New Roman" w:cs="Times New Roman" w:hint="cs"/>
          <w:noProof/>
          <w:rtl/>
        </w:rPr>
        <w:t>שבר עשרוני</w:t>
      </w:r>
      <w:r>
        <w:rPr>
          <w:rFonts w:ascii="Times New Roman" w:eastAsia="Times New Roman" w:hAnsi="Times New Roman" w:cs="Times New Roman" w:hint="cs"/>
          <w:noProof/>
          <w:rtl/>
        </w:rPr>
        <w:tab/>
      </w:r>
      <w:r w:rsidR="00D05269">
        <w:rPr>
          <w:rFonts w:ascii="Times New Roman" w:eastAsia="Times New Roman" w:hAnsi="Times New Roman" w:cs="Times New Roman" w:hint="cs"/>
          <w:noProof/>
          <w:rtl/>
        </w:rPr>
        <w:t>27</w:t>
      </w:r>
    </w:p>
    <w:p w14:paraId="2463E8F0" w14:textId="77777777" w:rsidR="009D4F32" w:rsidRDefault="009D4F32" w:rsidP="00D05269">
      <w:pPr>
        <w:tabs>
          <w:tab w:val="left" w:leader="dot" w:pos="7938"/>
        </w:tabs>
        <w:spacing w:line="360" w:lineRule="auto"/>
        <w:jc w:val="both"/>
        <w:rPr>
          <w:rFonts w:ascii="Times New Roman" w:eastAsia="Times New Roman" w:hAnsi="Times New Roman" w:cs="Times New Roman"/>
          <w:noProof/>
          <w:rtl/>
        </w:rPr>
      </w:pPr>
      <w:r>
        <w:rPr>
          <w:rFonts w:ascii="Times New Roman" w:eastAsia="Times New Roman" w:hAnsi="Times New Roman" w:cs="Times New Roman" w:hint="cs"/>
          <w:noProof/>
          <w:rtl/>
        </w:rPr>
        <w:t>שורשים</w:t>
      </w:r>
      <w:r>
        <w:rPr>
          <w:rFonts w:ascii="Times New Roman" w:eastAsia="Times New Roman" w:hAnsi="Times New Roman" w:cs="Times New Roman" w:hint="cs"/>
          <w:noProof/>
          <w:rtl/>
        </w:rPr>
        <w:tab/>
        <w:t>3</w:t>
      </w:r>
      <w:r w:rsidR="00D05269">
        <w:rPr>
          <w:rFonts w:ascii="Times New Roman" w:eastAsia="Times New Roman" w:hAnsi="Times New Roman" w:cs="Times New Roman" w:hint="cs"/>
          <w:noProof/>
          <w:rtl/>
        </w:rPr>
        <w:t>1</w:t>
      </w:r>
    </w:p>
    <w:p w14:paraId="27EC11C3" w14:textId="77777777" w:rsidR="009D4F32" w:rsidRDefault="009D4F32" w:rsidP="00D05269">
      <w:pPr>
        <w:tabs>
          <w:tab w:val="left" w:leader="dot" w:pos="7938"/>
        </w:tabs>
        <w:spacing w:line="360" w:lineRule="auto"/>
        <w:jc w:val="both"/>
        <w:rPr>
          <w:rFonts w:ascii="Times New Roman" w:eastAsia="Times New Roman" w:hAnsi="Times New Roman" w:cs="Times New Roman"/>
          <w:noProof/>
          <w:rtl/>
        </w:rPr>
      </w:pPr>
      <w:r>
        <w:rPr>
          <w:rFonts w:ascii="Times New Roman" w:eastAsia="Times New Roman" w:hAnsi="Times New Roman" w:cs="Times New Roman" w:hint="cs"/>
          <w:noProof/>
          <w:rtl/>
        </w:rPr>
        <w:t xml:space="preserve">מספרים מכוונים </w:t>
      </w:r>
      <w:r>
        <w:rPr>
          <w:rFonts w:ascii="Times New Roman" w:eastAsia="Times New Roman" w:hAnsi="Times New Roman" w:cs="Times New Roman" w:hint="cs"/>
          <w:noProof/>
          <w:rtl/>
        </w:rPr>
        <w:tab/>
        <w:t>3</w:t>
      </w:r>
      <w:r w:rsidR="00D05269">
        <w:rPr>
          <w:rFonts w:ascii="Times New Roman" w:eastAsia="Times New Roman" w:hAnsi="Times New Roman" w:cs="Times New Roman" w:hint="cs"/>
          <w:noProof/>
          <w:rtl/>
        </w:rPr>
        <w:t>5</w:t>
      </w:r>
    </w:p>
    <w:p w14:paraId="26721FC3" w14:textId="77777777" w:rsidR="009D4F32" w:rsidRDefault="009D4F32" w:rsidP="00D05269">
      <w:pPr>
        <w:tabs>
          <w:tab w:val="left" w:leader="dot" w:pos="7938"/>
        </w:tabs>
        <w:spacing w:line="360" w:lineRule="auto"/>
        <w:jc w:val="both"/>
        <w:rPr>
          <w:rFonts w:ascii="Times New Roman" w:eastAsia="Times New Roman" w:hAnsi="Times New Roman" w:cs="Times New Roman"/>
          <w:noProof/>
          <w:rtl/>
        </w:rPr>
      </w:pPr>
      <w:r>
        <w:rPr>
          <w:rFonts w:ascii="Times New Roman" w:eastAsia="Times New Roman" w:hAnsi="Times New Roman" w:cs="Times New Roman" w:hint="cs"/>
          <w:noProof/>
          <w:rtl/>
        </w:rPr>
        <w:t>טכניקה אלגברית</w:t>
      </w:r>
      <w:r>
        <w:rPr>
          <w:rFonts w:ascii="Times New Roman" w:eastAsia="Times New Roman" w:hAnsi="Times New Roman" w:cs="Times New Roman" w:hint="cs"/>
          <w:noProof/>
          <w:rtl/>
        </w:rPr>
        <w:tab/>
        <w:t>4</w:t>
      </w:r>
      <w:r w:rsidR="00D05269">
        <w:rPr>
          <w:rFonts w:ascii="Times New Roman" w:eastAsia="Times New Roman" w:hAnsi="Times New Roman" w:cs="Times New Roman" w:hint="cs"/>
          <w:noProof/>
          <w:rtl/>
        </w:rPr>
        <w:t>4</w:t>
      </w:r>
    </w:p>
    <w:p w14:paraId="03393EFB" w14:textId="77777777" w:rsidR="009D4F32" w:rsidRDefault="009D4F32" w:rsidP="00D05269">
      <w:pPr>
        <w:tabs>
          <w:tab w:val="left" w:leader="dot" w:pos="7938"/>
        </w:tabs>
        <w:spacing w:line="360" w:lineRule="auto"/>
        <w:jc w:val="both"/>
        <w:rPr>
          <w:rFonts w:ascii="Times New Roman" w:eastAsia="Times New Roman" w:hAnsi="Times New Roman" w:cs="Times New Roman"/>
          <w:noProof/>
          <w:rtl/>
        </w:rPr>
      </w:pPr>
      <w:r>
        <w:rPr>
          <w:rFonts w:ascii="Times New Roman" w:eastAsia="Times New Roman" w:hAnsi="Times New Roman" w:cs="Times New Roman" w:hint="cs"/>
          <w:noProof/>
          <w:rtl/>
        </w:rPr>
        <w:t>תרגול חזקות</w:t>
      </w:r>
      <w:r>
        <w:rPr>
          <w:rFonts w:ascii="Times New Roman" w:eastAsia="Times New Roman" w:hAnsi="Times New Roman" w:cs="Times New Roman" w:hint="cs"/>
          <w:noProof/>
          <w:rtl/>
        </w:rPr>
        <w:tab/>
        <w:t>4</w:t>
      </w:r>
      <w:r w:rsidR="00D05269">
        <w:rPr>
          <w:rFonts w:ascii="Times New Roman" w:eastAsia="Times New Roman" w:hAnsi="Times New Roman" w:cs="Times New Roman" w:hint="cs"/>
          <w:noProof/>
          <w:rtl/>
        </w:rPr>
        <w:t>5</w:t>
      </w:r>
    </w:p>
    <w:p w14:paraId="4631CD12" w14:textId="77777777" w:rsidR="009D4F32" w:rsidRDefault="009D4F32" w:rsidP="00D05269">
      <w:pPr>
        <w:tabs>
          <w:tab w:val="left" w:leader="dot" w:pos="7938"/>
        </w:tabs>
        <w:spacing w:line="360" w:lineRule="auto"/>
        <w:jc w:val="both"/>
        <w:rPr>
          <w:rFonts w:ascii="Times New Roman" w:eastAsia="Times New Roman" w:hAnsi="Times New Roman" w:cs="Times New Roman"/>
          <w:noProof/>
          <w:rtl/>
        </w:rPr>
      </w:pPr>
      <w:r>
        <w:rPr>
          <w:rFonts w:ascii="Times New Roman" w:eastAsia="Times New Roman" w:hAnsi="Times New Roman" w:cs="Times New Roman" w:hint="cs"/>
          <w:noProof/>
          <w:rtl/>
        </w:rPr>
        <w:t>הצבה בתבנית מספר</w:t>
      </w:r>
      <w:r>
        <w:rPr>
          <w:rFonts w:ascii="Times New Roman" w:eastAsia="Times New Roman" w:hAnsi="Times New Roman" w:cs="Times New Roman" w:hint="cs"/>
          <w:noProof/>
          <w:rtl/>
        </w:rPr>
        <w:tab/>
        <w:t>5</w:t>
      </w:r>
      <w:r w:rsidR="00D05269">
        <w:rPr>
          <w:rFonts w:ascii="Times New Roman" w:eastAsia="Times New Roman" w:hAnsi="Times New Roman" w:cs="Times New Roman" w:hint="cs"/>
          <w:noProof/>
          <w:rtl/>
        </w:rPr>
        <w:t>0</w:t>
      </w:r>
    </w:p>
    <w:p w14:paraId="7F94F39E" w14:textId="77777777" w:rsidR="009D4F32" w:rsidRDefault="009D4F32" w:rsidP="00D05269">
      <w:pPr>
        <w:tabs>
          <w:tab w:val="left" w:leader="dot" w:pos="7938"/>
        </w:tabs>
        <w:spacing w:line="360" w:lineRule="auto"/>
        <w:jc w:val="both"/>
        <w:rPr>
          <w:rFonts w:ascii="Times New Roman" w:eastAsia="Times New Roman" w:hAnsi="Times New Roman" w:cs="Times New Roman"/>
          <w:noProof/>
          <w:rtl/>
        </w:rPr>
      </w:pPr>
      <w:r>
        <w:rPr>
          <w:rFonts w:ascii="Times New Roman" w:eastAsia="Times New Roman" w:hAnsi="Times New Roman" w:cs="Times New Roman" w:hint="cs"/>
          <w:noProof/>
          <w:rtl/>
        </w:rPr>
        <w:t>תרגול - כינוס איברים דומים</w:t>
      </w:r>
      <w:r>
        <w:rPr>
          <w:rFonts w:ascii="Times New Roman" w:eastAsia="Times New Roman" w:hAnsi="Times New Roman" w:cs="Times New Roman" w:hint="cs"/>
          <w:noProof/>
          <w:rtl/>
        </w:rPr>
        <w:tab/>
        <w:t>5</w:t>
      </w:r>
      <w:r w:rsidR="00D05269">
        <w:rPr>
          <w:rFonts w:ascii="Times New Roman" w:eastAsia="Times New Roman" w:hAnsi="Times New Roman" w:cs="Times New Roman" w:hint="cs"/>
          <w:noProof/>
          <w:rtl/>
        </w:rPr>
        <w:t>4</w:t>
      </w:r>
    </w:p>
    <w:p w14:paraId="10530191" w14:textId="77777777" w:rsidR="009D4F32" w:rsidRDefault="009D4F32" w:rsidP="00D05269">
      <w:pPr>
        <w:tabs>
          <w:tab w:val="left" w:leader="dot" w:pos="7938"/>
        </w:tabs>
        <w:spacing w:line="360" w:lineRule="auto"/>
        <w:jc w:val="both"/>
        <w:rPr>
          <w:rFonts w:ascii="Times New Roman" w:eastAsia="Times New Roman" w:hAnsi="Times New Roman" w:cs="Times New Roman"/>
          <w:noProof/>
          <w:rtl/>
        </w:rPr>
      </w:pPr>
      <w:r>
        <w:rPr>
          <w:rFonts w:ascii="Times New Roman" w:eastAsia="Times New Roman" w:hAnsi="Times New Roman" w:cs="Times New Roman" w:hint="cs"/>
          <w:noProof/>
          <w:rtl/>
        </w:rPr>
        <w:t>כפל</w:t>
      </w:r>
      <w:r>
        <w:rPr>
          <w:rFonts w:ascii="Times New Roman" w:eastAsia="Times New Roman" w:hAnsi="Times New Roman" w:cs="Times New Roman" w:hint="cs"/>
          <w:noProof/>
          <w:rtl/>
        </w:rPr>
        <w:tab/>
      </w:r>
      <w:r w:rsidR="00D05269">
        <w:rPr>
          <w:rFonts w:ascii="Times New Roman" w:eastAsia="Times New Roman" w:hAnsi="Times New Roman" w:cs="Times New Roman" w:hint="cs"/>
          <w:noProof/>
          <w:rtl/>
        </w:rPr>
        <w:t>58</w:t>
      </w:r>
    </w:p>
    <w:p w14:paraId="5B6FD33E" w14:textId="77777777" w:rsidR="009D4F32" w:rsidRDefault="009D4F32" w:rsidP="00D05269">
      <w:pPr>
        <w:tabs>
          <w:tab w:val="left" w:leader="dot" w:pos="7938"/>
        </w:tabs>
        <w:spacing w:line="360" w:lineRule="auto"/>
        <w:jc w:val="both"/>
        <w:rPr>
          <w:rFonts w:ascii="Times New Roman" w:eastAsia="Times New Roman" w:hAnsi="Times New Roman" w:cs="Times New Roman"/>
          <w:noProof/>
          <w:rtl/>
        </w:rPr>
      </w:pPr>
      <w:r>
        <w:rPr>
          <w:rFonts w:ascii="Times New Roman" w:eastAsia="Times New Roman" w:hAnsi="Times New Roman" w:cs="Times New Roman" w:hint="cs"/>
          <w:noProof/>
          <w:rtl/>
        </w:rPr>
        <w:t>נוסחאות הכפל המקוצר</w:t>
      </w:r>
      <w:r>
        <w:rPr>
          <w:rFonts w:ascii="Times New Roman" w:eastAsia="Times New Roman" w:hAnsi="Times New Roman" w:cs="Times New Roman" w:hint="cs"/>
          <w:noProof/>
          <w:rtl/>
        </w:rPr>
        <w:tab/>
        <w:t>6</w:t>
      </w:r>
      <w:r w:rsidR="00D05269">
        <w:rPr>
          <w:rFonts w:ascii="Times New Roman" w:eastAsia="Times New Roman" w:hAnsi="Times New Roman" w:cs="Times New Roman" w:hint="cs"/>
          <w:noProof/>
          <w:rtl/>
        </w:rPr>
        <w:t>0</w:t>
      </w:r>
    </w:p>
    <w:p w14:paraId="6C07DADF" w14:textId="77777777" w:rsidR="009D4F32" w:rsidRPr="002C7E7B" w:rsidRDefault="009D4F32" w:rsidP="00D05269">
      <w:pPr>
        <w:tabs>
          <w:tab w:val="left" w:leader="dot" w:pos="7938"/>
        </w:tabs>
        <w:spacing w:line="360" w:lineRule="auto"/>
        <w:jc w:val="both"/>
        <w:rPr>
          <w:rFonts w:ascii="Times New Roman" w:eastAsia="Times New Roman" w:hAnsi="Times New Roman" w:cs="Times New Roman"/>
          <w:noProof/>
          <w:rtl/>
        </w:rPr>
      </w:pPr>
      <w:r>
        <w:rPr>
          <w:rFonts w:ascii="Times New Roman" w:eastAsia="Times New Roman" w:hAnsi="Times New Roman" w:cs="Times New Roman" w:hint="cs"/>
          <w:noProof/>
          <w:rtl/>
        </w:rPr>
        <w:t>תרגול מסכם - פתיחת סוגריים וכינוס איברים</w:t>
      </w:r>
      <w:r>
        <w:rPr>
          <w:rFonts w:ascii="Times New Roman" w:eastAsia="Times New Roman" w:hAnsi="Times New Roman" w:cs="Times New Roman" w:hint="cs"/>
          <w:noProof/>
          <w:rtl/>
        </w:rPr>
        <w:tab/>
      </w:r>
      <w:r w:rsidR="00D05269">
        <w:rPr>
          <w:rFonts w:ascii="Times New Roman" w:eastAsia="Times New Roman" w:hAnsi="Times New Roman" w:cs="Times New Roman" w:hint="cs"/>
          <w:noProof/>
          <w:rtl/>
        </w:rPr>
        <w:t>66</w:t>
      </w:r>
    </w:p>
    <w:p w14:paraId="046485B1" w14:textId="77777777" w:rsidR="00E51FF0" w:rsidRPr="002C7E7B" w:rsidRDefault="00E51FF0" w:rsidP="00E51FF0">
      <w:pPr>
        <w:jc w:val="both"/>
        <w:rPr>
          <w:rFonts w:ascii="Arial" w:eastAsia="Batang" w:hAnsi="Arial"/>
          <w:sz w:val="16"/>
          <w:szCs w:val="16"/>
          <w:rtl/>
        </w:rPr>
      </w:pPr>
    </w:p>
    <w:p w14:paraId="1F698156" w14:textId="77777777" w:rsidR="00E51FF0" w:rsidRPr="002C7E7B" w:rsidRDefault="00E51FF0" w:rsidP="00E51FF0">
      <w:pPr>
        <w:jc w:val="both"/>
        <w:rPr>
          <w:rFonts w:ascii="Arial" w:eastAsia="Batang" w:hAnsi="Arial"/>
          <w:rtl/>
        </w:rPr>
      </w:pPr>
    </w:p>
    <w:p w14:paraId="2D939643" w14:textId="77777777" w:rsidR="00E51FF0" w:rsidRPr="002C7E7B" w:rsidRDefault="00E51FF0" w:rsidP="00E51FF0">
      <w:pPr>
        <w:tabs>
          <w:tab w:val="left" w:leader="dot" w:pos="7938"/>
        </w:tabs>
        <w:jc w:val="both"/>
        <w:rPr>
          <w:rFonts w:ascii="Times New Roman" w:eastAsia="Times New Roman" w:hAnsi="Times New Roman" w:cs="Times New Roman"/>
          <w:noProof/>
          <w:rtl/>
        </w:rPr>
      </w:pPr>
    </w:p>
    <w:p w14:paraId="11F84FE6" w14:textId="77777777" w:rsidR="00E51FF0" w:rsidRDefault="00E51FF0" w:rsidP="00E51FF0">
      <w:pPr>
        <w:jc w:val="center"/>
        <w:rPr>
          <w:b/>
          <w:bCs/>
          <w:sz w:val="44"/>
          <w:szCs w:val="44"/>
          <w:rtl/>
        </w:rPr>
      </w:pPr>
      <w:r w:rsidRPr="002C7E7B">
        <w:rPr>
          <w:rFonts w:ascii="Arial" w:eastAsia="Batang" w:hAnsi="Arial"/>
          <w:noProof/>
          <w:rtl/>
        </w:rPr>
        <w:fldChar w:fldCharType="end"/>
      </w:r>
    </w:p>
    <w:p w14:paraId="7E1DEFEF" w14:textId="77777777" w:rsidR="00E51FF0" w:rsidRDefault="00E51FF0" w:rsidP="00E51FF0">
      <w:pPr>
        <w:jc w:val="center"/>
        <w:rPr>
          <w:b/>
          <w:bCs/>
          <w:sz w:val="44"/>
          <w:szCs w:val="44"/>
          <w:rtl/>
        </w:rPr>
      </w:pPr>
    </w:p>
    <w:p w14:paraId="5D8AABAB" w14:textId="77777777" w:rsidR="00E51FF0" w:rsidRDefault="00E51FF0" w:rsidP="00E51FF0">
      <w:pPr>
        <w:jc w:val="center"/>
        <w:rPr>
          <w:b/>
          <w:bCs/>
          <w:sz w:val="44"/>
          <w:szCs w:val="44"/>
          <w:rtl/>
        </w:rPr>
      </w:pPr>
    </w:p>
    <w:p w14:paraId="2BE8A51A" w14:textId="77777777" w:rsidR="00E51FF0" w:rsidRDefault="00E51FF0" w:rsidP="00E51FF0">
      <w:pPr>
        <w:jc w:val="center"/>
        <w:rPr>
          <w:b/>
          <w:bCs/>
          <w:sz w:val="44"/>
          <w:szCs w:val="44"/>
          <w:rtl/>
        </w:rPr>
      </w:pPr>
    </w:p>
    <w:p w14:paraId="17129217" w14:textId="77777777" w:rsidR="00B575B8" w:rsidRDefault="00B575B8" w:rsidP="00722F5B">
      <w:pPr>
        <w:rPr>
          <w:rFonts w:ascii="Times New Roman" w:hAnsi="Times New Roman"/>
          <w:sz w:val="28"/>
          <w:szCs w:val="28"/>
          <w:u w:val="single"/>
          <w:rtl/>
        </w:rPr>
      </w:pPr>
    </w:p>
    <w:p w14:paraId="3E7B464F" w14:textId="77777777" w:rsidR="00E51FF0" w:rsidRDefault="00E51FF0">
      <w:pPr>
        <w:bidi w:val="0"/>
        <w:rPr>
          <w:rFonts w:ascii="Arial" w:hAnsi="Arial" w:cs="Narkisim"/>
          <w:b/>
          <w:bCs/>
          <w:sz w:val="32"/>
          <w:szCs w:val="32"/>
          <w:rtl/>
        </w:rPr>
      </w:pPr>
      <w:r>
        <w:rPr>
          <w:rFonts w:ascii="Arial" w:hAnsi="Arial" w:cs="Narkisim"/>
          <w:b/>
          <w:bCs/>
          <w:sz w:val="32"/>
          <w:szCs w:val="32"/>
          <w:rtl/>
        </w:rPr>
        <w:br w:type="page"/>
      </w:r>
    </w:p>
    <w:p w14:paraId="1A452941" w14:textId="77777777" w:rsidR="00B575B8" w:rsidRPr="006B46DC" w:rsidRDefault="00B575B8" w:rsidP="00121583">
      <w:pPr>
        <w:spacing w:line="360" w:lineRule="auto"/>
        <w:jc w:val="center"/>
        <w:rPr>
          <w:rFonts w:ascii="Arial" w:hAnsi="Arial" w:cs="Narkisim"/>
          <w:b/>
          <w:bCs/>
          <w:sz w:val="32"/>
          <w:szCs w:val="32"/>
          <w:rtl/>
        </w:rPr>
      </w:pPr>
      <w:r w:rsidRPr="006B46DC">
        <w:rPr>
          <w:rFonts w:ascii="Arial" w:hAnsi="Arial" w:cs="Narkisim" w:hint="cs"/>
          <w:b/>
          <w:bCs/>
          <w:sz w:val="32"/>
          <w:szCs w:val="32"/>
          <w:rtl/>
        </w:rPr>
        <w:lastRenderedPageBreak/>
        <w:t xml:space="preserve">רציונל </w:t>
      </w:r>
      <w:r w:rsidR="00121583">
        <w:rPr>
          <w:rFonts w:ascii="Arial" w:hAnsi="Arial" w:cs="Narkisim" w:hint="cs"/>
          <w:b/>
          <w:bCs/>
          <w:sz w:val="32"/>
          <w:szCs w:val="32"/>
          <w:rtl/>
        </w:rPr>
        <w:t>וקשיים במקצוע ה</w:t>
      </w:r>
      <w:r w:rsidRPr="006B46DC">
        <w:rPr>
          <w:rFonts w:ascii="Arial" w:hAnsi="Arial" w:cs="Narkisim" w:hint="cs"/>
          <w:b/>
          <w:bCs/>
          <w:sz w:val="32"/>
          <w:szCs w:val="32"/>
          <w:rtl/>
        </w:rPr>
        <w:t>מתמטיקה</w:t>
      </w:r>
    </w:p>
    <w:p w14:paraId="6A4C734F" w14:textId="77777777" w:rsidR="00B575B8" w:rsidRDefault="00B575B8" w:rsidP="00121583">
      <w:pPr>
        <w:spacing w:line="360" w:lineRule="auto"/>
        <w:rPr>
          <w:rFonts w:cs="Narkisim"/>
          <w:sz w:val="28"/>
          <w:szCs w:val="28"/>
          <w:rtl/>
        </w:rPr>
      </w:pPr>
      <w:r w:rsidRPr="006B46DC">
        <w:rPr>
          <w:rFonts w:cs="Narkisim"/>
          <w:sz w:val="28"/>
          <w:szCs w:val="28"/>
          <w:rtl/>
        </w:rPr>
        <w:t>מקצוע המתמטיקה הינו מקצוע בעל חשיבות מרובה</w:t>
      </w:r>
      <w:r w:rsidRPr="006B46DC">
        <w:rPr>
          <w:rFonts w:cs="Narkisim" w:hint="cs"/>
          <w:sz w:val="28"/>
          <w:szCs w:val="28"/>
          <w:rtl/>
        </w:rPr>
        <w:t>.</w:t>
      </w:r>
      <w:r w:rsidRPr="006B46DC">
        <w:rPr>
          <w:rFonts w:cs="Narkisim"/>
          <w:sz w:val="28"/>
          <w:szCs w:val="28"/>
          <w:rtl/>
        </w:rPr>
        <w:t xml:space="preserve"> זהו מקצוע שנהנה ממעמד מועדף של מקצוע חובה בבגרות, </w:t>
      </w:r>
      <w:r w:rsidRPr="006B46DC">
        <w:rPr>
          <w:rFonts w:cs="Narkisim" w:hint="cs"/>
          <w:sz w:val="28"/>
          <w:szCs w:val="28"/>
          <w:rtl/>
        </w:rPr>
        <w:t>ומשמש</w:t>
      </w:r>
      <w:r w:rsidR="00121583">
        <w:rPr>
          <w:rFonts w:cs="Narkisim" w:hint="cs"/>
          <w:sz w:val="28"/>
          <w:szCs w:val="28"/>
          <w:rtl/>
        </w:rPr>
        <w:t xml:space="preserve"> </w:t>
      </w:r>
      <w:r w:rsidRPr="006B46DC">
        <w:rPr>
          <w:rFonts w:cs="Narkisim" w:hint="cs"/>
          <w:sz w:val="28"/>
          <w:szCs w:val="28"/>
          <w:rtl/>
        </w:rPr>
        <w:t xml:space="preserve"> </w:t>
      </w:r>
      <w:r w:rsidRPr="006B46DC">
        <w:rPr>
          <w:rFonts w:cs="Narkisim"/>
          <w:sz w:val="28"/>
          <w:szCs w:val="28"/>
          <w:rtl/>
        </w:rPr>
        <w:t>"כרטיס כניסה" להמשך ללימודים גבוהים.</w:t>
      </w:r>
    </w:p>
    <w:p w14:paraId="11F08F98" w14:textId="77777777" w:rsidR="00B575B8" w:rsidRPr="006B46DC" w:rsidRDefault="00B575B8" w:rsidP="00795970">
      <w:pPr>
        <w:spacing w:line="360" w:lineRule="auto"/>
        <w:rPr>
          <w:rFonts w:ascii="Arial" w:hAnsi="Arial" w:cs="Narkisim"/>
          <w:b/>
          <w:bCs/>
          <w:sz w:val="28"/>
          <w:szCs w:val="28"/>
          <w:rtl/>
        </w:rPr>
      </w:pPr>
      <w:r w:rsidRPr="006B46DC">
        <w:rPr>
          <w:rFonts w:cs="Narkisim"/>
          <w:sz w:val="28"/>
          <w:szCs w:val="28"/>
          <w:rtl/>
        </w:rPr>
        <w:t>ניתן להסתכל על לימודי המתמטיקה כלמידה בשני ערוצי ידע</w:t>
      </w:r>
      <w:r>
        <w:rPr>
          <w:rFonts w:cs="Narkisim" w:hint="cs"/>
          <w:sz w:val="28"/>
          <w:szCs w:val="28"/>
          <w:rtl/>
        </w:rPr>
        <w:t>:</w:t>
      </w:r>
      <w:r w:rsidRPr="006B46DC">
        <w:rPr>
          <w:rFonts w:cs="Narkisim"/>
          <w:sz w:val="28"/>
          <w:szCs w:val="28"/>
          <w:rtl/>
        </w:rPr>
        <w:t xml:space="preserve"> הבנה, ומיומנות. </w:t>
      </w:r>
    </w:p>
    <w:p w14:paraId="54C1714A" w14:textId="77777777" w:rsidR="00B575B8" w:rsidRPr="006B46DC" w:rsidRDefault="00B575B8" w:rsidP="00B575B8">
      <w:pPr>
        <w:spacing w:line="360" w:lineRule="auto"/>
        <w:rPr>
          <w:rFonts w:cs="Narkisim"/>
          <w:b/>
          <w:bCs/>
          <w:sz w:val="28"/>
          <w:szCs w:val="28"/>
          <w:rtl/>
        </w:rPr>
      </w:pPr>
      <w:r w:rsidRPr="006B46DC">
        <w:rPr>
          <w:rFonts w:cs="Narkisim"/>
          <w:b/>
          <w:bCs/>
          <w:sz w:val="28"/>
          <w:szCs w:val="28"/>
          <w:rtl/>
        </w:rPr>
        <w:t>מטרות לימוד המתמטיקה, על פי משרד החינוך-</w:t>
      </w:r>
    </w:p>
    <w:p w14:paraId="1C241121" w14:textId="77777777" w:rsidR="00B575B8" w:rsidRPr="006B46DC" w:rsidRDefault="00B575B8" w:rsidP="009339D2">
      <w:pPr>
        <w:numPr>
          <w:ilvl w:val="0"/>
          <w:numId w:val="3"/>
        </w:numPr>
        <w:autoSpaceDE w:val="0"/>
        <w:autoSpaceDN w:val="0"/>
        <w:spacing w:line="360" w:lineRule="auto"/>
        <w:rPr>
          <w:rFonts w:cs="Narkisim"/>
          <w:sz w:val="28"/>
          <w:szCs w:val="28"/>
          <w:rtl/>
        </w:rPr>
      </w:pPr>
      <w:r w:rsidRPr="006B46DC">
        <w:rPr>
          <w:rFonts w:cs="Narkisim"/>
          <w:sz w:val="28"/>
          <w:szCs w:val="28"/>
          <w:rtl/>
        </w:rPr>
        <w:t>התלמיד ידע עובדות יסוד וכן מושגי יסוד, של מדעי המתמטיקה.</w:t>
      </w:r>
    </w:p>
    <w:p w14:paraId="2EB1F263" w14:textId="77777777" w:rsidR="00B575B8" w:rsidRPr="006B46DC" w:rsidRDefault="00B575B8" w:rsidP="009339D2">
      <w:pPr>
        <w:numPr>
          <w:ilvl w:val="0"/>
          <w:numId w:val="3"/>
        </w:numPr>
        <w:autoSpaceDE w:val="0"/>
        <w:autoSpaceDN w:val="0"/>
        <w:spacing w:line="360" w:lineRule="auto"/>
        <w:rPr>
          <w:rFonts w:cs="Narkisim"/>
          <w:sz w:val="28"/>
          <w:szCs w:val="28"/>
          <w:rtl/>
        </w:rPr>
      </w:pPr>
      <w:r w:rsidRPr="006B46DC">
        <w:rPr>
          <w:rFonts w:cs="Narkisim"/>
          <w:sz w:val="28"/>
          <w:szCs w:val="28"/>
          <w:rtl/>
        </w:rPr>
        <w:t>התלמיד יכיר את היסודות של שפת המתמטיקה המשמשת כיום את שפת ממדעי הטבע, ומדעי החברה, שימוש ההולך וגובר.</w:t>
      </w:r>
    </w:p>
    <w:p w14:paraId="7BAC79CE" w14:textId="77777777" w:rsidR="00B575B8" w:rsidRPr="006B46DC" w:rsidRDefault="00B575B8" w:rsidP="009339D2">
      <w:pPr>
        <w:numPr>
          <w:ilvl w:val="0"/>
          <w:numId w:val="3"/>
        </w:numPr>
        <w:autoSpaceDE w:val="0"/>
        <w:autoSpaceDN w:val="0"/>
        <w:spacing w:line="360" w:lineRule="auto"/>
        <w:rPr>
          <w:rFonts w:cs="Narkisim"/>
          <w:sz w:val="28"/>
          <w:szCs w:val="28"/>
          <w:rtl/>
        </w:rPr>
      </w:pPr>
      <w:r w:rsidRPr="006B46DC">
        <w:rPr>
          <w:rFonts w:cs="Narkisim"/>
          <w:sz w:val="28"/>
          <w:szCs w:val="28"/>
          <w:rtl/>
        </w:rPr>
        <w:t>התלמיד ידע להסיק מסקנות ממודלים מתמטיים בלתי מורכבים לגבי הסיטואציות שלמענן המודלים ניבנו.</w:t>
      </w:r>
    </w:p>
    <w:p w14:paraId="22C9DCBB" w14:textId="77777777" w:rsidR="00B575B8" w:rsidRPr="006B46DC" w:rsidRDefault="00B575B8" w:rsidP="009339D2">
      <w:pPr>
        <w:numPr>
          <w:ilvl w:val="0"/>
          <w:numId w:val="3"/>
        </w:numPr>
        <w:autoSpaceDE w:val="0"/>
        <w:autoSpaceDN w:val="0"/>
        <w:spacing w:line="360" w:lineRule="auto"/>
        <w:rPr>
          <w:rFonts w:cs="Narkisim"/>
          <w:sz w:val="28"/>
          <w:szCs w:val="28"/>
          <w:rtl/>
        </w:rPr>
      </w:pPr>
      <w:r w:rsidRPr="006B46DC">
        <w:rPr>
          <w:rFonts w:cs="Narkisim"/>
          <w:sz w:val="28"/>
          <w:szCs w:val="28"/>
          <w:rtl/>
        </w:rPr>
        <w:t xml:space="preserve">התלמיד יפתח קשרי חשיבה מתמטית לוגית כגון הסקת מסקנות, הכללה, ניתוח, העלאת השערות בדיקתן והוכחתן , ביקורת על תשובותיו וכדומה. </w:t>
      </w:r>
    </w:p>
    <w:p w14:paraId="3525C661" w14:textId="77777777" w:rsidR="00B575B8" w:rsidRPr="006B46DC" w:rsidRDefault="00B575B8" w:rsidP="009339D2">
      <w:pPr>
        <w:numPr>
          <w:ilvl w:val="0"/>
          <w:numId w:val="3"/>
        </w:numPr>
        <w:autoSpaceDE w:val="0"/>
        <w:autoSpaceDN w:val="0"/>
        <w:spacing w:line="360" w:lineRule="auto"/>
        <w:rPr>
          <w:rFonts w:cs="Narkisim"/>
          <w:sz w:val="28"/>
          <w:szCs w:val="28"/>
          <w:rtl/>
        </w:rPr>
      </w:pPr>
      <w:r w:rsidRPr="006B46DC">
        <w:rPr>
          <w:rFonts w:cs="Narkisim"/>
          <w:sz w:val="28"/>
          <w:szCs w:val="28"/>
          <w:rtl/>
        </w:rPr>
        <w:t xml:space="preserve">התלמיד יוכל להשתמש בטכניקות של חישובים ופיתוחים מתמטיים ואף ישכיל להשתמש בהם בסיטואציות במתמטיות שונות. </w:t>
      </w:r>
    </w:p>
    <w:p w14:paraId="053845EB" w14:textId="77777777" w:rsidR="00B575B8" w:rsidRPr="006B46DC" w:rsidRDefault="00B575B8" w:rsidP="009339D2">
      <w:pPr>
        <w:numPr>
          <w:ilvl w:val="0"/>
          <w:numId w:val="3"/>
        </w:numPr>
        <w:autoSpaceDE w:val="0"/>
        <w:autoSpaceDN w:val="0"/>
        <w:spacing w:line="360" w:lineRule="auto"/>
        <w:rPr>
          <w:rFonts w:cs="Narkisim"/>
          <w:sz w:val="28"/>
          <w:szCs w:val="28"/>
          <w:rtl/>
        </w:rPr>
      </w:pPr>
      <w:r w:rsidRPr="006B46DC">
        <w:rPr>
          <w:rFonts w:cs="Narkisim"/>
          <w:sz w:val="28"/>
          <w:szCs w:val="28"/>
          <w:rtl/>
        </w:rPr>
        <w:t>התלמיד יעצב יחס חיובי למתמטיקה ולא יפתח חרדה מפני המקצוע.</w:t>
      </w:r>
    </w:p>
    <w:p w14:paraId="5ADEF135" w14:textId="77777777" w:rsidR="00B575B8" w:rsidRPr="001D599C" w:rsidRDefault="00B575B8" w:rsidP="009339D2">
      <w:pPr>
        <w:pStyle w:val="a9"/>
        <w:numPr>
          <w:ilvl w:val="0"/>
          <w:numId w:val="4"/>
        </w:numPr>
        <w:spacing w:line="360" w:lineRule="auto"/>
        <w:rPr>
          <w:rFonts w:cs="Narkisim"/>
          <w:sz w:val="28"/>
          <w:szCs w:val="28"/>
          <w:rtl/>
        </w:rPr>
      </w:pPr>
      <w:r w:rsidRPr="001D599C">
        <w:rPr>
          <w:rFonts w:cs="Narkisim" w:hint="cs"/>
          <w:sz w:val="28"/>
          <w:szCs w:val="28"/>
          <w:rtl/>
        </w:rPr>
        <w:t xml:space="preserve">בתוכנית זו כמו בשאר תוכניות הלימודים הנכתבות ללומדי קידום נוער </w:t>
      </w:r>
      <w:r w:rsidR="00795970">
        <w:rPr>
          <w:rFonts w:cs="Narkisim" w:hint="cs"/>
          <w:sz w:val="28"/>
          <w:szCs w:val="28"/>
          <w:rtl/>
        </w:rPr>
        <w:t>ב</w:t>
      </w:r>
      <w:r w:rsidRPr="001D599C">
        <w:rPr>
          <w:rFonts w:cs="Narkisim" w:hint="cs"/>
          <w:sz w:val="28"/>
          <w:szCs w:val="28"/>
          <w:rtl/>
        </w:rPr>
        <w:t>תוכנית היל"ה באים לידי ביטוי העקרונות הבאים</w:t>
      </w:r>
      <w:r>
        <w:rPr>
          <w:rFonts w:cs="Narkisim" w:hint="cs"/>
          <w:sz w:val="28"/>
          <w:szCs w:val="28"/>
          <w:rtl/>
        </w:rPr>
        <w:t>:</w:t>
      </w:r>
    </w:p>
    <w:p w14:paraId="35D857DE" w14:textId="77777777" w:rsidR="00B575B8" w:rsidRPr="001D599C" w:rsidRDefault="00B575B8" w:rsidP="009339D2">
      <w:pPr>
        <w:pStyle w:val="a9"/>
        <w:numPr>
          <w:ilvl w:val="0"/>
          <w:numId w:val="4"/>
        </w:numPr>
        <w:spacing w:line="360" w:lineRule="auto"/>
        <w:rPr>
          <w:rFonts w:cs="Narkisim"/>
          <w:sz w:val="28"/>
          <w:szCs w:val="28"/>
          <w:rtl/>
        </w:rPr>
      </w:pPr>
      <w:r w:rsidRPr="001D599C">
        <w:rPr>
          <w:rFonts w:cs="Narkisim" w:hint="cs"/>
          <w:sz w:val="28"/>
          <w:szCs w:val="28"/>
          <w:rtl/>
        </w:rPr>
        <w:t>המקצוע כשפה- השפה המתמטית בעלת כללים, חוקים משלה, ועל הלומד להכיר שפה זו</w:t>
      </w:r>
      <w:r>
        <w:rPr>
          <w:rFonts w:cs="Narkisim" w:hint="cs"/>
          <w:sz w:val="28"/>
          <w:szCs w:val="28"/>
          <w:rtl/>
        </w:rPr>
        <w:t>.</w:t>
      </w:r>
    </w:p>
    <w:p w14:paraId="47AFC2C7" w14:textId="77777777" w:rsidR="00B575B8" w:rsidRPr="001D599C" w:rsidRDefault="00B575B8" w:rsidP="009339D2">
      <w:pPr>
        <w:pStyle w:val="a9"/>
        <w:numPr>
          <w:ilvl w:val="0"/>
          <w:numId w:val="4"/>
        </w:numPr>
        <w:spacing w:line="360" w:lineRule="auto"/>
        <w:rPr>
          <w:rFonts w:cs="Narkisim"/>
          <w:sz w:val="28"/>
          <w:szCs w:val="28"/>
          <w:rtl/>
        </w:rPr>
      </w:pPr>
      <w:r w:rsidRPr="001D599C">
        <w:rPr>
          <w:rFonts w:cs="Narkisim" w:hint="cs"/>
          <w:sz w:val="28"/>
          <w:szCs w:val="28"/>
          <w:rtl/>
        </w:rPr>
        <w:t xml:space="preserve">למידה רלוונטית ומשמעותית </w:t>
      </w:r>
      <w:r w:rsidRPr="001D599C">
        <w:rPr>
          <w:rFonts w:cs="Narkisim"/>
          <w:sz w:val="28"/>
          <w:szCs w:val="28"/>
          <w:rtl/>
        </w:rPr>
        <w:t>–</w:t>
      </w:r>
      <w:r w:rsidRPr="001D599C">
        <w:rPr>
          <w:rFonts w:cs="Narkisim" w:hint="cs"/>
          <w:sz w:val="28"/>
          <w:szCs w:val="28"/>
          <w:rtl/>
        </w:rPr>
        <w:t xml:space="preserve"> בחירת נושאים הקשורים לעולם התוכן של הלומדים</w:t>
      </w:r>
      <w:r>
        <w:rPr>
          <w:rFonts w:cs="Narkisim" w:hint="cs"/>
          <w:sz w:val="28"/>
          <w:szCs w:val="28"/>
          <w:rtl/>
        </w:rPr>
        <w:t>.</w:t>
      </w:r>
    </w:p>
    <w:p w14:paraId="3CD0320C" w14:textId="77777777" w:rsidR="00B575B8" w:rsidRPr="001D599C" w:rsidRDefault="00B575B8" w:rsidP="009339D2">
      <w:pPr>
        <w:pStyle w:val="a9"/>
        <w:numPr>
          <w:ilvl w:val="0"/>
          <w:numId w:val="4"/>
        </w:numPr>
        <w:spacing w:line="360" w:lineRule="auto"/>
        <w:rPr>
          <w:rFonts w:cs="Narkisim"/>
          <w:sz w:val="28"/>
          <w:szCs w:val="28"/>
          <w:rtl/>
        </w:rPr>
      </w:pPr>
      <w:r w:rsidRPr="001D599C">
        <w:rPr>
          <w:rFonts w:cs="Narkisim" w:hint="cs"/>
          <w:sz w:val="28"/>
          <w:szCs w:val="28"/>
          <w:rtl/>
        </w:rPr>
        <w:t>למידה הנובעת מתחומי עניין ונקודות חוזק- עידוד סקרנות, הנאה, יצירת חוויות של הצלחה</w:t>
      </w:r>
      <w:r>
        <w:rPr>
          <w:rFonts w:cs="Narkisim" w:hint="cs"/>
          <w:sz w:val="28"/>
          <w:szCs w:val="28"/>
          <w:rtl/>
        </w:rPr>
        <w:t>.</w:t>
      </w:r>
    </w:p>
    <w:p w14:paraId="1A1CC377" w14:textId="77777777" w:rsidR="00B575B8" w:rsidRPr="001D599C" w:rsidRDefault="00B575B8" w:rsidP="009339D2">
      <w:pPr>
        <w:pStyle w:val="a9"/>
        <w:numPr>
          <w:ilvl w:val="0"/>
          <w:numId w:val="4"/>
        </w:numPr>
        <w:spacing w:line="360" w:lineRule="auto"/>
        <w:rPr>
          <w:rFonts w:cs="Narkisim"/>
          <w:sz w:val="28"/>
          <w:szCs w:val="28"/>
          <w:rtl/>
        </w:rPr>
      </w:pPr>
      <w:r w:rsidRPr="001D599C">
        <w:rPr>
          <w:rFonts w:cs="Narkisim" w:hint="cs"/>
          <w:sz w:val="28"/>
          <w:szCs w:val="28"/>
          <w:rtl/>
        </w:rPr>
        <w:t>אמונה ביכולתו של הלומד להבין וללמוד מתמטיקה</w:t>
      </w:r>
      <w:r>
        <w:rPr>
          <w:rFonts w:cs="Narkisim" w:hint="cs"/>
          <w:sz w:val="28"/>
          <w:szCs w:val="28"/>
          <w:rtl/>
        </w:rPr>
        <w:t>.</w:t>
      </w:r>
    </w:p>
    <w:p w14:paraId="5C835C2F" w14:textId="77777777" w:rsidR="00B575B8" w:rsidRPr="001D599C" w:rsidRDefault="00B575B8" w:rsidP="009339D2">
      <w:pPr>
        <w:pStyle w:val="a9"/>
        <w:numPr>
          <w:ilvl w:val="0"/>
          <w:numId w:val="4"/>
        </w:numPr>
        <w:spacing w:line="360" w:lineRule="auto"/>
        <w:rPr>
          <w:rFonts w:cs="Narkisim"/>
          <w:sz w:val="28"/>
          <w:szCs w:val="28"/>
          <w:rtl/>
        </w:rPr>
      </w:pPr>
      <w:r w:rsidRPr="001D599C">
        <w:rPr>
          <w:rFonts w:cs="Narkisim" w:hint="cs"/>
          <w:sz w:val="28"/>
          <w:szCs w:val="28"/>
          <w:rtl/>
        </w:rPr>
        <w:t>בניית תשתית מתמטית שתאפשר לתלמיד להתקדם לבגרות במתמטיקה</w:t>
      </w:r>
      <w:r>
        <w:rPr>
          <w:rFonts w:cs="Narkisim" w:hint="cs"/>
          <w:sz w:val="28"/>
          <w:szCs w:val="28"/>
          <w:rtl/>
        </w:rPr>
        <w:t>.</w:t>
      </w:r>
    </w:p>
    <w:p w14:paraId="36745A81" w14:textId="77777777" w:rsidR="001E6C24" w:rsidRDefault="001E6C24" w:rsidP="00795970">
      <w:pPr>
        <w:spacing w:line="360" w:lineRule="auto"/>
        <w:rPr>
          <w:rFonts w:cs="Narkisim"/>
          <w:sz w:val="28"/>
          <w:szCs w:val="28"/>
          <w:rtl/>
        </w:rPr>
      </w:pPr>
    </w:p>
    <w:p w14:paraId="28C0E221" w14:textId="77777777" w:rsidR="001E6C24" w:rsidRDefault="001E6C24" w:rsidP="00795970">
      <w:pPr>
        <w:spacing w:line="360" w:lineRule="auto"/>
        <w:rPr>
          <w:rFonts w:cs="Narkisim"/>
          <w:sz w:val="28"/>
          <w:szCs w:val="28"/>
          <w:rtl/>
        </w:rPr>
      </w:pPr>
    </w:p>
    <w:p w14:paraId="0AAFC89C" w14:textId="77777777" w:rsidR="001E6C24" w:rsidRDefault="001E6C24" w:rsidP="00795970">
      <w:pPr>
        <w:spacing w:line="360" w:lineRule="auto"/>
        <w:rPr>
          <w:rFonts w:cs="Narkisim"/>
          <w:sz w:val="28"/>
          <w:szCs w:val="28"/>
          <w:rtl/>
        </w:rPr>
      </w:pPr>
    </w:p>
    <w:p w14:paraId="14AFBA21" w14:textId="77777777" w:rsidR="001E6C24" w:rsidRDefault="001E6C24" w:rsidP="00795970">
      <w:pPr>
        <w:spacing w:line="360" w:lineRule="auto"/>
        <w:rPr>
          <w:rFonts w:cs="Narkisim"/>
          <w:sz w:val="28"/>
          <w:szCs w:val="28"/>
          <w:rtl/>
        </w:rPr>
      </w:pPr>
    </w:p>
    <w:p w14:paraId="348432F8" w14:textId="77777777" w:rsidR="001E6C24" w:rsidRDefault="001E6C24" w:rsidP="00795970">
      <w:pPr>
        <w:spacing w:line="360" w:lineRule="auto"/>
        <w:rPr>
          <w:rFonts w:cs="Narkisim"/>
          <w:sz w:val="28"/>
          <w:szCs w:val="28"/>
          <w:rtl/>
        </w:rPr>
      </w:pPr>
    </w:p>
    <w:p w14:paraId="4EA429A9" w14:textId="77777777" w:rsidR="00795970" w:rsidRPr="001E6C24" w:rsidRDefault="00B575B8" w:rsidP="001E6C24">
      <w:pPr>
        <w:spacing w:line="360" w:lineRule="auto"/>
        <w:rPr>
          <w:rFonts w:cs="Narkisim"/>
          <w:sz w:val="28"/>
          <w:szCs w:val="28"/>
          <w:rtl/>
        </w:rPr>
      </w:pPr>
      <w:r>
        <w:rPr>
          <w:rFonts w:cs="Narkisim" w:hint="cs"/>
          <w:sz w:val="28"/>
          <w:szCs w:val="28"/>
          <w:rtl/>
        </w:rPr>
        <w:t>ב</w:t>
      </w:r>
      <w:r w:rsidRPr="001D599C">
        <w:rPr>
          <w:rFonts w:cs="Narkisim"/>
          <w:sz w:val="28"/>
          <w:szCs w:val="28"/>
          <w:rtl/>
        </w:rPr>
        <w:t xml:space="preserve">מקצוע </w:t>
      </w:r>
      <w:r w:rsidR="00795970">
        <w:rPr>
          <w:rFonts w:cs="Narkisim" w:hint="cs"/>
          <w:sz w:val="28"/>
          <w:szCs w:val="28"/>
          <w:rtl/>
        </w:rPr>
        <w:t xml:space="preserve">מתמטיקה </w:t>
      </w:r>
      <w:r w:rsidRPr="001D599C">
        <w:rPr>
          <w:rFonts w:cs="Narkisim"/>
          <w:sz w:val="28"/>
          <w:szCs w:val="28"/>
          <w:rtl/>
        </w:rPr>
        <w:t xml:space="preserve">מתקשים תלמידים רבים, לרבות תלמידים ליקויי למידה. </w:t>
      </w:r>
    </w:p>
    <w:p w14:paraId="0ADF22DF" w14:textId="77777777" w:rsidR="00B575B8" w:rsidRPr="001D599C" w:rsidRDefault="00B575B8" w:rsidP="00795970">
      <w:pPr>
        <w:spacing w:line="360" w:lineRule="auto"/>
        <w:rPr>
          <w:rFonts w:cs="Narkisim"/>
          <w:b/>
          <w:bCs/>
          <w:sz w:val="28"/>
          <w:szCs w:val="28"/>
          <w:rtl/>
        </w:rPr>
      </w:pPr>
      <w:r w:rsidRPr="001D599C">
        <w:rPr>
          <w:rFonts w:cs="Narkisim" w:hint="cs"/>
          <w:b/>
          <w:bCs/>
          <w:sz w:val="28"/>
          <w:szCs w:val="28"/>
          <w:rtl/>
        </w:rPr>
        <w:t>להלן מאפייני</w:t>
      </w:r>
      <w:r w:rsidRPr="001D599C">
        <w:rPr>
          <w:rFonts w:cs="Narkisim"/>
          <w:b/>
          <w:bCs/>
          <w:sz w:val="28"/>
          <w:szCs w:val="28"/>
          <w:rtl/>
        </w:rPr>
        <w:t xml:space="preserve"> הקשיים המתמטיים </w:t>
      </w:r>
    </w:p>
    <w:p w14:paraId="2D497CC3" w14:textId="77777777" w:rsidR="00B575B8" w:rsidRPr="001D599C" w:rsidRDefault="00B575B8" w:rsidP="00B575B8">
      <w:pPr>
        <w:spacing w:line="360" w:lineRule="auto"/>
        <w:rPr>
          <w:rFonts w:cs="Narkisim"/>
          <w:sz w:val="28"/>
          <w:szCs w:val="28"/>
          <w:rtl/>
        </w:rPr>
      </w:pPr>
      <w:r w:rsidRPr="001D599C">
        <w:rPr>
          <w:rFonts w:cs="Narkisim"/>
          <w:b/>
          <w:bCs/>
          <w:sz w:val="28"/>
          <w:szCs w:val="28"/>
          <w:rtl/>
        </w:rPr>
        <w:t>קשיים בתפיסה מרחבית- חזותית או בתפיסה מוטורית</w:t>
      </w:r>
      <w:r w:rsidRPr="001D599C">
        <w:rPr>
          <w:rFonts w:cs="Narkisim"/>
          <w:sz w:val="28"/>
          <w:szCs w:val="28"/>
          <w:rtl/>
        </w:rPr>
        <w:t xml:space="preserve">, קשיים אלה מקשים על ספירה ברצף, תפיסה כמותית, זיהוי צורות גיאומטריות, אומדן, לימוד מספרים וסמלים , זיהוי כיוני ספרות, חישובים, העתקת צורות והתארגנות על הדף. </w:t>
      </w:r>
    </w:p>
    <w:p w14:paraId="7743FDB5" w14:textId="77777777" w:rsidR="00B575B8" w:rsidRPr="001D599C" w:rsidRDefault="00B575B8" w:rsidP="00B575B8">
      <w:pPr>
        <w:spacing w:line="360" w:lineRule="auto"/>
        <w:rPr>
          <w:rFonts w:cs="Narkisim"/>
          <w:sz w:val="28"/>
          <w:szCs w:val="28"/>
          <w:rtl/>
        </w:rPr>
      </w:pPr>
      <w:r w:rsidRPr="001D599C">
        <w:rPr>
          <w:rFonts w:cs="Narkisim"/>
          <w:b/>
          <w:bCs/>
          <w:sz w:val="28"/>
          <w:szCs w:val="28"/>
          <w:rtl/>
        </w:rPr>
        <w:t>קשיים בשפה ובקריאה</w:t>
      </w:r>
      <w:r w:rsidRPr="001D599C">
        <w:rPr>
          <w:rFonts w:cs="Narkisim"/>
          <w:sz w:val="28"/>
          <w:szCs w:val="28"/>
          <w:rtl/>
        </w:rPr>
        <w:t>, קשיים אלה עשויים לגרום לקושי בביצוע מטלות הדורשות הבנה מילולית והבנת מונחים הקשורים בכמויות, כמו : "נוספו", "ירדו", "נפלו" וכו'.</w:t>
      </w:r>
    </w:p>
    <w:p w14:paraId="066903CA" w14:textId="77777777" w:rsidR="00B575B8" w:rsidRPr="001D599C" w:rsidRDefault="00B575B8" w:rsidP="00B575B8">
      <w:pPr>
        <w:spacing w:line="360" w:lineRule="auto"/>
        <w:rPr>
          <w:rFonts w:cs="Narkisim"/>
          <w:sz w:val="28"/>
          <w:szCs w:val="28"/>
          <w:rtl/>
        </w:rPr>
      </w:pPr>
      <w:r w:rsidRPr="001D599C">
        <w:rPr>
          <w:rFonts w:cs="Narkisim"/>
          <w:b/>
          <w:bCs/>
          <w:sz w:val="28"/>
          <w:szCs w:val="28"/>
          <w:rtl/>
        </w:rPr>
        <w:t>קשיים בזיכרון,</w:t>
      </w:r>
      <w:r w:rsidRPr="001D599C">
        <w:rPr>
          <w:rFonts w:cs="Narkisim"/>
          <w:sz w:val="28"/>
          <w:szCs w:val="28"/>
          <w:rtl/>
        </w:rPr>
        <w:t xml:space="preserve"> קשיים אלה גורמים לחוסר הבנת החישובים המתמטיים , חוסר יכולת לזכור פעולות אריתמטיות שרירותיות . קושי בזכירת צורות גיאומטריות וסימנים מתמטיים.</w:t>
      </w:r>
    </w:p>
    <w:p w14:paraId="05C319C1" w14:textId="77777777" w:rsidR="00B575B8" w:rsidRPr="001D599C" w:rsidRDefault="00B575B8" w:rsidP="00121583">
      <w:pPr>
        <w:spacing w:line="360" w:lineRule="auto"/>
        <w:rPr>
          <w:rFonts w:cs="Narkisim"/>
          <w:sz w:val="28"/>
          <w:szCs w:val="28"/>
          <w:rtl/>
        </w:rPr>
      </w:pPr>
      <w:r w:rsidRPr="001D599C">
        <w:rPr>
          <w:rFonts w:cs="Narkisim"/>
          <w:b/>
          <w:bCs/>
          <w:sz w:val="28"/>
          <w:szCs w:val="28"/>
          <w:rtl/>
        </w:rPr>
        <w:t>ח</w:t>
      </w:r>
      <w:r w:rsidR="00121583">
        <w:rPr>
          <w:rFonts w:cs="Narkisim" w:hint="cs"/>
          <w:b/>
          <w:bCs/>
          <w:sz w:val="28"/>
          <w:szCs w:val="28"/>
          <w:rtl/>
        </w:rPr>
        <w:t xml:space="preserve">וסר </w:t>
      </w:r>
      <w:r w:rsidRPr="001D599C">
        <w:rPr>
          <w:rFonts w:cs="Narkisim"/>
          <w:b/>
          <w:bCs/>
          <w:sz w:val="28"/>
          <w:szCs w:val="28"/>
          <w:rtl/>
        </w:rPr>
        <w:t>באסטרטגיות מתמטיות,</w:t>
      </w:r>
      <w:r w:rsidRPr="001D599C">
        <w:rPr>
          <w:rFonts w:cs="Narkisim"/>
          <w:sz w:val="28"/>
          <w:szCs w:val="28"/>
          <w:rtl/>
        </w:rPr>
        <w:t xml:space="preserve"> </w:t>
      </w:r>
      <w:r w:rsidR="00121583">
        <w:rPr>
          <w:rFonts w:cs="Narkisim" w:hint="cs"/>
          <w:sz w:val="28"/>
          <w:szCs w:val="28"/>
          <w:rtl/>
        </w:rPr>
        <w:t xml:space="preserve">חוסר </w:t>
      </w:r>
      <w:r w:rsidRPr="001D599C">
        <w:rPr>
          <w:rFonts w:cs="Narkisim"/>
          <w:sz w:val="28"/>
          <w:szCs w:val="28"/>
          <w:rtl/>
        </w:rPr>
        <w:t>זה מונע מה</w:t>
      </w:r>
      <w:r w:rsidR="00121583">
        <w:rPr>
          <w:rFonts w:cs="Narkisim" w:hint="cs"/>
          <w:sz w:val="28"/>
          <w:szCs w:val="28"/>
          <w:rtl/>
        </w:rPr>
        <w:t xml:space="preserve">לומד </w:t>
      </w:r>
      <w:r w:rsidRPr="001D599C">
        <w:rPr>
          <w:rFonts w:cs="Narkisim"/>
          <w:sz w:val="28"/>
          <w:szCs w:val="28"/>
          <w:rtl/>
        </w:rPr>
        <w:t xml:space="preserve">לבחור בדרך הפעולה הנחוצה לפתרון בעיה. </w:t>
      </w:r>
      <w:r w:rsidR="00121583">
        <w:rPr>
          <w:rFonts w:cs="Narkisim" w:hint="cs"/>
          <w:sz w:val="28"/>
          <w:szCs w:val="28"/>
          <w:rtl/>
        </w:rPr>
        <w:t>יש צורך</w:t>
      </w:r>
      <w:r w:rsidRPr="001D599C">
        <w:rPr>
          <w:rFonts w:cs="Narkisim"/>
          <w:sz w:val="28"/>
          <w:szCs w:val="28"/>
          <w:rtl/>
        </w:rPr>
        <w:t xml:space="preserve"> </w:t>
      </w:r>
      <w:r w:rsidR="00121583">
        <w:rPr>
          <w:rFonts w:cs="Narkisim" w:hint="cs"/>
          <w:sz w:val="28"/>
          <w:szCs w:val="28"/>
          <w:rtl/>
        </w:rPr>
        <w:t xml:space="preserve">בהרבה </w:t>
      </w:r>
      <w:r w:rsidRPr="001D599C">
        <w:rPr>
          <w:rFonts w:cs="Narkisim"/>
          <w:sz w:val="28"/>
          <w:szCs w:val="28"/>
          <w:rtl/>
        </w:rPr>
        <w:t>המחשות והדגמות חזותיות.</w:t>
      </w:r>
    </w:p>
    <w:p w14:paraId="28BFAB86" w14:textId="77777777" w:rsidR="00B575B8" w:rsidRPr="001D599C" w:rsidRDefault="00B575B8" w:rsidP="00B575B8">
      <w:pPr>
        <w:spacing w:line="360" w:lineRule="auto"/>
        <w:rPr>
          <w:rFonts w:cs="Narkisim"/>
          <w:sz w:val="28"/>
          <w:szCs w:val="28"/>
          <w:rtl/>
        </w:rPr>
      </w:pPr>
      <w:r w:rsidRPr="001D599C">
        <w:rPr>
          <w:rFonts w:cs="Narkisim"/>
          <w:b/>
          <w:bCs/>
          <w:sz w:val="28"/>
          <w:szCs w:val="28"/>
          <w:rtl/>
        </w:rPr>
        <w:t>קושי בתפיסת כיוונים במרחב ובזמן</w:t>
      </w:r>
      <w:r w:rsidRPr="001D599C">
        <w:rPr>
          <w:rFonts w:cs="Narkisim"/>
          <w:sz w:val="28"/>
          <w:szCs w:val="28"/>
          <w:rtl/>
        </w:rPr>
        <w:t>, תלמידים בעלי קושי זה יתקשו בהערכת זמן ועלולים לטעות בזיהוי כיוונים במרחב או בכיווני סימנים.</w:t>
      </w:r>
    </w:p>
    <w:p w14:paraId="5C24062D" w14:textId="77777777" w:rsidR="00795970" w:rsidRDefault="00B575B8" w:rsidP="00121583">
      <w:pPr>
        <w:spacing w:line="360" w:lineRule="auto"/>
        <w:rPr>
          <w:rFonts w:cs="Narkisim"/>
          <w:sz w:val="28"/>
          <w:szCs w:val="28"/>
          <w:rtl/>
        </w:rPr>
      </w:pPr>
      <w:r w:rsidRPr="001D599C">
        <w:rPr>
          <w:rFonts w:cs="Narkisim"/>
          <w:b/>
          <w:bCs/>
          <w:sz w:val="28"/>
          <w:szCs w:val="28"/>
          <w:rtl/>
        </w:rPr>
        <w:t>חרדת מתמטיקה,</w:t>
      </w:r>
      <w:r w:rsidRPr="001D599C">
        <w:rPr>
          <w:rFonts w:cs="Narkisim"/>
          <w:sz w:val="28"/>
          <w:szCs w:val="28"/>
          <w:rtl/>
        </w:rPr>
        <w:t xml:space="preserve"> תגובה רגשית זו משבשת את יכולת החשיבה בעת התמודדות עם בעיה בתחום המתמטיקה. מקור החרדה עשוי להיות רגשי או פיזיולוגי. </w:t>
      </w:r>
      <w:r w:rsidR="00121583">
        <w:rPr>
          <w:rFonts w:cs="Narkisim" w:hint="cs"/>
          <w:sz w:val="28"/>
          <w:szCs w:val="28"/>
          <w:rtl/>
        </w:rPr>
        <w:t xml:space="preserve">במצב זה עלולים להיות </w:t>
      </w:r>
      <w:r w:rsidRPr="001D599C">
        <w:rPr>
          <w:rFonts w:cs="Narkisim"/>
          <w:sz w:val="28"/>
          <w:szCs w:val="28"/>
          <w:rtl/>
        </w:rPr>
        <w:t xml:space="preserve">שיבושי חשיבה, חוסר ארגון ולנטייה להימנע מביצוע המשימה הנדרשת.   </w:t>
      </w:r>
    </w:p>
    <w:p w14:paraId="6D0DC5A9" w14:textId="77777777" w:rsidR="00795970" w:rsidRDefault="00795970" w:rsidP="00B575B8">
      <w:pPr>
        <w:spacing w:line="360" w:lineRule="auto"/>
        <w:rPr>
          <w:rFonts w:cs="Narkisim"/>
          <w:sz w:val="28"/>
          <w:szCs w:val="28"/>
          <w:rtl/>
        </w:rPr>
      </w:pPr>
    </w:p>
    <w:p w14:paraId="4464D204" w14:textId="77777777" w:rsidR="00795970" w:rsidRDefault="00795970" w:rsidP="00B575B8">
      <w:pPr>
        <w:spacing w:line="360" w:lineRule="auto"/>
        <w:rPr>
          <w:rFonts w:cs="Narkisim"/>
          <w:sz w:val="28"/>
          <w:szCs w:val="28"/>
          <w:rtl/>
        </w:rPr>
      </w:pPr>
    </w:p>
    <w:p w14:paraId="6AD9B366" w14:textId="77777777" w:rsidR="00121583" w:rsidRDefault="00795970" w:rsidP="00795970">
      <w:pPr>
        <w:pStyle w:val="takzir"/>
        <w:rPr>
          <w:sz w:val="32"/>
          <w:szCs w:val="32"/>
          <w:rtl/>
        </w:rPr>
      </w:pPr>
      <w:r w:rsidRPr="00795970">
        <w:rPr>
          <w:rFonts w:hint="cs"/>
          <w:sz w:val="32"/>
          <w:szCs w:val="32"/>
          <w:rtl/>
        </w:rPr>
        <w:t>מתמטיקה ה</w:t>
      </w:r>
      <w:r>
        <w:rPr>
          <w:rFonts w:hint="cs"/>
          <w:sz w:val="32"/>
          <w:szCs w:val="32"/>
          <w:rtl/>
        </w:rPr>
        <w:t>וא</w:t>
      </w:r>
      <w:r w:rsidRPr="00795970">
        <w:rPr>
          <w:rFonts w:hint="cs"/>
          <w:sz w:val="32"/>
          <w:szCs w:val="32"/>
          <w:rtl/>
        </w:rPr>
        <w:t xml:space="preserve"> אחד המקצועות המרכזיים הנלמדים במערכת החינוך בישראל בכל שכבות הגיל. חשיבותו הרבה של המקצוע מקורה בנחיצות המתמטיקה לתפקוד האדם הבוגר בתחומי פעילות מרכזיים בחברה המודרנית, בהיותה בסיס לחשיבה הלוגית-כמותית ותשתית ללימודי המדע והטכנולוגיה ולפיתוחם. </w:t>
      </w:r>
    </w:p>
    <w:p w14:paraId="3CC448FD" w14:textId="77777777" w:rsidR="00795970" w:rsidRPr="00795970" w:rsidRDefault="00795970" w:rsidP="00795970">
      <w:pPr>
        <w:pStyle w:val="takzir"/>
        <w:rPr>
          <w:sz w:val="32"/>
          <w:szCs w:val="32"/>
          <w:rtl/>
        </w:rPr>
      </w:pPr>
      <w:r w:rsidRPr="00795970">
        <w:rPr>
          <w:rFonts w:hint="cs"/>
          <w:sz w:val="32"/>
          <w:szCs w:val="32"/>
          <w:rtl/>
        </w:rPr>
        <w:t>עמידה בבחינת בגרות במתמטיקה היא תנאי לקבלת תעודת בגרות.</w:t>
      </w:r>
    </w:p>
    <w:p w14:paraId="5130F258" w14:textId="77777777" w:rsidR="00795970" w:rsidRDefault="00795970" w:rsidP="00B575B8">
      <w:pPr>
        <w:spacing w:line="360" w:lineRule="auto"/>
        <w:rPr>
          <w:rFonts w:cs="Narkisim"/>
          <w:sz w:val="28"/>
          <w:szCs w:val="28"/>
          <w:rtl/>
        </w:rPr>
      </w:pPr>
    </w:p>
    <w:p w14:paraId="5DCDEB0A" w14:textId="77777777" w:rsidR="00795970" w:rsidRDefault="00795970" w:rsidP="00B575B8">
      <w:pPr>
        <w:spacing w:line="360" w:lineRule="auto"/>
        <w:rPr>
          <w:rFonts w:cs="Narkisim"/>
          <w:sz w:val="28"/>
          <w:szCs w:val="28"/>
          <w:rtl/>
        </w:rPr>
      </w:pPr>
    </w:p>
    <w:p w14:paraId="3FBECD01" w14:textId="77777777" w:rsidR="00121583" w:rsidRDefault="00121583" w:rsidP="00795970">
      <w:pPr>
        <w:spacing w:line="360" w:lineRule="auto"/>
        <w:jc w:val="center"/>
        <w:rPr>
          <w:rFonts w:cs="Narkisim"/>
          <w:b/>
          <w:bCs/>
          <w:sz w:val="32"/>
          <w:szCs w:val="32"/>
          <w:rtl/>
        </w:rPr>
      </w:pPr>
      <w:r>
        <w:rPr>
          <w:rFonts w:cs="Narkisim" w:hint="cs"/>
          <w:b/>
          <w:bCs/>
          <w:sz w:val="32"/>
          <w:szCs w:val="32"/>
          <w:rtl/>
        </w:rPr>
        <w:t>חוברת קדם 10 תסייע לך בלימודיך.</w:t>
      </w:r>
    </w:p>
    <w:p w14:paraId="15CB6832" w14:textId="77777777" w:rsidR="00B575B8" w:rsidRPr="00795970" w:rsidRDefault="00795970" w:rsidP="00795970">
      <w:pPr>
        <w:spacing w:line="360" w:lineRule="auto"/>
        <w:jc w:val="center"/>
        <w:rPr>
          <w:rFonts w:cs="Narkisim"/>
          <w:b/>
          <w:bCs/>
          <w:sz w:val="32"/>
          <w:szCs w:val="32"/>
          <w:rtl/>
        </w:rPr>
      </w:pPr>
      <w:r w:rsidRPr="00795970">
        <w:rPr>
          <w:rFonts w:cs="Narkisim" w:hint="cs"/>
          <w:b/>
          <w:bCs/>
          <w:sz w:val="32"/>
          <w:szCs w:val="32"/>
          <w:rtl/>
        </w:rPr>
        <w:t>למד בעניין והנאה</w:t>
      </w:r>
      <w:r w:rsidR="00B575B8" w:rsidRPr="00795970">
        <w:rPr>
          <w:rFonts w:cs="Narkisim"/>
          <w:b/>
          <w:bCs/>
          <w:sz w:val="32"/>
          <w:szCs w:val="32"/>
          <w:rtl/>
        </w:rPr>
        <w:t xml:space="preserve"> </w:t>
      </w:r>
      <w:r w:rsidRPr="00795970">
        <w:rPr>
          <w:rFonts w:cs="Narkisim" w:hint="cs"/>
          <w:b/>
          <w:bCs/>
          <w:sz w:val="32"/>
          <w:szCs w:val="32"/>
          <w:rtl/>
        </w:rPr>
        <w:t>!</w:t>
      </w:r>
    </w:p>
    <w:p w14:paraId="37690EEC" w14:textId="77777777" w:rsidR="00B575B8" w:rsidRDefault="00B575B8" w:rsidP="00B575B8">
      <w:pPr>
        <w:bidi w:val="0"/>
        <w:rPr>
          <w:rFonts w:ascii="Arial" w:hAnsi="Arial" w:cs="Narkisim"/>
          <w:b/>
          <w:bCs/>
          <w:sz w:val="28"/>
          <w:szCs w:val="28"/>
          <w:rtl/>
        </w:rPr>
      </w:pPr>
      <w:r>
        <w:rPr>
          <w:rFonts w:ascii="Arial" w:hAnsi="Arial" w:cs="Narkisim"/>
          <w:b/>
          <w:bCs/>
          <w:sz w:val="28"/>
          <w:szCs w:val="28"/>
          <w:rtl/>
        </w:rPr>
        <w:br w:type="page"/>
      </w:r>
    </w:p>
    <w:p w14:paraId="546E3585" w14:textId="77777777" w:rsidR="00B575B8" w:rsidRPr="00795970" w:rsidRDefault="00B575B8" w:rsidP="00B575B8">
      <w:pPr>
        <w:rPr>
          <w:b/>
          <w:bCs/>
          <w:sz w:val="32"/>
          <w:szCs w:val="32"/>
          <w:u w:val="single"/>
          <w:rtl/>
        </w:rPr>
      </w:pPr>
      <w:r w:rsidRPr="00795970">
        <w:rPr>
          <w:rFonts w:hint="cs"/>
          <w:b/>
          <w:bCs/>
          <w:sz w:val="32"/>
          <w:szCs w:val="32"/>
          <w:u w:val="single"/>
          <w:rtl/>
        </w:rPr>
        <w:t>סדר פעולות חשבון</w:t>
      </w:r>
    </w:p>
    <w:p w14:paraId="23081B97" w14:textId="77777777" w:rsidR="00B575B8" w:rsidRPr="00B575B8" w:rsidRDefault="00B575B8" w:rsidP="00B575B8">
      <w:pPr>
        <w:pStyle w:val="a9"/>
        <w:rPr>
          <w:b/>
          <w:bCs/>
          <w:u w:val="single"/>
          <w:rtl/>
        </w:rPr>
      </w:pPr>
    </w:p>
    <w:p w14:paraId="09173565" w14:textId="77777777" w:rsidR="00B575B8" w:rsidRPr="00B575B8" w:rsidRDefault="0098326B" w:rsidP="0098326B">
      <w:pPr>
        <w:rPr>
          <w:rFonts w:asciiTheme="minorBidi" w:hAnsiTheme="minorBidi" w:cstheme="minorBidi"/>
          <w:sz w:val="28"/>
          <w:szCs w:val="28"/>
          <w:rtl/>
        </w:rPr>
      </w:pPr>
      <w:r>
        <w:rPr>
          <w:rFonts w:asciiTheme="minorBidi" w:hAnsiTheme="minorBidi" w:cstheme="minorBidi" w:hint="cs"/>
          <w:sz w:val="28"/>
          <w:szCs w:val="28"/>
          <w:rtl/>
        </w:rPr>
        <w:t xml:space="preserve">יצחק </w:t>
      </w:r>
      <w:r w:rsidR="00B575B8" w:rsidRPr="00B575B8">
        <w:rPr>
          <w:rFonts w:asciiTheme="minorBidi" w:hAnsiTheme="minorBidi" w:cstheme="minorBidi"/>
          <w:sz w:val="28"/>
          <w:szCs w:val="28"/>
          <w:rtl/>
        </w:rPr>
        <w:t>הוא שכיר, הוא עובד בדואר 21 ימים בחודש ו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על </w:t>
      </w:r>
      <w:r w:rsidR="00B575B8" w:rsidRPr="00B575B8">
        <w:rPr>
          <w:rFonts w:asciiTheme="minorBidi" w:hAnsiTheme="minorBidi" w:cstheme="minorBidi"/>
          <w:sz w:val="28"/>
          <w:szCs w:val="28"/>
          <w:rtl/>
        </w:rPr>
        <w:t xml:space="preserve">כך מקבל משכורת של </w:t>
      </w:r>
      <w:r w:rsidR="00B575B8">
        <w:rPr>
          <w:rFonts w:asciiTheme="minorBidi" w:hAnsiTheme="minorBidi" w:cstheme="minorBidi" w:hint="cs"/>
          <w:sz w:val="28"/>
          <w:szCs w:val="28"/>
          <w:rtl/>
        </w:rPr>
        <w:t>110</w:t>
      </w:r>
      <w:r w:rsidR="00B575B8" w:rsidRPr="00B575B8">
        <w:rPr>
          <w:rFonts w:asciiTheme="minorBidi" w:hAnsiTheme="minorBidi" w:cstheme="minorBidi"/>
          <w:sz w:val="28"/>
          <w:szCs w:val="28"/>
          <w:rtl/>
        </w:rPr>
        <w:t xml:space="preserve"> ₪ ליום.</w:t>
      </w:r>
      <w:r w:rsidR="00B575B8" w:rsidRPr="00B575B8">
        <w:rPr>
          <w:rFonts w:asciiTheme="minorBidi" w:hAnsiTheme="minorBidi" w:cstheme="minorBidi"/>
          <w:sz w:val="28"/>
          <w:szCs w:val="28"/>
          <w:rtl/>
        </w:rPr>
        <w:br/>
        <w:t>כלומר, המשכורת החודשית שלו היא: ₪</w:t>
      </w:r>
      <w:r w:rsidR="004D3DE1" w:rsidRPr="00B575B8">
        <w:rPr>
          <w:rFonts w:asciiTheme="minorBidi" w:hAnsiTheme="minorBidi" w:cstheme="minorBidi"/>
          <w:position w:val="-10"/>
          <w:sz w:val="28"/>
          <w:szCs w:val="28"/>
        </w:rPr>
        <w:object w:dxaOrig="1760" w:dyaOrig="320" w14:anchorId="5DA39176">
          <v:shape id="_x0000_i1026" type="#_x0000_t75" style="width:87.05pt;height:16.5pt" o:ole="">
            <v:imagedata r:id="rId8" o:title=""/>
          </v:shape>
          <o:OLEObject Type="Embed" ProgID="Equation.3" ShapeID="_x0000_i1026" DrawAspect="Content" ObjectID="_1737262027" r:id="rId9"/>
        </w:object>
      </w:r>
      <w:r w:rsidR="00B575B8" w:rsidRPr="00B575B8">
        <w:rPr>
          <w:rFonts w:asciiTheme="minorBidi" w:hAnsiTheme="minorBidi" w:cstheme="minorBidi"/>
          <w:sz w:val="28"/>
          <w:szCs w:val="28"/>
          <w:rtl/>
        </w:rPr>
        <w:br/>
      </w:r>
      <w:r w:rsidR="00B575B8" w:rsidRPr="00B575B8">
        <w:rPr>
          <w:rFonts w:asciiTheme="minorBidi" w:hAnsiTheme="minorBidi" w:cstheme="minorBidi"/>
          <w:sz w:val="28"/>
          <w:szCs w:val="28"/>
          <w:rtl/>
        </w:rPr>
        <w:br/>
        <w:t>מכיוון ש</w:t>
      </w:r>
      <w:r>
        <w:rPr>
          <w:rFonts w:asciiTheme="minorBidi" w:hAnsiTheme="minorBidi" w:cstheme="minorBidi" w:hint="cs"/>
          <w:sz w:val="28"/>
          <w:szCs w:val="28"/>
          <w:rtl/>
        </w:rPr>
        <w:t>יצחק</w:t>
      </w:r>
      <w:r w:rsidR="00B575B8" w:rsidRPr="00B575B8">
        <w:rPr>
          <w:rFonts w:asciiTheme="minorBidi" w:hAnsiTheme="minorBidi" w:cstheme="minorBidi"/>
          <w:sz w:val="28"/>
          <w:szCs w:val="28"/>
          <w:rtl/>
        </w:rPr>
        <w:t xml:space="preserve"> הוכיח את עצמו בעבוד</w:t>
      </w:r>
      <w:r>
        <w:rPr>
          <w:rFonts w:asciiTheme="minorBidi" w:hAnsiTheme="minorBidi" w:cstheme="minorBidi" w:hint="cs"/>
          <w:sz w:val="28"/>
          <w:szCs w:val="28"/>
          <w:rtl/>
        </w:rPr>
        <w:t>תו הקשה</w:t>
      </w:r>
      <w:r w:rsidR="00B575B8" w:rsidRPr="00B575B8">
        <w:rPr>
          <w:rFonts w:asciiTheme="minorBidi" w:hAnsiTheme="minorBidi" w:cstheme="minorBidi"/>
          <w:sz w:val="28"/>
          <w:szCs w:val="28"/>
          <w:rtl/>
        </w:rPr>
        <w:br/>
        <w:t>החליט המנהל להגדיל לו את המשכורת ב 20</w:t>
      </w:r>
      <w:r w:rsidR="00B575B8" w:rsidRPr="00B575B8">
        <w:rPr>
          <w:rFonts w:asciiTheme="minorBidi" w:hAnsiTheme="minorBidi" w:cstheme="minorBidi"/>
          <w:sz w:val="28"/>
          <w:szCs w:val="28"/>
        </w:rPr>
        <w:t xml:space="preserve"> </w:t>
      </w:r>
      <w:r w:rsidR="00B575B8" w:rsidRPr="00B575B8">
        <w:rPr>
          <w:rFonts w:asciiTheme="minorBidi" w:hAnsiTheme="minorBidi" w:cstheme="minorBidi"/>
          <w:sz w:val="28"/>
          <w:szCs w:val="28"/>
          <w:rtl/>
        </w:rPr>
        <w:t>₪ ליום.</w:t>
      </w:r>
    </w:p>
    <w:p w14:paraId="5A680662" w14:textId="77777777" w:rsidR="00B575B8" w:rsidRPr="00B575B8" w:rsidRDefault="00B575B8" w:rsidP="00B575B8">
      <w:pPr>
        <w:rPr>
          <w:rFonts w:asciiTheme="minorBidi" w:hAnsiTheme="minorBidi" w:cstheme="minorBidi"/>
          <w:sz w:val="28"/>
          <w:szCs w:val="28"/>
          <w:rtl/>
        </w:rPr>
      </w:pPr>
      <w:r w:rsidRPr="00B575B8">
        <w:rPr>
          <w:rFonts w:asciiTheme="minorBidi" w:hAnsiTheme="minorBidi" w:cstheme="minorBidi"/>
          <w:sz w:val="28"/>
          <w:szCs w:val="28"/>
          <w:rtl/>
        </w:rPr>
        <w:t>לפניכם תרגיל, שיעזור לכם לחשב את המשכורת החודשית,</w:t>
      </w:r>
      <w:r w:rsidRPr="00B575B8">
        <w:rPr>
          <w:rFonts w:asciiTheme="minorBidi" w:hAnsiTheme="minorBidi" w:cstheme="minorBidi"/>
          <w:sz w:val="28"/>
          <w:szCs w:val="28"/>
          <w:rtl/>
        </w:rPr>
        <w:br/>
        <w:t>פתרו את התרגיל בעזרת שימוש במחשבון.</w:t>
      </w:r>
      <w:r w:rsidRPr="00B575B8">
        <w:rPr>
          <w:rFonts w:asciiTheme="minorBidi" w:hAnsiTheme="minorBidi" w:cstheme="minorBidi"/>
          <w:sz w:val="28"/>
          <w:szCs w:val="28"/>
          <w:rtl/>
        </w:rPr>
        <w:br/>
      </w:r>
    </w:p>
    <w:p w14:paraId="63C9BB43" w14:textId="77777777" w:rsidR="00B575B8" w:rsidRPr="00B575B8" w:rsidRDefault="00B575B8" w:rsidP="00B575B8">
      <w:pPr>
        <w:rPr>
          <w:rFonts w:asciiTheme="minorBidi" w:hAnsiTheme="minorBidi" w:cstheme="minorBidi"/>
          <w:sz w:val="28"/>
          <w:szCs w:val="28"/>
          <w:rtl/>
        </w:rPr>
      </w:pPr>
      <w:r w:rsidRPr="00B575B8">
        <w:rPr>
          <w:rFonts w:asciiTheme="minorBidi" w:hAnsiTheme="minorBidi" w:cstheme="minorBidi"/>
          <w:noProof/>
          <w:sz w:val="28"/>
          <w:szCs w:val="28"/>
          <w:rtl/>
          <w:lang w:eastAsia="en-US"/>
        </w:rPr>
        <w:drawing>
          <wp:anchor distT="0" distB="0" distL="114300" distR="114300" simplePos="0" relativeHeight="251659264" behindDoc="1" locked="0" layoutInCell="1" allowOverlap="1" wp14:anchorId="67104D9B" wp14:editId="777E292B">
            <wp:simplePos x="0" y="0"/>
            <wp:positionH relativeFrom="column">
              <wp:posOffset>-589814</wp:posOffset>
            </wp:positionH>
            <wp:positionV relativeFrom="paragraph">
              <wp:posOffset>454025</wp:posOffset>
            </wp:positionV>
            <wp:extent cx="1295400" cy="2157263"/>
            <wp:effectExtent l="0" t="0" r="0" b="0"/>
            <wp:wrapNone/>
            <wp:docPr id="128" name="irc_mi" descr="http://sifri4u.co.il/images/26mihu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sifri4u.co.il/images/26mihun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22883" t="1778" r="22428" b="41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1572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575B8">
        <w:rPr>
          <w:rFonts w:asciiTheme="minorBidi" w:hAnsiTheme="minorBidi" w:cstheme="minorBidi"/>
          <w:sz w:val="28"/>
          <w:szCs w:val="28"/>
          <w:rtl/>
        </w:rPr>
        <w:t>פעם ראשונה יש להקיש במחשבון את התרגיל ללא הסוגריים ופעם השנייה, עם הסוגריים.</w:t>
      </w:r>
      <w:r w:rsidRPr="00B575B8">
        <w:rPr>
          <w:rFonts w:asciiTheme="minorBidi" w:hAnsiTheme="minorBidi" w:cstheme="minorBidi"/>
          <w:sz w:val="28"/>
          <w:szCs w:val="28"/>
        </w:rPr>
        <w:t xml:space="preserve"> </w:t>
      </w:r>
      <w:r w:rsidRPr="00B575B8">
        <w:rPr>
          <w:rFonts w:asciiTheme="minorBidi" w:hAnsiTheme="minorBidi" w:cstheme="minorBidi"/>
          <w:sz w:val="28"/>
          <w:szCs w:val="28"/>
          <w:rtl/>
        </w:rPr>
        <w:br/>
        <w:t>רשמו את התוצאות שקיבלתם.</w:t>
      </w:r>
      <w:r>
        <w:rPr>
          <w:rFonts w:asciiTheme="minorBidi" w:hAnsiTheme="minorBidi" w:cstheme="minorBidi"/>
          <w:sz w:val="28"/>
          <w:szCs w:val="28"/>
          <w:rtl/>
        </w:rPr>
        <w:br/>
      </w:r>
    </w:p>
    <w:tbl>
      <w:tblPr>
        <w:tblpPr w:leftFromText="180" w:rightFromText="180" w:vertAnchor="text" w:horzAnchor="margin" w:tblpXSpec="right" w:tblpY="60"/>
        <w:bidiVisual/>
        <w:tblW w:w="0" w:type="auto"/>
        <w:shd w:val="clear" w:color="auto" w:fill="D9D9D9" w:themeFill="background1" w:themeFillShade="D9"/>
        <w:tblLook w:val="04A0" w:firstRow="1" w:lastRow="0" w:firstColumn="1" w:lastColumn="0" w:noHBand="0" w:noVBand="1"/>
      </w:tblPr>
      <w:tblGrid>
        <w:gridCol w:w="2268"/>
        <w:gridCol w:w="2835"/>
      </w:tblGrid>
      <w:tr w:rsidR="00B575B8" w:rsidRPr="00B575B8" w14:paraId="25FA1A06" w14:textId="77777777" w:rsidTr="004D3DE1">
        <w:trPr>
          <w:trHeight w:val="568"/>
        </w:trPr>
        <w:tc>
          <w:tcPr>
            <w:tcW w:w="5103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4D21D520" w14:textId="77777777" w:rsidR="00B575B8" w:rsidRPr="00B575B8" w:rsidRDefault="00B575B8" w:rsidP="00B575B8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B575B8">
              <w:rPr>
                <w:rFonts w:asciiTheme="minorBidi" w:hAnsiTheme="minorBidi" w:cstheme="minorBidi"/>
                <w:position w:val="-10"/>
                <w:sz w:val="28"/>
                <w:szCs w:val="28"/>
              </w:rPr>
              <w:object w:dxaOrig="1579" w:dyaOrig="320" w14:anchorId="3DFE4C1C">
                <v:shape id="_x0000_i1027" type="#_x0000_t75" style="width:78pt;height:16.5pt" o:ole="">
                  <v:imagedata r:id="rId11" o:title=""/>
                </v:shape>
                <o:OLEObject Type="Embed" ProgID="Equation.3" ShapeID="_x0000_i1027" DrawAspect="Content" ObjectID="_1737262028" r:id="rId12"/>
              </w:object>
            </w:r>
          </w:p>
        </w:tc>
      </w:tr>
      <w:tr w:rsidR="00B575B8" w:rsidRPr="00B575B8" w14:paraId="2DFF18D9" w14:textId="77777777" w:rsidTr="004D3DE1"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06C51327" w14:textId="77777777" w:rsidR="00B575B8" w:rsidRPr="00B575B8" w:rsidRDefault="00B575B8" w:rsidP="00B575B8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B575B8">
              <w:rPr>
                <w:rFonts w:asciiTheme="minorBidi" w:hAnsiTheme="minorBidi" w:cstheme="minorBidi"/>
                <w:sz w:val="28"/>
                <w:szCs w:val="28"/>
                <w:rtl/>
              </w:rPr>
              <w:t>ללא סוגריים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517C70C5" w14:textId="77777777" w:rsidR="00B575B8" w:rsidRPr="00B575B8" w:rsidRDefault="00B575B8" w:rsidP="00B575B8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B575B8">
              <w:rPr>
                <w:rFonts w:asciiTheme="minorBidi" w:hAnsiTheme="minorBidi" w:cstheme="minorBidi"/>
                <w:sz w:val="28"/>
                <w:szCs w:val="28"/>
                <w:rtl/>
              </w:rPr>
              <w:t>עם סוגריים</w:t>
            </w:r>
          </w:p>
        </w:tc>
      </w:tr>
      <w:tr w:rsidR="00B575B8" w:rsidRPr="00B575B8" w14:paraId="70ECBB18" w14:textId="77777777" w:rsidTr="004D3DE1"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2E690A29" w14:textId="77777777" w:rsidR="00B575B8" w:rsidRPr="00B575B8" w:rsidRDefault="00B575B8" w:rsidP="00B575B8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</w:p>
          <w:p w14:paraId="0EB78BC2" w14:textId="77777777" w:rsidR="00B575B8" w:rsidRPr="00B575B8" w:rsidRDefault="00B575B8" w:rsidP="00B575B8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3279422E" w14:textId="77777777" w:rsidR="00B575B8" w:rsidRPr="00B575B8" w:rsidRDefault="00B575B8" w:rsidP="00B575B8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</w:p>
        </w:tc>
      </w:tr>
    </w:tbl>
    <w:p w14:paraId="44D2867F" w14:textId="77777777" w:rsidR="00B575B8" w:rsidRPr="00B575B8" w:rsidRDefault="00B575B8" w:rsidP="00B575B8">
      <w:pPr>
        <w:rPr>
          <w:rFonts w:asciiTheme="minorBidi" w:hAnsiTheme="minorBidi" w:cstheme="minorBidi"/>
          <w:sz w:val="28"/>
          <w:szCs w:val="28"/>
          <w:rtl/>
        </w:rPr>
      </w:pPr>
      <w:r w:rsidRPr="00B575B8">
        <w:rPr>
          <w:rFonts w:asciiTheme="minorBidi" w:hAnsiTheme="minorBidi" w:cstheme="minorBidi"/>
          <w:sz w:val="28"/>
          <w:szCs w:val="28"/>
          <w:rtl/>
        </w:rPr>
        <w:br/>
      </w:r>
    </w:p>
    <w:p w14:paraId="5B7E9CDD" w14:textId="77777777" w:rsidR="00B575B8" w:rsidRPr="00B575B8" w:rsidRDefault="00B575B8" w:rsidP="00B575B8">
      <w:pPr>
        <w:jc w:val="center"/>
        <w:rPr>
          <w:rFonts w:asciiTheme="minorBidi" w:hAnsiTheme="minorBidi" w:cstheme="minorBidi"/>
          <w:b/>
          <w:bCs/>
          <w:sz w:val="28"/>
          <w:szCs w:val="28"/>
          <w:highlight w:val="yellow"/>
          <w:u w:val="single"/>
          <w:rtl/>
        </w:rPr>
      </w:pPr>
    </w:p>
    <w:p w14:paraId="2354A540" w14:textId="77777777" w:rsidR="00B575B8" w:rsidRPr="00B575B8" w:rsidRDefault="00B575B8" w:rsidP="00B575B8">
      <w:pPr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</w:pPr>
      <w:r w:rsidRPr="00B575B8">
        <w:rPr>
          <w:rFonts w:asciiTheme="minorBidi" w:hAnsiTheme="minorBidi" w:cstheme="minorBidi"/>
          <w:noProof/>
          <w:sz w:val="28"/>
          <w:szCs w:val="28"/>
          <w:rtl/>
          <w:lang w:eastAsia="en-US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FBAA0D1" wp14:editId="15B8592E">
                <wp:simplePos x="0" y="0"/>
                <wp:positionH relativeFrom="leftMargin">
                  <wp:posOffset>1000125</wp:posOffset>
                </wp:positionH>
                <wp:positionV relativeFrom="paragraph">
                  <wp:posOffset>132080</wp:posOffset>
                </wp:positionV>
                <wp:extent cx="409575" cy="209550"/>
                <wp:effectExtent l="0" t="0" r="28575" b="19050"/>
                <wp:wrapNone/>
                <wp:docPr id="125" name="אליפסה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9575" cy="209550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F4ACFDF" id="אליפסה 125" o:spid="_x0000_s1026" style="position:absolute;left:0;text-align:left;margin-left:78.75pt;margin-top:10.4pt;width:32.25pt;height:16.5pt;z-index:25167667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" filled="f" strokecolor="yellow" strokeweight=".5pt">
                <w10:wrap anchorx="margin"/>
              </v:oval>
            </w:pict>
          </mc:Fallback>
        </mc:AlternateContent>
      </w:r>
    </w:p>
    <w:p w14:paraId="01544F5C" w14:textId="77777777" w:rsidR="00B575B8" w:rsidRPr="00B575B8" w:rsidRDefault="00B575B8" w:rsidP="00B575B8">
      <w:pPr>
        <w:rPr>
          <w:rFonts w:asciiTheme="minorBidi" w:hAnsiTheme="minorBidi" w:cstheme="minorBidi"/>
          <w:sz w:val="28"/>
          <w:szCs w:val="28"/>
          <w:rtl/>
        </w:rPr>
      </w:pPr>
      <w:r w:rsidRPr="00B575B8">
        <w:rPr>
          <w:rFonts w:asciiTheme="minorBidi" w:hAnsiTheme="minorBidi" w:cstheme="minorBidi"/>
          <w:noProof/>
          <w:sz w:val="28"/>
          <w:szCs w:val="28"/>
          <w:rtl/>
          <w:lang w:eastAsia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C41F8B9" wp14:editId="69EFC831">
                <wp:simplePos x="0" y="0"/>
                <wp:positionH relativeFrom="column">
                  <wp:posOffset>275590</wp:posOffset>
                </wp:positionH>
                <wp:positionV relativeFrom="paragraph">
                  <wp:posOffset>99060</wp:posOffset>
                </wp:positionV>
                <wp:extent cx="189230" cy="113665"/>
                <wp:effectExtent l="37465" t="52705" r="11430" b="5080"/>
                <wp:wrapNone/>
                <wp:docPr id="124" name="מחבר חץ ישר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89230" cy="1136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FF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49DA9F2" id="_x0000_t32" coordsize="21600,21600" o:spt="32" o:oned="t" path="m,l21600,21600e" filled="f">
                <v:path arrowok="t" fillok="f" o:connecttype="none"/>
                <o:lock v:ext="edit" shapetype="t"/>
              </v:shapetype>
              <v:shape id="מחבר חץ ישר 124" o:spid="_x0000_s1026" type="#_x0000_t32" style="position:absolute;left:0;text-align:left;margin-left:21.7pt;margin-top:7.8pt;width:14.9pt;height:8.95pt;flip:x 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" strokecolor="yellow">
                <v:stroke endarrow="block"/>
              </v:shape>
            </w:pict>
          </mc:Fallback>
        </mc:AlternateContent>
      </w:r>
    </w:p>
    <w:p w14:paraId="1A753E5D" w14:textId="77777777" w:rsidR="00B575B8" w:rsidRPr="00B575B8" w:rsidRDefault="00B575B8" w:rsidP="00B575B8">
      <w:pPr>
        <w:rPr>
          <w:rFonts w:asciiTheme="minorBidi" w:hAnsiTheme="minorBidi" w:cstheme="minorBidi"/>
          <w:sz w:val="28"/>
          <w:szCs w:val="28"/>
          <w:rtl/>
        </w:rPr>
      </w:pPr>
    </w:p>
    <w:p w14:paraId="1EE62345" w14:textId="77777777" w:rsidR="00B575B8" w:rsidRPr="00B575B8" w:rsidRDefault="00B575B8" w:rsidP="00B575B8">
      <w:pPr>
        <w:rPr>
          <w:rFonts w:asciiTheme="minorBidi" w:hAnsiTheme="minorBidi" w:cstheme="minorBidi"/>
          <w:sz w:val="28"/>
          <w:szCs w:val="28"/>
          <w:rtl/>
        </w:rPr>
      </w:pPr>
    </w:p>
    <w:p w14:paraId="7DE3D6DB" w14:textId="77777777" w:rsidR="00B575B8" w:rsidRPr="00B575B8" w:rsidRDefault="00B575B8" w:rsidP="00B575B8">
      <w:pPr>
        <w:rPr>
          <w:rFonts w:asciiTheme="minorBidi" w:hAnsiTheme="minorBidi" w:cstheme="minorBidi"/>
          <w:sz w:val="28"/>
          <w:szCs w:val="28"/>
          <w:rtl/>
        </w:rPr>
      </w:pPr>
    </w:p>
    <w:p w14:paraId="28B68E60" w14:textId="77777777" w:rsidR="00B575B8" w:rsidRPr="00B575B8" w:rsidRDefault="00B575B8" w:rsidP="00B575B8">
      <w:pPr>
        <w:rPr>
          <w:rFonts w:asciiTheme="minorBidi" w:hAnsiTheme="minorBidi" w:cstheme="minorBidi"/>
          <w:sz w:val="28"/>
          <w:szCs w:val="28"/>
          <w:rtl/>
        </w:rPr>
      </w:pPr>
    </w:p>
    <w:p w14:paraId="7E80D003" w14:textId="77777777" w:rsidR="00B575B8" w:rsidRPr="00B575B8" w:rsidRDefault="00B575B8" w:rsidP="00B575B8">
      <w:pPr>
        <w:rPr>
          <w:rFonts w:asciiTheme="minorBidi" w:hAnsiTheme="minorBidi" w:cstheme="minorBidi"/>
          <w:sz w:val="28"/>
          <w:szCs w:val="28"/>
          <w:rtl/>
        </w:rPr>
      </w:pPr>
    </w:p>
    <w:p w14:paraId="2EB90CCF" w14:textId="77777777" w:rsidR="00B575B8" w:rsidRPr="00B575B8" w:rsidRDefault="00B575B8" w:rsidP="00B575B8">
      <w:pPr>
        <w:rPr>
          <w:rFonts w:asciiTheme="minorBidi" w:hAnsiTheme="minorBidi" w:cstheme="minorBidi"/>
          <w:sz w:val="28"/>
          <w:szCs w:val="28"/>
          <w:rtl/>
        </w:rPr>
      </w:pPr>
    </w:p>
    <w:p w14:paraId="0C2D35A6" w14:textId="77777777" w:rsidR="00B575B8" w:rsidRDefault="00B575B8" w:rsidP="00B575B8">
      <w:pPr>
        <w:rPr>
          <w:rFonts w:asciiTheme="minorBidi" w:hAnsiTheme="minorBidi" w:cstheme="minorBidi"/>
          <w:sz w:val="28"/>
          <w:szCs w:val="28"/>
          <w:rtl/>
        </w:rPr>
      </w:pPr>
      <w:r w:rsidRPr="00B575B8">
        <w:rPr>
          <w:rFonts w:asciiTheme="minorBidi" w:hAnsiTheme="minorBidi" w:cstheme="minorBidi"/>
          <w:sz w:val="28"/>
          <w:szCs w:val="28"/>
          <w:rtl/>
        </w:rPr>
        <w:t xml:space="preserve">בכל פעם קיבלתם </w:t>
      </w:r>
      <w:r w:rsidRPr="00B575B8">
        <w:rPr>
          <w:rFonts w:asciiTheme="minorBidi" w:hAnsiTheme="minorBidi" w:cstheme="minorBidi" w:hint="cs"/>
          <w:sz w:val="28"/>
          <w:szCs w:val="28"/>
          <w:rtl/>
        </w:rPr>
        <w:t>פתרון</w:t>
      </w:r>
      <w:r w:rsidRPr="00B575B8">
        <w:rPr>
          <w:rFonts w:asciiTheme="minorBidi" w:hAnsiTheme="minorBidi" w:cstheme="minorBidi"/>
          <w:sz w:val="28"/>
          <w:szCs w:val="28"/>
          <w:rtl/>
        </w:rPr>
        <w:t xml:space="preserve"> אחר והסיבה לכך, שיש משמעות לסוגריים ולסדר פעולות החשבון.</w:t>
      </w:r>
    </w:p>
    <w:p w14:paraId="3D6FC99E" w14:textId="77777777" w:rsidR="00B575B8" w:rsidRPr="00B575B8" w:rsidRDefault="00B575B8" w:rsidP="00B575B8">
      <w:pPr>
        <w:rPr>
          <w:rFonts w:asciiTheme="minorBidi" w:hAnsiTheme="minorBidi" w:cstheme="minorBidi"/>
          <w:b/>
          <w:bCs/>
          <w:sz w:val="28"/>
          <w:szCs w:val="28"/>
          <w:highlight w:val="yellow"/>
          <w:u w:val="single"/>
          <w:rtl/>
        </w:rPr>
      </w:pPr>
      <w:r w:rsidRPr="00B575B8">
        <w:rPr>
          <w:rFonts w:asciiTheme="minorBidi" w:hAnsiTheme="minorBidi" w:cstheme="minorBidi"/>
          <w:sz w:val="28"/>
          <w:szCs w:val="28"/>
          <w:rtl/>
        </w:rPr>
        <w:br/>
      </w:r>
    </w:p>
    <w:p w14:paraId="0496819A" w14:textId="77777777" w:rsidR="00B575B8" w:rsidRPr="00B575B8" w:rsidRDefault="00B575B8" w:rsidP="00B575B8">
      <w:pPr>
        <w:jc w:val="center"/>
        <w:rPr>
          <w:rFonts w:asciiTheme="minorBidi" w:hAnsiTheme="minorBidi" w:cstheme="minorBidi"/>
          <w:sz w:val="28"/>
          <w:szCs w:val="28"/>
          <w:lang w:val="ru-RU"/>
        </w:rPr>
      </w:pPr>
      <w:r w:rsidRPr="00B575B8">
        <w:rPr>
          <w:rFonts w:asciiTheme="minorBidi" w:hAnsiTheme="minorBidi" w:cstheme="minorBidi"/>
          <w:b/>
          <w:bCs/>
          <w:sz w:val="28"/>
          <w:szCs w:val="28"/>
          <w:highlight w:val="yellow"/>
          <w:u w:val="single"/>
          <w:rtl/>
        </w:rPr>
        <w:t>סוגריים קודמים לכל!</w:t>
      </w:r>
      <w:r>
        <w:rPr>
          <w:rFonts w:asciiTheme="minorBidi" w:hAnsiTheme="minorBidi" w:cstheme="minorBidi"/>
          <w:sz w:val="28"/>
          <w:szCs w:val="28"/>
          <w:rtl/>
          <w:lang w:val="ru-RU"/>
        </w:rPr>
        <w:br/>
      </w: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75"/>
        <w:gridCol w:w="3163"/>
      </w:tblGrid>
      <w:tr w:rsidR="00B575B8" w:rsidRPr="00B575B8" w14:paraId="28A02400" w14:textId="77777777" w:rsidTr="00B575B8">
        <w:trPr>
          <w:jc w:val="center"/>
        </w:trPr>
        <w:tc>
          <w:tcPr>
            <w:tcW w:w="3075" w:type="dxa"/>
            <w:shd w:val="pct15" w:color="auto" w:fill="auto"/>
            <w:vAlign w:val="center"/>
          </w:tcPr>
          <w:p w14:paraId="1CF6A433" w14:textId="77777777" w:rsidR="00B575B8" w:rsidRPr="00B575B8" w:rsidRDefault="00B575B8" w:rsidP="00B575B8">
            <w:pPr>
              <w:jc w:val="center"/>
              <w:rPr>
                <w:rFonts w:asciiTheme="minorBidi" w:hAnsiTheme="minorBidi" w:cstheme="minorBidi"/>
                <w:sz w:val="36"/>
                <w:szCs w:val="36"/>
                <w:rtl/>
              </w:rPr>
            </w:pPr>
            <w:r w:rsidRPr="00B575B8">
              <w:rPr>
                <w:rFonts w:asciiTheme="minorBidi" w:hAnsiTheme="minorBidi" w:cstheme="minorBidi"/>
                <w:sz w:val="36"/>
                <w:szCs w:val="36"/>
                <w:rtl/>
              </w:rPr>
              <w:t>סוגריים</w:t>
            </w:r>
          </w:p>
        </w:tc>
        <w:tc>
          <w:tcPr>
            <w:tcW w:w="3163" w:type="dxa"/>
            <w:shd w:val="pct15" w:color="auto" w:fill="auto"/>
            <w:vAlign w:val="center"/>
          </w:tcPr>
          <w:p w14:paraId="3D05F54B" w14:textId="77777777" w:rsidR="00B575B8" w:rsidRPr="00B575B8" w:rsidRDefault="00B575B8" w:rsidP="00B575B8">
            <w:pPr>
              <w:jc w:val="center"/>
              <w:rPr>
                <w:rFonts w:asciiTheme="minorBidi" w:hAnsiTheme="minorBidi" w:cstheme="minorBidi"/>
                <w:sz w:val="36"/>
                <w:szCs w:val="36"/>
                <w:rtl/>
              </w:rPr>
            </w:pPr>
            <w:r w:rsidRPr="00B575B8">
              <w:rPr>
                <w:rFonts w:asciiTheme="minorBidi" w:hAnsiTheme="minorBidi" w:cstheme="minorBidi"/>
                <w:sz w:val="36"/>
                <w:szCs w:val="36"/>
                <w:rtl/>
              </w:rPr>
              <w:t>פעולות</w:t>
            </w:r>
          </w:p>
        </w:tc>
      </w:tr>
      <w:tr w:rsidR="00B575B8" w:rsidRPr="00B575B8" w14:paraId="22A6B446" w14:textId="77777777" w:rsidTr="00B575B8">
        <w:trPr>
          <w:jc w:val="center"/>
        </w:trPr>
        <w:tc>
          <w:tcPr>
            <w:tcW w:w="3075" w:type="dxa"/>
            <w:vAlign w:val="center"/>
          </w:tcPr>
          <w:p w14:paraId="2291E11A" w14:textId="77777777" w:rsidR="00B575B8" w:rsidRPr="00B575B8" w:rsidRDefault="00B575B8" w:rsidP="00B575B8">
            <w:pPr>
              <w:jc w:val="center"/>
              <w:rPr>
                <w:rFonts w:asciiTheme="minorBidi" w:hAnsiTheme="minorBidi" w:cstheme="minorBidi"/>
                <w:sz w:val="36"/>
                <w:szCs w:val="36"/>
                <w:rtl/>
              </w:rPr>
            </w:pPr>
            <w:r w:rsidRPr="00B575B8">
              <w:rPr>
                <w:rFonts w:asciiTheme="minorBidi" w:hAnsiTheme="minorBidi" w:cstheme="minorBidi"/>
                <w:sz w:val="36"/>
                <w:szCs w:val="36"/>
                <w:rtl/>
              </w:rPr>
              <w:t>עגולים (   )</w:t>
            </w:r>
          </w:p>
        </w:tc>
        <w:tc>
          <w:tcPr>
            <w:tcW w:w="3163" w:type="dxa"/>
            <w:vAlign w:val="center"/>
          </w:tcPr>
          <w:p w14:paraId="517578C3" w14:textId="77777777" w:rsidR="00B575B8" w:rsidRPr="00B575B8" w:rsidRDefault="00B575B8" w:rsidP="00B575B8">
            <w:pPr>
              <w:jc w:val="center"/>
              <w:rPr>
                <w:rFonts w:asciiTheme="minorBidi" w:hAnsiTheme="minorBidi" w:cstheme="minorBidi"/>
                <w:sz w:val="36"/>
                <w:szCs w:val="36"/>
                <w:rtl/>
              </w:rPr>
            </w:pPr>
            <w:r w:rsidRPr="00B575B8">
              <w:rPr>
                <w:rFonts w:asciiTheme="minorBidi" w:hAnsiTheme="minorBidi" w:cstheme="minorBidi"/>
                <w:sz w:val="36"/>
                <w:szCs w:val="36"/>
                <w:rtl/>
              </w:rPr>
              <w:t>חזקות</w:t>
            </w:r>
          </w:p>
        </w:tc>
      </w:tr>
      <w:tr w:rsidR="00B575B8" w:rsidRPr="00B575B8" w14:paraId="34589B07" w14:textId="77777777" w:rsidTr="00B575B8">
        <w:trPr>
          <w:jc w:val="center"/>
        </w:trPr>
        <w:tc>
          <w:tcPr>
            <w:tcW w:w="3075" w:type="dxa"/>
            <w:vAlign w:val="center"/>
          </w:tcPr>
          <w:p w14:paraId="705E9654" w14:textId="77777777" w:rsidR="00B575B8" w:rsidRPr="00B575B8" w:rsidRDefault="00B575B8" w:rsidP="00B575B8">
            <w:pPr>
              <w:jc w:val="center"/>
              <w:rPr>
                <w:rFonts w:asciiTheme="minorBidi" w:hAnsiTheme="minorBidi" w:cstheme="minorBidi"/>
                <w:sz w:val="36"/>
                <w:szCs w:val="36"/>
                <w:rtl/>
              </w:rPr>
            </w:pPr>
            <w:r w:rsidRPr="00B575B8">
              <w:rPr>
                <w:rFonts w:asciiTheme="minorBidi" w:hAnsiTheme="minorBidi" w:cstheme="minorBidi"/>
                <w:sz w:val="36"/>
                <w:szCs w:val="36"/>
                <w:rtl/>
              </w:rPr>
              <w:t>מרובעים [   ]</w:t>
            </w:r>
          </w:p>
        </w:tc>
        <w:tc>
          <w:tcPr>
            <w:tcW w:w="3163" w:type="dxa"/>
            <w:vAlign w:val="center"/>
          </w:tcPr>
          <w:p w14:paraId="77B9F77E" w14:textId="77777777" w:rsidR="00B575B8" w:rsidRPr="00B575B8" w:rsidRDefault="00B575B8" w:rsidP="00B575B8">
            <w:pPr>
              <w:jc w:val="center"/>
              <w:rPr>
                <w:rFonts w:asciiTheme="minorBidi" w:hAnsiTheme="minorBidi" w:cstheme="minorBidi"/>
                <w:sz w:val="36"/>
                <w:szCs w:val="36"/>
                <w:rtl/>
              </w:rPr>
            </w:pPr>
            <w:r w:rsidRPr="00B575B8">
              <w:rPr>
                <w:rFonts w:asciiTheme="minorBidi" w:hAnsiTheme="minorBidi" w:cstheme="minorBidi"/>
                <w:sz w:val="36"/>
                <w:szCs w:val="36"/>
                <w:rtl/>
              </w:rPr>
              <w:t>כפל / חילוק</w:t>
            </w:r>
          </w:p>
        </w:tc>
      </w:tr>
      <w:tr w:rsidR="00B575B8" w:rsidRPr="00B575B8" w14:paraId="491FE11A" w14:textId="77777777" w:rsidTr="00B575B8">
        <w:trPr>
          <w:jc w:val="center"/>
        </w:trPr>
        <w:tc>
          <w:tcPr>
            <w:tcW w:w="3075" w:type="dxa"/>
            <w:vAlign w:val="center"/>
          </w:tcPr>
          <w:p w14:paraId="464037EE" w14:textId="77777777" w:rsidR="00B575B8" w:rsidRPr="00B575B8" w:rsidRDefault="00B575B8" w:rsidP="00B575B8">
            <w:pPr>
              <w:jc w:val="center"/>
              <w:rPr>
                <w:rFonts w:asciiTheme="minorBidi" w:hAnsiTheme="minorBidi" w:cstheme="minorBidi"/>
                <w:sz w:val="36"/>
                <w:szCs w:val="36"/>
                <w:rtl/>
              </w:rPr>
            </w:pPr>
            <w:r w:rsidRPr="00B575B8">
              <w:rPr>
                <w:rFonts w:asciiTheme="minorBidi" w:hAnsiTheme="minorBidi" w:cstheme="minorBidi"/>
                <w:sz w:val="36"/>
                <w:szCs w:val="36"/>
                <w:rtl/>
              </w:rPr>
              <w:t>מסולסלים {   }</w:t>
            </w:r>
          </w:p>
        </w:tc>
        <w:tc>
          <w:tcPr>
            <w:tcW w:w="3163" w:type="dxa"/>
            <w:vAlign w:val="center"/>
          </w:tcPr>
          <w:p w14:paraId="28AE7DE1" w14:textId="77777777" w:rsidR="00B575B8" w:rsidRPr="00B575B8" w:rsidRDefault="00B575B8" w:rsidP="00B575B8">
            <w:pPr>
              <w:jc w:val="center"/>
              <w:rPr>
                <w:rFonts w:asciiTheme="minorBidi" w:hAnsiTheme="minorBidi" w:cstheme="minorBidi"/>
                <w:sz w:val="36"/>
                <w:szCs w:val="36"/>
                <w:rtl/>
              </w:rPr>
            </w:pPr>
            <w:r w:rsidRPr="00B575B8">
              <w:rPr>
                <w:rFonts w:asciiTheme="minorBidi" w:hAnsiTheme="minorBidi" w:cstheme="minorBidi"/>
                <w:sz w:val="36"/>
                <w:szCs w:val="36"/>
                <w:rtl/>
              </w:rPr>
              <w:t>חיבור / חיסור</w:t>
            </w:r>
          </w:p>
        </w:tc>
      </w:tr>
    </w:tbl>
    <w:p w14:paraId="670B7D68" w14:textId="77777777" w:rsidR="00B575B8" w:rsidRPr="00B575B8" w:rsidRDefault="00B575B8" w:rsidP="00B575B8">
      <w:pPr>
        <w:rPr>
          <w:rFonts w:asciiTheme="minorBidi" w:hAnsiTheme="minorBidi" w:cstheme="minorBidi"/>
          <w:sz w:val="28"/>
          <w:szCs w:val="28"/>
          <w:rtl/>
        </w:rPr>
      </w:pPr>
    </w:p>
    <w:p w14:paraId="3ED6EC40" w14:textId="77777777" w:rsidR="00B575B8" w:rsidRDefault="00B575B8">
      <w:pPr>
        <w:bidi w:val="0"/>
        <w:rPr>
          <w:rFonts w:asciiTheme="minorBidi" w:hAnsiTheme="minorBidi" w:cstheme="minorBidi"/>
          <w:sz w:val="28"/>
          <w:szCs w:val="28"/>
          <w:rtl/>
        </w:rPr>
      </w:pPr>
      <w:r>
        <w:rPr>
          <w:rFonts w:asciiTheme="minorBidi" w:hAnsiTheme="minorBidi" w:cstheme="minorBidi"/>
          <w:sz w:val="28"/>
          <w:szCs w:val="28"/>
          <w:rtl/>
        </w:rPr>
        <w:br w:type="page"/>
      </w:r>
    </w:p>
    <w:p w14:paraId="56323B8D" w14:textId="77777777" w:rsidR="00801955" w:rsidRDefault="00B575B8" w:rsidP="00B575B8">
      <w:pPr>
        <w:rPr>
          <w:rFonts w:asciiTheme="minorBidi" w:hAnsiTheme="minorBidi" w:cstheme="minorBidi"/>
          <w:sz w:val="28"/>
          <w:szCs w:val="28"/>
          <w:rtl/>
        </w:rPr>
      </w:pPr>
      <w:r w:rsidRPr="00B575B8">
        <w:rPr>
          <w:rFonts w:asciiTheme="minorBidi" w:hAnsiTheme="minorBidi" w:cstheme="minorBidi"/>
          <w:sz w:val="28"/>
          <w:szCs w:val="28"/>
          <w:rtl/>
        </w:rPr>
        <w:t>פתרו את התרגילים הבאים, השתמשו בסדר פעולות חשבון:</w:t>
      </w:r>
      <w:r w:rsidR="004D3DE1">
        <w:rPr>
          <w:rFonts w:asciiTheme="minorBidi" w:hAnsiTheme="minorBidi" w:cstheme="minorBidi"/>
          <w:sz w:val="28"/>
          <w:szCs w:val="28"/>
          <w:rtl/>
        </w:rPr>
        <w:br/>
      </w:r>
    </w:p>
    <w:p w14:paraId="60236411" w14:textId="77777777" w:rsidR="00801955" w:rsidRDefault="00801955" w:rsidP="00B575B8">
      <w:pPr>
        <w:rPr>
          <w:rFonts w:asciiTheme="minorBidi" w:hAnsiTheme="minorBidi" w:cstheme="minorBidi"/>
          <w:sz w:val="28"/>
          <w:szCs w:val="28"/>
          <w:rtl/>
        </w:rPr>
      </w:pPr>
    </w:p>
    <w:tbl>
      <w:tblPr>
        <w:tblpPr w:leftFromText="180" w:rightFromText="180" w:vertAnchor="text" w:horzAnchor="page" w:tblpX="2236" w:tblpY="521"/>
        <w:tblW w:w="8696" w:type="dxa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64"/>
        <w:gridCol w:w="364"/>
        <w:gridCol w:w="363"/>
        <w:gridCol w:w="363"/>
        <w:gridCol w:w="363"/>
        <w:gridCol w:w="363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</w:tblGrid>
      <w:tr w:rsidR="004D3DE1" w14:paraId="63E50551" w14:textId="77777777" w:rsidTr="004D3DE1">
        <w:trPr>
          <w:trHeight w:val="300"/>
        </w:trPr>
        <w:tc>
          <w:tcPr>
            <w:tcW w:w="364" w:type="dxa"/>
          </w:tcPr>
          <w:p w14:paraId="48C2C3D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72DF8C2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511BDB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4A7083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6F3FD4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949577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DACC6D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85628A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C62B87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24B2B1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8BFAE0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C83F246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CF235F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30CB94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A2C478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FC21B5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49F5251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F25970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01F20AA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534D3D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6AF3D1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BC7635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B3BAF9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BCD092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4D3DE1" w14:paraId="395A1EBA" w14:textId="77777777" w:rsidTr="004D3DE1">
        <w:trPr>
          <w:trHeight w:val="300"/>
        </w:trPr>
        <w:tc>
          <w:tcPr>
            <w:tcW w:w="364" w:type="dxa"/>
          </w:tcPr>
          <w:p w14:paraId="6409E0B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69FDF88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F35755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0E474C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76204F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66624F1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7A412E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C754011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927AF7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282E8D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32AF83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282133A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3288B8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57DDD1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897786B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5F3A28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EADC51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B6FE7B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F192CD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3D9703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7B2FEF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8EC35C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8D7EA4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E43C7E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4D3DE1" w14:paraId="40ED771F" w14:textId="77777777" w:rsidTr="004D3DE1">
        <w:trPr>
          <w:trHeight w:val="300"/>
        </w:trPr>
        <w:tc>
          <w:tcPr>
            <w:tcW w:w="364" w:type="dxa"/>
          </w:tcPr>
          <w:p w14:paraId="515985A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72687D4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D9BF0E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2769AF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B242B5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5A0274A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C10049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D8C21D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3FB15E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2847F8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01E6AB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9F0B92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2FD1D96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364D15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DBFEC3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6D6E71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D6CD5D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353990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92377B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0B57CB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D7DE69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2035F81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673CA6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329AD6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4D3DE1" w14:paraId="7A179E1F" w14:textId="77777777" w:rsidTr="004D3DE1">
        <w:trPr>
          <w:trHeight w:val="300"/>
        </w:trPr>
        <w:tc>
          <w:tcPr>
            <w:tcW w:w="364" w:type="dxa"/>
          </w:tcPr>
          <w:p w14:paraId="70FFB70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1D1D6E6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D21E7D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8C835AA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3BF9FA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95DF01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3D165D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33C089A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122B13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AF590C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9C1090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D8505D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33F272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8CE1FF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6AE33C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40557B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C0231EA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B41A75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0BE6DF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48D1B4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45D6E3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F5AA0A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2D3057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4862A76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</w:tbl>
    <w:p w14:paraId="771A005F" w14:textId="77777777" w:rsidR="00801955" w:rsidRDefault="00801955" w:rsidP="009339D2">
      <w:pPr>
        <w:pStyle w:val="a9"/>
        <w:numPr>
          <w:ilvl w:val="0"/>
          <w:numId w:val="6"/>
        </w:numPr>
        <w:bidi w:val="0"/>
        <w:rPr>
          <w:rFonts w:asciiTheme="minorBidi" w:hAnsiTheme="minorBidi"/>
          <w:sz w:val="28"/>
          <w:szCs w:val="28"/>
        </w:rPr>
      </w:pPr>
      <w:r w:rsidRPr="00801955">
        <w:rPr>
          <w:rFonts w:asciiTheme="minorBidi" w:hAnsiTheme="minorBidi" w:hint="cs"/>
          <w:sz w:val="28"/>
          <w:szCs w:val="28"/>
          <w:rtl/>
        </w:rPr>
        <w:t xml:space="preserve">  =  3  </w:t>
      </w:r>
      <w:r w:rsidRPr="00801955">
        <w:rPr>
          <w:rtl/>
        </w:rPr>
        <w:object w:dxaOrig="180" w:dyaOrig="200" w14:anchorId="2EDFEABA">
          <v:shape id="_x0000_i1028" type="#_x0000_t75" style="width:9pt;height:9.75pt" o:ole="">
            <v:imagedata r:id="rId13" o:title=""/>
          </v:shape>
          <o:OLEObject Type="Embed" ProgID="Equation.3" ShapeID="_x0000_i1028" DrawAspect="Content" ObjectID="_1737262029" r:id="rId14"/>
        </w:object>
      </w:r>
      <w:r w:rsidRPr="00801955">
        <w:rPr>
          <w:rFonts w:asciiTheme="minorBidi" w:hAnsiTheme="minorBidi" w:hint="cs"/>
          <w:sz w:val="28"/>
          <w:szCs w:val="28"/>
          <w:rtl/>
        </w:rPr>
        <w:t xml:space="preserve">  5  :  15  +  6  :  30</w:t>
      </w:r>
      <w:r w:rsidR="004D3DE1">
        <w:rPr>
          <w:rFonts w:asciiTheme="minorBidi" w:hAnsiTheme="minorBidi"/>
          <w:sz w:val="28"/>
          <w:szCs w:val="28"/>
        </w:rPr>
        <w:br/>
      </w:r>
    </w:p>
    <w:tbl>
      <w:tblPr>
        <w:tblpPr w:leftFromText="180" w:rightFromText="180" w:vertAnchor="text" w:horzAnchor="page" w:tblpX="2236" w:tblpY="786"/>
        <w:tblW w:w="8696" w:type="dxa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64"/>
        <w:gridCol w:w="364"/>
        <w:gridCol w:w="363"/>
        <w:gridCol w:w="363"/>
        <w:gridCol w:w="363"/>
        <w:gridCol w:w="363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</w:tblGrid>
      <w:tr w:rsidR="004D3DE1" w14:paraId="3EB9B9AA" w14:textId="77777777" w:rsidTr="004D3DE1">
        <w:trPr>
          <w:trHeight w:val="300"/>
        </w:trPr>
        <w:tc>
          <w:tcPr>
            <w:tcW w:w="364" w:type="dxa"/>
          </w:tcPr>
          <w:p w14:paraId="3B8D391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33D5107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FE458A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62AC35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1946F9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689DA4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187E1A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4E9D52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9A25C0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4B18136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8B6DA7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9E71B7B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216363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92BCC5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04A8A41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6A6D45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92D5A8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BF70B8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F81A76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BFF520A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CFB11A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6E0896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F0449E6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293E4B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4D3DE1" w14:paraId="678E7893" w14:textId="77777777" w:rsidTr="004D3DE1">
        <w:trPr>
          <w:trHeight w:val="300"/>
        </w:trPr>
        <w:tc>
          <w:tcPr>
            <w:tcW w:w="364" w:type="dxa"/>
          </w:tcPr>
          <w:p w14:paraId="7614744A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09BE2A4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F69A9B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3A0678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BAFCF8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2B8434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1F9FCA6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E5E1776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AB6FBB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8E2560B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E0BCC4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5A9537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BF36CC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4A197E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64DC2A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0304D11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8094FF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84D282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308F6F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9F83DE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36C63C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03D538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BB9B09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DB86F31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4D3DE1" w14:paraId="7CA05514" w14:textId="77777777" w:rsidTr="004D3DE1">
        <w:trPr>
          <w:trHeight w:val="300"/>
        </w:trPr>
        <w:tc>
          <w:tcPr>
            <w:tcW w:w="364" w:type="dxa"/>
          </w:tcPr>
          <w:p w14:paraId="5FB48E1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2CBB2D3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3C3822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E65222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8DD1CE6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5AA636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4B3EA3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52E0A1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246E03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414642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D5466D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9FA627B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5A0E5B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89A9ACB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E311F61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D8DD0F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495550B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FEC2FE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2F6B7D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DF8785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02E9B3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706855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036696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2770FA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4D3DE1" w14:paraId="71A950F8" w14:textId="77777777" w:rsidTr="004D3DE1">
        <w:trPr>
          <w:trHeight w:val="300"/>
        </w:trPr>
        <w:tc>
          <w:tcPr>
            <w:tcW w:w="364" w:type="dxa"/>
          </w:tcPr>
          <w:p w14:paraId="2DECD12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7121C7B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7F7E14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B89DE9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32E4956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1C03E5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72437C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37C41D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0F643E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296A46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82D7D2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426049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18A4DF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1DE29B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2F4212A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AA8F22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E5E3D8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06B0D7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5F0EC6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6A9A7D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598136B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62DD63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77EB73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347B9A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</w:tbl>
    <w:p w14:paraId="07942120" w14:textId="77777777" w:rsidR="00801955" w:rsidRPr="005138E0" w:rsidRDefault="00801955" w:rsidP="005138E0">
      <w:pPr>
        <w:pStyle w:val="a9"/>
        <w:numPr>
          <w:ilvl w:val="0"/>
          <w:numId w:val="6"/>
        </w:numPr>
        <w:bidi w:val="0"/>
        <w:rPr>
          <w:rFonts w:asciiTheme="minorBidi" w:hAnsiTheme="minorBidi"/>
          <w:sz w:val="28"/>
          <w:szCs w:val="28"/>
        </w:rPr>
      </w:pPr>
      <w:r w:rsidRPr="00801955">
        <w:rPr>
          <w:rFonts w:asciiTheme="minorBidi" w:hAnsiTheme="minorBidi" w:hint="cs"/>
          <w:sz w:val="28"/>
          <w:szCs w:val="28"/>
          <w:rtl/>
        </w:rPr>
        <w:t xml:space="preserve">=  (  6 </w:t>
      </w:r>
      <w:r w:rsidRPr="00801955">
        <w:rPr>
          <w:rFonts w:asciiTheme="minorBidi" w:hAnsiTheme="minorBidi"/>
          <w:sz w:val="28"/>
          <w:szCs w:val="28"/>
          <w:rtl/>
        </w:rPr>
        <w:t>–</w:t>
      </w:r>
      <w:r w:rsidRPr="00801955">
        <w:rPr>
          <w:rFonts w:asciiTheme="minorBidi" w:hAnsiTheme="minorBidi" w:hint="cs"/>
          <w:sz w:val="28"/>
          <w:szCs w:val="28"/>
          <w:rtl/>
        </w:rPr>
        <w:t xml:space="preserve"> 16 )  :  20  +  10</w:t>
      </w:r>
      <w:r>
        <w:rPr>
          <w:rFonts w:asciiTheme="minorBidi" w:hAnsiTheme="minorBidi"/>
          <w:sz w:val="28"/>
          <w:szCs w:val="28"/>
        </w:rPr>
        <w:br/>
      </w:r>
    </w:p>
    <w:tbl>
      <w:tblPr>
        <w:tblpPr w:leftFromText="180" w:rightFromText="180" w:vertAnchor="text" w:horzAnchor="page" w:tblpX="2251" w:tblpY="698"/>
        <w:tblW w:w="8696" w:type="dxa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64"/>
        <w:gridCol w:w="364"/>
        <w:gridCol w:w="363"/>
        <w:gridCol w:w="363"/>
        <w:gridCol w:w="363"/>
        <w:gridCol w:w="363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</w:tblGrid>
      <w:tr w:rsidR="004D3DE1" w14:paraId="0BA1E779" w14:textId="77777777" w:rsidTr="004D3DE1">
        <w:trPr>
          <w:trHeight w:val="300"/>
        </w:trPr>
        <w:tc>
          <w:tcPr>
            <w:tcW w:w="364" w:type="dxa"/>
          </w:tcPr>
          <w:p w14:paraId="58C789B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79FBEB9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089776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4B5FD16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4BB12F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7D2EBF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1B2331A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C5F28E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9B162E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52B7C0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042D39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EBD268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97B9926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5AF491B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09465C6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8115C6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D11F46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4D9838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797E521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93DEBF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7925FC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57181E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E924E1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DCBB9C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4D3DE1" w14:paraId="35E79469" w14:textId="77777777" w:rsidTr="004D3DE1">
        <w:trPr>
          <w:trHeight w:val="300"/>
        </w:trPr>
        <w:tc>
          <w:tcPr>
            <w:tcW w:w="364" w:type="dxa"/>
          </w:tcPr>
          <w:p w14:paraId="5D39D60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0ED40EC1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846B78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BFBF02A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B395C9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2A1E4D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7D42F9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231C15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9D40F0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750B41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E19B391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B0A9A0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0C36B3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3F4D5B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2B7212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67E998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1D5704B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441BE5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92F17CB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EB0B5F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C40A74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75F439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CAFB83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C39F136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4D3DE1" w14:paraId="0AC133AC" w14:textId="77777777" w:rsidTr="004D3DE1">
        <w:trPr>
          <w:trHeight w:val="300"/>
        </w:trPr>
        <w:tc>
          <w:tcPr>
            <w:tcW w:w="364" w:type="dxa"/>
          </w:tcPr>
          <w:p w14:paraId="10355A4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69D569B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B44E74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D6A1E5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B1A86E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3B65EE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664927A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B5406C6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194931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BDC16A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55CCB3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3ED0E0A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84088A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EC71B2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76A632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76A352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0868B5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49C3E7B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915BF2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25376D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703D68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948BAA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62D5D7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566FB3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4D3DE1" w14:paraId="57E9DB62" w14:textId="77777777" w:rsidTr="004D3DE1">
        <w:trPr>
          <w:trHeight w:val="300"/>
        </w:trPr>
        <w:tc>
          <w:tcPr>
            <w:tcW w:w="364" w:type="dxa"/>
          </w:tcPr>
          <w:p w14:paraId="30E7FF2A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4F34B22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3A2FEA6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F0FEB8B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0CBE0A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8773AF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11EFCB6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CD1B52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42037E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30E118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DC35C1B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AB15F8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1A9FE0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184344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7D675C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97192B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51713A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159FA5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3E4804A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01A7DB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354848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C6C3236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DCF2A4B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F96669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</w:tbl>
    <w:p w14:paraId="41923178" w14:textId="77777777" w:rsidR="004D3DE1" w:rsidRDefault="00801955" w:rsidP="009339D2">
      <w:pPr>
        <w:pStyle w:val="a9"/>
        <w:numPr>
          <w:ilvl w:val="0"/>
          <w:numId w:val="6"/>
        </w:numPr>
        <w:bidi w:val="0"/>
        <w:rPr>
          <w:rFonts w:asciiTheme="minorBidi" w:hAnsiTheme="minorBidi"/>
          <w:sz w:val="28"/>
          <w:szCs w:val="28"/>
        </w:rPr>
      </w:pPr>
      <w:r w:rsidRPr="00801955">
        <w:rPr>
          <w:rFonts w:asciiTheme="minorBidi" w:hAnsiTheme="minorBidi" w:hint="cs"/>
          <w:sz w:val="28"/>
          <w:szCs w:val="28"/>
          <w:rtl/>
        </w:rPr>
        <w:t xml:space="preserve">      =  4  :  (  2  +  18  )  -   24</w:t>
      </w:r>
      <w:r>
        <w:rPr>
          <w:rFonts w:asciiTheme="minorBidi" w:hAnsiTheme="minorBidi"/>
          <w:sz w:val="28"/>
          <w:szCs w:val="28"/>
        </w:rPr>
        <w:br/>
      </w:r>
    </w:p>
    <w:p w14:paraId="20808D88" w14:textId="77777777" w:rsidR="00801955" w:rsidRPr="004D3DE1" w:rsidRDefault="00801955" w:rsidP="004D3DE1">
      <w:pPr>
        <w:bidi w:val="0"/>
        <w:rPr>
          <w:rFonts w:asciiTheme="minorBidi" w:hAnsiTheme="minorBidi"/>
          <w:sz w:val="28"/>
          <w:szCs w:val="28"/>
        </w:rPr>
      </w:pPr>
    </w:p>
    <w:p w14:paraId="7EC25213" w14:textId="77777777" w:rsidR="004D3DE1" w:rsidRPr="004D3DE1" w:rsidRDefault="004D3DE1" w:rsidP="004D3DE1">
      <w:pPr>
        <w:bidi w:val="0"/>
        <w:rPr>
          <w:rFonts w:asciiTheme="minorBidi" w:hAnsiTheme="minorBidi"/>
          <w:sz w:val="28"/>
          <w:szCs w:val="28"/>
          <w:rtl/>
        </w:rPr>
      </w:pPr>
    </w:p>
    <w:tbl>
      <w:tblPr>
        <w:tblpPr w:leftFromText="180" w:rightFromText="180" w:vertAnchor="text" w:horzAnchor="page" w:tblpX="2236" w:tblpY="521"/>
        <w:tblW w:w="8696" w:type="dxa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64"/>
        <w:gridCol w:w="364"/>
        <w:gridCol w:w="363"/>
        <w:gridCol w:w="363"/>
        <w:gridCol w:w="363"/>
        <w:gridCol w:w="363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</w:tblGrid>
      <w:tr w:rsidR="004D3DE1" w14:paraId="1E6FAC4C" w14:textId="77777777" w:rsidTr="00E07E2D">
        <w:trPr>
          <w:trHeight w:val="300"/>
        </w:trPr>
        <w:tc>
          <w:tcPr>
            <w:tcW w:w="364" w:type="dxa"/>
          </w:tcPr>
          <w:p w14:paraId="7FD3A187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74E8B75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ECE9C30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74AA29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54C942A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5DCB4F2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F168FC3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F962299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DBA43F7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DCE224A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8063644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15CB030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BDFE0FA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6C6B1DC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FA21E75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977710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6380391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DEDAC56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1F95734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5933862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BE70747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90F1C6A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3C1DE61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F7D2135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4D3DE1" w14:paraId="734E37FA" w14:textId="77777777" w:rsidTr="00E07E2D">
        <w:trPr>
          <w:trHeight w:val="300"/>
        </w:trPr>
        <w:tc>
          <w:tcPr>
            <w:tcW w:w="364" w:type="dxa"/>
          </w:tcPr>
          <w:p w14:paraId="3D31A25F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342EEA4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6DEA8D9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7003465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DE6DCEF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CB6994A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42364E6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CE2D487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4FFF404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A41276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0916E43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63FE3FE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C1A7772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E6500BE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3DA58EF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A928F7B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397468A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D79E25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7ED0503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AE62307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9DA7C57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DE0E34F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77D0F0A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3B6B51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4D3DE1" w14:paraId="250D8830" w14:textId="77777777" w:rsidTr="00E07E2D">
        <w:trPr>
          <w:trHeight w:val="300"/>
        </w:trPr>
        <w:tc>
          <w:tcPr>
            <w:tcW w:w="364" w:type="dxa"/>
          </w:tcPr>
          <w:p w14:paraId="1AC65EFE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473702C6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472513B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0A2FC1B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7AE7014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A0E61B2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4C6A682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3EE8F96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2073679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9C196A6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2BD3E36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1088AA3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FBB7425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5637C9D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4B096B0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59196F6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D59179C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DEB9703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20D11AC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A6BED8A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984C34B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544C6FA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A92172D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18FCF39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4D3DE1" w14:paraId="678084FE" w14:textId="77777777" w:rsidTr="00E07E2D">
        <w:trPr>
          <w:trHeight w:val="300"/>
        </w:trPr>
        <w:tc>
          <w:tcPr>
            <w:tcW w:w="364" w:type="dxa"/>
          </w:tcPr>
          <w:p w14:paraId="132E620C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75741A35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21E57C6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119E56C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9835DAB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FAD3625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3031F2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9CF02CC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5AB079A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D4F8153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E2139F2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BB8EF3B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0BE56B7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11191BC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A109851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9B005B0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0D6F580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194EAB2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8FC752D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827EFE6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F2B3F5F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92AD9CF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BF299D0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503A292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</w:tbl>
    <w:p w14:paraId="487AE8D4" w14:textId="77777777" w:rsidR="00801955" w:rsidRDefault="00801955" w:rsidP="009339D2">
      <w:pPr>
        <w:pStyle w:val="a9"/>
        <w:numPr>
          <w:ilvl w:val="0"/>
          <w:numId w:val="6"/>
        </w:numPr>
        <w:bidi w:val="0"/>
        <w:rPr>
          <w:rFonts w:asciiTheme="minorBidi" w:hAnsiTheme="minorBidi"/>
          <w:sz w:val="28"/>
          <w:szCs w:val="28"/>
        </w:rPr>
      </w:pPr>
      <w:r w:rsidRPr="00801955">
        <w:rPr>
          <w:rFonts w:asciiTheme="minorBidi" w:hAnsiTheme="minorBidi" w:hint="cs"/>
          <w:sz w:val="28"/>
          <w:szCs w:val="28"/>
          <w:rtl/>
        </w:rPr>
        <w:t xml:space="preserve"> =  3  :  24  +  12  </w:t>
      </w:r>
      <w:r w:rsidRPr="00801955">
        <w:rPr>
          <w:rtl/>
        </w:rPr>
        <w:object w:dxaOrig="180" w:dyaOrig="200" w14:anchorId="5F3C9CC3">
          <v:shape id="_x0000_i1029" type="#_x0000_t75" style="width:9pt;height:9.75pt" o:ole="">
            <v:imagedata r:id="rId13" o:title=""/>
          </v:shape>
          <o:OLEObject Type="Embed" ProgID="Equation.3" ShapeID="_x0000_i1029" DrawAspect="Content" ObjectID="_1737262030" r:id="rId15"/>
        </w:object>
      </w:r>
      <w:r w:rsidRPr="00801955">
        <w:rPr>
          <w:rFonts w:asciiTheme="minorBidi" w:hAnsiTheme="minorBidi" w:hint="cs"/>
          <w:sz w:val="28"/>
          <w:szCs w:val="28"/>
          <w:rtl/>
        </w:rPr>
        <w:t xml:space="preserve">  5</w:t>
      </w:r>
      <w:r w:rsidR="004D3DE1">
        <w:rPr>
          <w:rFonts w:asciiTheme="minorBidi" w:hAnsiTheme="minorBidi"/>
          <w:sz w:val="28"/>
          <w:szCs w:val="28"/>
        </w:rPr>
        <w:br/>
      </w:r>
    </w:p>
    <w:tbl>
      <w:tblPr>
        <w:tblpPr w:leftFromText="180" w:rightFromText="180" w:vertAnchor="text" w:horzAnchor="page" w:tblpX="2251" w:tblpY="635"/>
        <w:tblW w:w="8696" w:type="dxa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64"/>
        <w:gridCol w:w="364"/>
        <w:gridCol w:w="363"/>
        <w:gridCol w:w="363"/>
        <w:gridCol w:w="363"/>
        <w:gridCol w:w="363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</w:tblGrid>
      <w:tr w:rsidR="004D3DE1" w14:paraId="2C79D8DB" w14:textId="77777777" w:rsidTr="004D3DE1">
        <w:trPr>
          <w:trHeight w:val="300"/>
        </w:trPr>
        <w:tc>
          <w:tcPr>
            <w:tcW w:w="364" w:type="dxa"/>
          </w:tcPr>
          <w:p w14:paraId="2E42DDB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5640810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3A2072B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9F99D2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80E417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5F29F3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7D3D0B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3FB938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556F2EB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3B1CB4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6CF6B0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E4AEE4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BA2D1E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05AB3A1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2A9E9E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B7E0DAB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DDF326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69EB9F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25048D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D0818DB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AAE69D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01F469B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AE4788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9F1CE0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4D3DE1" w14:paraId="2CED86CC" w14:textId="77777777" w:rsidTr="004D3DE1">
        <w:trPr>
          <w:trHeight w:val="300"/>
        </w:trPr>
        <w:tc>
          <w:tcPr>
            <w:tcW w:w="364" w:type="dxa"/>
          </w:tcPr>
          <w:p w14:paraId="59811C21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4920FE4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1C7869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E8238E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4CEA42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67D488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F538E3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384093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B63053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0CAB35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B4FE81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387135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FFCF246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5E75E31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81553E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54046B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DE5C21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25467AB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B19C72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6F9768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B444F8A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6AC33B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74860A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EB18FFB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4D3DE1" w14:paraId="285DEB44" w14:textId="77777777" w:rsidTr="004D3DE1">
        <w:trPr>
          <w:trHeight w:val="300"/>
        </w:trPr>
        <w:tc>
          <w:tcPr>
            <w:tcW w:w="364" w:type="dxa"/>
          </w:tcPr>
          <w:p w14:paraId="2F59084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059EEF7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D55B57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C1FA57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51CB801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9CBC10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8B9DC86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D4DE17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FD045F6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418C83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5C56AE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1A3DF7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6C18CA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A3D14F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45A3A11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472A56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D40F4D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FFD45A1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264F871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69C07C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AE3398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A22E0E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71A2D11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23FE5C1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4D3DE1" w14:paraId="49D2F110" w14:textId="77777777" w:rsidTr="004D3DE1">
        <w:trPr>
          <w:trHeight w:val="300"/>
        </w:trPr>
        <w:tc>
          <w:tcPr>
            <w:tcW w:w="364" w:type="dxa"/>
          </w:tcPr>
          <w:p w14:paraId="3617547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38110F8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18CCEB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1E3DA5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D3BFF7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1C5597B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B0697A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6F5B97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BD7E59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4908F6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8DA3451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615CF5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DC0BE4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650C36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364E17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02A820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9CAFA51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AF1E2F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C9D41C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7F02DC1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418182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B62B41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4A35A6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9CFF41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</w:tbl>
    <w:p w14:paraId="3C76D831" w14:textId="77777777" w:rsidR="004D3DE1" w:rsidRPr="00FF0F41" w:rsidRDefault="004D3DE1" w:rsidP="00806CB1">
      <w:pPr>
        <w:pStyle w:val="a9"/>
        <w:numPr>
          <w:ilvl w:val="0"/>
          <w:numId w:val="6"/>
        </w:numPr>
        <w:bidi w:val="0"/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3356D1B6" wp14:editId="24B80A09">
                <wp:simplePos x="0" y="0"/>
                <wp:positionH relativeFrom="margin">
                  <wp:posOffset>312420</wp:posOffset>
                </wp:positionH>
                <wp:positionV relativeFrom="paragraph">
                  <wp:posOffset>1387475</wp:posOffset>
                </wp:positionV>
                <wp:extent cx="5524500" cy="457200"/>
                <wp:effectExtent l="0" t="0" r="19050" b="19050"/>
                <wp:wrapNone/>
                <wp:docPr id="165" name="תיבת טקסט 1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24500" cy="4572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8AC26D" w14:textId="77777777" w:rsidR="0098326B" w:rsidRDefault="0098326B">
                            <w:pPr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פתרונות:</w:t>
                            </w:r>
                          </w:p>
                          <w:p w14:paraId="2751A218" w14:textId="77777777" w:rsidR="0098326B" w:rsidRDefault="0098326B" w:rsidP="009339D2">
                            <w:pPr>
                              <w:pStyle w:val="a9"/>
                              <w:numPr>
                                <w:ilvl w:val="0"/>
                                <w:numId w:val="7"/>
                              </w:numPr>
                              <w:bidi w:val="0"/>
                            </w:pPr>
                            <w:r>
                              <w:t>14             2) 12                3) 19                    4) 68                    5) 6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6F3D4016" id="_x0000_t202" coordsize="21600,21600" o:spt="202" path="m,l,21600r21600,l21600,xe">
                <v:stroke joinstyle="miter"/>
                <v:path gradientshapeok="t" o:connecttype="rect"/>
              </v:shapetype>
              <v:shape id="תיבת טקסט 165" o:spid="_x0000_s1026" type="#_x0000_t202" style="position:absolute;left:0;text-align:left;margin-left:24.6pt;margin-top:109.25pt;width:435pt;height:36pt;z-index:25169510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" fillcolor="white [3201]" strokeweight=".5pt">
                <v:textbox>
                  <w:txbxContent>
                    <w:p w:rsidR="0098326B" w:rsidRDefault="0098326B">
                      <w:pPr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פתרונות:</w:t>
                      </w:r>
                    </w:p>
                    <w:p w:rsidR="0098326B" w:rsidRDefault="0098326B" w:rsidP="009339D2">
                      <w:pPr>
                        <w:pStyle w:val="a9"/>
                        <w:numPr>
                          <w:ilvl w:val="0"/>
                          <w:numId w:val="7"/>
                        </w:numPr>
                        <w:bidi w:val="0"/>
                      </w:pPr>
                      <w:r>
                        <w:t>14             2) 12                3) 19                    4) 68                    5) 60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801955" w:rsidRPr="00FF0F41">
        <w:rPr>
          <w:rFonts w:asciiTheme="minorBidi" w:hAnsiTheme="minorBidi" w:hint="cs"/>
          <w:sz w:val="28"/>
          <w:szCs w:val="28"/>
          <w:rtl/>
        </w:rPr>
        <w:t xml:space="preserve">             =  (  8  :  24  +  16  )  </w:t>
      </w:r>
      <w:r w:rsidR="00801955" w:rsidRPr="00801955">
        <w:rPr>
          <w:rtl/>
        </w:rPr>
        <w:object w:dxaOrig="180" w:dyaOrig="200" w14:anchorId="4365C9B8">
          <v:shape id="_x0000_i1030" type="#_x0000_t75" style="width:9pt;height:9.75pt" o:ole="">
            <v:imagedata r:id="rId13" o:title=""/>
          </v:shape>
          <o:OLEObject Type="Embed" ProgID="Equation.3" ShapeID="_x0000_i1030" DrawAspect="Content" ObjectID="_1737262031" r:id="rId16"/>
        </w:object>
      </w:r>
      <w:r w:rsidR="00801955" w:rsidRPr="00FF0F41">
        <w:rPr>
          <w:rFonts w:asciiTheme="minorBidi" w:hAnsiTheme="minorBidi" w:hint="cs"/>
          <w:sz w:val="28"/>
          <w:szCs w:val="28"/>
          <w:rtl/>
        </w:rPr>
        <w:t xml:space="preserve">  3  +  </w:t>
      </w:r>
      <w:r w:rsidRPr="00FF0F41">
        <w:rPr>
          <w:rFonts w:asciiTheme="minorBidi" w:hAnsiTheme="minorBidi" w:hint="cs"/>
          <w:sz w:val="28"/>
          <w:szCs w:val="28"/>
          <w:rtl/>
        </w:rPr>
        <w:t>3</w:t>
      </w:r>
      <w:r w:rsidRPr="00FF0F41">
        <w:rPr>
          <w:rFonts w:asciiTheme="minorBidi" w:hAnsiTheme="minorBidi"/>
          <w:sz w:val="28"/>
          <w:szCs w:val="28"/>
        </w:rPr>
        <w:br/>
      </w:r>
    </w:p>
    <w:tbl>
      <w:tblPr>
        <w:tblpPr w:leftFromText="180" w:rightFromText="180" w:vertAnchor="text" w:horzAnchor="page" w:tblpX="2251" w:tblpY="635"/>
        <w:tblW w:w="8696" w:type="dxa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64"/>
        <w:gridCol w:w="364"/>
        <w:gridCol w:w="363"/>
        <w:gridCol w:w="363"/>
        <w:gridCol w:w="363"/>
        <w:gridCol w:w="363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</w:tblGrid>
      <w:tr w:rsidR="004D3DE1" w14:paraId="431ADF0E" w14:textId="77777777" w:rsidTr="00E07E2D">
        <w:trPr>
          <w:trHeight w:val="300"/>
        </w:trPr>
        <w:tc>
          <w:tcPr>
            <w:tcW w:w="364" w:type="dxa"/>
          </w:tcPr>
          <w:p w14:paraId="3650A06D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4E273A2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1EEF216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6CA22DD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3A84F34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AF34C5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2C48644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85F9E51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7496B6F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6AB4B47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473C759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8B37207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72A6870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0F547C2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CCECAB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443EE9A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D256A3A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F691C92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E79DD49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42B27F7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6A8FEAF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C3F2BC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E7F77F0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B291BC4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4D3DE1" w14:paraId="55D28DC0" w14:textId="77777777" w:rsidTr="00E07E2D">
        <w:trPr>
          <w:trHeight w:val="300"/>
        </w:trPr>
        <w:tc>
          <w:tcPr>
            <w:tcW w:w="364" w:type="dxa"/>
          </w:tcPr>
          <w:p w14:paraId="78EC066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11BEBA52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CFE9D0D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EDBDD95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3D05926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AF8CD3D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5E66D1C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3F49DBF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A54624F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24C33D7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06D68FE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061A05B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C51A9DB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3EE3EDA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5EE1A9F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A800F0A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DCDE532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EDEA4F3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E6AECCD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70B24E1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1928C40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E1B5C25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AAB030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DA03309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4D3DE1" w14:paraId="1F4DDBB3" w14:textId="77777777" w:rsidTr="00E07E2D">
        <w:trPr>
          <w:trHeight w:val="300"/>
        </w:trPr>
        <w:tc>
          <w:tcPr>
            <w:tcW w:w="364" w:type="dxa"/>
          </w:tcPr>
          <w:p w14:paraId="0994E269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2FBE7996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94B461C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7CD791D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0AC1850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52D998B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1683339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58207B7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86EFAE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49C60D5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E3BC151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57416AB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1967A96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4E98583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DB3D533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706BA81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82DAA72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AF0D17A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3A0E4C0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E7472C3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4639AF3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C3C3CA2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DEF0351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55F2CFE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4D3DE1" w14:paraId="1321A948" w14:textId="77777777" w:rsidTr="00E07E2D">
        <w:trPr>
          <w:trHeight w:val="300"/>
        </w:trPr>
        <w:tc>
          <w:tcPr>
            <w:tcW w:w="364" w:type="dxa"/>
          </w:tcPr>
          <w:p w14:paraId="08F22A30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4D4923D7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9F0D5FC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74DE715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2A6F5DC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A32BBAF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756FC5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F1BAFA9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42EAB41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D6CB3AD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E35F699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7422413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F6EB43D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50538A4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45AB30F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6942B3B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D4B35AC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956ED02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6CF6ABA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E3E24EF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11BA39E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C60A01E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1EB6FD2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02DABB9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</w:tbl>
    <w:p w14:paraId="0D67F72A" w14:textId="77777777" w:rsidR="004D3DE1" w:rsidRPr="004D3DE1" w:rsidRDefault="00801955" w:rsidP="009339D2">
      <w:pPr>
        <w:pStyle w:val="a9"/>
        <w:numPr>
          <w:ilvl w:val="0"/>
          <w:numId w:val="6"/>
        </w:numPr>
        <w:bidi w:val="0"/>
        <w:rPr>
          <w:rFonts w:asciiTheme="minorBidi" w:hAnsiTheme="minorBidi"/>
          <w:sz w:val="28"/>
          <w:szCs w:val="28"/>
          <w:rtl/>
        </w:rPr>
      </w:pPr>
      <w:r w:rsidRPr="00801955">
        <w:rPr>
          <w:rFonts w:asciiTheme="minorBidi" w:hAnsiTheme="minorBidi" w:hint="cs"/>
          <w:sz w:val="28"/>
          <w:szCs w:val="28"/>
          <w:rtl/>
        </w:rPr>
        <w:t xml:space="preserve">=  10  :  40  +  4  </w:t>
      </w:r>
      <w:r w:rsidRPr="00801955">
        <w:rPr>
          <w:rtl/>
        </w:rPr>
        <w:object w:dxaOrig="180" w:dyaOrig="200" w14:anchorId="32F87881">
          <v:shape id="_x0000_i1031" type="#_x0000_t75" style="width:9pt;height:9.75pt" o:ole="">
            <v:imagedata r:id="rId13" o:title=""/>
          </v:shape>
          <o:OLEObject Type="Embed" ProgID="Equation.3" ShapeID="_x0000_i1031" DrawAspect="Content" ObjectID="_1737262032" r:id="rId17"/>
        </w:object>
      </w:r>
      <w:r w:rsidRPr="00801955">
        <w:rPr>
          <w:rFonts w:asciiTheme="minorBidi" w:hAnsiTheme="minorBidi" w:hint="cs"/>
          <w:sz w:val="28"/>
          <w:szCs w:val="28"/>
          <w:rtl/>
        </w:rPr>
        <w:t xml:space="preserve">  25  -  </w:t>
      </w:r>
      <w:r w:rsidR="00F83569">
        <w:rPr>
          <w:rFonts w:asciiTheme="minorBidi" w:hAnsiTheme="minorBidi" w:hint="cs"/>
          <w:sz w:val="28"/>
          <w:szCs w:val="28"/>
          <w:rtl/>
        </w:rPr>
        <w:t>104</w:t>
      </w:r>
      <w:r w:rsidRPr="00801955">
        <w:rPr>
          <w:rFonts w:asciiTheme="minorBidi" w:hAnsiTheme="minorBidi" w:hint="cs"/>
          <w:sz w:val="28"/>
          <w:szCs w:val="28"/>
          <w:rtl/>
        </w:rPr>
        <w:t xml:space="preserve">  </w:t>
      </w:r>
      <w:r w:rsidR="004D3DE1">
        <w:rPr>
          <w:rFonts w:asciiTheme="minorBidi" w:hAnsiTheme="minorBidi"/>
          <w:sz w:val="28"/>
          <w:szCs w:val="28"/>
        </w:rPr>
        <w:br/>
      </w:r>
    </w:p>
    <w:tbl>
      <w:tblPr>
        <w:tblpPr w:leftFromText="180" w:rightFromText="180" w:vertAnchor="text" w:horzAnchor="page" w:tblpX="2251" w:tblpY="635"/>
        <w:tblW w:w="8696" w:type="dxa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64"/>
        <w:gridCol w:w="364"/>
        <w:gridCol w:w="363"/>
        <w:gridCol w:w="363"/>
        <w:gridCol w:w="363"/>
        <w:gridCol w:w="363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</w:tblGrid>
      <w:tr w:rsidR="004D3DE1" w14:paraId="5516DBE6" w14:textId="77777777" w:rsidTr="00E07E2D">
        <w:trPr>
          <w:trHeight w:val="300"/>
        </w:trPr>
        <w:tc>
          <w:tcPr>
            <w:tcW w:w="364" w:type="dxa"/>
          </w:tcPr>
          <w:p w14:paraId="6881CF16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56F26E1C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D771053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BBA060F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A875959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57B7462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C2CD7A1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F58F10F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224C7C9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8111CE6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38E63D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8992976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6D88576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B84C16E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EFD7055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BCB186A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9746271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0F14AE9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3D3BFE2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D75290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2B3C8FC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632446A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1775A51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AD0BE07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4D3DE1" w14:paraId="476B5FA2" w14:textId="77777777" w:rsidTr="00E07E2D">
        <w:trPr>
          <w:trHeight w:val="300"/>
        </w:trPr>
        <w:tc>
          <w:tcPr>
            <w:tcW w:w="364" w:type="dxa"/>
          </w:tcPr>
          <w:p w14:paraId="68FED9B9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13F37FE0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F7D7CE7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C2DA38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DE74463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C377BB5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7919E41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870F2BC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01D0F4E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5E10A97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56001DF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F3498A2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FD069C6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976B291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9AD0BCA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EAA172D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E480E8A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D627AE7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611E7A7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7F0D5B3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D42FA50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D899112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18F60B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47E2C04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4D3DE1" w14:paraId="2F0FC7D0" w14:textId="77777777" w:rsidTr="00E07E2D">
        <w:trPr>
          <w:trHeight w:val="300"/>
        </w:trPr>
        <w:tc>
          <w:tcPr>
            <w:tcW w:w="364" w:type="dxa"/>
          </w:tcPr>
          <w:p w14:paraId="7D409CF2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32D1DA9D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7BC85B0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66183CF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60A71FD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9C3F64B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DCC46A1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0BE6ED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4AF44F1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2F47750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79226E3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CEA7862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A18F7A2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AE0C5E3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C146C9C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69759AA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757A30E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81710D4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7ED461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4A6DF95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0DC414D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CC20FA5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BDF23A1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A66A689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4D3DE1" w14:paraId="6766165B" w14:textId="77777777" w:rsidTr="00E07E2D">
        <w:trPr>
          <w:trHeight w:val="300"/>
        </w:trPr>
        <w:tc>
          <w:tcPr>
            <w:tcW w:w="364" w:type="dxa"/>
          </w:tcPr>
          <w:p w14:paraId="0B713B93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1207350C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98ABB24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A3A2D3F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4E68335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A44605E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C31E75E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185C63B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412B16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C2CB2E1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9D7423E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21542EE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4B5685A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E70E78A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C6F755D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AF62BFB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10202B1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52E1739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43D8DCB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8758567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F8BA666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B7B52B3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52066FB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71B8FBD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</w:tbl>
    <w:p w14:paraId="527492F3" w14:textId="77777777" w:rsidR="00801955" w:rsidRDefault="00801955" w:rsidP="009339D2">
      <w:pPr>
        <w:pStyle w:val="a9"/>
        <w:numPr>
          <w:ilvl w:val="0"/>
          <w:numId w:val="6"/>
        </w:numPr>
        <w:bidi w:val="0"/>
        <w:rPr>
          <w:rFonts w:asciiTheme="minorBidi" w:hAnsiTheme="minorBidi"/>
          <w:sz w:val="28"/>
          <w:szCs w:val="28"/>
        </w:rPr>
      </w:pPr>
      <w:r w:rsidRPr="00801955">
        <w:rPr>
          <w:rFonts w:asciiTheme="minorBidi" w:hAnsiTheme="minorBidi" w:hint="cs"/>
          <w:sz w:val="28"/>
          <w:szCs w:val="28"/>
          <w:rtl/>
        </w:rPr>
        <w:t xml:space="preserve"> =  4  +  3  </w:t>
      </w:r>
      <w:r w:rsidRPr="00801955">
        <w:rPr>
          <w:rtl/>
        </w:rPr>
        <w:object w:dxaOrig="180" w:dyaOrig="200" w14:anchorId="0133AC7B">
          <v:shape id="_x0000_i1032" type="#_x0000_t75" style="width:9pt;height:9.75pt" o:ole="">
            <v:imagedata r:id="rId13" o:title=""/>
          </v:shape>
          <o:OLEObject Type="Embed" ProgID="Equation.3" ShapeID="_x0000_i1032" DrawAspect="Content" ObjectID="_1737262033" r:id="rId18"/>
        </w:object>
      </w:r>
      <w:r w:rsidRPr="00801955">
        <w:rPr>
          <w:rFonts w:asciiTheme="minorBidi" w:hAnsiTheme="minorBidi" w:hint="cs"/>
          <w:sz w:val="28"/>
          <w:szCs w:val="28"/>
          <w:rtl/>
        </w:rPr>
        <w:t xml:space="preserve">  3  -  10  </w:t>
      </w:r>
      <w:r>
        <w:rPr>
          <w:rFonts w:asciiTheme="minorBidi" w:hAnsiTheme="minorBidi"/>
          <w:sz w:val="28"/>
          <w:szCs w:val="28"/>
        </w:rPr>
        <w:br/>
      </w:r>
    </w:p>
    <w:tbl>
      <w:tblPr>
        <w:tblpPr w:leftFromText="180" w:rightFromText="180" w:vertAnchor="text" w:horzAnchor="page" w:tblpX="2251" w:tblpY="689"/>
        <w:tblW w:w="8696" w:type="dxa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64"/>
        <w:gridCol w:w="364"/>
        <w:gridCol w:w="363"/>
        <w:gridCol w:w="363"/>
        <w:gridCol w:w="363"/>
        <w:gridCol w:w="363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</w:tblGrid>
      <w:tr w:rsidR="004D3DE1" w14:paraId="526DE76B" w14:textId="77777777" w:rsidTr="004D3DE1">
        <w:trPr>
          <w:trHeight w:val="300"/>
        </w:trPr>
        <w:tc>
          <w:tcPr>
            <w:tcW w:w="364" w:type="dxa"/>
          </w:tcPr>
          <w:p w14:paraId="5D3651B6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07E9A05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8B9E32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E4D3BEA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40088E6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390DA5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715F08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FB98DF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C8705D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2F7877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D146D7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3B95A6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8CD32C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320BEBA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A41AA4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42E554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08ACD26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7ED1FC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EE890CB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B07BFD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357A44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446E7E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F3C53A6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861FE8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4D3DE1" w14:paraId="18529D52" w14:textId="77777777" w:rsidTr="004D3DE1">
        <w:trPr>
          <w:trHeight w:val="300"/>
        </w:trPr>
        <w:tc>
          <w:tcPr>
            <w:tcW w:w="364" w:type="dxa"/>
          </w:tcPr>
          <w:p w14:paraId="5D53C91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725558C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F3CC98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A0D03A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052314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C39443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BF9C5A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8202D7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57D4F6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35BF11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93CF4EB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28CB51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B0AEA8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CD4DE7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D68554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69B4B0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E9ADA2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5B11A3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6475B1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A7D5FA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6CBB0FB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F517E2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4625AE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C45AED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4D3DE1" w14:paraId="5267F917" w14:textId="77777777" w:rsidTr="004D3DE1">
        <w:trPr>
          <w:trHeight w:val="300"/>
        </w:trPr>
        <w:tc>
          <w:tcPr>
            <w:tcW w:w="364" w:type="dxa"/>
          </w:tcPr>
          <w:p w14:paraId="346A137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6479199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4D87906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FA79E9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C7CD92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CA3B17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EDD003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F5E4F3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010E58A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342B7C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190FC3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227FF2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373743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F3E8361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C42DD9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C3C541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1727C2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010B10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B63B4A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B1742F6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670C9C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FF9E59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0E95C9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39125E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4D3DE1" w14:paraId="73C23011" w14:textId="77777777" w:rsidTr="004D3DE1">
        <w:trPr>
          <w:trHeight w:val="300"/>
        </w:trPr>
        <w:tc>
          <w:tcPr>
            <w:tcW w:w="364" w:type="dxa"/>
          </w:tcPr>
          <w:p w14:paraId="79CBCFF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1AF5B35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EEEA3AA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409A96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1B44C1B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CD8551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2443BE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EBBE04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897837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79C5D1B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4AC909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B343BD6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DE85D0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646B38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162534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420BF3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753F886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B71DCD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A32B5E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678E11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660137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ED7631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8025A2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D49655B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</w:tbl>
    <w:p w14:paraId="7BBAFE79" w14:textId="77777777" w:rsidR="004D3DE1" w:rsidRDefault="00801955" w:rsidP="009339D2">
      <w:pPr>
        <w:pStyle w:val="a9"/>
        <w:numPr>
          <w:ilvl w:val="0"/>
          <w:numId w:val="6"/>
        </w:numPr>
        <w:bidi w:val="0"/>
        <w:rPr>
          <w:rFonts w:asciiTheme="minorBidi" w:hAnsiTheme="minorBidi"/>
          <w:sz w:val="28"/>
          <w:szCs w:val="28"/>
        </w:rPr>
      </w:pPr>
      <w:r w:rsidRPr="00801955">
        <w:rPr>
          <w:rFonts w:asciiTheme="minorBidi" w:hAnsiTheme="minorBidi" w:hint="cs"/>
          <w:sz w:val="28"/>
          <w:szCs w:val="28"/>
          <w:rtl/>
        </w:rPr>
        <w:t xml:space="preserve">                             =  ( 2 : 12 + 4 ) : 20 </w:t>
      </w:r>
      <w:r w:rsidR="004D3DE1">
        <w:rPr>
          <w:rFonts w:asciiTheme="minorBidi" w:hAnsiTheme="minorBidi"/>
          <w:sz w:val="28"/>
          <w:szCs w:val="28"/>
        </w:rPr>
        <w:br/>
      </w:r>
    </w:p>
    <w:p w14:paraId="4FC1635D" w14:textId="77777777" w:rsidR="004D3DE1" w:rsidRPr="004D3DE1" w:rsidRDefault="004D3DE1" w:rsidP="004D3DE1">
      <w:pPr>
        <w:pStyle w:val="a9"/>
        <w:bidi w:val="0"/>
        <w:rPr>
          <w:rFonts w:asciiTheme="minorBidi" w:hAnsiTheme="minorBidi"/>
          <w:sz w:val="28"/>
          <w:szCs w:val="28"/>
          <w:rtl/>
        </w:rPr>
      </w:pPr>
    </w:p>
    <w:tbl>
      <w:tblPr>
        <w:tblpPr w:leftFromText="180" w:rightFromText="180" w:vertAnchor="text" w:horzAnchor="page" w:tblpX="2251" w:tblpY="635"/>
        <w:tblW w:w="8696" w:type="dxa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64"/>
        <w:gridCol w:w="364"/>
        <w:gridCol w:w="363"/>
        <w:gridCol w:w="363"/>
        <w:gridCol w:w="363"/>
        <w:gridCol w:w="363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</w:tblGrid>
      <w:tr w:rsidR="004D3DE1" w14:paraId="6DAF067A" w14:textId="77777777" w:rsidTr="00E07E2D">
        <w:trPr>
          <w:trHeight w:val="300"/>
        </w:trPr>
        <w:tc>
          <w:tcPr>
            <w:tcW w:w="364" w:type="dxa"/>
          </w:tcPr>
          <w:p w14:paraId="490DC6EB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309500EF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F51A950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AD94FC2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DD59C51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6DABD45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09BE4D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7A71813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0535011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7337ABD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CF860F9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FAD3920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3756675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9E84436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E8D9DCF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9EC185F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16FA5E5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33BEA35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C94A695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DC765DD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59BC7EB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4516D26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2D4F810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F3D4C8F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4D3DE1" w14:paraId="0FB7AE3F" w14:textId="77777777" w:rsidTr="00E07E2D">
        <w:trPr>
          <w:trHeight w:val="300"/>
        </w:trPr>
        <w:tc>
          <w:tcPr>
            <w:tcW w:w="364" w:type="dxa"/>
          </w:tcPr>
          <w:p w14:paraId="6E987253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6966CBAB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7A0402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9C9FAA0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4A09986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02E9BE0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71E8CF6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A126FC5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056957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4B0CB6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D782443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51403AE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BDE0A91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0484D25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0C45092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653B97E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5000969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D75FDE6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29A4AF4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43A49C9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B2D6103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6EF8462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DB68AB4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EF3F2D6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4D3DE1" w14:paraId="15732B6D" w14:textId="77777777" w:rsidTr="00E07E2D">
        <w:trPr>
          <w:trHeight w:val="300"/>
        </w:trPr>
        <w:tc>
          <w:tcPr>
            <w:tcW w:w="364" w:type="dxa"/>
          </w:tcPr>
          <w:p w14:paraId="14A46AB3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029E1745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5EF5510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99EF39F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1F4FD0E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E9CFEFD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7EF2852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CEAA7A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12EB804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8563F14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FBEC300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44B9D95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3E93B04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589D2C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36823B0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D2DF964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7C5651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AC4158B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F7B6ECE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D56B1AC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1EAEF59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CECF754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9D95517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1A22BB3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4D3DE1" w14:paraId="4C1EC511" w14:textId="77777777" w:rsidTr="00E07E2D">
        <w:trPr>
          <w:trHeight w:val="300"/>
        </w:trPr>
        <w:tc>
          <w:tcPr>
            <w:tcW w:w="364" w:type="dxa"/>
          </w:tcPr>
          <w:p w14:paraId="7E55AD51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37E6E986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0997F24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BAF4A2B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EBD0F0A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5F6CE0C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84B6CEA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09E1C95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CBB563A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9E7973C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4A19A10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6A0134F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61179B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7774E47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702C9BD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102509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0DAB7A8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1C452BE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3A70B07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A5EFABC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8C5ED6B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C31E3A9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0F7904E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467C5DE" w14:textId="77777777" w:rsidR="004D3DE1" w:rsidRDefault="004D3DE1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</w:tbl>
    <w:p w14:paraId="537AFAE9" w14:textId="77777777" w:rsidR="004D3DE1" w:rsidRDefault="00801955" w:rsidP="009339D2">
      <w:pPr>
        <w:pStyle w:val="a9"/>
        <w:numPr>
          <w:ilvl w:val="0"/>
          <w:numId w:val="6"/>
        </w:numPr>
        <w:bidi w:val="0"/>
        <w:rPr>
          <w:rFonts w:asciiTheme="minorBidi" w:hAnsiTheme="minorBidi"/>
          <w:sz w:val="28"/>
          <w:szCs w:val="28"/>
        </w:rPr>
      </w:pPr>
      <w:r w:rsidRPr="00801955">
        <w:rPr>
          <w:rFonts w:asciiTheme="minorBidi" w:hAnsiTheme="minorBidi" w:hint="cs"/>
          <w:sz w:val="28"/>
          <w:szCs w:val="28"/>
          <w:rtl/>
        </w:rPr>
        <w:t xml:space="preserve">=  5 </w:t>
      </w:r>
      <w:r w:rsidRPr="00801955">
        <w:rPr>
          <w:rtl/>
        </w:rPr>
        <w:object w:dxaOrig="180" w:dyaOrig="200" w14:anchorId="366CA654">
          <v:shape id="_x0000_i1033" type="#_x0000_t75" style="width:9pt;height:9pt" o:ole="">
            <v:imagedata r:id="rId13" o:title=""/>
          </v:shape>
          <o:OLEObject Type="Embed" ProgID="Equation.3" ShapeID="_x0000_i1033" DrawAspect="Content" ObjectID="_1737262034" r:id="rId19"/>
        </w:object>
      </w:r>
      <w:r w:rsidRPr="00801955">
        <w:rPr>
          <w:rFonts w:asciiTheme="minorBidi" w:hAnsiTheme="minorBidi" w:hint="cs"/>
          <w:sz w:val="28"/>
          <w:szCs w:val="28"/>
          <w:rtl/>
        </w:rPr>
        <w:t xml:space="preserve"> ( 4 : 12 ) </w:t>
      </w:r>
      <w:r w:rsidRPr="00801955">
        <w:rPr>
          <w:rFonts w:asciiTheme="minorBidi" w:hAnsiTheme="minorBidi"/>
          <w:sz w:val="28"/>
          <w:szCs w:val="28"/>
          <w:rtl/>
        </w:rPr>
        <w:t>–</w:t>
      </w:r>
      <w:r w:rsidRPr="00801955">
        <w:rPr>
          <w:rFonts w:asciiTheme="minorBidi" w:hAnsiTheme="minorBidi" w:hint="cs"/>
          <w:sz w:val="28"/>
          <w:szCs w:val="28"/>
          <w:rtl/>
        </w:rPr>
        <w:t xml:space="preserve"> 35 </w:t>
      </w:r>
      <w:r w:rsidR="004D3DE1">
        <w:rPr>
          <w:rFonts w:asciiTheme="minorBidi" w:hAnsiTheme="minorBidi"/>
          <w:sz w:val="28"/>
          <w:szCs w:val="28"/>
        </w:rPr>
        <w:br/>
      </w:r>
    </w:p>
    <w:p w14:paraId="2FF89F67" w14:textId="77777777" w:rsidR="004D3DE1" w:rsidRPr="004D3DE1" w:rsidRDefault="00801955" w:rsidP="009339D2">
      <w:pPr>
        <w:pStyle w:val="a9"/>
        <w:numPr>
          <w:ilvl w:val="0"/>
          <w:numId w:val="6"/>
        </w:numPr>
        <w:bidi w:val="0"/>
        <w:rPr>
          <w:rFonts w:asciiTheme="minorBidi" w:hAnsiTheme="minorBidi"/>
          <w:sz w:val="28"/>
          <w:szCs w:val="28"/>
        </w:rPr>
      </w:pPr>
      <w:r w:rsidRPr="004D3DE1">
        <w:rPr>
          <w:rFonts w:asciiTheme="minorBidi" w:hAnsiTheme="minorBidi" w:hint="cs"/>
          <w:sz w:val="28"/>
          <w:szCs w:val="28"/>
          <w:rtl/>
        </w:rPr>
        <w:t xml:space="preserve">= 5  </w:t>
      </w:r>
      <w:r w:rsidRPr="00801955">
        <w:rPr>
          <w:rtl/>
        </w:rPr>
        <w:object w:dxaOrig="180" w:dyaOrig="200" w14:anchorId="0135AE7A">
          <v:shape id="_x0000_i1034" type="#_x0000_t75" style="width:9pt;height:9pt" o:ole="">
            <v:imagedata r:id="rId13" o:title=""/>
          </v:shape>
          <o:OLEObject Type="Embed" ProgID="Equation.3" ShapeID="_x0000_i1034" DrawAspect="Content" ObjectID="_1737262035" r:id="rId20"/>
        </w:object>
      </w:r>
      <w:r w:rsidRPr="004D3DE1">
        <w:rPr>
          <w:rFonts w:asciiTheme="minorBidi" w:hAnsiTheme="minorBidi" w:hint="cs"/>
          <w:sz w:val="28"/>
          <w:szCs w:val="28"/>
          <w:rtl/>
        </w:rPr>
        <w:t xml:space="preserve"> 2 + 18 </w:t>
      </w:r>
    </w:p>
    <w:tbl>
      <w:tblPr>
        <w:tblpPr w:leftFromText="180" w:rightFromText="180" w:vertAnchor="text" w:horzAnchor="page" w:tblpX="2251" w:tblpY="84"/>
        <w:tblW w:w="8696" w:type="dxa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64"/>
        <w:gridCol w:w="364"/>
        <w:gridCol w:w="363"/>
        <w:gridCol w:w="363"/>
        <w:gridCol w:w="363"/>
        <w:gridCol w:w="363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</w:tblGrid>
      <w:tr w:rsidR="004D3DE1" w14:paraId="239E3A61" w14:textId="77777777" w:rsidTr="004D3DE1">
        <w:trPr>
          <w:trHeight w:val="300"/>
        </w:trPr>
        <w:tc>
          <w:tcPr>
            <w:tcW w:w="364" w:type="dxa"/>
          </w:tcPr>
          <w:p w14:paraId="7007F55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7C5B793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C465426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1172AE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0D64F8A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8B6369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15A7BA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745B1B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7BFBEB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203E31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A2B7D1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16B0FD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34AC47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65F75D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737F7C6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9290B6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6A7F35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42E566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0B5571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7DA73C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29981F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61CFD8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136575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CC0984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4D3DE1" w14:paraId="08EECF26" w14:textId="77777777" w:rsidTr="004D3DE1">
        <w:trPr>
          <w:trHeight w:val="300"/>
        </w:trPr>
        <w:tc>
          <w:tcPr>
            <w:tcW w:w="364" w:type="dxa"/>
          </w:tcPr>
          <w:p w14:paraId="083259C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0EAA911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08C786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7F4F31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B1E49F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4095531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515E9F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4BD157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4EDA90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C799AD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03670F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398909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EEEE68A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E0F0A2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204979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53747A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4C4B16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8D781A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E96DD6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CB7C50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10E81D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4992A2B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2F38BAA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441BCA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4D3DE1" w14:paraId="3ABB1786" w14:textId="77777777" w:rsidTr="004D3DE1">
        <w:trPr>
          <w:trHeight w:val="300"/>
        </w:trPr>
        <w:tc>
          <w:tcPr>
            <w:tcW w:w="364" w:type="dxa"/>
          </w:tcPr>
          <w:p w14:paraId="4C8DAA0A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71C1152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7564D7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4E7B536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81FBBA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46F944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797EC4A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A50A8D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3698D9A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36A3CD1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DABD8AB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4A4018B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2DC213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1F30E3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475995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E88896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70B21D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11EC3A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44573A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772A32A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3EA3F6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C8F0E4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723E561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723929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4D3DE1" w14:paraId="3701C82C" w14:textId="77777777" w:rsidTr="004D3DE1">
        <w:trPr>
          <w:trHeight w:val="300"/>
        </w:trPr>
        <w:tc>
          <w:tcPr>
            <w:tcW w:w="364" w:type="dxa"/>
          </w:tcPr>
          <w:p w14:paraId="36824EC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40147BF0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CE36BA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BA5816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761BB42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B59BC67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C9D84B4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1F8933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8350DD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661791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46ECB0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96FD8EE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2E2194C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6F155BF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37351C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A14635B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B3478C5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709E7D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20F3D5A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DB18C46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F5F2688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05605B9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F266DA3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048E18D" w14:textId="77777777" w:rsidR="004D3DE1" w:rsidRDefault="004D3DE1" w:rsidP="004D3DE1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</w:tbl>
    <w:p w14:paraId="5A6913D4" w14:textId="77777777" w:rsidR="00B575B8" w:rsidRPr="004D3DE1" w:rsidRDefault="00801955" w:rsidP="004D3DE1">
      <w:pPr>
        <w:bidi w:val="0"/>
        <w:rPr>
          <w:rFonts w:asciiTheme="minorBidi" w:hAnsiTheme="minorBidi"/>
          <w:sz w:val="28"/>
          <w:szCs w:val="28"/>
        </w:rPr>
      </w:pPr>
      <w:r w:rsidRPr="004D3DE1">
        <w:rPr>
          <w:rFonts w:asciiTheme="minorBidi" w:hAnsiTheme="minorBidi"/>
          <w:sz w:val="28"/>
          <w:szCs w:val="28"/>
        </w:rPr>
        <w:br/>
      </w:r>
    </w:p>
    <w:p w14:paraId="0C2A8FAC" w14:textId="77777777" w:rsidR="00B575B8" w:rsidRDefault="004D3DE1">
      <w:pPr>
        <w:bidi w:val="0"/>
        <w:rPr>
          <w:rFonts w:asciiTheme="minorBidi" w:hAnsiTheme="minorBidi" w:cstheme="minorBidi"/>
          <w:sz w:val="28"/>
          <w:szCs w:val="28"/>
        </w:rPr>
      </w:pPr>
      <w:r>
        <w:rPr>
          <w:rFonts w:asciiTheme="minorBidi" w:hAnsiTheme="minorBidi" w:hint="cs"/>
          <w:noProof/>
          <w:sz w:val="28"/>
          <w:szCs w:val="28"/>
          <w:rtl/>
          <w:lang w:eastAsia="en-US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0373219E" wp14:editId="72DD4CB7">
                <wp:simplePos x="0" y="0"/>
                <wp:positionH relativeFrom="margin">
                  <wp:posOffset>297180</wp:posOffset>
                </wp:positionH>
                <wp:positionV relativeFrom="paragraph">
                  <wp:posOffset>7620</wp:posOffset>
                </wp:positionV>
                <wp:extent cx="5524500" cy="457200"/>
                <wp:effectExtent l="0" t="0" r="19050" b="19050"/>
                <wp:wrapNone/>
                <wp:docPr id="166" name="תיבת טקסט 1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24500" cy="4572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2A5BC86" w14:textId="77777777" w:rsidR="0098326B" w:rsidRDefault="0098326B" w:rsidP="004D3DE1">
                            <w:pPr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פתרונות:</w:t>
                            </w:r>
                          </w:p>
                          <w:p w14:paraId="0B3E56EC" w14:textId="77777777" w:rsidR="0098326B" w:rsidRDefault="0098326B" w:rsidP="009339D2">
                            <w:pPr>
                              <w:pStyle w:val="a9"/>
                              <w:numPr>
                                <w:ilvl w:val="0"/>
                                <w:numId w:val="8"/>
                              </w:numPr>
                              <w:bidi w:val="0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0</w:t>
                            </w:r>
                            <w:r>
                              <w:t xml:space="preserve">             7)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5</w:t>
                            </w:r>
                            <w:r>
                              <w:t xml:space="preserve">                8)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2</w:t>
                            </w:r>
                            <w:r>
                              <w:t xml:space="preserve">                    9)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20</w:t>
                            </w:r>
                            <w:r>
                              <w:t xml:space="preserve">                    10)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2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6AB596F" id="תיבת טקסט 166" o:spid="_x0000_s1027" type="#_x0000_t202" style="position:absolute;margin-left:23.4pt;margin-top:.6pt;width:435pt;height:36pt;z-index:251697152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" fillcolor="white [3201]" strokeweight=".5pt">
                <v:textbox>
                  <w:txbxContent>
                    <w:p w:rsidR="0098326B" w:rsidRDefault="0098326B" w:rsidP="004D3DE1">
                      <w:pPr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פתרונות:</w:t>
                      </w:r>
                    </w:p>
                    <w:p w:rsidR="0098326B" w:rsidRDefault="0098326B" w:rsidP="009339D2">
                      <w:pPr>
                        <w:pStyle w:val="a9"/>
                        <w:numPr>
                          <w:ilvl w:val="0"/>
                          <w:numId w:val="8"/>
                        </w:numPr>
                        <w:bidi w:val="0"/>
                      </w:pPr>
                      <w:r>
                        <w:rPr>
                          <w:rFonts w:hint="cs"/>
                          <w:rtl/>
                        </w:rPr>
                        <w:t>0</w:t>
                      </w:r>
                      <w:r>
                        <w:t xml:space="preserve">             7) </w:t>
                      </w:r>
                      <w:r>
                        <w:rPr>
                          <w:rFonts w:hint="cs"/>
                          <w:rtl/>
                        </w:rPr>
                        <w:t>5</w:t>
                      </w:r>
                      <w:r>
                        <w:t xml:space="preserve">                8) </w:t>
                      </w:r>
                      <w:r>
                        <w:rPr>
                          <w:rFonts w:hint="cs"/>
                          <w:rtl/>
                        </w:rPr>
                        <w:t>2</w:t>
                      </w:r>
                      <w:r>
                        <w:t xml:space="preserve">                    9) </w:t>
                      </w:r>
                      <w:r>
                        <w:rPr>
                          <w:rFonts w:hint="cs"/>
                          <w:rtl/>
                        </w:rPr>
                        <w:t>20</w:t>
                      </w:r>
                      <w:r>
                        <w:t xml:space="preserve">                    10) </w:t>
                      </w:r>
                      <w:r>
                        <w:rPr>
                          <w:rFonts w:hint="cs"/>
                          <w:rtl/>
                        </w:rPr>
                        <w:t>28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575B8">
        <w:rPr>
          <w:rFonts w:asciiTheme="minorBidi" w:hAnsiTheme="minorBidi" w:cstheme="minorBidi"/>
          <w:sz w:val="28"/>
          <w:szCs w:val="28"/>
        </w:rPr>
        <w:br w:type="page"/>
      </w:r>
    </w:p>
    <w:p w14:paraId="57D6834A" w14:textId="77777777" w:rsidR="0098326B" w:rsidRDefault="00B575B8" w:rsidP="0098326B">
      <w:pPr>
        <w:bidi w:val="0"/>
        <w:jc w:val="right"/>
        <w:rPr>
          <w:rFonts w:asciiTheme="minorBidi" w:hAnsiTheme="minorBidi" w:cstheme="minorBidi"/>
          <w:sz w:val="28"/>
          <w:szCs w:val="28"/>
          <w:rtl/>
        </w:rPr>
      </w:pPr>
      <w:r w:rsidRPr="00B575B8">
        <w:rPr>
          <w:rFonts w:asciiTheme="minorBidi" w:hAnsiTheme="minorBidi" w:cstheme="minorBidi"/>
          <w:sz w:val="28"/>
          <w:szCs w:val="28"/>
          <w:rtl/>
        </w:rPr>
        <w:t xml:space="preserve">במסגרת עבודתו, </w:t>
      </w:r>
      <w:r w:rsidR="0098326B">
        <w:rPr>
          <w:rFonts w:asciiTheme="minorBidi" w:hAnsiTheme="minorBidi" w:cstheme="minorBidi" w:hint="cs"/>
          <w:sz w:val="28"/>
          <w:szCs w:val="28"/>
          <w:rtl/>
        </w:rPr>
        <w:t>משה</w:t>
      </w:r>
      <w:r w:rsidRPr="00B575B8">
        <w:rPr>
          <w:rFonts w:asciiTheme="minorBidi" w:hAnsiTheme="minorBidi" w:cstheme="minorBidi"/>
          <w:sz w:val="28"/>
          <w:szCs w:val="28"/>
          <w:rtl/>
        </w:rPr>
        <w:t xml:space="preserve"> מחלק מכתבים. מספר הבית שעל המעטפה הוא תוצאת התרגיל בסמוך לבית. עזרו ל</w:t>
      </w:r>
      <w:r w:rsidR="0098326B">
        <w:rPr>
          <w:rFonts w:asciiTheme="minorBidi" w:hAnsiTheme="minorBidi" w:cstheme="minorBidi" w:hint="cs"/>
          <w:sz w:val="28"/>
          <w:szCs w:val="28"/>
          <w:rtl/>
        </w:rPr>
        <w:t>משה</w:t>
      </w:r>
      <w:r w:rsidRPr="00B575B8">
        <w:rPr>
          <w:rFonts w:asciiTheme="minorBidi" w:hAnsiTheme="minorBidi" w:cstheme="minorBidi"/>
          <w:sz w:val="28"/>
          <w:szCs w:val="28"/>
          <w:rtl/>
        </w:rPr>
        <w:t xml:space="preserve"> לחלק את כל הדואר</w:t>
      </w:r>
      <w:r w:rsidR="0098326B">
        <w:rPr>
          <w:rFonts w:asciiTheme="minorBidi" w:hAnsiTheme="minorBidi" w:cstheme="minorBidi" w:hint="cs"/>
          <w:sz w:val="28"/>
          <w:szCs w:val="28"/>
          <w:rtl/>
        </w:rPr>
        <w:t>.</w:t>
      </w:r>
      <w:r w:rsidRPr="00B575B8">
        <w:rPr>
          <w:rFonts w:asciiTheme="minorBidi" w:hAnsiTheme="minorBidi" w:cstheme="minorBidi"/>
          <w:sz w:val="28"/>
          <w:szCs w:val="28"/>
          <w:rtl/>
        </w:rPr>
        <w:t xml:space="preserve"> </w:t>
      </w:r>
    </w:p>
    <w:p w14:paraId="5B778480" w14:textId="77777777" w:rsidR="00B575B8" w:rsidRPr="00B575B8" w:rsidRDefault="00B575B8" w:rsidP="0098326B">
      <w:pPr>
        <w:bidi w:val="0"/>
        <w:jc w:val="right"/>
        <w:rPr>
          <w:rFonts w:asciiTheme="minorBidi" w:hAnsiTheme="minorBidi" w:cstheme="minorBidi"/>
          <w:b/>
          <w:bCs/>
          <w:sz w:val="28"/>
          <w:szCs w:val="28"/>
          <w:rtl/>
        </w:rPr>
      </w:pPr>
      <w:r w:rsidRPr="00B575B8">
        <w:rPr>
          <w:rFonts w:asciiTheme="minorBidi" w:hAnsiTheme="minorBidi" w:cstheme="minorBidi"/>
          <w:sz w:val="28"/>
          <w:szCs w:val="28"/>
          <w:rtl/>
        </w:rPr>
        <w:t xml:space="preserve">מתחו קו בין </w:t>
      </w:r>
      <w:r w:rsidR="0098326B">
        <w:rPr>
          <w:rFonts w:asciiTheme="minorBidi" w:hAnsiTheme="minorBidi" w:cstheme="minorBidi" w:hint="cs"/>
          <w:sz w:val="28"/>
          <w:szCs w:val="28"/>
          <w:rtl/>
        </w:rPr>
        <w:t xml:space="preserve">כל </w:t>
      </w:r>
      <w:r w:rsidRPr="00B575B8">
        <w:rPr>
          <w:rFonts w:asciiTheme="minorBidi" w:hAnsiTheme="minorBidi" w:cstheme="minorBidi"/>
          <w:sz w:val="28"/>
          <w:szCs w:val="28"/>
          <w:rtl/>
        </w:rPr>
        <w:t>מעטפה לבית המתאים</w:t>
      </w:r>
      <w:r w:rsidR="0098326B">
        <w:rPr>
          <w:rFonts w:asciiTheme="minorBidi" w:hAnsiTheme="minorBidi" w:cstheme="minorBidi" w:hint="cs"/>
          <w:sz w:val="28"/>
          <w:szCs w:val="28"/>
          <w:rtl/>
        </w:rPr>
        <w:t xml:space="preserve"> לה</w:t>
      </w:r>
      <w:r w:rsidRPr="00B575B8">
        <w:rPr>
          <w:rFonts w:asciiTheme="minorBidi" w:hAnsiTheme="minorBidi" w:cstheme="minorBidi"/>
          <w:sz w:val="28"/>
          <w:szCs w:val="28"/>
          <w:rtl/>
        </w:rPr>
        <w:t>.</w:t>
      </w:r>
    </w:p>
    <w:p w14:paraId="1322FB71" w14:textId="77777777" w:rsidR="00B575B8" w:rsidRPr="00B575B8" w:rsidRDefault="00B575B8" w:rsidP="00B575B8">
      <w:pPr>
        <w:rPr>
          <w:rFonts w:asciiTheme="minorBidi" w:hAnsiTheme="minorBidi" w:cstheme="minorBidi"/>
          <w:sz w:val="28"/>
          <w:szCs w:val="28"/>
          <w:rtl/>
        </w:rPr>
      </w:pPr>
      <w:r w:rsidRPr="00B575B8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br/>
      </w:r>
    </w:p>
    <w:p w14:paraId="4014E8D4" w14:textId="77777777" w:rsidR="00B575B8" w:rsidRPr="00D668C6" w:rsidRDefault="00F83569" w:rsidP="00B575B8">
      <w:r>
        <w:rPr>
          <w:noProof/>
          <w:lang w:eastAsia="en-US"/>
        </w:rPr>
        <w:drawing>
          <wp:anchor distT="0" distB="0" distL="114300" distR="114300" simplePos="0" relativeHeight="251660288" behindDoc="1" locked="0" layoutInCell="1" allowOverlap="1" wp14:anchorId="2ED4F529" wp14:editId="3ACDF70B">
            <wp:simplePos x="0" y="0"/>
            <wp:positionH relativeFrom="column">
              <wp:posOffset>-443230</wp:posOffset>
            </wp:positionH>
            <wp:positionV relativeFrom="paragraph">
              <wp:posOffset>196215</wp:posOffset>
            </wp:positionV>
            <wp:extent cx="1567703" cy="1304365"/>
            <wp:effectExtent l="19050" t="0" r="0" b="0"/>
            <wp:wrapNone/>
            <wp:docPr id="139" name="Рисунок 136" descr="http://t3.gstatic.com/images?q=tbn:ANd9GcQaCh_gPvR4NPEUp9gRUvHEIgZ6gvAQm1RIWbQWNf5MnzQFfD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http://t3.gstatic.com/images?q=tbn:ANd9GcQaCh_gPvR4NPEUp9gRUvHEIgZ6gvAQm1RIWbQWNf5MnzQFfD1E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duotone>
                        <a:schemeClr val="accent4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703" cy="1304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575B8">
        <w:rPr>
          <w:noProof/>
          <w:lang w:eastAsia="en-US"/>
        </w:rPr>
        <w:drawing>
          <wp:anchor distT="0" distB="0" distL="114300" distR="114300" simplePos="0" relativeHeight="251673600" behindDoc="0" locked="0" layoutInCell="1" allowOverlap="1" wp14:anchorId="0A8B2FF9" wp14:editId="18BC282B">
            <wp:simplePos x="0" y="0"/>
            <wp:positionH relativeFrom="column">
              <wp:posOffset>2047875</wp:posOffset>
            </wp:positionH>
            <wp:positionV relativeFrom="paragraph">
              <wp:posOffset>223520</wp:posOffset>
            </wp:positionV>
            <wp:extent cx="911860" cy="676275"/>
            <wp:effectExtent l="19050" t="0" r="2540" b="0"/>
            <wp:wrapSquare wrapText="bothSides"/>
            <wp:docPr id="130" name="irc_mi" descr="http://www.clker.com/cliparts/X/L/y/i/m/A/envelope-h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www.clker.com/cliparts/X/L/y/i/m/A/envelope-hi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3459" t="3061" r="3090" b="47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1860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575B8">
        <w:rPr>
          <w:noProof/>
          <w:lang w:eastAsia="en-US"/>
        </w:rPr>
        <w:drawing>
          <wp:anchor distT="0" distB="0" distL="114300" distR="114300" simplePos="0" relativeHeight="251671552" behindDoc="0" locked="0" layoutInCell="1" allowOverlap="1" wp14:anchorId="055DC2C1" wp14:editId="79052460">
            <wp:simplePos x="0" y="0"/>
            <wp:positionH relativeFrom="column">
              <wp:posOffset>2076450</wp:posOffset>
            </wp:positionH>
            <wp:positionV relativeFrom="paragraph">
              <wp:posOffset>4138295</wp:posOffset>
            </wp:positionV>
            <wp:extent cx="911860" cy="676275"/>
            <wp:effectExtent l="19050" t="0" r="2540" b="0"/>
            <wp:wrapSquare wrapText="bothSides"/>
            <wp:docPr id="131" name="irc_mi" descr="http://www.clker.com/cliparts/X/L/y/i/m/A/envelope-h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www.clker.com/cliparts/X/L/y/i/m/A/envelope-hi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3459" t="3061" r="3090" b="47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1860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575B8">
        <w:rPr>
          <w:noProof/>
          <w:lang w:eastAsia="en-US"/>
        </w:rPr>
        <w:drawing>
          <wp:anchor distT="0" distB="0" distL="114300" distR="114300" simplePos="0" relativeHeight="251670528" behindDoc="0" locked="0" layoutInCell="1" allowOverlap="1" wp14:anchorId="555174E7" wp14:editId="30FEAFD7">
            <wp:simplePos x="0" y="0"/>
            <wp:positionH relativeFrom="column">
              <wp:posOffset>2105025</wp:posOffset>
            </wp:positionH>
            <wp:positionV relativeFrom="paragraph">
              <wp:posOffset>5100320</wp:posOffset>
            </wp:positionV>
            <wp:extent cx="911860" cy="676275"/>
            <wp:effectExtent l="19050" t="0" r="2540" b="0"/>
            <wp:wrapSquare wrapText="bothSides"/>
            <wp:docPr id="132" name="irc_mi" descr="http://www.clker.com/cliparts/X/L/y/i/m/A/envelope-h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www.clker.com/cliparts/X/L/y/i/m/A/envelope-hi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3459" t="3061" r="3090" b="47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1860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575B8">
        <w:rPr>
          <w:noProof/>
          <w:lang w:eastAsia="en-US"/>
        </w:rPr>
        <w:drawing>
          <wp:anchor distT="0" distB="0" distL="114300" distR="114300" simplePos="0" relativeHeight="251669504" behindDoc="0" locked="0" layoutInCell="1" allowOverlap="1" wp14:anchorId="35AC907D" wp14:editId="382FECE5">
            <wp:simplePos x="0" y="0"/>
            <wp:positionH relativeFrom="column">
              <wp:posOffset>2105025</wp:posOffset>
            </wp:positionH>
            <wp:positionV relativeFrom="paragraph">
              <wp:posOffset>6033770</wp:posOffset>
            </wp:positionV>
            <wp:extent cx="911860" cy="676275"/>
            <wp:effectExtent l="19050" t="0" r="2540" b="0"/>
            <wp:wrapSquare wrapText="bothSides"/>
            <wp:docPr id="133" name="irc_mi" descr="http://www.clker.com/cliparts/X/L/y/i/m/A/envelope-h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www.clker.com/cliparts/X/L/y/i/m/A/envelope-hi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3459" t="3061" r="3090" b="47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1860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575B8">
        <w:rPr>
          <w:noProof/>
          <w:lang w:eastAsia="en-US"/>
        </w:rPr>
        <w:drawing>
          <wp:anchor distT="0" distB="0" distL="114300" distR="114300" simplePos="0" relativeHeight="251668480" behindDoc="0" locked="0" layoutInCell="1" allowOverlap="1" wp14:anchorId="219FCCBC" wp14:editId="0A7DFCFA">
            <wp:simplePos x="0" y="0"/>
            <wp:positionH relativeFrom="column">
              <wp:posOffset>2105025</wp:posOffset>
            </wp:positionH>
            <wp:positionV relativeFrom="paragraph">
              <wp:posOffset>7014845</wp:posOffset>
            </wp:positionV>
            <wp:extent cx="911860" cy="676275"/>
            <wp:effectExtent l="19050" t="0" r="2540" b="0"/>
            <wp:wrapSquare wrapText="bothSides"/>
            <wp:docPr id="134" name="irc_mi" descr="http://www.clker.com/cliparts/X/L/y/i/m/A/envelope-h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www.clker.com/cliparts/X/L/y/i/m/A/envelope-hi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3459" t="3061" r="3090" b="47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1860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575B8">
        <w:rPr>
          <w:noProof/>
          <w:lang w:eastAsia="en-US"/>
        </w:rPr>
        <w:drawing>
          <wp:anchor distT="0" distB="0" distL="114300" distR="114300" simplePos="0" relativeHeight="251672576" behindDoc="0" locked="0" layoutInCell="1" allowOverlap="1" wp14:anchorId="1E5EAA89" wp14:editId="30C10796">
            <wp:simplePos x="0" y="0"/>
            <wp:positionH relativeFrom="column">
              <wp:posOffset>2076450</wp:posOffset>
            </wp:positionH>
            <wp:positionV relativeFrom="paragraph">
              <wp:posOffset>3138170</wp:posOffset>
            </wp:positionV>
            <wp:extent cx="911860" cy="676275"/>
            <wp:effectExtent l="19050" t="0" r="2540" b="0"/>
            <wp:wrapSquare wrapText="bothSides"/>
            <wp:docPr id="135" name="irc_mi" descr="http://www.clker.com/cliparts/X/L/y/i/m/A/envelope-h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www.clker.com/cliparts/X/L/y/i/m/A/envelope-hi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3459" t="3061" r="3090" b="47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1860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575B8">
        <w:rPr>
          <w:noProof/>
          <w:lang w:eastAsia="en-US"/>
        </w:rPr>
        <w:drawing>
          <wp:anchor distT="0" distB="0" distL="114300" distR="114300" simplePos="0" relativeHeight="251675648" behindDoc="0" locked="0" layoutInCell="1" allowOverlap="1" wp14:anchorId="784CD9B5" wp14:editId="3748FB40">
            <wp:simplePos x="0" y="0"/>
            <wp:positionH relativeFrom="column">
              <wp:posOffset>2047875</wp:posOffset>
            </wp:positionH>
            <wp:positionV relativeFrom="paragraph">
              <wp:posOffset>2166620</wp:posOffset>
            </wp:positionV>
            <wp:extent cx="911860" cy="676275"/>
            <wp:effectExtent l="19050" t="0" r="2540" b="0"/>
            <wp:wrapSquare wrapText="bothSides"/>
            <wp:docPr id="137" name="irc_mi" descr="http://www.clker.com/cliparts/X/L/y/i/m/A/envelope-h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www.clker.com/cliparts/X/L/y/i/m/A/envelope-hi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3459" t="3061" r="3090" b="47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1860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575B8">
        <w:rPr>
          <w:noProof/>
          <w:lang w:eastAsia="en-US"/>
        </w:rPr>
        <w:drawing>
          <wp:anchor distT="0" distB="0" distL="114300" distR="114300" simplePos="0" relativeHeight="251664384" behindDoc="1" locked="0" layoutInCell="1" allowOverlap="1" wp14:anchorId="05DBA1E4" wp14:editId="55DE60EC">
            <wp:simplePos x="0" y="0"/>
            <wp:positionH relativeFrom="column">
              <wp:posOffset>3743325</wp:posOffset>
            </wp:positionH>
            <wp:positionV relativeFrom="paragraph">
              <wp:posOffset>19050</wp:posOffset>
            </wp:positionV>
            <wp:extent cx="1567180" cy="1304290"/>
            <wp:effectExtent l="19050" t="0" r="0" b="0"/>
            <wp:wrapNone/>
            <wp:docPr id="138" name="Рисунок 136" descr="http://t3.gstatic.com/images?q=tbn:ANd9GcQaCh_gPvR4NPEUp9gRUvHEIgZ6gvAQm1RIWbQWNf5MnzQFfD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http://t3.gstatic.com/images?q=tbn:ANd9GcQaCh_gPvR4NPEUp9gRUvHEIgZ6gvAQm1RIWbQWNf5MnzQFfD1E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duotone>
                        <a:schemeClr val="accent5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180" cy="130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D34F17E" w14:textId="77777777" w:rsidR="00B575B8" w:rsidRDefault="00B575B8" w:rsidP="00B575B8"/>
    <w:p w14:paraId="73215EDD" w14:textId="77777777" w:rsidR="00B575B8" w:rsidRDefault="00F83569" w:rsidP="00B575B8"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F39274F" wp14:editId="5EA5D8EA">
                <wp:simplePos x="0" y="0"/>
                <wp:positionH relativeFrom="column">
                  <wp:posOffset>2059305</wp:posOffset>
                </wp:positionH>
                <wp:positionV relativeFrom="paragraph">
                  <wp:posOffset>68580</wp:posOffset>
                </wp:positionV>
                <wp:extent cx="914400" cy="657225"/>
                <wp:effectExtent l="0" t="0" r="0" b="9525"/>
                <wp:wrapNone/>
                <wp:docPr id="123" name="תיבת טקסט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657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D0ED29" w14:textId="77777777" w:rsidR="0098326B" w:rsidRPr="00D271FA" w:rsidRDefault="0098326B" w:rsidP="00B575B8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D271FA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רח' ורד 15, חיפה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EF88A8" id="תיבת טקסט 123" o:spid="_x0000_s1028" type="#_x0000_t202" style="position:absolute;left:0;text-align:left;margin-left:162.15pt;margin-top:5.4pt;width:1in;height:51.7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" filled="f" stroked="f">
                <v:textbox>
                  <w:txbxContent>
                    <w:p w:rsidR="0098326B" w:rsidRPr="00D271FA" w:rsidRDefault="0098326B" w:rsidP="00B575B8">
                      <w:pPr>
                        <w:jc w:val="center"/>
                        <w:rPr>
                          <w:b/>
                          <w:bCs/>
                        </w:rPr>
                      </w:pPr>
                      <w:r w:rsidRPr="00D271FA">
                        <w:rPr>
                          <w:rFonts w:hint="cs"/>
                          <w:b/>
                          <w:bCs/>
                          <w:rtl/>
                        </w:rPr>
                        <w:t>רח' ורד 15, חיפה</w:t>
                      </w:r>
                    </w:p>
                  </w:txbxContent>
                </v:textbox>
              </v:shape>
            </w:pict>
          </mc:Fallback>
        </mc:AlternateContent>
      </w:r>
    </w:p>
    <w:p w14:paraId="62413A4C" w14:textId="77777777" w:rsidR="00B575B8" w:rsidRDefault="00B575B8" w:rsidP="00B575B8"/>
    <w:p w14:paraId="7B6652BE" w14:textId="77777777" w:rsidR="00B575B8" w:rsidRDefault="00B575B8" w:rsidP="00B575B8"/>
    <w:p w14:paraId="1F813AC3" w14:textId="77777777" w:rsidR="00B575B8" w:rsidRDefault="00B575B8" w:rsidP="00B575B8">
      <w:pPr>
        <w:rPr>
          <w:rtl/>
        </w:rPr>
      </w:pPr>
    </w:p>
    <w:p w14:paraId="3BB80882" w14:textId="77777777" w:rsidR="00B575B8" w:rsidRDefault="00B575B8" w:rsidP="00B575B8">
      <w:pPr>
        <w:rPr>
          <w:rtl/>
        </w:rPr>
      </w:pPr>
    </w:p>
    <w:p w14:paraId="1E2B2983" w14:textId="77777777" w:rsidR="00B575B8" w:rsidRDefault="00B575B8" w:rsidP="00B575B8">
      <w:pPr>
        <w:rPr>
          <w:rtl/>
        </w:rPr>
      </w:pPr>
    </w:p>
    <w:p w14:paraId="78E44899" w14:textId="77777777" w:rsidR="00B575B8" w:rsidRPr="00F83569" w:rsidRDefault="00F83569" w:rsidP="00F83569">
      <w:pPr>
        <w:rPr>
          <w:b/>
          <w:bCs/>
          <w:u w:val="single"/>
          <w:rtl/>
        </w:rPr>
      </w:pPr>
      <w:r>
        <w:rPr>
          <w:b/>
          <w:bCs/>
          <w:noProof/>
          <w:u w:val="single"/>
          <w:lang w:eastAsia="en-US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1B7F7355" wp14:editId="0378540E">
                <wp:simplePos x="0" y="0"/>
                <wp:positionH relativeFrom="column">
                  <wp:posOffset>2019300</wp:posOffset>
                </wp:positionH>
                <wp:positionV relativeFrom="paragraph">
                  <wp:posOffset>228600</wp:posOffset>
                </wp:positionV>
                <wp:extent cx="914400" cy="685800"/>
                <wp:effectExtent l="0" t="0" r="0" b="0"/>
                <wp:wrapNone/>
                <wp:docPr id="122" name="תיבת טקסט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7737F40" w14:textId="77777777" w:rsidR="0098326B" w:rsidRPr="00D271FA" w:rsidRDefault="0098326B" w:rsidP="00B575B8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רח' רקפת 32 בנימינה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C0A2A5" id="תיבת טקסט 122" o:spid="_x0000_s1029" type="#_x0000_t202" style="position:absolute;left:0;text-align:left;margin-left:159pt;margin-top:18pt;width:1in;height:54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" filled="f" stroked="f">
                <v:textbox>
                  <w:txbxContent>
                    <w:p w:rsidR="0098326B" w:rsidRPr="00D271FA" w:rsidRDefault="0098326B" w:rsidP="00B575B8">
                      <w:pPr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רח' רקפת 32 בנימינה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US"/>
        </w:rPr>
        <w:drawing>
          <wp:anchor distT="0" distB="0" distL="114300" distR="114300" simplePos="0" relativeHeight="251674624" behindDoc="0" locked="0" layoutInCell="1" allowOverlap="1" wp14:anchorId="3A3D5E33" wp14:editId="5F539E72">
            <wp:simplePos x="0" y="0"/>
            <wp:positionH relativeFrom="column">
              <wp:posOffset>2050415</wp:posOffset>
            </wp:positionH>
            <wp:positionV relativeFrom="paragraph">
              <wp:posOffset>57150</wp:posOffset>
            </wp:positionV>
            <wp:extent cx="911860" cy="676275"/>
            <wp:effectExtent l="19050" t="0" r="2540" b="0"/>
            <wp:wrapSquare wrapText="bothSides"/>
            <wp:docPr id="140" name="irc_mi" descr="http://www.clker.com/cliparts/X/L/y/i/m/A/envelope-h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www.clker.com/cliparts/X/L/y/i/m/A/envelope-hi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3459" t="3061" r="3090" b="47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1860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2"/>
          <w:szCs w:val="22"/>
          <w:rtl/>
          <w:lang w:eastAsia="en-US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25F2660A" wp14:editId="5F415351">
                <wp:simplePos x="0" y="0"/>
                <wp:positionH relativeFrom="column">
                  <wp:posOffset>2047875</wp:posOffset>
                </wp:positionH>
                <wp:positionV relativeFrom="paragraph">
                  <wp:posOffset>2097405</wp:posOffset>
                </wp:positionV>
                <wp:extent cx="914400" cy="685800"/>
                <wp:effectExtent l="0" t="0" r="0" b="0"/>
                <wp:wrapNone/>
                <wp:docPr id="114" name="תיבת טקסט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532D641" w14:textId="77777777" w:rsidR="0098326B" w:rsidRPr="00D271FA" w:rsidRDefault="0098326B" w:rsidP="00B575B8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רח' קק"ל 6 תל אביב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E40F9D" id="תיבת טקסט 114" o:spid="_x0000_s1030" type="#_x0000_t202" style="position:absolute;left:0;text-align:left;margin-left:161.25pt;margin-top:165.15pt;width:1in;height:54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" filled="f" stroked="f">
                <v:textbox>
                  <w:txbxContent>
                    <w:p w:rsidR="0098326B" w:rsidRPr="00D271FA" w:rsidRDefault="0098326B" w:rsidP="00B575B8">
                      <w:pPr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רח' קק"ל 6 תל אביב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6826216A" wp14:editId="19DCDB4B">
                <wp:simplePos x="0" y="0"/>
                <wp:positionH relativeFrom="column">
                  <wp:posOffset>2019300</wp:posOffset>
                </wp:positionH>
                <wp:positionV relativeFrom="paragraph">
                  <wp:posOffset>1075690</wp:posOffset>
                </wp:positionV>
                <wp:extent cx="914400" cy="685800"/>
                <wp:effectExtent l="0" t="0" r="0" b="2540"/>
                <wp:wrapNone/>
                <wp:docPr id="121" name="תיבת טקסט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285A1BF" w14:textId="77777777" w:rsidR="0098326B" w:rsidRPr="00D271FA" w:rsidRDefault="0098326B" w:rsidP="00B575B8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רח' הנרקיסים 40 יפו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9700BD" id="תיבת טקסט 121" o:spid="_x0000_s1031" type="#_x0000_t202" style="position:absolute;left:0;text-align:left;margin-left:159pt;margin-top:84.7pt;width:1in;height:54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" filled="f" stroked="f">
                <v:textbox>
                  <w:txbxContent>
                    <w:p w:rsidR="0098326B" w:rsidRPr="00D271FA" w:rsidRDefault="0098326B" w:rsidP="00B575B8">
                      <w:pPr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רח' הנרקיסים 40 יפו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2"/>
          <w:rtl/>
          <w:lang w:eastAsia="en-US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48D5826B" wp14:editId="41F92939">
                <wp:simplePos x="0" y="0"/>
                <wp:positionH relativeFrom="column">
                  <wp:posOffset>2105025</wp:posOffset>
                </wp:positionH>
                <wp:positionV relativeFrom="paragraph">
                  <wp:posOffset>2914015</wp:posOffset>
                </wp:positionV>
                <wp:extent cx="914400" cy="685800"/>
                <wp:effectExtent l="0" t="0" r="0" b="2540"/>
                <wp:wrapNone/>
                <wp:docPr id="116" name="תיבת טקסט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1583297" w14:textId="77777777" w:rsidR="0098326B" w:rsidRPr="00D271FA" w:rsidRDefault="0098326B" w:rsidP="00B575B8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רח' ויצמן 31</w:t>
                            </w:r>
                            <w:r>
                              <w:rPr>
                                <w:b/>
                                <w:bCs/>
                                <w:rtl/>
                              </w:rPr>
                              <w:br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קרית טבעון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E1ED94" id="תיבת טקסט 116" o:spid="_x0000_s1032" type="#_x0000_t202" style="position:absolute;left:0;text-align:left;margin-left:165.75pt;margin-top:229.45pt;width:1in;height:54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" filled="f" stroked="f">
                <v:textbox>
                  <w:txbxContent>
                    <w:p w:rsidR="0098326B" w:rsidRPr="00D271FA" w:rsidRDefault="0098326B" w:rsidP="00B575B8">
                      <w:pPr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רח' ויצמן 31</w:t>
                      </w:r>
                      <w:r>
                        <w:rPr>
                          <w:b/>
                          <w:bCs/>
                          <w:rtl/>
                        </w:rPr>
                        <w:br/>
                      </w:r>
                      <w:r>
                        <w:rPr>
                          <w:rFonts w:hint="cs"/>
                          <w:b/>
                          <w:bCs/>
                          <w:rtl/>
                        </w:rPr>
                        <w:t>קרית טבעון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2"/>
          <w:rtl/>
          <w:lang w:eastAsia="en-US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EAF4E32" wp14:editId="76578983">
                <wp:simplePos x="0" y="0"/>
                <wp:positionH relativeFrom="column">
                  <wp:posOffset>2114550</wp:posOffset>
                </wp:positionH>
                <wp:positionV relativeFrom="paragraph">
                  <wp:posOffset>3881755</wp:posOffset>
                </wp:positionV>
                <wp:extent cx="914400" cy="685800"/>
                <wp:effectExtent l="0" t="3175" r="0" b="0"/>
                <wp:wrapNone/>
                <wp:docPr id="117" name="תיבת טקסט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33C1EC0" w14:textId="77777777" w:rsidR="0098326B" w:rsidRPr="00D271FA" w:rsidRDefault="0098326B" w:rsidP="00B575B8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רח' דוד המלך 23</w:t>
                            </w:r>
                            <w:r>
                              <w:rPr>
                                <w:b/>
                                <w:bCs/>
                                <w:rtl/>
                              </w:rPr>
                              <w:br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נצרת עילי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A66CA5" id="תיבת טקסט 117" o:spid="_x0000_s1033" type="#_x0000_t202" style="position:absolute;left:0;text-align:left;margin-left:166.5pt;margin-top:305.65pt;width:1in;height:54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" filled="f" stroked="f">
                <v:textbox>
                  <w:txbxContent>
                    <w:p w:rsidR="0098326B" w:rsidRPr="00D271FA" w:rsidRDefault="0098326B" w:rsidP="00B575B8">
                      <w:pPr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רח' דוד המלך 23</w:t>
                      </w:r>
                      <w:r>
                        <w:rPr>
                          <w:b/>
                          <w:bCs/>
                          <w:rtl/>
                        </w:rPr>
                        <w:br/>
                      </w:r>
                      <w:r>
                        <w:rPr>
                          <w:rFonts w:hint="cs"/>
                          <w:b/>
                          <w:bCs/>
                          <w:rtl/>
                        </w:rPr>
                        <w:t>נצרת עילית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2"/>
          <w:rtl/>
          <w:lang w:eastAsia="en-US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7434D05" wp14:editId="0BEE77FC">
                <wp:simplePos x="0" y="0"/>
                <wp:positionH relativeFrom="column">
                  <wp:posOffset>2124075</wp:posOffset>
                </wp:positionH>
                <wp:positionV relativeFrom="paragraph">
                  <wp:posOffset>4847590</wp:posOffset>
                </wp:positionV>
                <wp:extent cx="914400" cy="685800"/>
                <wp:effectExtent l="0" t="0" r="0" b="2540"/>
                <wp:wrapNone/>
                <wp:docPr id="118" name="תיבת טקסט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6F06F9C" w14:textId="77777777" w:rsidR="0098326B" w:rsidRPr="00D271FA" w:rsidRDefault="0098326B" w:rsidP="00B575B8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רח' יהודה הלוי 51 קרית ים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4F513E" id="תיבת טקסט 118" o:spid="_x0000_s1034" type="#_x0000_t202" style="position:absolute;left:0;text-align:left;margin-left:167.25pt;margin-top:381.7pt;width:1in;height:54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" filled="f" stroked="f">
                <v:textbox>
                  <w:txbxContent>
                    <w:p w:rsidR="0098326B" w:rsidRPr="00D271FA" w:rsidRDefault="0098326B" w:rsidP="00B575B8">
                      <w:pPr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רח' יהודה הלוי 51 קרית ים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2"/>
          <w:rtl/>
          <w:lang w:eastAsia="en-US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567DB6BE" wp14:editId="2FD879B5">
                <wp:simplePos x="0" y="0"/>
                <wp:positionH relativeFrom="column">
                  <wp:posOffset>2105025</wp:posOffset>
                </wp:positionH>
                <wp:positionV relativeFrom="paragraph">
                  <wp:posOffset>5828030</wp:posOffset>
                </wp:positionV>
                <wp:extent cx="914400" cy="685800"/>
                <wp:effectExtent l="0" t="0" r="0" b="0"/>
                <wp:wrapNone/>
                <wp:docPr id="120" name="תיבת טקסט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02F0EC6" w14:textId="77777777" w:rsidR="0098326B" w:rsidRPr="00D271FA" w:rsidRDefault="0098326B" w:rsidP="00B575B8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רח' המייסדים 11 מגדל העמק</w:t>
                            </w:r>
                          </w:p>
                          <w:p w14:paraId="5856AECD" w14:textId="77777777" w:rsidR="0098326B" w:rsidRDefault="0098326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9F4B49" id="תיבת טקסט 120" o:spid="_x0000_s1035" type="#_x0000_t202" style="position:absolute;left:0;text-align:left;margin-left:165.75pt;margin-top:458.9pt;width:1in;height:54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" filled="f" stroked="f">
                <v:textbox>
                  <w:txbxContent>
                    <w:p w:rsidR="0098326B" w:rsidRPr="00D271FA" w:rsidRDefault="0098326B" w:rsidP="00B575B8">
                      <w:pPr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רח' המייסדים 11 מגדל העמק</w:t>
                      </w:r>
                    </w:p>
                    <w:p w:rsidR="0098326B" w:rsidRDefault="0098326B"/>
                  </w:txbxContent>
                </v:textbox>
              </v:shape>
            </w:pict>
          </mc:Fallback>
        </mc:AlternateContent>
      </w:r>
      <w:r w:rsidR="0034402D">
        <w:rPr>
          <w:noProof/>
          <w:sz w:val="22"/>
          <w:szCs w:val="22"/>
          <w:rtl/>
        </w:rPr>
        <w:object w:dxaOrig="1440" w:dyaOrig="1440" w14:anchorId="1EC1D0B3">
          <v:shape id="_x0000_s1062" type="#_x0000_t75" style="position:absolute;left:0;text-align:left;margin-left:324.1pt;margin-top:350.65pt;width:61.6pt;height:13.85pt;z-index:251679744;mso-position-horizontal-relative:text;mso-position-vertical-relative:text;mso-width-relative:page;mso-height-relative:page">
            <v:imagedata r:id="rId23" o:title=""/>
            <w10:wrap type="square"/>
          </v:shape>
          <o:OLEObject Type="Embed" ProgID="Equation.3" ShapeID="_x0000_s1062" DrawAspect="Content" ObjectID="_1737262350" r:id="rId24"/>
        </w:object>
      </w:r>
      <w:r w:rsidR="0034402D">
        <w:rPr>
          <w:noProof/>
          <w:sz w:val="22"/>
          <w:szCs w:val="22"/>
          <w:rtl/>
        </w:rPr>
        <w:object w:dxaOrig="1440" w:dyaOrig="1440" w14:anchorId="0C70227F">
          <v:shape id="_x0000_s1064" type="#_x0000_t75" style="position:absolute;left:0;text-align:left;margin-left:311.45pt;margin-top:501.2pt;width:80.9pt;height:15.9pt;z-index:251681792;mso-position-horizontal-relative:text;mso-position-vertical-relative:text;mso-width-relative:page;mso-height-relative:page">
            <v:imagedata r:id="rId25" o:title=""/>
            <w10:wrap type="square"/>
          </v:shape>
          <o:OLEObject Type="Embed" ProgID="Equation.3" ShapeID="_x0000_s1064" DrawAspect="Content" ObjectID="_1737262351" r:id="rId26"/>
        </w:object>
      </w:r>
      <w:r>
        <w:rPr>
          <w:noProof/>
          <w:lang w:eastAsia="en-US"/>
        </w:rPr>
        <w:drawing>
          <wp:anchor distT="0" distB="0" distL="114300" distR="114300" simplePos="0" relativeHeight="251666432" behindDoc="1" locked="0" layoutInCell="1" allowOverlap="1" wp14:anchorId="44E80FD8" wp14:editId="15B4A3AB">
            <wp:simplePos x="0" y="0"/>
            <wp:positionH relativeFrom="margin">
              <wp:align>right</wp:align>
            </wp:positionH>
            <wp:positionV relativeFrom="paragraph">
              <wp:posOffset>5008880</wp:posOffset>
            </wp:positionV>
            <wp:extent cx="1567702" cy="1304365"/>
            <wp:effectExtent l="0" t="0" r="0" b="0"/>
            <wp:wrapNone/>
            <wp:docPr id="143" name="Рисунок 136" descr="http://t3.gstatic.com/images?q=tbn:ANd9GcQaCh_gPvR4NPEUp9gRUvHEIgZ6gvAQm1RIWbQWNf5MnzQFfD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http://t3.gstatic.com/images?q=tbn:ANd9GcQaCh_gPvR4NPEUp9gRUvHEIgZ6gvAQm1RIWbQWNf5MnzQFfD1E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grayscl/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702" cy="1304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rtl/>
          <w:lang w:eastAsia="en-US"/>
        </w:rPr>
        <w:drawing>
          <wp:anchor distT="0" distB="0" distL="114300" distR="114300" simplePos="0" relativeHeight="251661312" behindDoc="1" locked="0" layoutInCell="1" allowOverlap="1" wp14:anchorId="4DF79490" wp14:editId="2E0B300E">
            <wp:simplePos x="0" y="0"/>
            <wp:positionH relativeFrom="column">
              <wp:posOffset>-485775</wp:posOffset>
            </wp:positionH>
            <wp:positionV relativeFrom="paragraph">
              <wp:posOffset>5067935</wp:posOffset>
            </wp:positionV>
            <wp:extent cx="1567180" cy="1304290"/>
            <wp:effectExtent l="19050" t="0" r="0" b="0"/>
            <wp:wrapNone/>
            <wp:docPr id="145" name="Рисунок 136" descr="http://t3.gstatic.com/images?q=tbn:ANd9GcQaCh_gPvR4NPEUp9gRUvHEIgZ6gvAQm1RIWbQWNf5MnzQFfD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http://t3.gstatic.com/images?q=tbn:ANd9GcQaCh_gPvR4NPEUp9gRUvHEIgZ6gvAQm1RIWbQWNf5MnzQFfD1E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duotone>
                        <a:schemeClr val="accent6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180" cy="130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4402D">
        <w:rPr>
          <w:noProof/>
          <w:sz w:val="22"/>
          <w:szCs w:val="22"/>
          <w:rtl/>
        </w:rPr>
        <w:object w:dxaOrig="1440" w:dyaOrig="1440" w14:anchorId="7E3F5775">
          <v:shape id="_x0000_s1067" type="#_x0000_t75" style="position:absolute;left:0;text-align:left;margin-left:-14.6pt;margin-top:506.8pt;width:75.85pt;height:15.9pt;z-index:251684864;mso-position-horizontal-relative:text;mso-position-vertical-relative:text;mso-width-relative:page;mso-height-relative:page">
            <v:imagedata r:id="rId27" o:title=""/>
            <w10:wrap type="square"/>
          </v:shape>
          <o:OLEObject Type="Embed" ProgID="Equation.3" ShapeID="_x0000_s1067" DrawAspect="Content" ObjectID="_1737262352" r:id="rId28"/>
        </w:object>
      </w:r>
      <w:r w:rsidR="0034402D">
        <w:rPr>
          <w:noProof/>
          <w:sz w:val="22"/>
          <w:szCs w:val="22"/>
          <w:rtl/>
        </w:rPr>
        <w:object w:dxaOrig="1440" w:dyaOrig="1440" w14:anchorId="5F0B238E">
          <v:shape id="_x0000_s1065" type="#_x0000_t75" style="position:absolute;left:0;text-align:left;margin-left:-2.15pt;margin-top:347.45pt;width:59.65pt;height:13.85pt;z-index:251682816;mso-position-horizontal-relative:text;mso-position-vertical-relative:text;mso-width-relative:page;mso-height-relative:page">
            <v:imagedata r:id="rId29" o:title=""/>
            <w10:wrap type="square"/>
          </v:shape>
          <o:OLEObject Type="Embed" ProgID="Equation.3" ShapeID="_x0000_s1065" DrawAspect="Content" ObjectID="_1737262353" r:id="rId30"/>
        </w:object>
      </w:r>
      <w:r w:rsidR="0034402D">
        <w:rPr>
          <w:noProof/>
          <w:sz w:val="22"/>
          <w:szCs w:val="22"/>
          <w:rtl/>
        </w:rPr>
        <w:object w:dxaOrig="1440" w:dyaOrig="1440" w14:anchorId="495FE8C2">
          <v:shape id="_x0000_s1063" type="#_x0000_t75" style="position:absolute;left:0;text-align:left;margin-left:315.95pt;margin-top:178.7pt;width:69.75pt;height:13.85pt;z-index:251680768;mso-position-horizontal-relative:text;mso-position-vertical-relative:text;mso-width-relative:page;mso-height-relative:page">
            <v:imagedata r:id="rId31" o:title=""/>
            <w10:wrap type="square"/>
          </v:shape>
          <o:OLEObject Type="Embed" ProgID="Equation.3" ShapeID="_x0000_s1063" DrawAspect="Content" ObjectID="_1737262354" r:id="rId32"/>
        </w:object>
      </w:r>
      <w:r w:rsidR="0034402D">
        <w:rPr>
          <w:noProof/>
          <w:sz w:val="22"/>
          <w:szCs w:val="22"/>
          <w:rtl/>
        </w:rPr>
        <w:object w:dxaOrig="1440" w:dyaOrig="1440" w14:anchorId="7F714313">
          <v:shape id="_x0000_s1066" type="#_x0000_t75" style="position:absolute;left:0;text-align:left;margin-left:-22.7pt;margin-top:183.75pt;width:78.85pt;height:15.9pt;z-index:251683840;mso-position-horizontal-relative:text;mso-position-vertical-relative:text;mso-width-relative:page;mso-height-relative:page">
            <v:imagedata r:id="rId33" o:title=""/>
            <w10:wrap type="square"/>
          </v:shape>
          <o:OLEObject Type="Embed" ProgID="Equation.3" ShapeID="_x0000_s1066" DrawAspect="Content" ObjectID="_1737262355" r:id="rId34"/>
        </w:object>
      </w:r>
      <w:r w:rsidR="0034402D">
        <w:rPr>
          <w:noProof/>
          <w:rtl/>
        </w:rPr>
        <w:object w:dxaOrig="1440" w:dyaOrig="1440" w14:anchorId="37271F9F">
          <v:shape id="_x0000_s1061" type="#_x0000_t75" style="position:absolute;left:0;text-align:left;margin-left:-6.5pt;margin-top:28.85pt;width:49.55pt;height:13.85pt;z-index:251678720;mso-position-horizontal-relative:text;mso-position-vertical-relative:text;mso-width-relative:page;mso-height-relative:page">
            <v:imagedata r:id="rId35" o:title=""/>
            <w10:wrap type="square"/>
          </v:shape>
          <o:OLEObject Type="Embed" ProgID="Equation.3" ShapeID="_x0000_s1061" DrawAspect="Content" ObjectID="_1737262356" r:id="rId36"/>
        </w:object>
      </w:r>
      <w:r w:rsidR="0034402D">
        <w:rPr>
          <w:noProof/>
          <w:rtl/>
        </w:rPr>
        <w:object w:dxaOrig="1440" w:dyaOrig="1440" w14:anchorId="72F4EA01">
          <v:shape id="_x0000_s1068" type="#_x0000_t75" style="position:absolute;left:0;text-align:left;margin-left:324.85pt;margin-top:13.1pt;width:56.6pt;height:13.85pt;z-index:251685888;mso-position-horizontal-relative:text;mso-position-vertical-relative:text;mso-width-relative:page;mso-height-relative:page">
            <v:imagedata r:id="rId37" o:title=""/>
            <w10:wrap type="square"/>
          </v:shape>
          <o:OLEObject Type="Embed" ProgID="Equation.3" ShapeID="_x0000_s1068" DrawAspect="Content" ObjectID="_1737262357" r:id="rId38"/>
        </w:object>
      </w:r>
      <w:r>
        <w:rPr>
          <w:rFonts w:hint="cs"/>
          <w:noProof/>
          <w:rtl/>
          <w:lang w:eastAsia="en-US"/>
        </w:rPr>
        <w:drawing>
          <wp:anchor distT="0" distB="0" distL="114300" distR="114300" simplePos="0" relativeHeight="251662336" behindDoc="1" locked="0" layoutInCell="1" allowOverlap="1" wp14:anchorId="38C22100" wp14:editId="0A78C190">
            <wp:simplePos x="0" y="0"/>
            <wp:positionH relativeFrom="column">
              <wp:posOffset>-529590</wp:posOffset>
            </wp:positionH>
            <wp:positionV relativeFrom="paragraph">
              <wp:posOffset>970915</wp:posOffset>
            </wp:positionV>
            <wp:extent cx="1567180" cy="1304290"/>
            <wp:effectExtent l="19050" t="0" r="0" b="0"/>
            <wp:wrapNone/>
            <wp:docPr id="142" name="Рисунок 136" descr="http://t3.gstatic.com/images?q=tbn:ANd9GcQaCh_gPvR4NPEUp9gRUvHEIgZ6gvAQm1RIWbQWNf5MnzQFfD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http://t3.gstatic.com/images?q=tbn:ANd9GcQaCh_gPvR4NPEUp9gRUvHEIgZ6gvAQm1RIWbQWNf5MnzQFfD1E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duotone>
                        <a:schemeClr val="accent3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180" cy="130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cs"/>
          <w:noProof/>
          <w:rtl/>
          <w:lang w:eastAsia="en-US"/>
        </w:rPr>
        <w:drawing>
          <wp:anchor distT="0" distB="0" distL="114300" distR="114300" simplePos="0" relativeHeight="251665408" behindDoc="1" locked="0" layoutInCell="1" allowOverlap="1" wp14:anchorId="55A66C81" wp14:editId="6C9D7DBB">
            <wp:simplePos x="0" y="0"/>
            <wp:positionH relativeFrom="margin">
              <wp:align>right</wp:align>
            </wp:positionH>
            <wp:positionV relativeFrom="paragraph">
              <wp:posOffset>870585</wp:posOffset>
            </wp:positionV>
            <wp:extent cx="1567703" cy="1304364"/>
            <wp:effectExtent l="0" t="0" r="0" b="0"/>
            <wp:wrapNone/>
            <wp:docPr id="141" name="Рисунок 136" descr="http://t3.gstatic.com/images?q=tbn:ANd9GcQaCh_gPvR4NPEUp9gRUvHEIgZ6gvAQm1RIWbQWNf5MnzQFfD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http://t3.gstatic.com/images?q=tbn:ANd9GcQaCh_gPvR4NPEUp9gRUvHEIgZ6gvAQm1RIWbQWNf5MnzQFfD1E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703" cy="13043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lang w:eastAsia="en-US"/>
        </w:rPr>
        <w:drawing>
          <wp:anchor distT="0" distB="0" distL="114300" distR="114300" simplePos="0" relativeHeight="251667456" behindDoc="1" locked="0" layoutInCell="1" allowOverlap="1" wp14:anchorId="70ED6C36" wp14:editId="5F5D486E">
            <wp:simplePos x="0" y="0"/>
            <wp:positionH relativeFrom="margin">
              <wp:align>right</wp:align>
            </wp:positionH>
            <wp:positionV relativeFrom="paragraph">
              <wp:posOffset>3101975</wp:posOffset>
            </wp:positionV>
            <wp:extent cx="1567703" cy="1304365"/>
            <wp:effectExtent l="0" t="0" r="0" b="0"/>
            <wp:wrapNone/>
            <wp:docPr id="144" name="Рисунок 136" descr="http://t3.gstatic.com/images?q=tbn:ANd9GcQaCh_gPvR4NPEUp9gRUvHEIgZ6gvAQm1RIWbQWNf5MnzQFfD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http://t3.gstatic.com/images?q=tbn:ANd9GcQaCh_gPvR4NPEUp9gRUvHEIgZ6gvAQm1RIWbQWNf5MnzQFfD1E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duotone>
                        <a:schemeClr val="accent1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703" cy="1304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rtl/>
          <w:lang w:eastAsia="en-US"/>
        </w:rPr>
        <w:drawing>
          <wp:anchor distT="0" distB="0" distL="114300" distR="114300" simplePos="0" relativeHeight="251663360" behindDoc="1" locked="0" layoutInCell="1" allowOverlap="1" wp14:anchorId="18B084B2" wp14:editId="46DF673F">
            <wp:simplePos x="0" y="0"/>
            <wp:positionH relativeFrom="column">
              <wp:posOffset>-416560</wp:posOffset>
            </wp:positionH>
            <wp:positionV relativeFrom="paragraph">
              <wp:posOffset>3026410</wp:posOffset>
            </wp:positionV>
            <wp:extent cx="1567180" cy="1304290"/>
            <wp:effectExtent l="19050" t="0" r="0" b="0"/>
            <wp:wrapNone/>
            <wp:docPr id="146" name="Рисунок 136" descr="http://t3.gstatic.com/images?q=tbn:ANd9GcQaCh_gPvR4NPEUp9gRUvHEIgZ6gvAQm1RIWbQWNf5MnzQFfD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http://t3.gstatic.com/images?q=tbn:ANd9GcQaCh_gPvR4NPEUp9gRUvHEIgZ6gvAQm1RIWbQWNf5MnzQFfD1E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180" cy="130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575B8">
        <w:rPr>
          <w:rtl/>
        </w:rPr>
        <w:br w:type="page"/>
      </w:r>
    </w:p>
    <w:p w14:paraId="68C216C2" w14:textId="77777777" w:rsidR="00A310B0" w:rsidRPr="0098326B" w:rsidRDefault="00722F5B" w:rsidP="00722F5B">
      <w:pPr>
        <w:rPr>
          <w:rFonts w:ascii="Times New Roman" w:hAnsi="Times New Roman"/>
          <w:b/>
          <w:bCs/>
          <w:sz w:val="28"/>
          <w:szCs w:val="28"/>
          <w:u w:val="single"/>
          <w:rtl/>
        </w:rPr>
      </w:pPr>
      <w:r w:rsidRPr="0098326B">
        <w:rPr>
          <w:rFonts w:ascii="Times New Roman" w:hAnsi="Times New Roman" w:hint="cs"/>
          <w:b/>
          <w:bCs/>
          <w:sz w:val="28"/>
          <w:szCs w:val="28"/>
          <w:u w:val="single"/>
          <w:rtl/>
        </w:rPr>
        <w:t>סדר פעולות</w:t>
      </w:r>
      <w:r w:rsidR="00E07E2D" w:rsidRPr="0098326B">
        <w:rPr>
          <w:rFonts w:ascii="Times New Roman" w:hAnsi="Times New Roman" w:hint="cs"/>
          <w:b/>
          <w:bCs/>
          <w:sz w:val="28"/>
          <w:szCs w:val="28"/>
          <w:u w:val="single"/>
          <w:rtl/>
        </w:rPr>
        <w:t xml:space="preserve"> חשבון</w:t>
      </w:r>
      <w:r w:rsidR="00F83569" w:rsidRPr="0098326B">
        <w:rPr>
          <w:rFonts w:ascii="Times New Roman" w:hAnsi="Times New Roman" w:hint="cs"/>
          <w:b/>
          <w:bCs/>
          <w:sz w:val="28"/>
          <w:szCs w:val="28"/>
          <w:u w:val="single"/>
          <w:rtl/>
        </w:rPr>
        <w:t xml:space="preserve"> </w:t>
      </w:r>
      <w:r w:rsidR="00F83569" w:rsidRPr="0098326B">
        <w:rPr>
          <w:rFonts w:ascii="Times New Roman" w:hAnsi="Times New Roman"/>
          <w:b/>
          <w:bCs/>
          <w:sz w:val="28"/>
          <w:szCs w:val="28"/>
          <w:u w:val="single"/>
          <w:rtl/>
        </w:rPr>
        <w:t>–</w:t>
      </w:r>
      <w:r w:rsidR="00F83569" w:rsidRPr="0098326B">
        <w:rPr>
          <w:rFonts w:ascii="Times New Roman" w:hAnsi="Times New Roman" w:hint="cs"/>
          <w:b/>
          <w:bCs/>
          <w:sz w:val="28"/>
          <w:szCs w:val="28"/>
          <w:u w:val="single"/>
          <w:rtl/>
        </w:rPr>
        <w:t xml:space="preserve"> תרגילי סיכום</w:t>
      </w:r>
    </w:p>
    <w:p w14:paraId="78EFF002" w14:textId="77777777" w:rsidR="00F83569" w:rsidRPr="00F83569" w:rsidRDefault="00F83569" w:rsidP="009339D2">
      <w:pPr>
        <w:pStyle w:val="a9"/>
        <w:numPr>
          <w:ilvl w:val="0"/>
          <w:numId w:val="9"/>
        </w:numPr>
        <w:bidi w:val="0"/>
        <w:rPr>
          <w:rFonts w:ascii="Times New Roman" w:hAnsi="Times New Roman"/>
          <w:sz w:val="28"/>
          <w:szCs w:val="28"/>
        </w:rPr>
      </w:pPr>
      <w:r w:rsidRPr="00F83569">
        <w:rPr>
          <w:rFonts w:ascii="Times New Roman" w:hAnsi="Times New Roman"/>
          <w:noProof/>
          <w:position w:val="-10"/>
          <w:sz w:val="28"/>
          <w:szCs w:val="28"/>
        </w:rPr>
        <w:drawing>
          <wp:inline distT="0" distB="0" distL="0" distR="0" wp14:anchorId="0388B9C7" wp14:editId="2F4BAB43">
            <wp:extent cx="723057" cy="276225"/>
            <wp:effectExtent l="0" t="0" r="1270" b="0"/>
            <wp:docPr id="2" name="תמונה 2" descr="Times New Roman&#10;12&#10;16777215&#10;0&#10;2+2*2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imes New Roman&#10;12&#10;16777215&#10;0&#10;2+2*2&#10;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6967" cy="2777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pPr w:leftFromText="180" w:rightFromText="180" w:vertAnchor="text" w:horzAnchor="page" w:tblpX="2251" w:tblpY="84"/>
        <w:tblW w:w="8696" w:type="dxa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64"/>
        <w:gridCol w:w="364"/>
        <w:gridCol w:w="363"/>
        <w:gridCol w:w="363"/>
        <w:gridCol w:w="363"/>
        <w:gridCol w:w="363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</w:tblGrid>
      <w:tr w:rsidR="00F83569" w14:paraId="5F330F1E" w14:textId="77777777" w:rsidTr="00E07E2D">
        <w:trPr>
          <w:trHeight w:val="300"/>
        </w:trPr>
        <w:tc>
          <w:tcPr>
            <w:tcW w:w="364" w:type="dxa"/>
          </w:tcPr>
          <w:p w14:paraId="27D76D45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0E87C351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95CA656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265F5A7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C8DDB49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92274A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9E14105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188324F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0FEE434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D858120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5B7611F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715BA7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79EC5F7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11D55B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D6D53A6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62ED3CF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D80712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381036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76BC53C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C7A413A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9250AEA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D20795E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1DCD421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FC2CCAE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F83569" w14:paraId="7A30C640" w14:textId="77777777" w:rsidTr="00E07E2D">
        <w:trPr>
          <w:trHeight w:val="300"/>
        </w:trPr>
        <w:tc>
          <w:tcPr>
            <w:tcW w:w="364" w:type="dxa"/>
          </w:tcPr>
          <w:p w14:paraId="44D7DEEB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288FC23A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E1AF148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AA7123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6720D76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07B4706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460A53E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AB0234C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2470A67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A66EB8E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967942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5AAA541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E92A4B4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AC54B0F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DDD44BB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CA2A24F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6398B96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8ACDFFE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B19FFB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F73232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F17B688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BC2377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4D631E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84495B9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F83569" w14:paraId="272EA1D2" w14:textId="77777777" w:rsidTr="00E07E2D">
        <w:trPr>
          <w:trHeight w:val="300"/>
        </w:trPr>
        <w:tc>
          <w:tcPr>
            <w:tcW w:w="364" w:type="dxa"/>
          </w:tcPr>
          <w:p w14:paraId="3C3282C1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78CF098A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9ADF4C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193999B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678B50F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FC6F3EB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E882E66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968E974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8D0DE48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FEC538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84C9CE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E2B7134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3A2AF55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32D28BE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680EB3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ACBC5C4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66EB990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0D1761F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EAD4E90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9ABD936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0B89980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4E595C5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6AF9157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8678A3A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F83569" w14:paraId="71DC3190" w14:textId="77777777" w:rsidTr="00E07E2D">
        <w:trPr>
          <w:trHeight w:val="300"/>
        </w:trPr>
        <w:tc>
          <w:tcPr>
            <w:tcW w:w="364" w:type="dxa"/>
          </w:tcPr>
          <w:p w14:paraId="4302CB75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5D441CFF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9194625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9A4B54E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ECC768F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4ED244A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8960AA4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F2314AA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FDC847D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9D39B3B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5F70EE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202D5E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1D41A84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10A048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85BBECD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2B3949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E574D3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6398528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7B62207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1443FDD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252A22E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7248E96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07EE799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F87A545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</w:tbl>
    <w:p w14:paraId="276657ED" w14:textId="77777777" w:rsidR="00A310B0" w:rsidRPr="00F83569" w:rsidRDefault="00A310B0" w:rsidP="00F83569">
      <w:pPr>
        <w:pStyle w:val="a9"/>
        <w:bidi w:val="0"/>
        <w:rPr>
          <w:rFonts w:ascii="Times New Roman" w:hAnsi="Times New Roman"/>
          <w:sz w:val="28"/>
          <w:szCs w:val="28"/>
        </w:rPr>
      </w:pPr>
    </w:p>
    <w:p w14:paraId="1C47E742" w14:textId="77777777" w:rsidR="00F83569" w:rsidRPr="00F83569" w:rsidRDefault="00F83569" w:rsidP="009339D2">
      <w:pPr>
        <w:pStyle w:val="a9"/>
        <w:numPr>
          <w:ilvl w:val="0"/>
          <w:numId w:val="9"/>
        </w:numPr>
        <w:bidi w:val="0"/>
        <w:rPr>
          <w:rFonts w:ascii="Times New Roman" w:hAnsi="Times New Roman"/>
          <w:sz w:val="28"/>
          <w:szCs w:val="28"/>
        </w:rPr>
      </w:pPr>
      <w:r w:rsidRPr="00F83569">
        <w:rPr>
          <w:rFonts w:ascii="Times New Roman" w:hAnsi="Times New Roman"/>
          <w:noProof/>
          <w:position w:val="-10"/>
          <w:sz w:val="28"/>
          <w:szCs w:val="28"/>
        </w:rPr>
        <w:drawing>
          <wp:inline distT="0" distB="0" distL="0" distR="0" wp14:anchorId="04F5E403" wp14:editId="6839032E">
            <wp:extent cx="590550" cy="275805"/>
            <wp:effectExtent l="0" t="0" r="0" b="0"/>
            <wp:docPr id="1" name="תמונה 1" descr="Times New Roman&#10;12&#10;16777215&#10;0&#10;30:6:5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imes New Roman&#10;12&#10;16777215&#10;0&#10;30:6:5&#10;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374" cy="28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pPr w:leftFromText="180" w:rightFromText="180" w:vertAnchor="text" w:horzAnchor="page" w:tblpX="2251" w:tblpY="84"/>
        <w:tblW w:w="8696" w:type="dxa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64"/>
        <w:gridCol w:w="364"/>
        <w:gridCol w:w="363"/>
        <w:gridCol w:w="363"/>
        <w:gridCol w:w="363"/>
        <w:gridCol w:w="363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</w:tblGrid>
      <w:tr w:rsidR="00F83569" w14:paraId="21E6C34F" w14:textId="77777777" w:rsidTr="00E07E2D">
        <w:trPr>
          <w:trHeight w:val="300"/>
        </w:trPr>
        <w:tc>
          <w:tcPr>
            <w:tcW w:w="364" w:type="dxa"/>
          </w:tcPr>
          <w:p w14:paraId="0D7F7F6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6F46931D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186A870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5F88F8E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BA7FD46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6AC3EBD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8EF7B6E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65EE93A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2262DBC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DB57311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50C310F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FC2FD24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6762F1D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EFA27B4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DD1F8C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B41188B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B57864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7C64BE6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D5A79B1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2FB4B8D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D8E284E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1AD082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61DEB5A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4DA9DDC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F83569" w14:paraId="46F3DAC4" w14:textId="77777777" w:rsidTr="00E07E2D">
        <w:trPr>
          <w:trHeight w:val="300"/>
        </w:trPr>
        <w:tc>
          <w:tcPr>
            <w:tcW w:w="364" w:type="dxa"/>
          </w:tcPr>
          <w:p w14:paraId="2CDF84FE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15FDCF34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502C9F1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70A0A67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73DE1D0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C0CE4F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5B7DF79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A04EA57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99EED16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0FA4AE5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D180E3A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EE6BB81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4B44E67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430C01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D458015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E4F5DAE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5C98A98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FD6AD67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9C72D80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9293C54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DFC182B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B37DF3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97A562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5472F70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F83569" w14:paraId="312597D6" w14:textId="77777777" w:rsidTr="00E07E2D">
        <w:trPr>
          <w:trHeight w:val="300"/>
        </w:trPr>
        <w:tc>
          <w:tcPr>
            <w:tcW w:w="364" w:type="dxa"/>
          </w:tcPr>
          <w:p w14:paraId="141C6D71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219F5288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82DF40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5F6F14E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D940B7D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3897F31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CE1714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FC2F7EB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5ADF7D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E08FA19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96F5D8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063288F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717B1BF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30A9DEB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958F65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4EE793C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BADF4A5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B8F55E6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4DF516A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64328D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981EDE8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890D386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70F611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40BBB84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F83569" w14:paraId="5FF3A17F" w14:textId="77777777" w:rsidTr="00E07E2D">
        <w:trPr>
          <w:trHeight w:val="300"/>
        </w:trPr>
        <w:tc>
          <w:tcPr>
            <w:tcW w:w="364" w:type="dxa"/>
          </w:tcPr>
          <w:p w14:paraId="0A3EC144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2488FCFC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65E1AA0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330461D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DFEA624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D38AA97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1F531E7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6885CF5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8630E87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B311D9F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64A28AB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606DBAC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0262E20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3C456E5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E465DCA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C88FCFB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E5DE08E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27C8A58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ED414E0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931DD7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90949EF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46648C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302534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B40CC8A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</w:tbl>
    <w:p w14:paraId="20877D66" w14:textId="77777777" w:rsidR="00F83569" w:rsidRPr="00F83569" w:rsidRDefault="00F83569" w:rsidP="00F83569">
      <w:pPr>
        <w:pStyle w:val="a9"/>
        <w:bidi w:val="0"/>
        <w:rPr>
          <w:rFonts w:ascii="Times New Roman" w:hAnsi="Times New Roman"/>
          <w:sz w:val="28"/>
          <w:szCs w:val="28"/>
        </w:rPr>
      </w:pPr>
    </w:p>
    <w:p w14:paraId="08E279FD" w14:textId="77777777" w:rsidR="00F83569" w:rsidRPr="00F83569" w:rsidRDefault="00F83569" w:rsidP="009339D2">
      <w:pPr>
        <w:pStyle w:val="a9"/>
        <w:numPr>
          <w:ilvl w:val="0"/>
          <w:numId w:val="9"/>
        </w:numPr>
        <w:bidi w:val="0"/>
        <w:rPr>
          <w:rFonts w:ascii="Times New Roman" w:hAnsi="Times New Roman"/>
          <w:sz w:val="28"/>
          <w:szCs w:val="28"/>
        </w:rPr>
      </w:pPr>
      <w:r w:rsidRPr="00F83569">
        <w:rPr>
          <w:rFonts w:ascii="Times New Roman" w:hAnsi="Times New Roman"/>
          <w:noProof/>
          <w:position w:val="-10"/>
          <w:sz w:val="28"/>
          <w:szCs w:val="28"/>
        </w:rPr>
        <w:drawing>
          <wp:inline distT="0" distB="0" distL="0" distR="0" wp14:anchorId="6E3BEF79" wp14:editId="0C5EE727">
            <wp:extent cx="825201" cy="266700"/>
            <wp:effectExtent l="0" t="0" r="0" b="0"/>
            <wp:docPr id="4" name="תמונה 4" descr="Times New Roman&#10;12&#10;16777215&#10;0&#10;(2+2)*2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Times New Roman&#10;12&#10;16777215&#10;0&#10;(2+2)*2&#10;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238" cy="26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pPr w:leftFromText="180" w:rightFromText="180" w:vertAnchor="text" w:horzAnchor="page" w:tblpX="2251" w:tblpY="84"/>
        <w:tblW w:w="8696" w:type="dxa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64"/>
        <w:gridCol w:w="364"/>
        <w:gridCol w:w="363"/>
        <w:gridCol w:w="363"/>
        <w:gridCol w:w="363"/>
        <w:gridCol w:w="363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</w:tblGrid>
      <w:tr w:rsidR="00F83569" w14:paraId="31C056C8" w14:textId="77777777" w:rsidTr="00E07E2D">
        <w:trPr>
          <w:trHeight w:val="300"/>
        </w:trPr>
        <w:tc>
          <w:tcPr>
            <w:tcW w:w="364" w:type="dxa"/>
          </w:tcPr>
          <w:p w14:paraId="736EA0C5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761A98CE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564FEC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E8E5648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590E118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21846DC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8634A8E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42FDAE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AED243D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693EF9C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45BF708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720D310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14DC887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012DA55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E4EA8F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AB4435A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088A97D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5DAF96D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C9F9C58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23DBC5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56EAC9F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1E11BF7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3FAA227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12BA0AF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F83569" w14:paraId="3D09DA07" w14:textId="77777777" w:rsidTr="00E07E2D">
        <w:trPr>
          <w:trHeight w:val="300"/>
        </w:trPr>
        <w:tc>
          <w:tcPr>
            <w:tcW w:w="364" w:type="dxa"/>
          </w:tcPr>
          <w:p w14:paraId="3ACDFE37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0B9E495E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2715644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107549B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1459958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618B969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D8DAF1C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F83A754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8B71969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3568717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989752A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960B72F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E604144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DB4BA9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966705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9EFC83D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EE1ACD1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2AFB3E7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99586EC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865FC0D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B836346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A846B7D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51C8C4E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33F4368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F83569" w14:paraId="5AD69186" w14:textId="77777777" w:rsidTr="00E07E2D">
        <w:trPr>
          <w:trHeight w:val="300"/>
        </w:trPr>
        <w:tc>
          <w:tcPr>
            <w:tcW w:w="364" w:type="dxa"/>
          </w:tcPr>
          <w:p w14:paraId="3DFE11F0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57030465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9CC7939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4535414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BCD4AF9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DC205C6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7647C89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50A542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84A7750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BD02588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B3CBAC8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3D66578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2FF8C21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0AF982A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B6D7CB8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2566341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72A883B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5B9348D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D21B506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12AA30A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BBD73DA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E123509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B894EA5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D9AE88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F83569" w14:paraId="2B050520" w14:textId="77777777" w:rsidTr="00E07E2D">
        <w:trPr>
          <w:trHeight w:val="300"/>
        </w:trPr>
        <w:tc>
          <w:tcPr>
            <w:tcW w:w="364" w:type="dxa"/>
          </w:tcPr>
          <w:p w14:paraId="7499BAC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489EB90F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C2E55C9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89DB19F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4B4040C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90BE75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8B6200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DF6EA27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481DCEB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504FBDC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B3F149E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E06C83E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53CBA0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5B89D25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67153AF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4A41FBE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7627437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7116B07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243A790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88005BF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2694055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AD5F5D0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D440D00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6B363B7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</w:tbl>
    <w:p w14:paraId="7AA26574" w14:textId="77777777" w:rsidR="00F83569" w:rsidRPr="00F83569" w:rsidRDefault="00F83569" w:rsidP="00F83569">
      <w:pPr>
        <w:pStyle w:val="a9"/>
        <w:bidi w:val="0"/>
        <w:rPr>
          <w:rFonts w:ascii="Times New Roman" w:hAnsi="Times New Roman"/>
          <w:sz w:val="28"/>
          <w:szCs w:val="28"/>
        </w:rPr>
      </w:pPr>
    </w:p>
    <w:p w14:paraId="431B0242" w14:textId="77777777" w:rsidR="00F83569" w:rsidRPr="00F83569" w:rsidRDefault="00F83569" w:rsidP="009339D2">
      <w:pPr>
        <w:pStyle w:val="a9"/>
        <w:numPr>
          <w:ilvl w:val="0"/>
          <w:numId w:val="9"/>
        </w:numPr>
        <w:bidi w:val="0"/>
        <w:rPr>
          <w:rFonts w:ascii="Times New Roman" w:hAnsi="Times New Roman"/>
          <w:sz w:val="28"/>
          <w:szCs w:val="28"/>
        </w:rPr>
      </w:pPr>
      <w:r w:rsidRPr="00F83569">
        <w:rPr>
          <w:noProof/>
          <w:position w:val="-10"/>
          <w:sz w:val="28"/>
          <w:szCs w:val="28"/>
        </w:rPr>
        <w:drawing>
          <wp:inline distT="0" distB="0" distL="0" distR="0" wp14:anchorId="2FD66FC0" wp14:editId="5089F583">
            <wp:extent cx="1053464" cy="266700"/>
            <wp:effectExtent l="0" t="0" r="0" b="0"/>
            <wp:docPr id="3" name="תמונה 3" descr="Times New Roman&#10;12&#10;16777215&#10;0&#10;2+3*5-4&#10;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imes New Roman&#10;12&#10;16777215&#10;0&#10;2+3*5-4&#10;&#10;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075" cy="269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pPr w:leftFromText="180" w:rightFromText="180" w:vertAnchor="text" w:horzAnchor="page" w:tblpX="2251" w:tblpY="84"/>
        <w:tblW w:w="8696" w:type="dxa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64"/>
        <w:gridCol w:w="364"/>
        <w:gridCol w:w="363"/>
        <w:gridCol w:w="363"/>
        <w:gridCol w:w="363"/>
        <w:gridCol w:w="363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</w:tblGrid>
      <w:tr w:rsidR="00F83569" w14:paraId="7514EECD" w14:textId="77777777" w:rsidTr="00E07E2D">
        <w:trPr>
          <w:trHeight w:val="300"/>
        </w:trPr>
        <w:tc>
          <w:tcPr>
            <w:tcW w:w="364" w:type="dxa"/>
          </w:tcPr>
          <w:p w14:paraId="7E32863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735345C4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CA85821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149C16E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58E71D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4B195D4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BCDA841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BBC8EF9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BC5934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5AF630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4760C41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FC11338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D0B440D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43E988B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06EBC9A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3462AF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5EA7F4C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0226A56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3565C60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322C7E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85B106D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89211F1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6C73D90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491B68C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F83569" w14:paraId="2E09E958" w14:textId="77777777" w:rsidTr="00E07E2D">
        <w:trPr>
          <w:trHeight w:val="300"/>
        </w:trPr>
        <w:tc>
          <w:tcPr>
            <w:tcW w:w="364" w:type="dxa"/>
          </w:tcPr>
          <w:p w14:paraId="3F1A156D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66B4C040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F40464B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FD58C6E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E7921FD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819D26E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1AAB8E7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D8441D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5DDEF3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E2E7689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78614AD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DD3FF7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8FBA70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942D576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403F29F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67FA709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A37E60C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D815C2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6B87544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D77A7A5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26714D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79698C1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76EDD2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32643F5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F83569" w14:paraId="5189C517" w14:textId="77777777" w:rsidTr="00E07E2D">
        <w:trPr>
          <w:trHeight w:val="300"/>
        </w:trPr>
        <w:tc>
          <w:tcPr>
            <w:tcW w:w="364" w:type="dxa"/>
          </w:tcPr>
          <w:p w14:paraId="4D49988E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1B6E5349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27DC6DF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E43516C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797722D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8040F4C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ECBC679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A8A176D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EB19A05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E6EA177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534F81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C1D99F7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6A860E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499BB3B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8B0AD4F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CF598AD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4EEEAAF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CADFA24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9620441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04A0EE6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42A6CDD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A9F35ED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8E47E3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0CA0760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F83569" w14:paraId="259D694D" w14:textId="77777777" w:rsidTr="00E07E2D">
        <w:trPr>
          <w:trHeight w:val="300"/>
        </w:trPr>
        <w:tc>
          <w:tcPr>
            <w:tcW w:w="364" w:type="dxa"/>
          </w:tcPr>
          <w:p w14:paraId="2D5AEDAE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145CFC63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E4B2314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38D8A30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7FB17B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6C8F3B6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63A641B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91F5B97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3098C65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05BBEAF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AAEF7B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5615A62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2D518AD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4206BBA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AD1B854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A994EB9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66DF1BE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2DFB408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B0A5E9D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7DC805B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134FC4C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8BFD644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28B9C7D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0FF1A37" w14:textId="77777777" w:rsidR="00F83569" w:rsidRDefault="00F83569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</w:tbl>
    <w:p w14:paraId="22DD8717" w14:textId="77777777" w:rsidR="00F83569" w:rsidRPr="00F83569" w:rsidRDefault="00F83569" w:rsidP="00F83569">
      <w:pPr>
        <w:pStyle w:val="a9"/>
        <w:bidi w:val="0"/>
        <w:rPr>
          <w:rFonts w:ascii="Times New Roman" w:hAnsi="Times New Roman"/>
          <w:sz w:val="28"/>
          <w:szCs w:val="28"/>
        </w:rPr>
      </w:pPr>
    </w:p>
    <w:p w14:paraId="27944836" w14:textId="77777777" w:rsidR="00CB0692" w:rsidRPr="00F83569" w:rsidRDefault="00F83569" w:rsidP="009339D2">
      <w:pPr>
        <w:pStyle w:val="a9"/>
        <w:numPr>
          <w:ilvl w:val="0"/>
          <w:numId w:val="9"/>
        </w:numPr>
        <w:bidi w:val="0"/>
        <w:rPr>
          <w:rFonts w:ascii="Times New Roman" w:hAnsi="Times New Roman"/>
          <w:sz w:val="28"/>
          <w:szCs w:val="28"/>
        </w:rPr>
      </w:pPr>
      <w:r w:rsidRPr="00F83569">
        <w:rPr>
          <w:noProof/>
          <w:position w:val="-26"/>
          <w:sz w:val="28"/>
          <w:szCs w:val="28"/>
        </w:rPr>
        <w:drawing>
          <wp:inline distT="0" distB="0" distL="0" distR="0" wp14:anchorId="579C777C" wp14:editId="28A0A22C">
            <wp:extent cx="1021255" cy="504825"/>
            <wp:effectExtent l="0" t="0" r="7620" b="0"/>
            <wp:docPr id="6" name="תמונה 6" descr="Times New Roman&#10;12&#10;16777215&#10;0&#10;2+3*5-4/2&#10;&#10;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Times New Roman&#10;12&#10;16777215&#10;0&#10;2+3*5-4/2&#10;&#10;&#10;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3965" cy="506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pPr w:leftFromText="180" w:rightFromText="180" w:vertAnchor="text" w:horzAnchor="page" w:tblpX="2251" w:tblpY="84"/>
        <w:tblW w:w="8696" w:type="dxa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64"/>
        <w:gridCol w:w="364"/>
        <w:gridCol w:w="363"/>
        <w:gridCol w:w="363"/>
        <w:gridCol w:w="363"/>
        <w:gridCol w:w="363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</w:tblGrid>
      <w:tr w:rsidR="00CB0692" w14:paraId="3BA7F325" w14:textId="77777777" w:rsidTr="00E07E2D">
        <w:trPr>
          <w:trHeight w:val="300"/>
        </w:trPr>
        <w:tc>
          <w:tcPr>
            <w:tcW w:w="364" w:type="dxa"/>
          </w:tcPr>
          <w:p w14:paraId="7EA304B3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4EF8330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2C9571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11F3A98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6178AE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0385D71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D658141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A1C8637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355992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5E1A80B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CF861ED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FD16FDB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0BCE53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9B28C2E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1B89DB3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2869F76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1A05DFD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04290F1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4BF6C2E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EA5F9A6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0674672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506680B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1D245A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AC7522B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CB0692" w14:paraId="20FD3E80" w14:textId="77777777" w:rsidTr="00E07E2D">
        <w:trPr>
          <w:trHeight w:val="300"/>
        </w:trPr>
        <w:tc>
          <w:tcPr>
            <w:tcW w:w="364" w:type="dxa"/>
          </w:tcPr>
          <w:p w14:paraId="35279CC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4BB6129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2F45A0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32EFF0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CFAC81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BDB3A08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44DFB4D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EAEB43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F450DA1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728BD5E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0F59DDB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9B5CB2C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E40576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5663DE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E606EF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48E33EE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E6AF36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80863E6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4ED524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F7A8B4B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B3E8EBE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9F6E857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03C18DC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C92A628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CB0692" w14:paraId="282EEAA1" w14:textId="77777777" w:rsidTr="00E07E2D">
        <w:trPr>
          <w:trHeight w:val="300"/>
        </w:trPr>
        <w:tc>
          <w:tcPr>
            <w:tcW w:w="364" w:type="dxa"/>
          </w:tcPr>
          <w:p w14:paraId="2E53729E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5260E121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9A97EA3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66C1047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AB93E33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F93EC2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8D7E597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D8FC5FF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FAB9017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3C3B4FF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6037108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D1403F2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3E80BB2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81568A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85CC95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AA45C4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E74010E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3594EF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436AA7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035E661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ED3E097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15BFA6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0A199C7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295642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CB0692" w14:paraId="2A0BC8E3" w14:textId="77777777" w:rsidTr="00E07E2D">
        <w:trPr>
          <w:trHeight w:val="300"/>
        </w:trPr>
        <w:tc>
          <w:tcPr>
            <w:tcW w:w="364" w:type="dxa"/>
          </w:tcPr>
          <w:p w14:paraId="2AEBF583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39365FF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60C0AC6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70646C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6D68CC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FE35627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F6D0848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4E3A493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C2D5CE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351673B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4F1F216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0E123E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82BA46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D4E8F1B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9D4E58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77693BB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B0E5A67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0AF09B7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614ABB1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20B62A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9D50AE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D0FC5B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11FCA4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B9EE6DF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</w:tbl>
    <w:p w14:paraId="21267812" w14:textId="77777777" w:rsidR="00CB0692" w:rsidRDefault="00CB0692" w:rsidP="00CB0692">
      <w:pPr>
        <w:pStyle w:val="a9"/>
        <w:bidi w:val="0"/>
        <w:rPr>
          <w:rFonts w:ascii="Times New Roman" w:hAnsi="Times New Roman"/>
          <w:sz w:val="28"/>
          <w:szCs w:val="28"/>
        </w:rPr>
      </w:pPr>
    </w:p>
    <w:p w14:paraId="5BD90894" w14:textId="77777777" w:rsidR="00F83569" w:rsidRPr="00CB0692" w:rsidRDefault="00CB0692" w:rsidP="00CB0692">
      <w:pPr>
        <w:bidi w:val="0"/>
        <w:rPr>
          <w:rFonts w:ascii="Times New Roman" w:eastAsiaTheme="minorHAnsi" w:hAnsi="Times New Roman" w:cstheme="minorBidi"/>
          <w:sz w:val="28"/>
          <w:szCs w:val="28"/>
          <w:lang w:eastAsia="en-US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302AFEE4" w14:textId="77777777" w:rsidR="00CB0692" w:rsidRPr="00F83569" w:rsidRDefault="00F83569" w:rsidP="009339D2">
      <w:pPr>
        <w:pStyle w:val="a9"/>
        <w:numPr>
          <w:ilvl w:val="0"/>
          <w:numId w:val="9"/>
        </w:numPr>
        <w:bidi w:val="0"/>
        <w:rPr>
          <w:rFonts w:ascii="Times New Roman" w:hAnsi="Times New Roman"/>
          <w:sz w:val="28"/>
          <w:szCs w:val="28"/>
        </w:rPr>
      </w:pPr>
      <w:r w:rsidRPr="00F83569">
        <w:rPr>
          <w:noProof/>
          <w:position w:val="-10"/>
          <w:sz w:val="28"/>
          <w:szCs w:val="28"/>
        </w:rPr>
        <w:drawing>
          <wp:inline distT="0" distB="0" distL="0" distR="0" wp14:anchorId="357A2875" wp14:editId="2A6EEC5E">
            <wp:extent cx="1129555" cy="266700"/>
            <wp:effectExtent l="0" t="0" r="0" b="0"/>
            <wp:docPr id="5" name="תמונה 5" descr="Times New Roman&#10;12&#10;16777215&#10;0&#10;7*(4+3*2)&#10;&#10;&#10;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Times New Roman&#10;12&#10;16777215&#10;0&#10;7*(4+3*2)&#10;&#10;&#10;&#10;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145" cy="2684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pPr w:leftFromText="180" w:rightFromText="180" w:vertAnchor="text" w:horzAnchor="page" w:tblpX="2251" w:tblpY="84"/>
        <w:tblW w:w="8696" w:type="dxa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64"/>
        <w:gridCol w:w="364"/>
        <w:gridCol w:w="363"/>
        <w:gridCol w:w="363"/>
        <w:gridCol w:w="363"/>
        <w:gridCol w:w="363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</w:tblGrid>
      <w:tr w:rsidR="00CB0692" w14:paraId="2A85E469" w14:textId="77777777" w:rsidTr="00E07E2D">
        <w:trPr>
          <w:trHeight w:val="300"/>
        </w:trPr>
        <w:tc>
          <w:tcPr>
            <w:tcW w:w="364" w:type="dxa"/>
          </w:tcPr>
          <w:p w14:paraId="7C814498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06317E46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3C5EB11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AD7C863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32F564E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A0ECE18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5054DCF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7869E92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27E0C7F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8B24C9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B30F84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0B170EB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245B8F8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7D5D48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1469E4D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D33BB5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4A73B32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E96BC5D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7C51566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ED2CD2F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81669D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EE6B71E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40BD038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43FB16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CB0692" w14:paraId="776A9155" w14:textId="77777777" w:rsidTr="00E07E2D">
        <w:trPr>
          <w:trHeight w:val="300"/>
        </w:trPr>
        <w:tc>
          <w:tcPr>
            <w:tcW w:w="364" w:type="dxa"/>
          </w:tcPr>
          <w:p w14:paraId="6D984CC2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06C5ACA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87D7E5F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165FE72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0DF1F86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AC935C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421659F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044332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36AD6A1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4B89D3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973AF01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60D8E68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11D0BD8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25C0BB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039AEA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FED9088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7CEB222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F949E97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394D15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F2F98D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007971F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E3D5561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201514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7976E2E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CB0692" w14:paraId="7EFA9DC2" w14:textId="77777777" w:rsidTr="00E07E2D">
        <w:trPr>
          <w:trHeight w:val="300"/>
        </w:trPr>
        <w:tc>
          <w:tcPr>
            <w:tcW w:w="364" w:type="dxa"/>
          </w:tcPr>
          <w:p w14:paraId="4E5653AD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60D4FFF8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66CAB0D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1EB0961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0D3D183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919716C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021061E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DF4641F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3B1CE1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73BC6C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B45C79D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F07AD8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498BF33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2EBF958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1C97B7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99142B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4B85353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E61548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6F44316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3BE9BD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26DD38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A580FD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F64C7B6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84E4D5C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CB0692" w14:paraId="142F2284" w14:textId="77777777" w:rsidTr="00E07E2D">
        <w:trPr>
          <w:trHeight w:val="300"/>
        </w:trPr>
        <w:tc>
          <w:tcPr>
            <w:tcW w:w="364" w:type="dxa"/>
          </w:tcPr>
          <w:p w14:paraId="6F83056C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1073FA72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C5BA4C8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2CD5D6D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B86177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23EBCE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BE16B6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1E2B3A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111CD2E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2F91F3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A2EB7EC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D52D51D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DC6A77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912F8F6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7E5DDD2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87B7CB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46C072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F5BC72D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EF4D8ED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232ABD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CF6B28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F2C3FC1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F96D75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8CFBA6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</w:tbl>
    <w:p w14:paraId="6F4BE9A8" w14:textId="77777777" w:rsidR="00F83569" w:rsidRPr="00F83569" w:rsidRDefault="00F83569" w:rsidP="00CB0692">
      <w:pPr>
        <w:pStyle w:val="a9"/>
        <w:bidi w:val="0"/>
        <w:rPr>
          <w:rFonts w:ascii="Times New Roman" w:hAnsi="Times New Roman"/>
          <w:sz w:val="28"/>
          <w:szCs w:val="28"/>
        </w:rPr>
      </w:pPr>
    </w:p>
    <w:p w14:paraId="4E4FCBB7" w14:textId="77777777" w:rsidR="00CB0692" w:rsidRPr="00F83569" w:rsidRDefault="00F83569" w:rsidP="009339D2">
      <w:pPr>
        <w:pStyle w:val="a9"/>
        <w:numPr>
          <w:ilvl w:val="0"/>
          <w:numId w:val="9"/>
        </w:numPr>
        <w:bidi w:val="0"/>
        <w:rPr>
          <w:rFonts w:ascii="Times New Roman" w:hAnsi="Times New Roman"/>
          <w:sz w:val="28"/>
          <w:szCs w:val="28"/>
        </w:rPr>
      </w:pPr>
      <w:r w:rsidRPr="00F83569">
        <w:rPr>
          <w:noProof/>
          <w:position w:val="-10"/>
          <w:sz w:val="28"/>
          <w:szCs w:val="28"/>
        </w:rPr>
        <w:drawing>
          <wp:inline distT="0" distB="0" distL="0" distR="0" wp14:anchorId="7C6EA025" wp14:editId="3B02AF04">
            <wp:extent cx="1676932" cy="257175"/>
            <wp:effectExtent l="0" t="0" r="0" b="0"/>
            <wp:docPr id="8" name="תמונה 8" descr="Times New Roman&#10;12&#10;16777215&#10;0&#10;3*(2*7+(5-1)*3)&#10;&#10;&#10;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Times New Roman&#10;12&#10;16777215&#10;0&#10;3*(2*7+(5-1)*3)&#10;&#10;&#10;&#10;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0072" cy="2576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pPr w:leftFromText="180" w:rightFromText="180" w:vertAnchor="text" w:horzAnchor="page" w:tblpX="2251" w:tblpY="84"/>
        <w:tblW w:w="8696" w:type="dxa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64"/>
        <w:gridCol w:w="364"/>
        <w:gridCol w:w="363"/>
        <w:gridCol w:w="363"/>
        <w:gridCol w:w="363"/>
        <w:gridCol w:w="363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</w:tblGrid>
      <w:tr w:rsidR="00CB0692" w14:paraId="272310D9" w14:textId="77777777" w:rsidTr="00E07E2D">
        <w:trPr>
          <w:trHeight w:val="300"/>
        </w:trPr>
        <w:tc>
          <w:tcPr>
            <w:tcW w:w="364" w:type="dxa"/>
          </w:tcPr>
          <w:p w14:paraId="664704B8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4D8CED7F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27FF522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1EBE49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1ACE9B2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18E02BE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00C0BE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93104A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88BE71D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A2E0DB6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3D0F89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2DD0A1B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4D95418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07C15F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3631E83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C965E82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FB46FAD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82D2082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644DAD7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A8C4C1C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350BE7D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BA8A5F6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FF3C56D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5E9D87C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CB0692" w14:paraId="20FFE0A5" w14:textId="77777777" w:rsidTr="00E07E2D">
        <w:trPr>
          <w:trHeight w:val="300"/>
        </w:trPr>
        <w:tc>
          <w:tcPr>
            <w:tcW w:w="364" w:type="dxa"/>
          </w:tcPr>
          <w:p w14:paraId="074A1BCB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4118EEBF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48BF17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7BB91DD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1D79C22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78D9DD1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EEC301E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5FEDCE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D6D098B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B13F6DB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7F215D6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D3C8A41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690E5D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FCD1C53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AC48C1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13F5CCC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6D7BD0C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D7C656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84A02EC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A5ED2B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2C61B5B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5145556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81AB7EE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40F10B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CB0692" w14:paraId="6886223E" w14:textId="77777777" w:rsidTr="00E07E2D">
        <w:trPr>
          <w:trHeight w:val="300"/>
        </w:trPr>
        <w:tc>
          <w:tcPr>
            <w:tcW w:w="364" w:type="dxa"/>
          </w:tcPr>
          <w:p w14:paraId="1359CFF8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778C0F2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32DE52B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2BD7DA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A8A8A78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FEF01C7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F23DD26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DE7DAEF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2C704C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80E1263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EE45B98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99ACB2F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2719261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A0977F1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84B373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890EFB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B496A6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A836488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DB485F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183C598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7403DE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69366B1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FD7486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1006DEE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CB0692" w14:paraId="56E328E7" w14:textId="77777777" w:rsidTr="00E07E2D">
        <w:trPr>
          <w:trHeight w:val="300"/>
        </w:trPr>
        <w:tc>
          <w:tcPr>
            <w:tcW w:w="364" w:type="dxa"/>
          </w:tcPr>
          <w:p w14:paraId="7CDC9C1B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365DB41E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3D3A39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9369BC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F034B02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C614F2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C26C40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63AAB6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3CED2CD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07A05BF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43B5338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2F4553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276494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EE6971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F3E325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01DA18D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BCB5A5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354A2D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0F76AEC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ECD934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F98302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C7C6A2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C019BDB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4C50F27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</w:tbl>
    <w:p w14:paraId="63A508AC" w14:textId="77777777" w:rsidR="00F83569" w:rsidRPr="00F83569" w:rsidRDefault="00F83569" w:rsidP="00CB0692">
      <w:pPr>
        <w:pStyle w:val="a9"/>
        <w:bidi w:val="0"/>
        <w:rPr>
          <w:rFonts w:ascii="Times New Roman" w:hAnsi="Times New Roman"/>
          <w:sz w:val="28"/>
          <w:szCs w:val="28"/>
        </w:rPr>
      </w:pPr>
    </w:p>
    <w:tbl>
      <w:tblPr>
        <w:tblpPr w:leftFromText="180" w:rightFromText="180" w:vertAnchor="text" w:horzAnchor="page" w:tblpX="2251" w:tblpY="674"/>
        <w:tblW w:w="8696" w:type="dxa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64"/>
        <w:gridCol w:w="364"/>
        <w:gridCol w:w="363"/>
        <w:gridCol w:w="363"/>
        <w:gridCol w:w="363"/>
        <w:gridCol w:w="363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</w:tblGrid>
      <w:tr w:rsidR="00CB0692" w14:paraId="30DB47BF" w14:textId="77777777" w:rsidTr="00CB0692">
        <w:trPr>
          <w:trHeight w:val="300"/>
        </w:trPr>
        <w:tc>
          <w:tcPr>
            <w:tcW w:w="364" w:type="dxa"/>
          </w:tcPr>
          <w:p w14:paraId="4D4A97C2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41ACCF2F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D951285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AF446FD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8544D7A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52CF4A6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8B2480A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A828943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CD8C32D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2C48EA9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9A19FDD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87EE382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6EAE697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C9D0C24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FE7A063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400D19A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E75E068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B2EB8FE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A7BBF7D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86E08BB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051E479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0B6B712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C9A0175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B36D020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CB0692" w14:paraId="2E0B156D" w14:textId="77777777" w:rsidTr="00CB0692">
        <w:trPr>
          <w:trHeight w:val="300"/>
        </w:trPr>
        <w:tc>
          <w:tcPr>
            <w:tcW w:w="364" w:type="dxa"/>
          </w:tcPr>
          <w:p w14:paraId="675C486B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5A532F80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4521A4A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CC76C17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98A74B7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FAC5976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1F0DA8F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FFD7FDC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B1EE194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AC0CF9E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1E9CCF8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1692780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A1D3870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E0AD97B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14637C0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DD58229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2EF4EB0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1AA9014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7661673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27802B0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10BC34D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B501EA3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BB43FDD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D02C34C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CB0692" w14:paraId="29994CAA" w14:textId="77777777" w:rsidTr="00CB0692">
        <w:trPr>
          <w:trHeight w:val="300"/>
        </w:trPr>
        <w:tc>
          <w:tcPr>
            <w:tcW w:w="364" w:type="dxa"/>
          </w:tcPr>
          <w:p w14:paraId="7A41AFC4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4500E2BF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E078CA2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2AAF520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38A9109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5EAD9E4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DB5CE95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2C2D9F0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82F7B51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09AB5EF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A424DB1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CAB5E2A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5482315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B76D4D0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8CF16E3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BADEEE3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AB24DEF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564B100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2E72B6A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9792FE3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92F0203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B6D122B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25ED6BD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B60BF57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CB0692" w14:paraId="4111B9E1" w14:textId="77777777" w:rsidTr="00CB0692">
        <w:trPr>
          <w:trHeight w:val="300"/>
        </w:trPr>
        <w:tc>
          <w:tcPr>
            <w:tcW w:w="364" w:type="dxa"/>
          </w:tcPr>
          <w:p w14:paraId="791EEA59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32115B4F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EE8ACA8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F348366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3CA195C7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DFBD633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1553360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CA0C358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E72B5CC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1B5411A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18F7529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78E8355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1511AC4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F7C7E3D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603A403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4B7A865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4C40DB6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04EC734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93CBF54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A84BE26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17FA055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8369F45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288CB00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4E06F11" w14:textId="77777777" w:rsidR="00CB0692" w:rsidRDefault="00CB0692" w:rsidP="00CB0692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</w:tbl>
    <w:p w14:paraId="6014C59A" w14:textId="77777777" w:rsidR="00CB0692" w:rsidRPr="00F83569" w:rsidRDefault="00F83569" w:rsidP="009339D2">
      <w:pPr>
        <w:pStyle w:val="a9"/>
        <w:numPr>
          <w:ilvl w:val="0"/>
          <w:numId w:val="9"/>
        </w:numPr>
        <w:bidi w:val="0"/>
        <w:rPr>
          <w:rFonts w:ascii="Times New Roman" w:hAnsi="Times New Roman"/>
          <w:sz w:val="28"/>
          <w:szCs w:val="28"/>
        </w:rPr>
      </w:pPr>
      <w:r w:rsidRPr="00F83569">
        <w:rPr>
          <w:noProof/>
          <w:position w:val="-10"/>
          <w:sz w:val="28"/>
          <w:szCs w:val="28"/>
        </w:rPr>
        <w:drawing>
          <wp:inline distT="0" distB="0" distL="0" distR="0" wp14:anchorId="710104CA" wp14:editId="4F21BF81">
            <wp:extent cx="1590675" cy="274576"/>
            <wp:effectExtent l="0" t="0" r="0" b="0"/>
            <wp:docPr id="7" name="תמונה 7" descr="Times New Roman&#10;12&#10;16777215&#10;0&#10;40-(5*4-7)*3&#10;&#10;&#10;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Times New Roman&#10;12&#10;16777215&#10;0&#10;40-(5*4-7)*3&#10;&#10;&#10;&#10;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3092" cy="2784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B0692">
        <w:rPr>
          <w:rFonts w:ascii="Times New Roman" w:hAnsi="Times New Roman"/>
          <w:sz w:val="28"/>
          <w:szCs w:val="28"/>
        </w:rPr>
        <w:br/>
      </w:r>
    </w:p>
    <w:p w14:paraId="17ED8F1F" w14:textId="77777777" w:rsidR="00CB0692" w:rsidRPr="00F83569" w:rsidRDefault="00F83569" w:rsidP="009339D2">
      <w:pPr>
        <w:pStyle w:val="a9"/>
        <w:numPr>
          <w:ilvl w:val="0"/>
          <w:numId w:val="9"/>
        </w:numPr>
        <w:bidi w:val="0"/>
        <w:rPr>
          <w:rFonts w:ascii="Times New Roman" w:hAnsi="Times New Roman"/>
          <w:sz w:val="28"/>
          <w:szCs w:val="28"/>
        </w:rPr>
      </w:pPr>
      <w:r w:rsidRPr="00F83569">
        <w:rPr>
          <w:rFonts w:ascii="Times New Roman" w:hAnsi="Times New Roman"/>
          <w:noProof/>
          <w:position w:val="-26"/>
          <w:sz w:val="28"/>
          <w:szCs w:val="28"/>
        </w:rPr>
        <w:drawing>
          <wp:inline distT="0" distB="0" distL="0" distR="0" wp14:anchorId="5CBC9719" wp14:editId="49FD6EC0">
            <wp:extent cx="1052830" cy="508868"/>
            <wp:effectExtent l="0" t="0" r="0" b="5715"/>
            <wp:docPr id="10" name="תמונה 10" descr="Times New Roman&#10;12&#10;16777215&#10;0&#10;(24+4)/2+5&#10;&#10;&#10;&#10;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Times New Roman&#10;12&#10;16777215&#10;0&#10;(24+4)/2+5&#10;&#10;&#10;&#10;&#10;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3753" cy="5141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pPr w:leftFromText="180" w:rightFromText="180" w:vertAnchor="text" w:horzAnchor="page" w:tblpX="2251" w:tblpY="84"/>
        <w:tblW w:w="8696" w:type="dxa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64"/>
        <w:gridCol w:w="364"/>
        <w:gridCol w:w="363"/>
        <w:gridCol w:w="363"/>
        <w:gridCol w:w="363"/>
        <w:gridCol w:w="363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</w:tblGrid>
      <w:tr w:rsidR="00CB0692" w14:paraId="1C14950C" w14:textId="77777777" w:rsidTr="00E07E2D">
        <w:trPr>
          <w:trHeight w:val="300"/>
        </w:trPr>
        <w:tc>
          <w:tcPr>
            <w:tcW w:w="364" w:type="dxa"/>
          </w:tcPr>
          <w:p w14:paraId="0F985A8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62D4A9D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38509BB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1D3163C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A08EAB1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3205B8C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B64DC22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75DC8C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3EBB476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476E19D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FBA4092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74BD051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283A4DE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F58B2C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8CFB692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39BA1BC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498609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4BE8303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BB4AAC3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D07B5CE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BD69E2B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37E94B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A1AFF3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8BD2A82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CB0692" w14:paraId="79B41259" w14:textId="77777777" w:rsidTr="00E07E2D">
        <w:trPr>
          <w:trHeight w:val="300"/>
        </w:trPr>
        <w:tc>
          <w:tcPr>
            <w:tcW w:w="364" w:type="dxa"/>
          </w:tcPr>
          <w:p w14:paraId="5CA69C57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7EC88B2C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E90017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594C3B1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7241D37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F819E8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AAA4DF8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27E0926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831B96B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6A303B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6D20C53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32F904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2BE387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6887302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BB10EC2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2900C36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B311E1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65CA4E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B2F6AEB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5257EE8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A825357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4C3E7E7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AA464B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FB83AC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CB0692" w14:paraId="72C514AC" w14:textId="77777777" w:rsidTr="00E07E2D">
        <w:trPr>
          <w:trHeight w:val="300"/>
        </w:trPr>
        <w:tc>
          <w:tcPr>
            <w:tcW w:w="364" w:type="dxa"/>
          </w:tcPr>
          <w:p w14:paraId="0C30DEA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49DADCD3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C5665E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990A4FD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D1655CD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CE675C8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0417177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9AACD27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88D32B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BDFD01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43E662E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8E2E787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3D8E06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2260917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837953E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76535DB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0CFCD3B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F010C86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64A6472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EFC353E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C935E7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C9BFE5B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779BDF3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4790BC3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CB0692" w14:paraId="0144411A" w14:textId="77777777" w:rsidTr="00E07E2D">
        <w:trPr>
          <w:trHeight w:val="300"/>
        </w:trPr>
        <w:tc>
          <w:tcPr>
            <w:tcW w:w="364" w:type="dxa"/>
          </w:tcPr>
          <w:p w14:paraId="0DB70CB7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426F704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832CBD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FC33A4B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FA02FC1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F54D728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4CEDD6B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F111B13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E48938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14F690C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E7DB92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834745E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F610F4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9938AB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C3DF868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06F8AC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22B6B0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6B4CB1F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0E1423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CB6560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A0E4147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FEAFD42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502BD37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521EB1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</w:tbl>
    <w:p w14:paraId="328225F6" w14:textId="77777777" w:rsidR="00F83569" w:rsidRPr="00CB0692" w:rsidRDefault="00F83569" w:rsidP="00CB0692">
      <w:pPr>
        <w:bidi w:val="0"/>
        <w:rPr>
          <w:rFonts w:ascii="Times New Roman" w:hAnsi="Times New Roman"/>
          <w:sz w:val="28"/>
          <w:szCs w:val="28"/>
        </w:rPr>
      </w:pPr>
    </w:p>
    <w:p w14:paraId="45F72BF4" w14:textId="77777777" w:rsidR="00CB0692" w:rsidRPr="00F83569" w:rsidRDefault="00F83569" w:rsidP="009339D2">
      <w:pPr>
        <w:pStyle w:val="a9"/>
        <w:numPr>
          <w:ilvl w:val="0"/>
          <w:numId w:val="9"/>
        </w:numPr>
        <w:bidi w:val="0"/>
        <w:rPr>
          <w:rFonts w:ascii="Times New Roman" w:hAnsi="Times New Roman"/>
          <w:sz w:val="28"/>
          <w:szCs w:val="28"/>
          <w:rtl/>
        </w:rPr>
      </w:pPr>
      <w:r w:rsidRPr="00F83569">
        <w:rPr>
          <w:noProof/>
          <w:position w:val="-26"/>
          <w:sz w:val="28"/>
          <w:szCs w:val="28"/>
        </w:rPr>
        <w:drawing>
          <wp:inline distT="0" distB="0" distL="0" distR="0" wp14:anchorId="1A8E9F55" wp14:editId="6C8342B6">
            <wp:extent cx="680545" cy="457200"/>
            <wp:effectExtent l="0" t="0" r="5715" b="0"/>
            <wp:docPr id="9" name="תמונה 9" descr="Times New Roman&#10;12&#10;16777215&#10;0&#10;(24+4)/(2+5)&#10;&#10;&#10;&#10;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imes New Roman&#10;12&#10;16777215&#10;0&#10;(24+4)/(2+5)&#10;&#10;&#10;&#10;&#10;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6101" cy="4743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pPr w:leftFromText="180" w:rightFromText="180" w:vertAnchor="text" w:horzAnchor="page" w:tblpX="2251" w:tblpY="84"/>
        <w:tblW w:w="8696" w:type="dxa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64"/>
        <w:gridCol w:w="364"/>
        <w:gridCol w:w="363"/>
        <w:gridCol w:w="363"/>
        <w:gridCol w:w="363"/>
        <w:gridCol w:w="363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  <w:gridCol w:w="362"/>
      </w:tblGrid>
      <w:tr w:rsidR="00CB0692" w14:paraId="3039DBCC" w14:textId="77777777" w:rsidTr="00E07E2D">
        <w:trPr>
          <w:trHeight w:val="300"/>
        </w:trPr>
        <w:tc>
          <w:tcPr>
            <w:tcW w:w="364" w:type="dxa"/>
          </w:tcPr>
          <w:p w14:paraId="365E0FF6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51972A21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F38250E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7F2679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97D266F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1383F9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5ECB12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455774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DCD51D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8C921F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7289C3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BFE505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65BCE7B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B0CE7C1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9238AE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3941403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2D07FFF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3CB295D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3FE927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845326D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1AC419C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85DD87C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346EC96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2EEDA4F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CB0692" w14:paraId="686EF146" w14:textId="77777777" w:rsidTr="00E07E2D">
        <w:trPr>
          <w:trHeight w:val="300"/>
        </w:trPr>
        <w:tc>
          <w:tcPr>
            <w:tcW w:w="364" w:type="dxa"/>
          </w:tcPr>
          <w:p w14:paraId="36B1FC73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652E8B5C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45A5427B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6FF43E66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80AC778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2092F62D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0FADCF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2FAACB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5BFE36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D83F63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A89188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87F0C2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D00DEA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569600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6963726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BCE8CA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DF62F4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8802CAD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83ED50B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D7FEBED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F8AB047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6994AB8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1D42DC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3ED7A06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CB0692" w14:paraId="066908FF" w14:textId="77777777" w:rsidTr="00E07E2D">
        <w:trPr>
          <w:trHeight w:val="300"/>
        </w:trPr>
        <w:tc>
          <w:tcPr>
            <w:tcW w:w="364" w:type="dxa"/>
          </w:tcPr>
          <w:p w14:paraId="032AF402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21DFA19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B469518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7DD27A87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EB391D2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9EDD3AC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3DE31AB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E24523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27249A4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57FEDA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7CBCCD1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07D68E3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62D82B7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AFC6D71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0FF3C0E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AAF9AD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DD2DA1B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D060EA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C6D1C7F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0EB095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3D1C983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22C72F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E4264E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4262512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  <w:tr w:rsidR="00CB0692" w14:paraId="5FBC6981" w14:textId="77777777" w:rsidTr="00E07E2D">
        <w:trPr>
          <w:trHeight w:val="300"/>
        </w:trPr>
        <w:tc>
          <w:tcPr>
            <w:tcW w:w="364" w:type="dxa"/>
          </w:tcPr>
          <w:p w14:paraId="068ACFDE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4" w:type="dxa"/>
          </w:tcPr>
          <w:p w14:paraId="16553817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5E5585EC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1FF9816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157A464F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3" w:type="dxa"/>
          </w:tcPr>
          <w:p w14:paraId="0EE7EEA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2BB9871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1D41918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60D372E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AEAEE51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1C5655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CCD216E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488519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CAF5637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D8B4A95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53B8FE5C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7B02ED27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3A50FA4A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4F9EABF1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15372C32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0A7465F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C435393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2DE9F690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  <w:tc>
          <w:tcPr>
            <w:tcW w:w="362" w:type="dxa"/>
          </w:tcPr>
          <w:p w14:paraId="03A4AE39" w14:textId="77777777" w:rsidR="00CB0692" w:rsidRDefault="00CB0692" w:rsidP="00E07E2D">
            <w:pPr>
              <w:bidi w:val="0"/>
              <w:rPr>
                <w:rFonts w:asciiTheme="minorBidi" w:hAnsiTheme="minorBidi" w:cstheme="minorBidi"/>
                <w:sz w:val="28"/>
                <w:szCs w:val="28"/>
              </w:rPr>
            </w:pPr>
          </w:p>
        </w:tc>
      </w:tr>
    </w:tbl>
    <w:p w14:paraId="5A28632C" w14:textId="77777777" w:rsidR="00CB0692" w:rsidRDefault="00AD73DA" w:rsidP="00CB0692">
      <w:pPr>
        <w:rPr>
          <w:rFonts w:ascii="Times New Roman" w:hAnsi="Times New Roman"/>
          <w:sz w:val="28"/>
          <w:szCs w:val="28"/>
          <w:rtl/>
        </w:rPr>
      </w:pPr>
      <w:r>
        <w:rPr>
          <w:rFonts w:ascii="Times New Roman" w:hAnsi="Times New Roman"/>
          <w:noProof/>
          <w:sz w:val="28"/>
          <w:szCs w:val="28"/>
          <w:u w:val="single"/>
          <w:rtl/>
          <w:lang w:eastAsia="en-US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02A34139" wp14:editId="4C09D9FC">
                <wp:simplePos x="0" y="0"/>
                <wp:positionH relativeFrom="column">
                  <wp:posOffset>143510</wp:posOffset>
                </wp:positionH>
                <wp:positionV relativeFrom="paragraph">
                  <wp:posOffset>1041400</wp:posOffset>
                </wp:positionV>
                <wp:extent cx="5600700" cy="1123950"/>
                <wp:effectExtent l="0" t="0" r="19050" b="19050"/>
                <wp:wrapNone/>
                <wp:docPr id="167" name="מלבן מעוגל 1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00700" cy="112395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6BE5BAD" w14:textId="77777777" w:rsidR="0098326B" w:rsidRDefault="0098326B" w:rsidP="00CB0692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פתרונות:</w:t>
                            </w:r>
                            <w:r>
                              <w:rPr>
                                <w:rtl/>
                              </w:rPr>
                              <w:br/>
                            </w:r>
                          </w:p>
                          <w:tbl>
                            <w:tblPr>
                              <w:tblOverlap w:val="never"/>
                              <w:bidiVisual/>
                              <w:tblW w:w="4439" w:type="pct"/>
                              <w:tblLook w:val="01E0" w:firstRow="1" w:lastRow="1" w:firstColumn="1" w:lastColumn="1" w:noHBand="0" w:noVBand="0"/>
                            </w:tblPr>
                            <w:tblGrid>
                              <w:gridCol w:w="1275"/>
                              <w:gridCol w:w="421"/>
                              <w:gridCol w:w="1276"/>
                              <w:gridCol w:w="418"/>
                              <w:gridCol w:w="1274"/>
                              <w:gridCol w:w="493"/>
                              <w:gridCol w:w="1595"/>
                              <w:gridCol w:w="666"/>
                            </w:tblGrid>
                            <w:tr w:rsidR="0098326B" w:rsidRPr="00CB0542" w14:paraId="4195B9A8" w14:textId="77777777" w:rsidTr="00E07E2D">
                              <w:tc>
                                <w:tcPr>
                                  <w:tcW w:w="859" w:type="pct"/>
                                  <w:vAlign w:val="center"/>
                                </w:tcPr>
                                <w:p w14:paraId="3FCFD0BE" w14:textId="77777777" w:rsidR="0098326B" w:rsidRPr="00722F5B" w:rsidRDefault="0098326B" w:rsidP="00CB0692">
                                  <w:pPr>
                                    <w:bidi w:val="0"/>
                                    <w:suppressOverlap/>
                                    <w:rPr>
                                      <w:rtl/>
                                    </w:rPr>
                                  </w:pPr>
                                  <w:r w:rsidRPr="00722F5B">
                                    <w:rPr>
                                      <w:noProof/>
                                      <w:position w:val="-10"/>
                                      <w:lang w:eastAsia="en-US"/>
                                    </w:rPr>
                                    <w:drawing>
                                      <wp:inline distT="0" distB="0" distL="0" distR="0" wp14:anchorId="1C4A4ED3" wp14:editId="69BEA534">
                                        <wp:extent cx="380365" cy="194945"/>
                                        <wp:effectExtent l="0" t="0" r="0" b="0"/>
                                        <wp:docPr id="1435" name="תמונה 1435" descr="Times New Roman&#10;11&#10;16777215&#10;0&#10;13&#10;&#10;&#10;&#10;&#10;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3" descr="Times New Roman&#10;11&#10;16777215&#10;0&#10;13&#10;&#10;&#10;&#10;&#10;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49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380365" cy="19494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284" w:type="pct"/>
                                  <w:vAlign w:val="center"/>
                                </w:tcPr>
                                <w:p w14:paraId="2287DB26" w14:textId="77777777" w:rsidR="0098326B" w:rsidRPr="00CB0542" w:rsidRDefault="0098326B" w:rsidP="00CB0692">
                                  <w:pPr>
                                    <w:bidi w:val="0"/>
                                    <w:suppressOverlap/>
                                    <w:rPr>
                                      <w:rtl/>
                                    </w:rPr>
                                  </w:pPr>
                                  <w:r>
                                    <w:t>4.</w:t>
                                  </w:r>
                                </w:p>
                              </w:tc>
                              <w:tc>
                                <w:tcPr>
                                  <w:tcW w:w="860" w:type="pct"/>
                                  <w:vAlign w:val="center"/>
                                </w:tcPr>
                                <w:p w14:paraId="50EEF747" w14:textId="77777777" w:rsidR="0098326B" w:rsidRPr="0005603A" w:rsidRDefault="0098326B" w:rsidP="00CB0692">
                                  <w:pPr>
                                    <w:bidi w:val="0"/>
                                    <w:suppressOverlap/>
                                    <w:rPr>
                                      <w:rFonts w:ascii="Times New Roman" w:hAnsi="Times New Roman"/>
                                      <w:rtl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282" w:type="pct"/>
                                  <w:vAlign w:val="center"/>
                                </w:tcPr>
                                <w:p w14:paraId="7A913AA7" w14:textId="77777777" w:rsidR="0098326B" w:rsidRPr="002F738B" w:rsidRDefault="0098326B" w:rsidP="00CB0692">
                                  <w:pPr>
                                    <w:bidi w:val="0"/>
                                    <w:suppressOverlap/>
                                    <w:rPr>
                                      <w:rFonts w:ascii="Times New Roman" w:hAnsi="Times New Roman"/>
                                    </w:rPr>
                                  </w:pPr>
                                  <w:r>
                                    <w:t>3.</w:t>
                                  </w:r>
                                </w:p>
                              </w:tc>
                              <w:tc>
                                <w:tcPr>
                                  <w:tcW w:w="859" w:type="pct"/>
                                  <w:vAlign w:val="center"/>
                                </w:tcPr>
                                <w:p w14:paraId="30840D08" w14:textId="77777777" w:rsidR="0098326B" w:rsidRPr="00BF5D90" w:rsidRDefault="0098326B" w:rsidP="00CB0692">
                                  <w:pPr>
                                    <w:bidi w:val="0"/>
                                    <w:suppressOverlap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32" w:type="pct"/>
                                  <w:vAlign w:val="center"/>
                                </w:tcPr>
                                <w:p w14:paraId="54F4C931" w14:textId="77777777" w:rsidR="0098326B" w:rsidRPr="009A5323" w:rsidRDefault="0098326B" w:rsidP="00CB0692">
                                  <w:pPr>
                                    <w:bidi w:val="0"/>
                                    <w:suppressOverlap/>
                                    <w:rPr>
                                      <w:rFonts w:ascii="Times New Roman" w:hAnsi="Times New Roman"/>
                                    </w:rPr>
                                  </w:pPr>
                                  <w:r>
                                    <w:t>2.</w:t>
                                  </w:r>
                                </w:p>
                              </w:tc>
                              <w:tc>
                                <w:tcPr>
                                  <w:tcW w:w="1075" w:type="pct"/>
                                  <w:vAlign w:val="center"/>
                                </w:tcPr>
                                <w:p w14:paraId="4DD73C1C" w14:textId="77777777" w:rsidR="0098326B" w:rsidRPr="00BF5D90" w:rsidRDefault="0098326B" w:rsidP="00CB0692">
                                  <w:pPr>
                                    <w:bidi w:val="0"/>
                                    <w:suppressOverlap/>
                                    <w:rPr>
                                      <w:rFonts w:ascii="Times New Roman" w:hAnsi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449" w:type="pct"/>
                                  <w:vAlign w:val="center"/>
                                </w:tcPr>
                                <w:p w14:paraId="5529D9CF" w14:textId="77777777" w:rsidR="0098326B" w:rsidRPr="00CB0542" w:rsidRDefault="0098326B" w:rsidP="00CB0692">
                                  <w:pPr>
                                    <w:bidi w:val="0"/>
                                    <w:suppressOverlap/>
                                    <w:rPr>
                                      <w:rtl/>
                                    </w:rPr>
                                  </w:pPr>
                                  <w:r>
                                    <w:t>1.</w:t>
                                  </w:r>
                                </w:p>
                              </w:tc>
                            </w:tr>
                            <w:tr w:rsidR="0098326B" w:rsidRPr="00CB0542" w14:paraId="16701538" w14:textId="77777777" w:rsidTr="00E07E2D">
                              <w:tc>
                                <w:tcPr>
                                  <w:tcW w:w="859" w:type="pct"/>
                                  <w:vAlign w:val="center"/>
                                </w:tcPr>
                                <w:p w14:paraId="28004B9B" w14:textId="77777777" w:rsidR="0098326B" w:rsidRPr="00722F5B" w:rsidRDefault="0098326B" w:rsidP="00CB0692">
                                  <w:pPr>
                                    <w:bidi w:val="0"/>
                                    <w:suppressOverlap/>
                                    <w:rPr>
                                      <w:rtl/>
                                    </w:rPr>
                                  </w:pPr>
                                  <w:r w:rsidRPr="00722F5B">
                                    <w:rPr>
                                      <w:noProof/>
                                      <w:position w:val="-10"/>
                                      <w:lang w:eastAsia="en-US"/>
                                    </w:rPr>
                                    <w:drawing>
                                      <wp:inline distT="0" distB="0" distL="0" distR="0" wp14:anchorId="51D4B0B4" wp14:editId="678BCA0C">
                                        <wp:extent cx="349250" cy="194945"/>
                                        <wp:effectExtent l="0" t="0" r="0" b="0"/>
                                        <wp:docPr id="1436" name="תמונה 1436" descr="Times New Roman&#10;11&#10;16777215&#10;0&#10;1&#10;&#10;&#10;&#10;&#10;&#10;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5" descr="Times New Roman&#10;11&#10;16777215&#10;0&#10;1&#10;&#10;&#10;&#10;&#10;&#10;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5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349250" cy="19494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284" w:type="pct"/>
                                  <w:vAlign w:val="center"/>
                                </w:tcPr>
                                <w:p w14:paraId="2E615087" w14:textId="77777777" w:rsidR="0098326B" w:rsidRPr="00CB0542" w:rsidRDefault="0098326B" w:rsidP="00CB0692">
                                  <w:pPr>
                                    <w:bidi w:val="0"/>
                                    <w:suppressOverlap/>
                                    <w:rPr>
                                      <w:rtl/>
                                    </w:rPr>
                                  </w:pPr>
                                  <w:r>
                                    <w:t>8.</w:t>
                                  </w:r>
                                </w:p>
                              </w:tc>
                              <w:tc>
                                <w:tcPr>
                                  <w:tcW w:w="860" w:type="pct"/>
                                  <w:vAlign w:val="center"/>
                                </w:tcPr>
                                <w:p w14:paraId="665B0F00" w14:textId="77777777" w:rsidR="0098326B" w:rsidRPr="00722F5B" w:rsidRDefault="0098326B" w:rsidP="00CB0692">
                                  <w:pPr>
                                    <w:bidi w:val="0"/>
                                    <w:suppressOverlap/>
                                    <w:rPr>
                                      <w:rtl/>
                                    </w:rPr>
                                  </w:pPr>
                                  <w:r w:rsidRPr="00722F5B">
                                    <w:rPr>
                                      <w:noProof/>
                                      <w:position w:val="-10"/>
                                      <w:lang w:eastAsia="en-US"/>
                                    </w:rPr>
                                    <w:drawing>
                                      <wp:inline distT="0" distB="0" distL="0" distR="0" wp14:anchorId="78D31455" wp14:editId="54C0093F">
                                        <wp:extent cx="380365" cy="194945"/>
                                        <wp:effectExtent l="0" t="0" r="0" b="0"/>
                                        <wp:docPr id="1437" name="תמונה 1437" descr="Times New Roman&#10;11&#10;16777215&#10;0&#10;78&#10;&#10;&#10;&#10;&#10;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6" descr="Times New Roman&#10;11&#10;16777215&#10;0&#10;78&#10;&#10;&#10;&#10;&#10;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5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380365" cy="19494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282" w:type="pct"/>
                                  <w:vAlign w:val="center"/>
                                </w:tcPr>
                                <w:p w14:paraId="4E5B6989" w14:textId="77777777" w:rsidR="0098326B" w:rsidRPr="00CB0542" w:rsidRDefault="0098326B" w:rsidP="00CB0692">
                                  <w:pPr>
                                    <w:bidi w:val="0"/>
                                    <w:suppressOverlap/>
                                    <w:rPr>
                                      <w:rtl/>
                                    </w:rPr>
                                  </w:pPr>
                                  <w:r>
                                    <w:t>7.</w:t>
                                  </w:r>
                                </w:p>
                              </w:tc>
                              <w:tc>
                                <w:tcPr>
                                  <w:tcW w:w="859" w:type="pct"/>
                                  <w:vAlign w:val="center"/>
                                </w:tcPr>
                                <w:p w14:paraId="23EC943F" w14:textId="77777777" w:rsidR="0098326B" w:rsidRPr="00722F5B" w:rsidRDefault="0098326B" w:rsidP="00CB0692">
                                  <w:pPr>
                                    <w:bidi w:val="0"/>
                                    <w:suppressOverlap/>
                                    <w:rPr>
                                      <w:rFonts w:ascii="Times New Roman" w:hAnsi="Times New Roman"/>
                                      <w:rtl/>
                                    </w:rPr>
                                  </w:pPr>
                                  <w:r w:rsidRPr="00722F5B">
                                    <w:rPr>
                                      <w:rFonts w:ascii="Times New Roman" w:hAnsi="Times New Roman"/>
                                      <w:noProof/>
                                      <w:position w:val="-10"/>
                                      <w:lang w:eastAsia="en-US"/>
                                    </w:rPr>
                                    <w:drawing>
                                      <wp:inline distT="0" distB="0" distL="0" distR="0" wp14:anchorId="662FA634" wp14:editId="4D07FD72">
                                        <wp:extent cx="339090" cy="194945"/>
                                        <wp:effectExtent l="0" t="0" r="0" b="0"/>
                                        <wp:docPr id="1438" name="תמונה 1438" descr="Times New Roman&#10;11&#10;16777215&#10;0&#10;70&#10;&#10;&#10;&#10;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" descr="Times New Roman&#10;11&#10;16777215&#10;0&#10;70&#10;&#10;&#10;&#10;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5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339090" cy="19494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332" w:type="pct"/>
                                  <w:vAlign w:val="center"/>
                                </w:tcPr>
                                <w:p w14:paraId="460008CE" w14:textId="77777777" w:rsidR="0098326B" w:rsidRDefault="0098326B" w:rsidP="00CB0692">
                                  <w:pPr>
                                    <w:bidi w:val="0"/>
                                    <w:suppressOverlap/>
                                    <w:rPr>
                                      <w:rtl/>
                                    </w:rPr>
                                  </w:pPr>
                                  <w:r>
                                    <w:t>6.</w:t>
                                  </w:r>
                                </w:p>
                              </w:tc>
                              <w:tc>
                                <w:tcPr>
                                  <w:tcW w:w="1075" w:type="pct"/>
                                  <w:vAlign w:val="center"/>
                                </w:tcPr>
                                <w:p w14:paraId="0A5EB176" w14:textId="77777777" w:rsidR="0098326B" w:rsidRPr="00722F5B" w:rsidRDefault="0098326B" w:rsidP="00CB0692">
                                  <w:pPr>
                                    <w:bidi w:val="0"/>
                                    <w:suppressOverlap/>
                                    <w:rPr>
                                      <w:rtl/>
                                    </w:rPr>
                                  </w:pPr>
                                  <w:r w:rsidRPr="00722F5B">
                                    <w:rPr>
                                      <w:noProof/>
                                      <w:position w:val="-10"/>
                                      <w:lang w:eastAsia="en-US"/>
                                    </w:rPr>
                                    <w:drawing>
                                      <wp:inline distT="0" distB="0" distL="0" distR="0" wp14:anchorId="4692CF1D" wp14:editId="09205711">
                                        <wp:extent cx="421005" cy="194945"/>
                                        <wp:effectExtent l="0" t="0" r="0" b="0"/>
                                        <wp:docPr id="1439" name="תמונה 1439" descr="Times New Roman&#10;11&#10;16777215&#10;0&#10;15&#10;&#10;&#10;&#10;&#10;&#10;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" descr="Times New Roman&#10;11&#10;16777215&#10;0&#10;15&#10;&#10;&#10;&#10;&#10;&#10;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5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421005" cy="19494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449" w:type="pct"/>
                                  <w:vAlign w:val="center"/>
                                </w:tcPr>
                                <w:p w14:paraId="6DCAC18C" w14:textId="77777777" w:rsidR="0098326B" w:rsidRPr="00CB0542" w:rsidRDefault="0098326B" w:rsidP="00CB0692">
                                  <w:pPr>
                                    <w:bidi w:val="0"/>
                                    <w:suppressOverlap/>
                                    <w:rPr>
                                      <w:rtl/>
                                    </w:rPr>
                                  </w:pPr>
                                  <w:r>
                                    <w:t>5.</w:t>
                                  </w:r>
                                </w:p>
                              </w:tc>
                            </w:tr>
                            <w:tr w:rsidR="0098326B" w:rsidRPr="00CB0542" w14:paraId="1B902039" w14:textId="77777777" w:rsidTr="00E07E2D">
                              <w:tc>
                                <w:tcPr>
                                  <w:tcW w:w="859" w:type="pct"/>
                                </w:tcPr>
                                <w:p w14:paraId="64EAB479" w14:textId="77777777" w:rsidR="0098326B" w:rsidRPr="00722F5B" w:rsidRDefault="0098326B" w:rsidP="00CB0692">
                                  <w:pPr>
                                    <w:bidi w:val="0"/>
                                    <w:suppressOverlap/>
                                    <w:rPr>
                                      <w:rFonts w:ascii="Times New Roman" w:hAnsi="Times New Roman"/>
                                      <w:noProof/>
                                      <w:position w:val="-10"/>
                                      <w:lang w:eastAsia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4" w:type="pct"/>
                                </w:tcPr>
                                <w:p w14:paraId="1B1A6977" w14:textId="77777777" w:rsidR="0098326B" w:rsidRPr="00722F5B" w:rsidRDefault="0098326B" w:rsidP="00CB0692">
                                  <w:pPr>
                                    <w:bidi w:val="0"/>
                                    <w:suppressOverlap/>
                                    <w:rPr>
                                      <w:rFonts w:ascii="Times New Roman" w:hAnsi="Times New Roman"/>
                                      <w:noProof/>
                                      <w:position w:val="-10"/>
                                      <w:lang w:eastAsia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60" w:type="pct"/>
                                  <w:vAlign w:val="center"/>
                                </w:tcPr>
                                <w:p w14:paraId="5F4CB619" w14:textId="77777777" w:rsidR="0098326B" w:rsidRPr="00722F5B" w:rsidRDefault="0098326B" w:rsidP="00CB0692">
                                  <w:pPr>
                                    <w:bidi w:val="0"/>
                                    <w:suppressOverlap/>
                                    <w:rPr>
                                      <w:rFonts w:ascii="Times New Roman" w:hAnsi="Times New Roman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82" w:type="pct"/>
                                  <w:vAlign w:val="center"/>
                                </w:tcPr>
                                <w:p w14:paraId="1CF2BBF2" w14:textId="77777777" w:rsidR="0098326B" w:rsidRPr="009A5323" w:rsidRDefault="0098326B" w:rsidP="00CB0692">
                                  <w:pPr>
                                    <w:bidi w:val="0"/>
                                    <w:suppressOverlap/>
                                    <w:rPr>
                                      <w:rFonts w:ascii="Times New Roman" w:hAnsi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9" w:type="pct"/>
                                  <w:vAlign w:val="center"/>
                                </w:tcPr>
                                <w:p w14:paraId="2720E4BE" w14:textId="77777777" w:rsidR="0098326B" w:rsidRPr="00722F5B" w:rsidRDefault="0098326B" w:rsidP="00CB0692">
                                  <w:pPr>
                                    <w:bidi w:val="0"/>
                                    <w:suppressOverlap/>
                                    <w:rPr>
                                      <w:rFonts w:ascii="Times New Roman" w:hAnsi="Times New Roman"/>
                                      <w:rtl/>
                                    </w:rPr>
                                  </w:pPr>
                                  <w:r w:rsidRPr="00722F5B">
                                    <w:rPr>
                                      <w:rFonts w:ascii="Times New Roman" w:hAnsi="Times New Roman"/>
                                      <w:noProof/>
                                      <w:position w:val="-10"/>
                                      <w:lang w:eastAsia="en-US"/>
                                    </w:rPr>
                                    <w:drawing>
                                      <wp:inline distT="0" distB="0" distL="0" distR="0" wp14:anchorId="38B8DE40" wp14:editId="27330422">
                                        <wp:extent cx="390525" cy="194945"/>
                                        <wp:effectExtent l="0" t="0" r="0" b="0"/>
                                        <wp:docPr id="32" name="תמונה 32" descr="Times New Roman&#10;11&#10;16777215&#10;0&#10;4&#10;&#10;&#10;&#10;&#10;&#10;&#10;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7" descr="Times New Roman&#10;11&#10;16777215&#10;0&#10;4&#10;&#10;&#10;&#10;&#10;&#10;&#10;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54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390525" cy="19494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332" w:type="pct"/>
                                  <w:vAlign w:val="center"/>
                                </w:tcPr>
                                <w:p w14:paraId="33F41ED9" w14:textId="77777777" w:rsidR="0098326B" w:rsidRPr="00CB0542" w:rsidRDefault="0098326B" w:rsidP="00CB0692">
                                  <w:pPr>
                                    <w:bidi w:val="0"/>
                                    <w:suppressOverlap/>
                                    <w:rPr>
                                      <w:rtl/>
                                    </w:rPr>
                                  </w:pPr>
                                  <w:r>
                                    <w:t>10.</w:t>
                                  </w:r>
                                </w:p>
                              </w:tc>
                              <w:tc>
                                <w:tcPr>
                                  <w:tcW w:w="1075" w:type="pct"/>
                                  <w:vAlign w:val="center"/>
                                </w:tcPr>
                                <w:p w14:paraId="37502BCC" w14:textId="77777777" w:rsidR="0098326B" w:rsidRPr="00722F5B" w:rsidRDefault="0098326B" w:rsidP="00CB0692">
                                  <w:pPr>
                                    <w:bidi w:val="0"/>
                                    <w:suppressOverlap/>
                                    <w:rPr>
                                      <w:rFonts w:ascii="Times New Roman" w:hAnsi="Times New Roman"/>
                                      <w:rtl/>
                                    </w:rPr>
                                  </w:pPr>
                                  <w:r w:rsidRPr="00722F5B">
                                    <w:rPr>
                                      <w:rFonts w:ascii="Times New Roman" w:hAnsi="Times New Roman"/>
                                      <w:noProof/>
                                      <w:position w:val="-10"/>
                                      <w:lang w:eastAsia="en-US"/>
                                    </w:rPr>
                                    <w:drawing>
                                      <wp:inline distT="0" distB="0" distL="0" distR="0" wp14:anchorId="6B325FBF" wp14:editId="06900299">
                                        <wp:extent cx="462280" cy="194945"/>
                                        <wp:effectExtent l="0" t="0" r="0" b="0"/>
                                        <wp:docPr id="33" name="תמונה 33" descr="Times New Roman&#10;11&#10;16777215&#10;0&#10;19&#10;&#10;&#10;&#10;&#10;&#10;&#10;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" descr="Times New Roman&#10;11&#10;16777215&#10;0&#10;19&#10;&#10;&#10;&#10;&#10;&#10;&#10;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5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462280" cy="19494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449" w:type="pct"/>
                                  <w:vAlign w:val="center"/>
                                </w:tcPr>
                                <w:p w14:paraId="19ACF718" w14:textId="77777777" w:rsidR="0098326B" w:rsidRPr="009A5323" w:rsidRDefault="0098326B" w:rsidP="00CB0692">
                                  <w:pPr>
                                    <w:bidi w:val="0"/>
                                    <w:suppressOverlap/>
                                    <w:rPr>
                                      <w:rFonts w:ascii="Times New Roman" w:hAnsi="Times New Roman"/>
                                    </w:rPr>
                                  </w:pPr>
                                  <w:r>
                                    <w:t>9.</w:t>
                                  </w:r>
                                </w:p>
                              </w:tc>
                            </w:tr>
                          </w:tbl>
                          <w:p w14:paraId="0330EFA5" w14:textId="77777777" w:rsidR="0098326B" w:rsidRDefault="0098326B" w:rsidP="00CB069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73CF1B6" id="מלבן מעוגל 167" o:spid="_x0000_s1036" style="position:absolute;left:0;text-align:left;margin-left:11.3pt;margin-top:82pt;width:441pt;height:88.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" fillcolor="white [3201]" strokecolor="black [3200]" strokeweight="1pt">
                <v:stroke joinstyle="miter"/>
                <v:textbox>
                  <w:txbxContent>
                    <w:p w:rsidR="0098326B" w:rsidRDefault="0098326B" w:rsidP="00CB0692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>פתרונות:</w:t>
                      </w:r>
                      <w:r>
                        <w:rPr>
                          <w:rtl/>
                        </w:rPr>
                        <w:br/>
                      </w:r>
                    </w:p>
                    <w:tbl>
                      <w:tblPr>
                        <w:tblOverlap w:val="never"/>
                        <w:bidiVisual/>
                        <w:tblW w:w="4439" w:type="pct"/>
                        <w:tblLook w:val="01E0" w:firstRow="1" w:lastRow="1" w:firstColumn="1" w:lastColumn="1" w:noHBand="0" w:noVBand="0"/>
                      </w:tblPr>
                      <w:tblGrid>
                        <w:gridCol w:w="1308"/>
                        <w:gridCol w:w="432"/>
                        <w:gridCol w:w="1309"/>
                        <w:gridCol w:w="429"/>
                        <w:gridCol w:w="1307"/>
                        <w:gridCol w:w="505"/>
                        <w:gridCol w:w="1636"/>
                        <w:gridCol w:w="683"/>
                      </w:tblGrid>
                      <w:tr w:rsidR="0098326B" w:rsidRPr="00CB0542" w:rsidTr="00E07E2D">
                        <w:tc>
                          <w:tcPr>
                            <w:tcW w:w="859" w:type="pct"/>
                            <w:vAlign w:val="center"/>
                          </w:tcPr>
                          <w:p w:rsidR="0098326B" w:rsidRPr="00722F5B" w:rsidRDefault="0098326B" w:rsidP="00CB0692">
                            <w:pPr>
                              <w:bidi w:val="0"/>
                              <w:suppressOverlap/>
                              <w:rPr>
                                <w:rtl/>
                              </w:rPr>
                            </w:pPr>
                            <w:r w:rsidRPr="00722F5B">
                              <w:rPr>
                                <w:noProof/>
                                <w:position w:val="-10"/>
                                <w:lang w:eastAsia="en-US"/>
                              </w:rPr>
                              <w:drawing>
                                <wp:inline distT="0" distB="0" distL="0" distR="0" wp14:anchorId="08CDDD92" wp14:editId="5CB9DDD0">
                                  <wp:extent cx="380365" cy="194945"/>
                                  <wp:effectExtent l="0" t="0" r="0" b="0"/>
                                  <wp:docPr id="1435" name="תמונה 1435" descr="Times New Roman&#10;11&#10;16777215&#10;0&#10;13&#10;&#10;&#10;&#10;&#10;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" descr="Times New Roman&#10;11&#10;16777215&#10;0&#10;13&#10;&#10;&#10;&#10;&#10;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80365" cy="1949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284" w:type="pct"/>
                            <w:vAlign w:val="center"/>
                          </w:tcPr>
                          <w:p w:rsidR="0098326B" w:rsidRPr="00CB0542" w:rsidRDefault="0098326B" w:rsidP="00CB0692">
                            <w:pPr>
                              <w:bidi w:val="0"/>
                              <w:suppressOverlap/>
                              <w:rPr>
                                <w:rtl/>
                              </w:rPr>
                            </w:pPr>
                            <w:r>
                              <w:t>4.</w:t>
                            </w:r>
                          </w:p>
                        </w:tc>
                        <w:tc>
                          <w:tcPr>
                            <w:tcW w:w="860" w:type="pct"/>
                            <w:vAlign w:val="center"/>
                          </w:tcPr>
                          <w:p w:rsidR="0098326B" w:rsidRPr="0005603A" w:rsidRDefault="0098326B" w:rsidP="00CB0692">
                            <w:pPr>
                              <w:bidi w:val="0"/>
                              <w:suppressOverlap/>
                              <w:rPr>
                                <w:rFonts w:ascii="Times New Roman" w:hAnsi="Times New Roman"/>
                                <w:rtl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282" w:type="pct"/>
                            <w:vAlign w:val="center"/>
                          </w:tcPr>
                          <w:p w:rsidR="0098326B" w:rsidRPr="002F738B" w:rsidRDefault="0098326B" w:rsidP="00CB0692">
                            <w:pPr>
                              <w:bidi w:val="0"/>
                              <w:suppressOverlap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t>3.</w:t>
                            </w:r>
                          </w:p>
                        </w:tc>
                        <w:tc>
                          <w:tcPr>
                            <w:tcW w:w="859" w:type="pct"/>
                            <w:vAlign w:val="center"/>
                          </w:tcPr>
                          <w:p w:rsidR="0098326B" w:rsidRPr="00BF5D90" w:rsidRDefault="0098326B" w:rsidP="00CB0692">
                            <w:pPr>
                              <w:bidi w:val="0"/>
                              <w:suppressOverlap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332" w:type="pct"/>
                            <w:vAlign w:val="center"/>
                          </w:tcPr>
                          <w:p w:rsidR="0098326B" w:rsidRPr="009A5323" w:rsidRDefault="0098326B" w:rsidP="00CB0692">
                            <w:pPr>
                              <w:bidi w:val="0"/>
                              <w:suppressOverlap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t>2.</w:t>
                            </w:r>
                          </w:p>
                        </w:tc>
                        <w:tc>
                          <w:tcPr>
                            <w:tcW w:w="1075" w:type="pct"/>
                            <w:vAlign w:val="center"/>
                          </w:tcPr>
                          <w:p w:rsidR="0098326B" w:rsidRPr="00BF5D90" w:rsidRDefault="0098326B" w:rsidP="00CB0692">
                            <w:pPr>
                              <w:bidi w:val="0"/>
                              <w:suppressOverlap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449" w:type="pct"/>
                            <w:vAlign w:val="center"/>
                          </w:tcPr>
                          <w:p w:rsidR="0098326B" w:rsidRPr="00CB0542" w:rsidRDefault="0098326B" w:rsidP="00CB0692">
                            <w:pPr>
                              <w:bidi w:val="0"/>
                              <w:suppressOverlap/>
                              <w:rPr>
                                <w:rtl/>
                              </w:rPr>
                            </w:pPr>
                            <w:r>
                              <w:t>1.</w:t>
                            </w:r>
                          </w:p>
                        </w:tc>
                      </w:tr>
                      <w:tr w:rsidR="0098326B" w:rsidRPr="00CB0542" w:rsidTr="00E07E2D">
                        <w:tc>
                          <w:tcPr>
                            <w:tcW w:w="859" w:type="pct"/>
                            <w:vAlign w:val="center"/>
                          </w:tcPr>
                          <w:p w:rsidR="0098326B" w:rsidRPr="00722F5B" w:rsidRDefault="0098326B" w:rsidP="00CB0692">
                            <w:pPr>
                              <w:bidi w:val="0"/>
                              <w:suppressOverlap/>
                              <w:rPr>
                                <w:rtl/>
                              </w:rPr>
                            </w:pPr>
                            <w:r w:rsidRPr="00722F5B">
                              <w:rPr>
                                <w:noProof/>
                                <w:position w:val="-10"/>
                                <w:lang w:eastAsia="en-US"/>
                              </w:rPr>
                              <w:drawing>
                                <wp:inline distT="0" distB="0" distL="0" distR="0" wp14:anchorId="617F621B" wp14:editId="6EE39513">
                                  <wp:extent cx="349250" cy="194945"/>
                                  <wp:effectExtent l="0" t="0" r="0" b="0"/>
                                  <wp:docPr id="1436" name="תמונה 1436" descr="Times New Roman&#10;11&#10;16777215&#10;0&#10;1&#10;&#10;&#10;&#10;&#10;&#10;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" descr="Times New Roman&#10;11&#10;16777215&#10;0&#10;1&#10;&#10;&#10;&#10;&#10;&#10;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49250" cy="1949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284" w:type="pct"/>
                            <w:vAlign w:val="center"/>
                          </w:tcPr>
                          <w:p w:rsidR="0098326B" w:rsidRPr="00CB0542" w:rsidRDefault="0098326B" w:rsidP="00CB0692">
                            <w:pPr>
                              <w:bidi w:val="0"/>
                              <w:suppressOverlap/>
                              <w:rPr>
                                <w:rtl/>
                              </w:rPr>
                            </w:pPr>
                            <w:r>
                              <w:t>8.</w:t>
                            </w:r>
                          </w:p>
                        </w:tc>
                        <w:tc>
                          <w:tcPr>
                            <w:tcW w:w="860" w:type="pct"/>
                            <w:vAlign w:val="center"/>
                          </w:tcPr>
                          <w:p w:rsidR="0098326B" w:rsidRPr="00722F5B" w:rsidRDefault="0098326B" w:rsidP="00CB0692">
                            <w:pPr>
                              <w:bidi w:val="0"/>
                              <w:suppressOverlap/>
                              <w:rPr>
                                <w:rtl/>
                              </w:rPr>
                            </w:pPr>
                            <w:r w:rsidRPr="00722F5B">
                              <w:rPr>
                                <w:noProof/>
                                <w:position w:val="-10"/>
                                <w:lang w:eastAsia="en-US"/>
                              </w:rPr>
                              <w:drawing>
                                <wp:inline distT="0" distB="0" distL="0" distR="0" wp14:anchorId="2BDAEFFE" wp14:editId="0935A0F1">
                                  <wp:extent cx="380365" cy="194945"/>
                                  <wp:effectExtent l="0" t="0" r="0" b="0"/>
                                  <wp:docPr id="1437" name="תמונה 1437" descr="Times New Roman&#10;11&#10;16777215&#10;0&#10;78&#10;&#10;&#10;&#10;&#10;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" descr="Times New Roman&#10;11&#10;16777215&#10;0&#10;78&#10;&#10;&#10;&#10;&#10;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80365" cy="1949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282" w:type="pct"/>
                            <w:vAlign w:val="center"/>
                          </w:tcPr>
                          <w:p w:rsidR="0098326B" w:rsidRPr="00CB0542" w:rsidRDefault="0098326B" w:rsidP="00CB0692">
                            <w:pPr>
                              <w:bidi w:val="0"/>
                              <w:suppressOverlap/>
                              <w:rPr>
                                <w:rtl/>
                              </w:rPr>
                            </w:pPr>
                            <w:r>
                              <w:t>7.</w:t>
                            </w:r>
                          </w:p>
                        </w:tc>
                        <w:tc>
                          <w:tcPr>
                            <w:tcW w:w="859" w:type="pct"/>
                            <w:vAlign w:val="center"/>
                          </w:tcPr>
                          <w:p w:rsidR="0098326B" w:rsidRPr="00722F5B" w:rsidRDefault="0098326B" w:rsidP="00CB0692">
                            <w:pPr>
                              <w:bidi w:val="0"/>
                              <w:suppressOverlap/>
                              <w:rPr>
                                <w:rFonts w:ascii="Times New Roman" w:hAnsi="Times New Roman"/>
                                <w:rtl/>
                              </w:rPr>
                            </w:pPr>
                            <w:r w:rsidRPr="00722F5B">
                              <w:rPr>
                                <w:rFonts w:ascii="Times New Roman" w:hAnsi="Times New Roman"/>
                                <w:noProof/>
                                <w:position w:val="-10"/>
                                <w:lang w:eastAsia="en-US"/>
                              </w:rPr>
                              <w:drawing>
                                <wp:inline distT="0" distB="0" distL="0" distR="0" wp14:anchorId="696C03D5" wp14:editId="6FDBEAC0">
                                  <wp:extent cx="339090" cy="194945"/>
                                  <wp:effectExtent l="0" t="0" r="0" b="0"/>
                                  <wp:docPr id="1438" name="תמונה 1438" descr="Times New Roman&#10;11&#10;16777215&#10;0&#10;70&#10;&#10;&#10;&#10;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 descr="Times New Roman&#10;11&#10;16777215&#10;0&#10;70&#10;&#10;&#10;&#10;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39090" cy="1949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332" w:type="pct"/>
                            <w:vAlign w:val="center"/>
                          </w:tcPr>
                          <w:p w:rsidR="0098326B" w:rsidRDefault="0098326B" w:rsidP="00CB0692">
                            <w:pPr>
                              <w:bidi w:val="0"/>
                              <w:suppressOverlap/>
                              <w:rPr>
                                <w:rtl/>
                              </w:rPr>
                            </w:pPr>
                            <w:r>
                              <w:t>6.</w:t>
                            </w:r>
                          </w:p>
                        </w:tc>
                        <w:tc>
                          <w:tcPr>
                            <w:tcW w:w="1075" w:type="pct"/>
                            <w:vAlign w:val="center"/>
                          </w:tcPr>
                          <w:p w:rsidR="0098326B" w:rsidRPr="00722F5B" w:rsidRDefault="0098326B" w:rsidP="00CB0692">
                            <w:pPr>
                              <w:bidi w:val="0"/>
                              <w:suppressOverlap/>
                              <w:rPr>
                                <w:rtl/>
                              </w:rPr>
                            </w:pPr>
                            <w:r w:rsidRPr="00722F5B">
                              <w:rPr>
                                <w:noProof/>
                                <w:position w:val="-10"/>
                                <w:lang w:eastAsia="en-US"/>
                              </w:rPr>
                              <w:drawing>
                                <wp:inline distT="0" distB="0" distL="0" distR="0" wp14:anchorId="62C9C8ED" wp14:editId="722E0BA1">
                                  <wp:extent cx="421005" cy="194945"/>
                                  <wp:effectExtent l="0" t="0" r="0" b="0"/>
                                  <wp:docPr id="1439" name="תמונה 1439" descr="Times New Roman&#10;11&#10;16777215&#10;0&#10;15&#10;&#10;&#10;&#10;&#10;&#10;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" descr="Times New Roman&#10;11&#10;16777215&#10;0&#10;15&#10;&#10;&#10;&#10;&#10;&#10;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21005" cy="1949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449" w:type="pct"/>
                            <w:vAlign w:val="center"/>
                          </w:tcPr>
                          <w:p w:rsidR="0098326B" w:rsidRPr="00CB0542" w:rsidRDefault="0098326B" w:rsidP="00CB0692">
                            <w:pPr>
                              <w:bidi w:val="0"/>
                              <w:suppressOverlap/>
                              <w:rPr>
                                <w:rtl/>
                              </w:rPr>
                            </w:pPr>
                            <w:r>
                              <w:t>5.</w:t>
                            </w:r>
                          </w:p>
                        </w:tc>
                      </w:tr>
                      <w:tr w:rsidR="0098326B" w:rsidRPr="00CB0542" w:rsidTr="00E07E2D">
                        <w:tc>
                          <w:tcPr>
                            <w:tcW w:w="859" w:type="pct"/>
                          </w:tcPr>
                          <w:p w:rsidR="0098326B" w:rsidRPr="00722F5B" w:rsidRDefault="0098326B" w:rsidP="00CB0692">
                            <w:pPr>
                              <w:bidi w:val="0"/>
                              <w:suppressOverlap/>
                              <w:rPr>
                                <w:rFonts w:ascii="Times New Roman" w:hAnsi="Times New Roman"/>
                                <w:noProof/>
                                <w:position w:val="-10"/>
                                <w:lang w:eastAsia="en-US"/>
                              </w:rPr>
                            </w:pPr>
                          </w:p>
                        </w:tc>
                        <w:tc>
                          <w:tcPr>
                            <w:tcW w:w="284" w:type="pct"/>
                          </w:tcPr>
                          <w:p w:rsidR="0098326B" w:rsidRPr="00722F5B" w:rsidRDefault="0098326B" w:rsidP="00CB0692">
                            <w:pPr>
                              <w:bidi w:val="0"/>
                              <w:suppressOverlap/>
                              <w:rPr>
                                <w:rFonts w:ascii="Times New Roman" w:hAnsi="Times New Roman"/>
                                <w:noProof/>
                                <w:position w:val="-10"/>
                                <w:lang w:eastAsia="en-US"/>
                              </w:rPr>
                            </w:pPr>
                          </w:p>
                        </w:tc>
                        <w:tc>
                          <w:tcPr>
                            <w:tcW w:w="860" w:type="pct"/>
                            <w:vAlign w:val="center"/>
                          </w:tcPr>
                          <w:p w:rsidR="0098326B" w:rsidRPr="00722F5B" w:rsidRDefault="0098326B" w:rsidP="00CB0692">
                            <w:pPr>
                              <w:bidi w:val="0"/>
                              <w:suppressOverlap/>
                              <w:rPr>
                                <w:rFonts w:ascii="Times New Roman" w:hAnsi="Times New Roman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82" w:type="pct"/>
                            <w:vAlign w:val="center"/>
                          </w:tcPr>
                          <w:p w:rsidR="0098326B" w:rsidRPr="009A5323" w:rsidRDefault="0098326B" w:rsidP="00CB0692">
                            <w:pPr>
                              <w:bidi w:val="0"/>
                              <w:suppressOverlap/>
                              <w:rPr>
                                <w:rFonts w:ascii="Times New Roman" w:hAnsi="Times New Roman"/>
                              </w:rPr>
                            </w:pPr>
                          </w:p>
                        </w:tc>
                        <w:tc>
                          <w:tcPr>
                            <w:tcW w:w="859" w:type="pct"/>
                            <w:vAlign w:val="center"/>
                          </w:tcPr>
                          <w:p w:rsidR="0098326B" w:rsidRPr="00722F5B" w:rsidRDefault="0098326B" w:rsidP="00CB0692">
                            <w:pPr>
                              <w:bidi w:val="0"/>
                              <w:suppressOverlap/>
                              <w:rPr>
                                <w:rFonts w:ascii="Times New Roman" w:hAnsi="Times New Roman"/>
                                <w:rtl/>
                              </w:rPr>
                            </w:pPr>
                            <w:r w:rsidRPr="00722F5B">
                              <w:rPr>
                                <w:rFonts w:ascii="Times New Roman" w:hAnsi="Times New Roman"/>
                                <w:noProof/>
                                <w:position w:val="-10"/>
                                <w:lang w:eastAsia="en-US"/>
                              </w:rPr>
                              <w:drawing>
                                <wp:inline distT="0" distB="0" distL="0" distR="0" wp14:anchorId="6B811007" wp14:editId="5150D600">
                                  <wp:extent cx="390525" cy="194945"/>
                                  <wp:effectExtent l="0" t="0" r="0" b="0"/>
                                  <wp:docPr id="32" name="תמונה 32" descr="Times New Roman&#10;11&#10;16777215&#10;0&#10;4&#10;&#10;&#10;&#10;&#10;&#10;&#10;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" descr="Times New Roman&#10;11&#10;16777215&#10;0&#10;4&#10;&#10;&#10;&#10;&#10;&#10;&#10;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90525" cy="1949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332" w:type="pct"/>
                            <w:vAlign w:val="center"/>
                          </w:tcPr>
                          <w:p w:rsidR="0098326B" w:rsidRPr="00CB0542" w:rsidRDefault="0098326B" w:rsidP="00CB0692">
                            <w:pPr>
                              <w:bidi w:val="0"/>
                              <w:suppressOverlap/>
                              <w:rPr>
                                <w:rtl/>
                              </w:rPr>
                            </w:pPr>
                            <w:r>
                              <w:t>10.</w:t>
                            </w:r>
                          </w:p>
                        </w:tc>
                        <w:tc>
                          <w:tcPr>
                            <w:tcW w:w="1075" w:type="pct"/>
                            <w:vAlign w:val="center"/>
                          </w:tcPr>
                          <w:p w:rsidR="0098326B" w:rsidRPr="00722F5B" w:rsidRDefault="0098326B" w:rsidP="00CB0692">
                            <w:pPr>
                              <w:bidi w:val="0"/>
                              <w:suppressOverlap/>
                              <w:rPr>
                                <w:rFonts w:ascii="Times New Roman" w:hAnsi="Times New Roman"/>
                                <w:rtl/>
                              </w:rPr>
                            </w:pPr>
                            <w:r w:rsidRPr="00722F5B">
                              <w:rPr>
                                <w:rFonts w:ascii="Times New Roman" w:hAnsi="Times New Roman"/>
                                <w:noProof/>
                                <w:position w:val="-10"/>
                                <w:lang w:eastAsia="en-US"/>
                              </w:rPr>
                              <w:drawing>
                                <wp:inline distT="0" distB="0" distL="0" distR="0" wp14:anchorId="252EA8C6" wp14:editId="0A0D878E">
                                  <wp:extent cx="462280" cy="194945"/>
                                  <wp:effectExtent l="0" t="0" r="0" b="0"/>
                                  <wp:docPr id="33" name="תמונה 33" descr="Times New Roman&#10;11&#10;16777215&#10;0&#10;19&#10;&#10;&#10;&#10;&#10;&#10;&#10;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" descr="Times New Roman&#10;11&#10;16777215&#10;0&#10;19&#10;&#10;&#10;&#10;&#10;&#10;&#10;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62280" cy="1949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449" w:type="pct"/>
                            <w:vAlign w:val="center"/>
                          </w:tcPr>
                          <w:p w:rsidR="0098326B" w:rsidRPr="009A5323" w:rsidRDefault="0098326B" w:rsidP="00CB0692">
                            <w:pPr>
                              <w:bidi w:val="0"/>
                              <w:suppressOverlap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t>9.</w:t>
                            </w:r>
                          </w:p>
                        </w:tc>
                      </w:tr>
                    </w:tbl>
                    <w:p w:rsidR="0098326B" w:rsidRDefault="0098326B" w:rsidP="00CB0692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</w:p>
    <w:p w14:paraId="5A718751" w14:textId="77777777" w:rsidR="00CB0692" w:rsidRDefault="00CB0692" w:rsidP="00CB0692">
      <w:pPr>
        <w:rPr>
          <w:rFonts w:ascii="Times New Roman" w:hAnsi="Times New Roman"/>
          <w:sz w:val="28"/>
          <w:szCs w:val="28"/>
          <w:u w:val="single"/>
          <w:rtl/>
        </w:rPr>
      </w:pPr>
      <w:r>
        <w:rPr>
          <w:rFonts w:ascii="Times New Roman" w:hAnsi="Times New Roman"/>
          <w:sz w:val="28"/>
          <w:szCs w:val="28"/>
          <w:u w:val="single"/>
          <w:rtl/>
        </w:rPr>
        <w:br w:type="page"/>
      </w:r>
    </w:p>
    <w:p w14:paraId="506123B0" w14:textId="77777777" w:rsidR="00CB0692" w:rsidRDefault="00CB0692" w:rsidP="00CB0692">
      <w:pPr>
        <w:rPr>
          <w:b/>
          <w:bCs/>
          <w:sz w:val="32"/>
          <w:szCs w:val="32"/>
          <w:u w:val="single"/>
          <w:rtl/>
        </w:rPr>
      </w:pPr>
      <w:r>
        <w:rPr>
          <w:rFonts w:hint="cs"/>
          <w:b/>
          <w:bCs/>
          <w:sz w:val="32"/>
          <w:szCs w:val="32"/>
          <w:u w:val="single"/>
          <w:rtl/>
        </w:rPr>
        <w:t>חזקות</w:t>
      </w:r>
    </w:p>
    <w:p w14:paraId="39A2FB0B" w14:textId="77777777" w:rsidR="00CB0692" w:rsidRDefault="00CB0692" w:rsidP="00CB0692">
      <w:pPr>
        <w:rPr>
          <w:b/>
          <w:bCs/>
          <w:sz w:val="32"/>
          <w:szCs w:val="32"/>
          <w:u w:val="single"/>
          <w:rtl/>
        </w:rPr>
      </w:pPr>
    </w:p>
    <w:p w14:paraId="3C85A23F" w14:textId="77777777" w:rsidR="00CB0692" w:rsidRDefault="00F741B6" w:rsidP="0098326B">
      <w:pPr>
        <w:bidi w:val="0"/>
        <w:jc w:val="right"/>
        <w:rPr>
          <w:rFonts w:asciiTheme="minorBidi" w:hAnsiTheme="minorBidi" w:cstheme="minorBidi"/>
          <w:sz w:val="28"/>
          <w:szCs w:val="28"/>
          <w:rtl/>
        </w:rPr>
      </w:pPr>
      <w:r>
        <w:rPr>
          <w:rFonts w:asciiTheme="minorBidi" w:hAnsiTheme="minorBidi" w:cstheme="minorBidi" w:hint="cs"/>
          <w:sz w:val="28"/>
          <w:szCs w:val="28"/>
          <w:rtl/>
        </w:rPr>
        <w:t>באחד מימי העבודה</w:t>
      </w:r>
      <w:r w:rsidR="0098326B">
        <w:rPr>
          <w:rFonts w:asciiTheme="minorBidi" w:hAnsiTheme="minorBidi" w:cstheme="minorBidi" w:hint="cs"/>
          <w:sz w:val="28"/>
          <w:szCs w:val="28"/>
          <w:rtl/>
        </w:rPr>
        <w:t>,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ביקש </w:t>
      </w:r>
      <w:r w:rsidR="0098326B">
        <w:rPr>
          <w:rFonts w:asciiTheme="minorBidi" w:hAnsiTheme="minorBidi" w:cstheme="minorBidi" w:hint="cs"/>
          <w:sz w:val="28"/>
          <w:szCs w:val="28"/>
          <w:rtl/>
        </w:rPr>
        <w:t>יעקב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ל</w:t>
      </w:r>
      <w:r w:rsidR="0098326B">
        <w:rPr>
          <w:rFonts w:asciiTheme="minorBidi" w:hAnsiTheme="minorBidi" w:cstheme="minorBidi" w:hint="cs"/>
          <w:sz w:val="28"/>
          <w:szCs w:val="28"/>
          <w:rtl/>
        </w:rPr>
        <w:t>קצר את יום עבודתו ב</w:t>
      </w:r>
      <w:r>
        <w:rPr>
          <w:rFonts w:asciiTheme="minorBidi" w:hAnsiTheme="minorBidi" w:cstheme="minorBidi" w:hint="cs"/>
          <w:sz w:val="28"/>
          <w:szCs w:val="28"/>
          <w:rtl/>
        </w:rPr>
        <w:t>שעתיים</w:t>
      </w:r>
      <w:r w:rsidR="0098326B">
        <w:rPr>
          <w:rFonts w:asciiTheme="minorBidi" w:hAnsiTheme="minorBidi" w:cstheme="minorBidi" w:hint="cs"/>
          <w:sz w:val="28"/>
          <w:szCs w:val="28"/>
          <w:rtl/>
        </w:rPr>
        <w:t>,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מבלי שזה יפגע לו בשכר.</w:t>
      </w:r>
    </w:p>
    <w:p w14:paraId="6DAE2F23" w14:textId="77777777" w:rsidR="00F741B6" w:rsidRDefault="00F741B6" w:rsidP="0098326B">
      <w:pPr>
        <w:bidi w:val="0"/>
        <w:jc w:val="right"/>
        <w:rPr>
          <w:rFonts w:asciiTheme="minorBidi" w:hAnsiTheme="minorBidi" w:cstheme="minorBidi"/>
          <w:sz w:val="28"/>
          <w:szCs w:val="28"/>
          <w:rtl/>
        </w:rPr>
      </w:pPr>
      <w:r>
        <w:rPr>
          <w:rFonts w:asciiTheme="minorBidi" w:hAnsiTheme="minorBidi" w:cstheme="minorBidi" w:hint="cs"/>
          <w:sz w:val="28"/>
          <w:szCs w:val="28"/>
          <w:rtl/>
        </w:rPr>
        <w:t xml:space="preserve">מנהל העבודה של </w:t>
      </w:r>
      <w:r w:rsidR="0098326B">
        <w:rPr>
          <w:rFonts w:asciiTheme="minorBidi" w:hAnsiTheme="minorBidi" w:cstheme="minorBidi" w:hint="cs"/>
          <w:sz w:val="28"/>
          <w:szCs w:val="28"/>
          <w:rtl/>
        </w:rPr>
        <w:t>יעקב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הסכים</w:t>
      </w:r>
      <w:r w:rsidR="0098326B">
        <w:rPr>
          <w:rFonts w:asciiTheme="minorBidi" w:hAnsiTheme="minorBidi" w:cstheme="minorBidi" w:hint="cs"/>
          <w:sz w:val="28"/>
          <w:szCs w:val="28"/>
          <w:rtl/>
        </w:rPr>
        <w:t>,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</w:t>
      </w:r>
      <w:r w:rsidR="0098326B">
        <w:rPr>
          <w:rFonts w:asciiTheme="minorBidi" w:hAnsiTheme="minorBidi" w:cstheme="minorBidi" w:hint="cs"/>
          <w:sz w:val="28"/>
          <w:szCs w:val="28"/>
          <w:rtl/>
        </w:rPr>
        <w:t>ה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תנאי </w:t>
      </w:r>
      <w:r w:rsidR="0098326B">
        <w:rPr>
          <w:rFonts w:asciiTheme="minorBidi" w:hAnsiTheme="minorBidi" w:cstheme="minorBidi" w:hint="cs"/>
          <w:sz w:val="28"/>
          <w:szCs w:val="28"/>
          <w:rtl/>
        </w:rPr>
        <w:t xml:space="preserve">היה </w:t>
      </w:r>
      <w:r>
        <w:rPr>
          <w:rFonts w:asciiTheme="minorBidi" w:hAnsiTheme="minorBidi" w:cstheme="minorBidi" w:hint="cs"/>
          <w:sz w:val="28"/>
          <w:szCs w:val="28"/>
          <w:rtl/>
        </w:rPr>
        <w:t>שבכל יום חיים יעבוד פי שניים יותר שעות מהיום לפניו.</w:t>
      </w:r>
      <w:r>
        <w:rPr>
          <w:rFonts w:asciiTheme="minorBidi" w:hAnsiTheme="minorBidi" w:cstheme="minorBidi"/>
          <w:sz w:val="28"/>
          <w:szCs w:val="28"/>
          <w:rtl/>
        </w:rPr>
        <w:br/>
      </w:r>
      <w:r>
        <w:rPr>
          <w:rFonts w:asciiTheme="minorBidi" w:hAnsiTheme="minorBidi" w:cstheme="minorBidi" w:hint="cs"/>
          <w:sz w:val="28"/>
          <w:szCs w:val="28"/>
          <w:rtl/>
        </w:rPr>
        <w:t xml:space="preserve">יום א' </w:t>
      </w:r>
      <w:r>
        <w:rPr>
          <w:rFonts w:asciiTheme="minorBidi" w:hAnsiTheme="minorBidi" w:cstheme="minorBidi"/>
          <w:sz w:val="28"/>
          <w:szCs w:val="28"/>
          <w:rtl/>
        </w:rPr>
        <w:t>–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2 שעות</w:t>
      </w:r>
    </w:p>
    <w:p w14:paraId="4E535344" w14:textId="77777777" w:rsidR="00F741B6" w:rsidRDefault="00F741B6" w:rsidP="00F741B6">
      <w:pPr>
        <w:bidi w:val="0"/>
        <w:jc w:val="right"/>
        <w:rPr>
          <w:rFonts w:asciiTheme="minorBidi" w:hAnsiTheme="minorBidi" w:cstheme="minorBidi"/>
          <w:sz w:val="28"/>
          <w:szCs w:val="28"/>
          <w:rtl/>
        </w:rPr>
      </w:pPr>
      <w:r>
        <w:rPr>
          <w:rFonts w:asciiTheme="minorBidi" w:hAnsiTheme="minorBidi" w:cstheme="minorBidi" w:hint="cs"/>
          <w:sz w:val="28"/>
          <w:szCs w:val="28"/>
          <w:rtl/>
        </w:rPr>
        <w:t xml:space="preserve">יום ב' </w:t>
      </w:r>
      <w:r>
        <w:rPr>
          <w:rFonts w:asciiTheme="minorBidi" w:hAnsiTheme="minorBidi" w:cstheme="minorBidi"/>
          <w:sz w:val="28"/>
          <w:szCs w:val="28"/>
          <w:rtl/>
        </w:rPr>
        <w:t>–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4 שעות</w:t>
      </w:r>
    </w:p>
    <w:p w14:paraId="6DAE33CA" w14:textId="77777777" w:rsidR="00F741B6" w:rsidRDefault="00F741B6" w:rsidP="00F741B6">
      <w:pPr>
        <w:bidi w:val="0"/>
        <w:jc w:val="right"/>
        <w:rPr>
          <w:rFonts w:asciiTheme="minorBidi" w:hAnsiTheme="minorBidi" w:cstheme="minorBidi"/>
          <w:sz w:val="28"/>
          <w:szCs w:val="28"/>
          <w:rtl/>
        </w:rPr>
      </w:pPr>
      <w:r>
        <w:rPr>
          <w:rFonts w:asciiTheme="minorBidi" w:hAnsiTheme="minorBidi" w:cstheme="minorBidi" w:hint="cs"/>
          <w:sz w:val="28"/>
          <w:szCs w:val="28"/>
          <w:rtl/>
        </w:rPr>
        <w:t xml:space="preserve">יום ג' </w:t>
      </w:r>
      <w:r>
        <w:rPr>
          <w:rFonts w:asciiTheme="minorBidi" w:hAnsiTheme="minorBidi" w:cstheme="minorBidi"/>
          <w:sz w:val="28"/>
          <w:szCs w:val="28"/>
          <w:rtl/>
        </w:rPr>
        <w:t>–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8 שעות</w:t>
      </w:r>
    </w:p>
    <w:p w14:paraId="4F05AF4A" w14:textId="77777777" w:rsidR="00F741B6" w:rsidRDefault="00F741B6" w:rsidP="00F741B6">
      <w:pPr>
        <w:bidi w:val="0"/>
        <w:jc w:val="right"/>
        <w:rPr>
          <w:rFonts w:asciiTheme="minorBidi" w:hAnsiTheme="minorBidi" w:cstheme="minorBidi"/>
          <w:sz w:val="28"/>
          <w:szCs w:val="28"/>
          <w:rtl/>
        </w:rPr>
      </w:pPr>
      <w:r>
        <w:rPr>
          <w:rFonts w:asciiTheme="minorBidi" w:hAnsiTheme="minorBidi" w:cstheme="minorBidi" w:hint="cs"/>
          <w:sz w:val="28"/>
          <w:szCs w:val="28"/>
          <w:rtl/>
        </w:rPr>
        <w:t>יום ד' - 16 שעות</w:t>
      </w:r>
    </w:p>
    <w:p w14:paraId="28227ABB" w14:textId="77777777" w:rsidR="00D1317D" w:rsidRDefault="00D1317D" w:rsidP="00D1317D">
      <w:pPr>
        <w:bidi w:val="0"/>
        <w:jc w:val="right"/>
        <w:rPr>
          <w:rFonts w:asciiTheme="minorBidi" w:hAnsiTheme="minorBidi" w:cstheme="minorBidi"/>
          <w:sz w:val="28"/>
          <w:szCs w:val="28"/>
          <w:rtl/>
        </w:rPr>
      </w:pPr>
    </w:p>
    <w:p w14:paraId="4DCB3166" w14:textId="77777777" w:rsidR="00D1317D" w:rsidRDefault="00D1317D" w:rsidP="00D1317D">
      <w:pPr>
        <w:rPr>
          <w:rFonts w:asciiTheme="minorBidi" w:hAnsiTheme="minorBidi" w:cstheme="minorBidi"/>
          <w:sz w:val="28"/>
          <w:szCs w:val="28"/>
          <w:rtl/>
        </w:rPr>
      </w:pPr>
      <w:r>
        <w:rPr>
          <w:rFonts w:asciiTheme="minorBidi" w:hAnsiTheme="minorBidi" w:cstheme="minorBidi" w:hint="cs"/>
          <w:sz w:val="28"/>
          <w:szCs w:val="28"/>
          <w:rtl/>
        </w:rPr>
        <w:t xml:space="preserve">כדי להגיע ל 16 שעות </w:t>
      </w:r>
      <w:r>
        <w:rPr>
          <w:rFonts w:asciiTheme="minorBidi" w:hAnsiTheme="minorBidi" w:cstheme="minorBidi"/>
          <w:sz w:val="28"/>
          <w:szCs w:val="28"/>
          <w:rtl/>
        </w:rPr>
        <w:t>–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הפעולה אשר ביצענו היא: </w:t>
      </w:r>
      <w:r w:rsidRPr="00D1317D">
        <w:rPr>
          <w:rFonts w:asciiTheme="minorBidi" w:hAnsiTheme="minorBidi" w:cstheme="minorBidi"/>
          <w:position w:val="-6"/>
          <w:sz w:val="28"/>
          <w:szCs w:val="28"/>
        </w:rPr>
        <w:object w:dxaOrig="1120" w:dyaOrig="279" w14:anchorId="30FC6DD2">
          <v:shape id="_x0000_i1043" type="#_x0000_t75" style="width:55.5pt;height:14.25pt" o:ole="">
            <v:imagedata r:id="rId63" o:title=""/>
          </v:shape>
          <o:OLEObject Type="Embed" ProgID="Equation.3" ShapeID="_x0000_i1043" DrawAspect="Content" ObjectID="_1737262036" r:id="rId64"/>
        </w:object>
      </w:r>
    </w:p>
    <w:p w14:paraId="0732EB40" w14:textId="77777777" w:rsidR="00D1317D" w:rsidRDefault="00D1317D" w:rsidP="00D1317D">
      <w:pPr>
        <w:rPr>
          <w:rFonts w:asciiTheme="minorBidi" w:hAnsiTheme="minorBidi" w:cstheme="minorBidi"/>
          <w:sz w:val="28"/>
          <w:szCs w:val="28"/>
          <w:rtl/>
        </w:rPr>
      </w:pPr>
      <w:r>
        <w:rPr>
          <w:rFonts w:asciiTheme="minorBidi" w:hAnsiTheme="minorBidi" w:cstheme="minorBidi" w:hint="cs"/>
          <w:sz w:val="28"/>
          <w:szCs w:val="28"/>
          <w:rtl/>
        </w:rPr>
        <w:t xml:space="preserve">בכתיבה מתמטית נכתוב זאת: </w:t>
      </w:r>
      <w:r w:rsidRPr="00D1317D">
        <w:rPr>
          <w:rFonts w:asciiTheme="minorBidi" w:hAnsiTheme="minorBidi" w:cstheme="minorBidi"/>
          <w:position w:val="-6"/>
          <w:sz w:val="28"/>
          <w:szCs w:val="28"/>
        </w:rPr>
        <w:object w:dxaOrig="760" w:dyaOrig="320" w14:anchorId="5F0DD087">
          <v:shape id="_x0000_i1044" type="#_x0000_t75" style="width:39pt;height:16.5pt" o:ole="">
            <v:imagedata r:id="rId65" o:title=""/>
          </v:shape>
          <o:OLEObject Type="Embed" ProgID="Equation.3" ShapeID="_x0000_i1044" DrawAspect="Content" ObjectID="_1737262037" r:id="rId66"/>
        </w:objec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(2 בחזקת 3 = 16)</w:t>
      </w:r>
    </w:p>
    <w:p w14:paraId="4777BDE2" w14:textId="77777777" w:rsidR="00D1317D" w:rsidRDefault="00D1317D" w:rsidP="00D1317D">
      <w:pPr>
        <w:rPr>
          <w:rFonts w:asciiTheme="minorBidi" w:hAnsiTheme="minorBidi" w:cstheme="minorBidi"/>
          <w:sz w:val="28"/>
          <w:szCs w:val="28"/>
          <w:rtl/>
        </w:rPr>
      </w:pPr>
    </w:p>
    <w:p w14:paraId="57BC5374" w14:textId="77777777" w:rsidR="00D1317D" w:rsidRPr="00D1317D" w:rsidRDefault="00D1317D" w:rsidP="00D1317D">
      <w:pPr>
        <w:rPr>
          <w:rFonts w:asciiTheme="minorBidi" w:hAnsiTheme="minorBidi" w:cstheme="minorBidi"/>
          <w:sz w:val="28"/>
          <w:szCs w:val="28"/>
        </w:rPr>
      </w:pPr>
      <w:r w:rsidRPr="00D1317D">
        <w:rPr>
          <w:rFonts w:asciiTheme="minorBidi" w:hAnsiTheme="minorBidi" w:cstheme="minorBidi"/>
          <w:sz w:val="28"/>
          <w:szCs w:val="28"/>
          <w:rtl/>
        </w:rPr>
        <w:t xml:space="preserve">תרגיל כפל </w:t>
      </w:r>
      <w:r>
        <w:rPr>
          <w:rFonts w:asciiTheme="minorBidi" w:hAnsiTheme="minorBidi" w:cstheme="minorBidi" w:hint="cs"/>
          <w:sz w:val="28"/>
          <w:szCs w:val="28"/>
          <w:rtl/>
        </w:rPr>
        <w:t>:</w:t>
      </w:r>
    </w:p>
    <w:p w14:paraId="6EDA6680" w14:textId="77777777" w:rsidR="00D1317D" w:rsidRPr="00D1317D" w:rsidRDefault="00D1317D" w:rsidP="00D1317D">
      <w:pPr>
        <w:rPr>
          <w:rFonts w:asciiTheme="minorBidi" w:hAnsiTheme="minorBidi" w:cstheme="minorBidi"/>
          <w:sz w:val="28"/>
          <w:szCs w:val="28"/>
          <w:rtl/>
        </w:rPr>
      </w:pPr>
      <w:r w:rsidRPr="00D1317D">
        <w:rPr>
          <w:rFonts w:asciiTheme="minorBidi" w:hAnsiTheme="minorBidi" w:cstheme="minorBidi"/>
          <w:sz w:val="28"/>
          <w:szCs w:val="28"/>
        </w:rPr>
        <w:t xml:space="preserve">  6  x  6   x  6  x  6 </w:t>
      </w:r>
    </w:p>
    <w:p w14:paraId="4B9B22C7" w14:textId="77777777" w:rsidR="00D1317D" w:rsidRPr="00D1317D" w:rsidRDefault="00D1317D" w:rsidP="00D1317D">
      <w:pPr>
        <w:rPr>
          <w:rFonts w:asciiTheme="minorBidi" w:hAnsiTheme="minorBidi" w:cstheme="minorBidi"/>
          <w:sz w:val="28"/>
          <w:szCs w:val="28"/>
          <w:rtl/>
        </w:rPr>
      </w:pPr>
      <w:r w:rsidRPr="00D1317D">
        <w:rPr>
          <w:rFonts w:asciiTheme="minorBidi" w:hAnsiTheme="minorBidi" w:cstheme="minorBidi"/>
          <w:sz w:val="28"/>
          <w:szCs w:val="28"/>
          <w:rtl/>
        </w:rPr>
        <w:t>והנה תרגיל חזקה:</w:t>
      </w:r>
    </w:p>
    <w:p w14:paraId="199203E3" w14:textId="77777777" w:rsidR="00D1317D" w:rsidRPr="00D1317D" w:rsidRDefault="00D1317D" w:rsidP="00D1317D">
      <w:pPr>
        <w:rPr>
          <w:rFonts w:asciiTheme="minorBidi" w:hAnsiTheme="minorBidi" w:cstheme="minorBidi"/>
          <w:sz w:val="28"/>
          <w:szCs w:val="28"/>
          <w:rtl/>
        </w:rPr>
      </w:pPr>
      <w:r w:rsidRPr="00D1317D">
        <w:rPr>
          <w:rFonts w:asciiTheme="minorBidi" w:hAnsiTheme="minorBidi" w:cstheme="minorBidi"/>
          <w:sz w:val="28"/>
          <w:szCs w:val="28"/>
        </w:rPr>
        <w:t xml:space="preserve">                     </w:t>
      </w:r>
      <w:r w:rsidRPr="00D1317D">
        <w:rPr>
          <w:rFonts w:asciiTheme="minorBidi" w:hAnsiTheme="minorBidi" w:cstheme="minorBidi"/>
          <w:sz w:val="28"/>
          <w:szCs w:val="28"/>
          <w:rtl/>
        </w:rPr>
        <w:t xml:space="preserve">                 </w:t>
      </w:r>
      <w:r w:rsidRPr="00D1317D">
        <w:rPr>
          <w:rFonts w:asciiTheme="minorBidi" w:hAnsiTheme="minorBidi" w:cstheme="minorBidi"/>
          <w:sz w:val="28"/>
          <w:szCs w:val="28"/>
        </w:rPr>
        <w:t xml:space="preserve">6 </w:t>
      </w:r>
      <w:r w:rsidRPr="00D1317D">
        <w:rPr>
          <w:rFonts w:asciiTheme="minorBidi" w:hAnsiTheme="minorBidi" w:cstheme="minorBidi"/>
          <w:sz w:val="28"/>
          <w:szCs w:val="28"/>
          <w:vertAlign w:val="superscript"/>
        </w:rPr>
        <w:t>4</w:t>
      </w:r>
    </w:p>
    <w:p w14:paraId="11ABDBE8" w14:textId="77777777" w:rsidR="00D1317D" w:rsidRPr="00D1317D" w:rsidRDefault="00D1317D" w:rsidP="009339D2">
      <w:pPr>
        <w:numPr>
          <w:ilvl w:val="0"/>
          <w:numId w:val="25"/>
        </w:numPr>
        <w:rPr>
          <w:rFonts w:asciiTheme="minorBidi" w:hAnsiTheme="minorBidi" w:cstheme="minorBidi"/>
          <w:sz w:val="28"/>
          <w:szCs w:val="28"/>
          <w:rtl/>
        </w:rPr>
      </w:pPr>
      <w:r w:rsidRPr="00D1317D">
        <w:rPr>
          <w:rFonts w:asciiTheme="minorBidi" w:hAnsiTheme="minorBidi" w:cstheme="minorBidi"/>
          <w:sz w:val="28"/>
          <w:szCs w:val="28"/>
          <w:rtl/>
        </w:rPr>
        <w:t>תרגיל חזקה- תרגיל המקצר תרגיל כפל.</w:t>
      </w:r>
    </w:p>
    <w:p w14:paraId="09200EDA" w14:textId="77777777" w:rsidR="00D1317D" w:rsidRPr="00D1317D" w:rsidRDefault="00D1317D" w:rsidP="009339D2">
      <w:pPr>
        <w:numPr>
          <w:ilvl w:val="0"/>
          <w:numId w:val="25"/>
        </w:numPr>
        <w:rPr>
          <w:rFonts w:asciiTheme="minorBidi" w:hAnsiTheme="minorBidi" w:cstheme="minorBidi"/>
          <w:sz w:val="28"/>
          <w:szCs w:val="28"/>
          <w:rtl/>
        </w:rPr>
      </w:pPr>
      <w:r w:rsidRPr="00D1317D">
        <w:rPr>
          <w:rFonts w:asciiTheme="minorBidi" w:hAnsiTheme="minorBidi" w:cstheme="minorBidi"/>
          <w:sz w:val="28"/>
          <w:szCs w:val="28"/>
          <w:rtl/>
        </w:rPr>
        <w:t>חזקה- בא מחזק. תרגיל שמשמעו חזק, בעל ערך גדול ביותר.</w:t>
      </w:r>
    </w:p>
    <w:p w14:paraId="2DE6842F" w14:textId="77777777" w:rsidR="00D1317D" w:rsidRDefault="00D1317D" w:rsidP="00D1317D">
      <w:pPr>
        <w:rPr>
          <w:rFonts w:asciiTheme="minorBidi" w:hAnsiTheme="minorBidi" w:cstheme="minorBidi"/>
          <w:sz w:val="28"/>
          <w:szCs w:val="28"/>
          <w:rtl/>
        </w:rPr>
      </w:pPr>
    </w:p>
    <w:p w14:paraId="7F69C162" w14:textId="77777777" w:rsidR="00F741B6" w:rsidRPr="00F741B6" w:rsidRDefault="00F741B6" w:rsidP="00F741B6">
      <w:pPr>
        <w:bidi w:val="0"/>
        <w:jc w:val="right"/>
        <w:rPr>
          <w:rFonts w:asciiTheme="minorBidi" w:hAnsiTheme="minorBidi" w:cstheme="minorBidi"/>
          <w:sz w:val="28"/>
          <w:szCs w:val="28"/>
        </w:rPr>
      </w:pPr>
    </w:p>
    <w:p w14:paraId="172CC34A" w14:textId="77777777" w:rsidR="0052568C" w:rsidRDefault="0052568C">
      <w:pPr>
        <w:bidi w:val="0"/>
        <w:rPr>
          <w:rFonts w:asciiTheme="minorBidi" w:hAnsiTheme="minorBidi" w:cstheme="minorBidi"/>
          <w:sz w:val="28"/>
          <w:szCs w:val="28"/>
          <w:rtl/>
        </w:rPr>
      </w:pPr>
      <w:r>
        <w:rPr>
          <w:rFonts w:asciiTheme="minorBidi" w:hAnsiTheme="minorBidi" w:cstheme="minorBidi"/>
          <w:noProof/>
          <w:sz w:val="28"/>
          <w:szCs w:val="28"/>
          <w:rtl/>
          <w:lang w:eastAsia="en-US"/>
        </w:rPr>
        <mc:AlternateContent>
          <mc:Choice Requires="wps">
            <w:drawing>
              <wp:anchor distT="0" distB="0" distL="114300" distR="114300" simplePos="0" relativeHeight="251871232" behindDoc="0" locked="0" layoutInCell="1" allowOverlap="1" wp14:anchorId="3005B092" wp14:editId="6553AF99">
                <wp:simplePos x="0" y="0"/>
                <wp:positionH relativeFrom="column">
                  <wp:posOffset>3887926</wp:posOffset>
                </wp:positionH>
                <wp:positionV relativeFrom="paragraph">
                  <wp:posOffset>254551</wp:posOffset>
                </wp:positionV>
                <wp:extent cx="1578634" cy="957532"/>
                <wp:effectExtent l="19050" t="19050" r="21590" b="33655"/>
                <wp:wrapNone/>
                <wp:docPr id="3459" name="חץ ימינה 34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578634" cy="957532"/>
                        </a:xfrm>
                        <a:prstGeom prst="rightArrow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963134D" w14:textId="77777777" w:rsidR="0098326B" w:rsidRPr="0052568C" w:rsidRDefault="0098326B" w:rsidP="0052568C">
                            <w:pPr>
                              <w:jc w:val="center"/>
                              <w:rPr>
                                <w:b/>
                                <w:spacing w:val="10"/>
                                <w14:glow w14:rad="38100">
                                  <w14:schemeClr w14:val="accent1">
                                    <w14:alpha w14:val="60000"/>
                                  </w14:schemeClr>
                                </w14:glow>
                                <w14:textOutline w14:w="9525" w14:cap="flat" w14:cmpd="sng" w14:algn="ctr">
                                  <w14:solidFill>
                                    <w14:schemeClr w14:val="accent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spacing w:val="10"/>
                                <w:rtl/>
                                <w14:glow w14:rad="38100">
                                  <w14:schemeClr w14:val="accent1">
                                    <w14:alpha w14:val="60000"/>
                                  </w14:schemeClr>
                                </w14:glow>
                                <w14:textOutline w14:w="9525" w14:cap="flat" w14:cmpd="sng" w14:algn="ctr">
                                  <w14:solidFill>
                                    <w14:schemeClr w14:val="accent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מעריך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779B3664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חץ ימינה 3459" o:spid="_x0000_s1037" type="#_x0000_t13" style="position:absolute;margin-left:306.15pt;margin-top:20.05pt;width:124.3pt;height:75.4pt;flip:x;z-index:2518712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" adj="15049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98326B" w:rsidRPr="0052568C" w:rsidRDefault="0098326B" w:rsidP="0052568C">
                      <w:pPr>
                        <w:jc w:val="center"/>
                        <w:rPr>
                          <w:b/>
                          <w:spacing w:val="10"/>
                          <w14:glow w14:rad="38100">
                            <w14:schemeClr w14:val="accent1">
                              <w14:alpha w14:val="60000"/>
                            </w14:schemeClr>
                          </w14:glow>
                          <w14:textOutline w14:w="9525" w14:cap="flat" w14:cmpd="sng" w14:algn="ctr">
                            <w14:solidFill>
                              <w14:schemeClr w14:val="accent1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hint="cs"/>
                          <w:b/>
                          <w:spacing w:val="10"/>
                          <w:rtl/>
                          <w14:glow w14:rad="38100">
                            <w14:schemeClr w14:val="accent1">
                              <w14:alpha w14:val="60000"/>
                            </w14:schemeClr>
                          </w14:glow>
                          <w14:textOutline w14:w="9525" w14:cap="flat" w14:cmpd="sng" w14:algn="ctr">
                            <w14:solidFill>
                              <w14:schemeClr w14:val="accent1"/>
                            </w14:solidFill>
                            <w14:prstDash w14:val="solid"/>
                            <w14:round/>
                          </w14:textOutline>
                        </w:rPr>
                        <w:t>מעריך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Bidi" w:hAnsiTheme="minorBidi" w:cstheme="minorBidi"/>
          <w:noProof/>
          <w:sz w:val="28"/>
          <w:szCs w:val="28"/>
          <w:rtl/>
          <w:lang w:eastAsia="en-US"/>
        </w:rPr>
        <mc:AlternateContent>
          <mc:Choice Requires="wps">
            <w:drawing>
              <wp:anchor distT="0" distB="0" distL="114300" distR="114300" simplePos="0" relativeHeight="251869184" behindDoc="0" locked="0" layoutInCell="1" allowOverlap="1" wp14:anchorId="56846343" wp14:editId="2FE0E3A6">
                <wp:simplePos x="0" y="0"/>
                <wp:positionH relativeFrom="column">
                  <wp:posOffset>523899</wp:posOffset>
                </wp:positionH>
                <wp:positionV relativeFrom="paragraph">
                  <wp:posOffset>1229348</wp:posOffset>
                </wp:positionV>
                <wp:extent cx="1457864" cy="957532"/>
                <wp:effectExtent l="0" t="19050" r="47625" b="33655"/>
                <wp:wrapNone/>
                <wp:docPr id="3458" name="חץ ימינה 34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57864" cy="957532"/>
                        </a:xfrm>
                        <a:prstGeom prst="rightArrow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D4BD7B" w14:textId="77777777" w:rsidR="0098326B" w:rsidRPr="0052568C" w:rsidRDefault="0098326B" w:rsidP="0052568C">
                            <w:pPr>
                              <w:jc w:val="center"/>
                              <w:rPr>
                                <w:b/>
                                <w:spacing w:val="10"/>
                                <w14:glow w14:rad="38100">
                                  <w14:schemeClr w14:val="accent1">
                                    <w14:alpha w14:val="60000"/>
                                  </w14:schemeClr>
                                </w14:glow>
                                <w14:textOutline w14:w="9525" w14:cap="flat" w14:cmpd="sng" w14:algn="ctr">
                                  <w14:solidFill>
                                    <w14:schemeClr w14:val="accent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52568C">
                              <w:rPr>
                                <w:rFonts w:hint="cs"/>
                                <w:b/>
                                <w:spacing w:val="10"/>
                                <w:rtl/>
                                <w14:glow w14:rad="38100">
                                  <w14:schemeClr w14:val="accent1">
                                    <w14:alpha w14:val="60000"/>
                                  </w14:schemeClr>
                                </w14:glow>
                                <w14:textOutline w14:w="9525" w14:cap="flat" w14:cmpd="sng" w14:algn="ctr">
                                  <w14:solidFill>
                                    <w14:schemeClr w14:val="accent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בסי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3BD189B" id="חץ ימינה 3458" o:spid="_x0000_s1038" type="#_x0000_t13" style="position:absolute;margin-left:41.25pt;margin-top:96.8pt;width:114.8pt;height:75.4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" adj="14507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98326B" w:rsidRPr="0052568C" w:rsidRDefault="0098326B" w:rsidP="0052568C">
                      <w:pPr>
                        <w:jc w:val="center"/>
                        <w:rPr>
                          <w:b/>
                          <w:spacing w:val="10"/>
                          <w14:glow w14:rad="38100">
                            <w14:schemeClr w14:val="accent1">
                              <w14:alpha w14:val="60000"/>
                            </w14:schemeClr>
                          </w14:glow>
                          <w14:textOutline w14:w="9525" w14:cap="flat" w14:cmpd="sng" w14:algn="ctr">
                            <w14:solidFill>
                              <w14:schemeClr w14:val="accent1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 w:rsidRPr="0052568C">
                        <w:rPr>
                          <w:rFonts w:hint="cs"/>
                          <w:b/>
                          <w:spacing w:val="10"/>
                          <w:rtl/>
                          <w14:glow w14:rad="38100">
                            <w14:schemeClr w14:val="accent1">
                              <w14:alpha w14:val="60000"/>
                            </w14:schemeClr>
                          </w14:glow>
                          <w14:textOutline w14:w="9525" w14:cap="flat" w14:cmpd="sng" w14:algn="ctr">
                            <w14:solidFill>
                              <w14:schemeClr w14:val="accent1"/>
                            </w14:solidFill>
                            <w14:prstDash w14:val="solid"/>
                            <w14:round/>
                          </w14:textOutline>
                        </w:rPr>
                        <w:t>בסיס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Bidi" w:hAnsiTheme="minorBidi" w:cstheme="minorBidi"/>
          <w:noProof/>
          <w:sz w:val="28"/>
          <w:szCs w:val="28"/>
          <w:rtl/>
          <w:lang w:eastAsia="en-US"/>
        </w:rPr>
        <mc:AlternateContent>
          <mc:Choice Requires="wps">
            <w:drawing>
              <wp:anchor distT="0" distB="0" distL="114300" distR="114300" simplePos="0" relativeHeight="251868160" behindDoc="0" locked="0" layoutInCell="1" allowOverlap="1" wp14:anchorId="618A16C4" wp14:editId="099857A4">
                <wp:simplePos x="0" y="0"/>
                <wp:positionH relativeFrom="margin">
                  <wp:posOffset>1706653</wp:posOffset>
                </wp:positionH>
                <wp:positionV relativeFrom="paragraph">
                  <wp:posOffset>4541</wp:posOffset>
                </wp:positionV>
                <wp:extent cx="4330461" cy="1915065"/>
                <wp:effectExtent l="0" t="0" r="5080" b="0"/>
                <wp:wrapNone/>
                <wp:docPr id="3457" name="מלבן 34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0461" cy="191506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00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B9DF1E" w14:textId="77777777" w:rsidR="0098326B" w:rsidRDefault="0098326B" w:rsidP="0052568C">
                            <w:pPr>
                              <w:jc w:val="center"/>
                            </w:pPr>
                            <w:r w:rsidRPr="0052568C">
                              <w:rPr>
                                <w:position w:val="-6"/>
                              </w:rPr>
                              <w:object w:dxaOrig="279" w:dyaOrig="320" w14:anchorId="5DC063BF">
                                <v:shape id="_x0000_i1046" type="#_x0000_t75" style="width:180pt;height:207pt" o:ole="">
                                  <v:imagedata r:id="rId67" o:title=""/>
                                </v:shape>
                                <o:OLEObject Type="Embed" ProgID="Equation.3" ShapeID="_x0000_i1046" DrawAspect="Content" ObjectID="_1737262358" r:id="rId6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58931A4" id="מלבן 3457" o:spid="_x0000_s1039" style="position:absolute;margin-left:134.4pt;margin-top:.35pt;width:341pt;height:150.8pt;z-index:251868160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" fillcolor="white [3201]" stroked="f" strokeweight="1pt">
                <v:textbox style="mso-fit-shape-to-text:t">
                  <w:txbxContent>
                    <w:p w:rsidR="0098326B" w:rsidRDefault="0098326B" w:rsidP="0052568C">
                      <w:pPr>
                        <w:jc w:val="center"/>
                      </w:pPr>
                      <w:r w:rsidRPr="0052568C">
                        <w:rPr>
                          <w:position w:val="-6"/>
                        </w:rPr>
                        <w:object w:dxaOrig="279" w:dyaOrig="320">
                          <v:shape id="_x0000_i1046" type="#_x0000_t75" style="width:180pt;height:207pt" o:ole="">
                            <v:imagedata r:id="rId69" o:title=""/>
                          </v:shape>
                          <o:OLEObject Type="Embed" ProgID="Equation.3" ShapeID="_x0000_i1046" DrawAspect="Content" ObjectID="_1597409078" r:id="rId70"/>
                        </w:objec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rFonts w:asciiTheme="minorBidi" w:hAnsiTheme="minorBidi" w:cstheme="minorBidi"/>
          <w:sz w:val="28"/>
          <w:szCs w:val="28"/>
          <w:rtl/>
        </w:rPr>
        <w:br w:type="page"/>
      </w:r>
    </w:p>
    <w:p w14:paraId="2B4CBCEF" w14:textId="77777777" w:rsidR="00D1317D" w:rsidRDefault="00D1317D" w:rsidP="00F83569">
      <w:pPr>
        <w:rPr>
          <w:rFonts w:asciiTheme="minorBidi" w:hAnsiTheme="minorBidi" w:cstheme="minorBidi"/>
          <w:sz w:val="28"/>
          <w:szCs w:val="28"/>
          <w:rtl/>
        </w:rPr>
      </w:pPr>
      <w:r w:rsidRPr="00D1317D">
        <w:rPr>
          <w:rFonts w:asciiTheme="minorBidi" w:hAnsiTheme="minorBidi" w:cstheme="minorBidi" w:hint="cs"/>
          <w:sz w:val="28"/>
          <w:szCs w:val="28"/>
          <w:rtl/>
        </w:rPr>
        <w:t>כתבו את התרגילים הבאים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כתרגילי חזקות:</w:t>
      </w:r>
    </w:p>
    <w:p w14:paraId="39F8E881" w14:textId="77777777" w:rsidR="0052568C" w:rsidRDefault="0052568C" w:rsidP="00F83569">
      <w:pPr>
        <w:rPr>
          <w:rFonts w:asciiTheme="minorBidi" w:hAnsiTheme="minorBidi" w:cstheme="minorBidi"/>
          <w:sz w:val="28"/>
          <w:szCs w:val="28"/>
          <w:rtl/>
        </w:rPr>
      </w:pPr>
    </w:p>
    <w:p w14:paraId="1CFC61E0" w14:textId="77777777" w:rsidR="0052568C" w:rsidRDefault="0052568C" w:rsidP="00F83569">
      <w:pPr>
        <w:rPr>
          <w:rFonts w:asciiTheme="minorBidi" w:hAnsiTheme="minorBidi" w:cstheme="minorBidi"/>
          <w:sz w:val="28"/>
          <w:szCs w:val="28"/>
          <w:rtl/>
        </w:rPr>
      </w:pPr>
    </w:p>
    <w:p w14:paraId="19438D05" w14:textId="77777777" w:rsidR="0052568C" w:rsidRDefault="0052568C" w:rsidP="00F83569">
      <w:pPr>
        <w:rPr>
          <w:rFonts w:asciiTheme="minorBidi" w:hAnsiTheme="minorBidi" w:cstheme="minorBidi"/>
          <w:sz w:val="28"/>
          <w:szCs w:val="28"/>
          <w:rtl/>
        </w:rPr>
      </w:pPr>
    </w:p>
    <w:p w14:paraId="4F85A699" w14:textId="77777777" w:rsidR="0052568C" w:rsidRDefault="0052568C" w:rsidP="0052568C">
      <w:pPr>
        <w:bidi w:val="0"/>
        <w:ind w:left="1080"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 xml:space="preserve">1. </w:t>
      </w:r>
      <w:r w:rsidRPr="0052568C">
        <w:rPr>
          <w:rFonts w:asciiTheme="minorBidi" w:hAnsiTheme="minorBidi"/>
          <w:position w:val="-4"/>
          <w:sz w:val="28"/>
          <w:szCs w:val="28"/>
        </w:rPr>
        <w:object w:dxaOrig="2060" w:dyaOrig="260" w14:anchorId="3466DA6A">
          <v:shape id="_x0000_i1047" type="#_x0000_t75" style="width:102.8pt;height:13.5pt" o:ole="">
            <v:imagedata r:id="rId71" o:title=""/>
          </v:shape>
          <o:OLEObject Type="Embed" ProgID="Equation.3" ShapeID="_x0000_i1047" DrawAspect="Content" ObjectID="_1737262038" r:id="rId72"/>
        </w:object>
      </w:r>
    </w:p>
    <w:p w14:paraId="555514BF" w14:textId="77777777" w:rsidR="0052568C" w:rsidRDefault="0052568C" w:rsidP="0052568C">
      <w:pPr>
        <w:bidi w:val="0"/>
        <w:ind w:left="1080"/>
        <w:rPr>
          <w:rFonts w:asciiTheme="minorBidi" w:hAnsiTheme="minorBidi"/>
          <w:sz w:val="28"/>
          <w:szCs w:val="28"/>
        </w:rPr>
      </w:pPr>
    </w:p>
    <w:p w14:paraId="3C09C312" w14:textId="77777777" w:rsidR="0052568C" w:rsidRDefault="0052568C" w:rsidP="0052568C">
      <w:pPr>
        <w:bidi w:val="0"/>
        <w:ind w:left="1080"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 xml:space="preserve">2. </w:t>
      </w:r>
      <w:r w:rsidRPr="0052568C">
        <w:rPr>
          <w:rFonts w:asciiTheme="minorBidi" w:hAnsiTheme="minorBidi"/>
          <w:position w:val="-6"/>
          <w:sz w:val="28"/>
          <w:szCs w:val="28"/>
        </w:rPr>
        <w:object w:dxaOrig="1040" w:dyaOrig="279" w14:anchorId="68D5D1F2">
          <v:shape id="_x0000_i1048" type="#_x0000_t75" style="width:52.5pt;height:14.25pt" o:ole="">
            <v:imagedata r:id="rId73" o:title=""/>
          </v:shape>
          <o:OLEObject Type="Embed" ProgID="Equation.3" ShapeID="_x0000_i1048" DrawAspect="Content" ObjectID="_1737262039" r:id="rId74"/>
        </w:object>
      </w:r>
    </w:p>
    <w:p w14:paraId="5D8D61A7" w14:textId="77777777" w:rsidR="0052568C" w:rsidRDefault="0052568C" w:rsidP="0052568C">
      <w:pPr>
        <w:bidi w:val="0"/>
        <w:ind w:left="1080"/>
        <w:rPr>
          <w:rFonts w:asciiTheme="minorBidi" w:hAnsiTheme="minorBidi"/>
          <w:sz w:val="28"/>
          <w:szCs w:val="28"/>
        </w:rPr>
      </w:pPr>
    </w:p>
    <w:p w14:paraId="13E834E3" w14:textId="77777777" w:rsidR="0052568C" w:rsidRDefault="0052568C" w:rsidP="0052568C">
      <w:pPr>
        <w:bidi w:val="0"/>
        <w:ind w:left="1080"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 xml:space="preserve">3. </w:t>
      </w:r>
      <w:r w:rsidRPr="0052568C">
        <w:rPr>
          <w:rFonts w:asciiTheme="minorBidi" w:hAnsiTheme="minorBidi"/>
          <w:position w:val="-6"/>
          <w:sz w:val="28"/>
          <w:szCs w:val="28"/>
        </w:rPr>
        <w:object w:dxaOrig="1760" w:dyaOrig="279" w14:anchorId="6DE42F04">
          <v:shape id="_x0000_i1049" type="#_x0000_t75" style="width:88.55pt;height:14.25pt" o:ole="">
            <v:imagedata r:id="rId75" o:title=""/>
          </v:shape>
          <o:OLEObject Type="Embed" ProgID="Equation.3" ShapeID="_x0000_i1049" DrawAspect="Content" ObjectID="_1737262040" r:id="rId76"/>
        </w:object>
      </w:r>
    </w:p>
    <w:p w14:paraId="4E41AD8C" w14:textId="77777777" w:rsidR="0052568C" w:rsidRDefault="0052568C" w:rsidP="0052568C">
      <w:pPr>
        <w:bidi w:val="0"/>
        <w:ind w:left="1080"/>
        <w:rPr>
          <w:rFonts w:asciiTheme="minorBidi" w:hAnsiTheme="minorBidi"/>
          <w:sz w:val="28"/>
          <w:szCs w:val="28"/>
        </w:rPr>
      </w:pPr>
    </w:p>
    <w:p w14:paraId="48ABBFD5" w14:textId="77777777" w:rsidR="0052568C" w:rsidRDefault="0052568C" w:rsidP="0052568C">
      <w:pPr>
        <w:bidi w:val="0"/>
        <w:ind w:left="1080"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 xml:space="preserve">4. </w:t>
      </w:r>
      <w:r w:rsidRPr="0052568C">
        <w:rPr>
          <w:rFonts w:asciiTheme="minorBidi" w:hAnsiTheme="minorBidi"/>
          <w:position w:val="-4"/>
          <w:sz w:val="28"/>
          <w:szCs w:val="28"/>
        </w:rPr>
        <w:object w:dxaOrig="740" w:dyaOrig="260" w14:anchorId="65ECA130">
          <v:shape id="_x0000_i1050" type="#_x0000_t75" style="width:37.5pt;height:13.5pt" o:ole="">
            <v:imagedata r:id="rId77" o:title=""/>
          </v:shape>
          <o:OLEObject Type="Embed" ProgID="Equation.3" ShapeID="_x0000_i1050" DrawAspect="Content" ObjectID="_1737262041" r:id="rId78"/>
        </w:object>
      </w:r>
    </w:p>
    <w:p w14:paraId="7FEB1E66" w14:textId="77777777" w:rsidR="0052568C" w:rsidRDefault="0052568C" w:rsidP="0052568C">
      <w:pPr>
        <w:bidi w:val="0"/>
        <w:ind w:left="1080"/>
        <w:rPr>
          <w:rFonts w:asciiTheme="minorBidi" w:hAnsiTheme="minorBidi"/>
          <w:sz w:val="28"/>
          <w:szCs w:val="28"/>
        </w:rPr>
      </w:pPr>
    </w:p>
    <w:p w14:paraId="79FA2EF4" w14:textId="77777777" w:rsidR="0052568C" w:rsidRDefault="0052568C" w:rsidP="0052568C">
      <w:pPr>
        <w:bidi w:val="0"/>
        <w:ind w:left="1080"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 xml:space="preserve">5. </w:t>
      </w:r>
      <w:r w:rsidRPr="0052568C">
        <w:rPr>
          <w:rFonts w:asciiTheme="minorBidi" w:hAnsiTheme="minorBidi"/>
          <w:position w:val="-6"/>
          <w:sz w:val="28"/>
          <w:szCs w:val="28"/>
        </w:rPr>
        <w:object w:dxaOrig="2820" w:dyaOrig="279" w14:anchorId="41F0AEA4">
          <v:shape id="_x0000_i1051" type="#_x0000_t75" style="width:141pt;height:14.25pt" o:ole="">
            <v:imagedata r:id="rId79" o:title=""/>
          </v:shape>
          <o:OLEObject Type="Embed" ProgID="Equation.3" ShapeID="_x0000_i1051" DrawAspect="Content" ObjectID="_1737262042" r:id="rId80"/>
        </w:object>
      </w:r>
    </w:p>
    <w:p w14:paraId="0DE8493E" w14:textId="77777777" w:rsidR="0052568C" w:rsidRDefault="0052568C" w:rsidP="0052568C">
      <w:pPr>
        <w:bidi w:val="0"/>
        <w:ind w:left="1080"/>
        <w:rPr>
          <w:rFonts w:asciiTheme="minorBidi" w:hAnsiTheme="minorBidi"/>
          <w:sz w:val="28"/>
          <w:szCs w:val="28"/>
        </w:rPr>
      </w:pPr>
    </w:p>
    <w:p w14:paraId="234E9A14" w14:textId="77777777" w:rsidR="0052568C" w:rsidRDefault="0052568C" w:rsidP="0052568C">
      <w:pPr>
        <w:rPr>
          <w:rFonts w:asciiTheme="minorBidi" w:hAnsiTheme="minorBidi" w:cstheme="minorBidi"/>
          <w:sz w:val="28"/>
          <w:szCs w:val="28"/>
          <w:rtl/>
        </w:rPr>
      </w:pPr>
    </w:p>
    <w:p w14:paraId="1979C0D8" w14:textId="77777777" w:rsidR="0052568C" w:rsidRDefault="0052568C" w:rsidP="0052568C">
      <w:pPr>
        <w:rPr>
          <w:rFonts w:asciiTheme="minorBidi" w:hAnsiTheme="minorBidi" w:cstheme="minorBidi"/>
          <w:sz w:val="28"/>
          <w:szCs w:val="28"/>
          <w:rtl/>
        </w:rPr>
      </w:pPr>
    </w:p>
    <w:p w14:paraId="6EE7CE32" w14:textId="77777777" w:rsidR="0052568C" w:rsidRDefault="0052568C" w:rsidP="0052568C">
      <w:pPr>
        <w:rPr>
          <w:rFonts w:asciiTheme="minorBidi" w:hAnsiTheme="minorBidi" w:cstheme="minorBidi"/>
          <w:sz w:val="28"/>
          <w:szCs w:val="28"/>
          <w:rtl/>
        </w:rPr>
      </w:pPr>
      <w:r>
        <w:rPr>
          <w:rFonts w:asciiTheme="minorBidi" w:hAnsiTheme="minorBidi" w:cstheme="minorBidi" w:hint="cs"/>
          <w:sz w:val="28"/>
          <w:szCs w:val="28"/>
          <w:rtl/>
        </w:rPr>
        <w:t>השלימו:</w:t>
      </w:r>
    </w:p>
    <w:tbl>
      <w:tblPr>
        <w:bidiVisual/>
        <w:tblW w:w="0" w:type="auto"/>
        <w:tblLook w:val="04A0" w:firstRow="1" w:lastRow="0" w:firstColumn="1" w:lastColumn="0" w:noHBand="0" w:noVBand="1"/>
      </w:tblPr>
      <w:tblGrid>
        <w:gridCol w:w="2767"/>
        <w:gridCol w:w="2767"/>
        <w:gridCol w:w="2768"/>
      </w:tblGrid>
      <w:tr w:rsidR="0052568C" w14:paraId="0CE502D2" w14:textId="77777777" w:rsidTr="0052568C">
        <w:tc>
          <w:tcPr>
            <w:tcW w:w="2767" w:type="dxa"/>
          </w:tcPr>
          <w:p w14:paraId="4DDE490D" w14:textId="77777777" w:rsidR="0052568C" w:rsidRDefault="0052568C" w:rsidP="0052568C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>
              <w:rPr>
                <w:rFonts w:asciiTheme="minorBidi" w:hAnsiTheme="minorBidi" w:cstheme="minorBidi" w:hint="cs"/>
                <w:sz w:val="28"/>
                <w:szCs w:val="28"/>
                <w:rtl/>
              </w:rPr>
              <w:t>כתיב חזקות</w:t>
            </w:r>
          </w:p>
        </w:tc>
        <w:tc>
          <w:tcPr>
            <w:tcW w:w="2767" w:type="dxa"/>
          </w:tcPr>
          <w:p w14:paraId="63A55F59" w14:textId="77777777" w:rsidR="0052568C" w:rsidRDefault="0052568C" w:rsidP="0052568C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>
              <w:rPr>
                <w:rFonts w:asciiTheme="minorBidi" w:hAnsiTheme="minorBidi" w:cstheme="minorBidi" w:hint="cs"/>
                <w:sz w:val="28"/>
                <w:szCs w:val="28"/>
                <w:rtl/>
              </w:rPr>
              <w:t>מכפלה</w:t>
            </w:r>
          </w:p>
        </w:tc>
        <w:tc>
          <w:tcPr>
            <w:tcW w:w="2768" w:type="dxa"/>
          </w:tcPr>
          <w:p w14:paraId="5A47BB30" w14:textId="77777777" w:rsidR="0052568C" w:rsidRDefault="0052568C" w:rsidP="0052568C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>
              <w:rPr>
                <w:rFonts w:asciiTheme="minorBidi" w:hAnsiTheme="minorBidi" w:cstheme="minorBidi" w:hint="cs"/>
                <w:sz w:val="28"/>
                <w:szCs w:val="28"/>
                <w:rtl/>
              </w:rPr>
              <w:t>חישוב</w:t>
            </w:r>
          </w:p>
        </w:tc>
      </w:tr>
      <w:tr w:rsidR="0052568C" w14:paraId="4FF71BBA" w14:textId="77777777" w:rsidTr="0052568C">
        <w:tc>
          <w:tcPr>
            <w:tcW w:w="2767" w:type="dxa"/>
          </w:tcPr>
          <w:p w14:paraId="48A9F8B9" w14:textId="77777777" w:rsidR="0052568C" w:rsidRDefault="007E41A4" w:rsidP="0052568C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52568C">
              <w:rPr>
                <w:rFonts w:asciiTheme="minorBidi" w:hAnsiTheme="minorBidi" w:cstheme="minorBidi"/>
                <w:position w:val="-4"/>
                <w:sz w:val="28"/>
                <w:szCs w:val="28"/>
              </w:rPr>
              <w:object w:dxaOrig="279" w:dyaOrig="300" w14:anchorId="49689B40">
                <v:shape id="_x0000_i1052" type="#_x0000_t75" style="width:14.25pt;height:15pt" o:ole="">
                  <v:imagedata r:id="rId81" o:title=""/>
                </v:shape>
                <o:OLEObject Type="Embed" ProgID="Equation.3" ShapeID="_x0000_i1052" DrawAspect="Content" ObjectID="_1737262043" r:id="rId82"/>
              </w:object>
            </w:r>
          </w:p>
        </w:tc>
        <w:tc>
          <w:tcPr>
            <w:tcW w:w="2767" w:type="dxa"/>
          </w:tcPr>
          <w:p w14:paraId="3BB7A128" w14:textId="77777777" w:rsidR="0052568C" w:rsidRDefault="0052568C" w:rsidP="0052568C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</w:p>
        </w:tc>
        <w:tc>
          <w:tcPr>
            <w:tcW w:w="2768" w:type="dxa"/>
          </w:tcPr>
          <w:p w14:paraId="0EAE4E1B" w14:textId="77777777" w:rsidR="0052568C" w:rsidRDefault="0052568C" w:rsidP="0052568C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</w:p>
        </w:tc>
      </w:tr>
      <w:tr w:rsidR="0052568C" w14:paraId="32456808" w14:textId="77777777" w:rsidTr="0052568C">
        <w:tc>
          <w:tcPr>
            <w:tcW w:w="2767" w:type="dxa"/>
          </w:tcPr>
          <w:p w14:paraId="55EF9811" w14:textId="77777777" w:rsidR="0052568C" w:rsidRDefault="0052568C" w:rsidP="0052568C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</w:p>
        </w:tc>
        <w:tc>
          <w:tcPr>
            <w:tcW w:w="2767" w:type="dxa"/>
          </w:tcPr>
          <w:p w14:paraId="63A9BAC9" w14:textId="77777777" w:rsidR="0052568C" w:rsidRDefault="007E41A4" w:rsidP="0052568C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52568C">
              <w:rPr>
                <w:rFonts w:asciiTheme="minorBidi" w:hAnsiTheme="minorBidi" w:cstheme="minorBidi"/>
                <w:position w:val="-6"/>
                <w:sz w:val="28"/>
                <w:szCs w:val="28"/>
              </w:rPr>
              <w:object w:dxaOrig="900" w:dyaOrig="279" w14:anchorId="4D18BFA4">
                <v:shape id="_x0000_i1053" type="#_x0000_t75" style="width:45pt;height:14.25pt" o:ole="">
                  <v:imagedata r:id="rId83" o:title=""/>
                </v:shape>
                <o:OLEObject Type="Embed" ProgID="Equation.3" ShapeID="_x0000_i1053" DrawAspect="Content" ObjectID="_1737262044" r:id="rId84"/>
              </w:object>
            </w:r>
          </w:p>
        </w:tc>
        <w:tc>
          <w:tcPr>
            <w:tcW w:w="2768" w:type="dxa"/>
          </w:tcPr>
          <w:p w14:paraId="016F9F78" w14:textId="77777777" w:rsidR="0052568C" w:rsidRDefault="0052568C" w:rsidP="0052568C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</w:p>
        </w:tc>
      </w:tr>
      <w:tr w:rsidR="0052568C" w14:paraId="3E337021" w14:textId="77777777" w:rsidTr="0052568C">
        <w:tc>
          <w:tcPr>
            <w:tcW w:w="2767" w:type="dxa"/>
          </w:tcPr>
          <w:p w14:paraId="2BB4BF8B" w14:textId="77777777" w:rsidR="0052568C" w:rsidRDefault="0052568C" w:rsidP="0052568C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</w:p>
        </w:tc>
        <w:tc>
          <w:tcPr>
            <w:tcW w:w="2767" w:type="dxa"/>
          </w:tcPr>
          <w:p w14:paraId="50250529" w14:textId="77777777" w:rsidR="0052568C" w:rsidRDefault="0052568C" w:rsidP="0052568C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</w:p>
        </w:tc>
        <w:tc>
          <w:tcPr>
            <w:tcW w:w="2768" w:type="dxa"/>
          </w:tcPr>
          <w:p w14:paraId="3743C6EE" w14:textId="77777777" w:rsidR="0052568C" w:rsidRDefault="0052568C" w:rsidP="0052568C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>
              <w:rPr>
                <w:rFonts w:asciiTheme="minorBidi" w:hAnsiTheme="minorBidi" w:cstheme="minorBidi" w:hint="cs"/>
                <w:sz w:val="28"/>
                <w:szCs w:val="28"/>
                <w:rtl/>
              </w:rPr>
              <w:t>16</w:t>
            </w:r>
          </w:p>
        </w:tc>
      </w:tr>
      <w:tr w:rsidR="0052568C" w14:paraId="033934F0" w14:textId="77777777" w:rsidTr="0052568C">
        <w:tc>
          <w:tcPr>
            <w:tcW w:w="2767" w:type="dxa"/>
          </w:tcPr>
          <w:p w14:paraId="56616965" w14:textId="77777777" w:rsidR="0052568C" w:rsidRDefault="007E41A4" w:rsidP="0052568C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7E41A4">
              <w:rPr>
                <w:rFonts w:asciiTheme="minorBidi" w:hAnsiTheme="minorBidi" w:cstheme="minorBidi"/>
                <w:position w:val="-6"/>
                <w:sz w:val="28"/>
                <w:szCs w:val="28"/>
              </w:rPr>
              <w:object w:dxaOrig="279" w:dyaOrig="320" w14:anchorId="497CC4CE">
                <v:shape id="_x0000_i1054" type="#_x0000_t75" style="width:14.25pt;height:16.5pt" o:ole="">
                  <v:imagedata r:id="rId85" o:title=""/>
                </v:shape>
                <o:OLEObject Type="Embed" ProgID="Equation.3" ShapeID="_x0000_i1054" DrawAspect="Content" ObjectID="_1737262045" r:id="rId86"/>
              </w:object>
            </w:r>
          </w:p>
        </w:tc>
        <w:tc>
          <w:tcPr>
            <w:tcW w:w="2767" w:type="dxa"/>
          </w:tcPr>
          <w:p w14:paraId="72152580" w14:textId="77777777" w:rsidR="0052568C" w:rsidRDefault="0052568C" w:rsidP="0052568C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</w:p>
        </w:tc>
        <w:tc>
          <w:tcPr>
            <w:tcW w:w="2768" w:type="dxa"/>
          </w:tcPr>
          <w:p w14:paraId="304C893A" w14:textId="77777777" w:rsidR="0052568C" w:rsidRDefault="0052568C" w:rsidP="0052568C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</w:p>
        </w:tc>
      </w:tr>
      <w:tr w:rsidR="00FB6DFE" w14:paraId="4C28E661" w14:textId="77777777" w:rsidTr="0052568C">
        <w:tc>
          <w:tcPr>
            <w:tcW w:w="2767" w:type="dxa"/>
          </w:tcPr>
          <w:p w14:paraId="44B09DE0" w14:textId="77777777" w:rsidR="00FB6DFE" w:rsidRDefault="00FB6DFE" w:rsidP="0052568C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</w:p>
        </w:tc>
        <w:tc>
          <w:tcPr>
            <w:tcW w:w="2767" w:type="dxa"/>
          </w:tcPr>
          <w:p w14:paraId="46A5672E" w14:textId="77777777" w:rsidR="00FB6DFE" w:rsidRDefault="00FB6DFE" w:rsidP="0052568C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FB6DFE">
              <w:rPr>
                <w:rFonts w:asciiTheme="minorBidi" w:hAnsiTheme="minorBidi" w:cstheme="minorBidi"/>
                <w:position w:val="-4"/>
                <w:sz w:val="28"/>
                <w:szCs w:val="28"/>
              </w:rPr>
              <w:object w:dxaOrig="680" w:dyaOrig="260" w14:anchorId="5296DE96">
                <v:shape id="_x0000_i1055" type="#_x0000_t75" style="width:43.5pt;height:16.5pt" o:ole="">
                  <v:imagedata r:id="rId87" o:title=""/>
                </v:shape>
                <o:OLEObject Type="Embed" ProgID="Equation.3" ShapeID="_x0000_i1055" DrawAspect="Content" ObjectID="_1737262046" r:id="rId88"/>
              </w:object>
            </w:r>
          </w:p>
        </w:tc>
        <w:tc>
          <w:tcPr>
            <w:tcW w:w="2768" w:type="dxa"/>
          </w:tcPr>
          <w:p w14:paraId="52742128" w14:textId="77777777" w:rsidR="00FB6DFE" w:rsidRDefault="00FB6DFE" w:rsidP="0052568C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</w:p>
        </w:tc>
      </w:tr>
      <w:tr w:rsidR="00FB6DFE" w14:paraId="5F82B304" w14:textId="77777777" w:rsidTr="0052568C">
        <w:tc>
          <w:tcPr>
            <w:tcW w:w="2767" w:type="dxa"/>
          </w:tcPr>
          <w:p w14:paraId="581AF1D3" w14:textId="77777777" w:rsidR="00FB6DFE" w:rsidRDefault="00FB6DFE" w:rsidP="0052568C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</w:p>
        </w:tc>
        <w:tc>
          <w:tcPr>
            <w:tcW w:w="2767" w:type="dxa"/>
          </w:tcPr>
          <w:p w14:paraId="1CBC1CA6" w14:textId="77777777" w:rsidR="00FB6DFE" w:rsidRDefault="00FB6DFE" w:rsidP="0052568C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</w:p>
        </w:tc>
        <w:tc>
          <w:tcPr>
            <w:tcW w:w="2768" w:type="dxa"/>
          </w:tcPr>
          <w:p w14:paraId="77A3BC7B" w14:textId="77777777" w:rsidR="00FB6DFE" w:rsidRDefault="00FB6DFE" w:rsidP="0052568C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>
              <w:rPr>
                <w:rFonts w:asciiTheme="minorBidi" w:hAnsiTheme="minorBidi" w:cstheme="minorBidi" w:hint="cs"/>
                <w:sz w:val="28"/>
                <w:szCs w:val="28"/>
                <w:rtl/>
              </w:rPr>
              <w:t>25</w:t>
            </w:r>
          </w:p>
        </w:tc>
      </w:tr>
      <w:tr w:rsidR="00FB6DFE" w14:paraId="17C081C3" w14:textId="77777777" w:rsidTr="0052568C">
        <w:tc>
          <w:tcPr>
            <w:tcW w:w="2767" w:type="dxa"/>
          </w:tcPr>
          <w:p w14:paraId="341A95DE" w14:textId="77777777" w:rsidR="00FB6DFE" w:rsidRDefault="00FB6DFE" w:rsidP="0052568C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FB6DFE">
              <w:rPr>
                <w:rFonts w:asciiTheme="minorBidi" w:hAnsiTheme="minorBidi" w:cstheme="minorBidi"/>
                <w:position w:val="-6"/>
                <w:sz w:val="28"/>
                <w:szCs w:val="28"/>
              </w:rPr>
              <w:object w:dxaOrig="380" w:dyaOrig="320" w14:anchorId="00E612D6">
                <v:shape id="_x0000_i1056" type="#_x0000_t75" style="width:18.75pt;height:16.5pt" o:ole="">
                  <v:imagedata r:id="rId89" o:title=""/>
                </v:shape>
                <o:OLEObject Type="Embed" ProgID="Equation.3" ShapeID="_x0000_i1056" DrawAspect="Content" ObjectID="_1737262047" r:id="rId90"/>
              </w:object>
            </w:r>
          </w:p>
        </w:tc>
        <w:tc>
          <w:tcPr>
            <w:tcW w:w="2767" w:type="dxa"/>
          </w:tcPr>
          <w:p w14:paraId="7AF43153" w14:textId="77777777" w:rsidR="00FB6DFE" w:rsidRDefault="00FB6DFE" w:rsidP="0052568C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</w:p>
        </w:tc>
        <w:tc>
          <w:tcPr>
            <w:tcW w:w="2768" w:type="dxa"/>
          </w:tcPr>
          <w:p w14:paraId="05152887" w14:textId="77777777" w:rsidR="00FB6DFE" w:rsidRDefault="00FB6DFE" w:rsidP="0052568C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</w:p>
        </w:tc>
      </w:tr>
      <w:tr w:rsidR="00FB6DFE" w14:paraId="6182C5A1" w14:textId="77777777" w:rsidTr="0052568C">
        <w:tc>
          <w:tcPr>
            <w:tcW w:w="2767" w:type="dxa"/>
          </w:tcPr>
          <w:p w14:paraId="4F3ECA97" w14:textId="77777777" w:rsidR="00FB6DFE" w:rsidRDefault="00FB6DFE" w:rsidP="0052568C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</w:p>
        </w:tc>
        <w:tc>
          <w:tcPr>
            <w:tcW w:w="2767" w:type="dxa"/>
          </w:tcPr>
          <w:p w14:paraId="36EED7E6" w14:textId="77777777" w:rsidR="00FB6DFE" w:rsidRDefault="00FB6DFE" w:rsidP="0052568C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</w:p>
        </w:tc>
        <w:tc>
          <w:tcPr>
            <w:tcW w:w="2768" w:type="dxa"/>
          </w:tcPr>
          <w:p w14:paraId="03DD729E" w14:textId="77777777" w:rsidR="00FB6DFE" w:rsidRDefault="00FB6DFE" w:rsidP="0052568C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>
              <w:rPr>
                <w:rFonts w:asciiTheme="minorBidi" w:hAnsiTheme="minorBidi" w:cstheme="minorBidi" w:hint="cs"/>
                <w:sz w:val="28"/>
                <w:szCs w:val="28"/>
                <w:rtl/>
              </w:rPr>
              <w:t>9</w:t>
            </w:r>
          </w:p>
        </w:tc>
      </w:tr>
    </w:tbl>
    <w:p w14:paraId="70E48E19" w14:textId="77777777" w:rsidR="0052568C" w:rsidRDefault="0052568C" w:rsidP="0052568C">
      <w:pPr>
        <w:rPr>
          <w:rFonts w:asciiTheme="minorBidi" w:hAnsiTheme="minorBidi" w:cstheme="minorBidi"/>
          <w:sz w:val="28"/>
          <w:szCs w:val="28"/>
          <w:rtl/>
        </w:rPr>
      </w:pPr>
    </w:p>
    <w:p w14:paraId="0B2C4268" w14:textId="77777777" w:rsidR="0052568C" w:rsidRDefault="0052568C" w:rsidP="0052568C">
      <w:pPr>
        <w:rPr>
          <w:rFonts w:ascii="Times New Roman" w:hAnsi="Times New Roman"/>
          <w:sz w:val="28"/>
          <w:szCs w:val="28"/>
          <w:u w:val="single"/>
          <w:rtl/>
        </w:rPr>
      </w:pPr>
      <w:r>
        <w:rPr>
          <w:rFonts w:ascii="Times New Roman" w:hAnsi="Times New Roman"/>
          <w:sz w:val="28"/>
          <w:szCs w:val="28"/>
          <w:u w:val="single"/>
          <w:rtl/>
        </w:rPr>
        <w:br w:type="page"/>
      </w:r>
    </w:p>
    <w:p w14:paraId="3BFC43DB" w14:textId="77777777" w:rsidR="00DF4057" w:rsidRPr="0098326B" w:rsidRDefault="00DF4057" w:rsidP="00DF4057">
      <w:pPr>
        <w:rPr>
          <w:rFonts w:ascii="Times New Roman" w:hAnsi="Times New Roman"/>
          <w:b/>
          <w:bCs/>
          <w:sz w:val="28"/>
          <w:szCs w:val="28"/>
          <w:u w:val="single"/>
          <w:rtl/>
        </w:rPr>
      </w:pPr>
      <w:r w:rsidRPr="0098326B">
        <w:rPr>
          <w:rFonts w:ascii="Times New Roman" w:hAnsi="Times New Roman" w:hint="cs"/>
          <w:b/>
          <w:bCs/>
          <w:sz w:val="28"/>
          <w:szCs w:val="28"/>
          <w:u w:val="single"/>
          <w:rtl/>
        </w:rPr>
        <w:t>חזקות</w:t>
      </w:r>
      <w:r w:rsidR="00E07E2D" w:rsidRPr="0098326B">
        <w:rPr>
          <w:rFonts w:ascii="Times New Roman" w:hAnsi="Times New Roman" w:hint="cs"/>
          <w:b/>
          <w:bCs/>
          <w:sz w:val="28"/>
          <w:szCs w:val="28"/>
          <w:u w:val="single"/>
          <w:rtl/>
        </w:rPr>
        <w:t xml:space="preserve"> </w:t>
      </w:r>
      <w:r w:rsidR="00E07E2D" w:rsidRPr="0098326B">
        <w:rPr>
          <w:rFonts w:ascii="Times New Roman" w:hAnsi="Times New Roman"/>
          <w:b/>
          <w:bCs/>
          <w:sz w:val="28"/>
          <w:szCs w:val="28"/>
          <w:u w:val="single"/>
          <w:rtl/>
        </w:rPr>
        <w:t>–</w:t>
      </w:r>
      <w:r w:rsidR="00E07E2D" w:rsidRPr="0098326B">
        <w:rPr>
          <w:rFonts w:ascii="Times New Roman" w:hAnsi="Times New Roman" w:hint="cs"/>
          <w:b/>
          <w:bCs/>
          <w:sz w:val="28"/>
          <w:szCs w:val="28"/>
          <w:u w:val="single"/>
          <w:rtl/>
        </w:rPr>
        <w:t xml:space="preserve"> תרגילי סיכום</w:t>
      </w:r>
    </w:p>
    <w:p w14:paraId="57C40B9D" w14:textId="77777777" w:rsidR="00DF4057" w:rsidRDefault="00DF4057" w:rsidP="00DF4057">
      <w:pPr>
        <w:rPr>
          <w:rFonts w:ascii="Times New Roman" w:hAnsi="Times New Roman"/>
          <w:u w:val="single"/>
          <w:rtl/>
        </w:rPr>
      </w:pPr>
    </w:p>
    <w:tbl>
      <w:tblPr>
        <w:tblpPr w:leftFromText="180" w:rightFromText="180" w:vertAnchor="text" w:horzAnchor="margin" w:tblpXSpec="right" w:tblpY="129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54"/>
        <w:gridCol w:w="354"/>
        <w:gridCol w:w="354"/>
        <w:gridCol w:w="354"/>
        <w:gridCol w:w="354"/>
        <w:gridCol w:w="354"/>
        <w:gridCol w:w="355"/>
        <w:gridCol w:w="354"/>
        <w:gridCol w:w="354"/>
        <w:gridCol w:w="354"/>
        <w:gridCol w:w="354"/>
        <w:gridCol w:w="354"/>
        <w:gridCol w:w="354"/>
        <w:gridCol w:w="355"/>
        <w:gridCol w:w="354"/>
        <w:gridCol w:w="354"/>
        <w:gridCol w:w="354"/>
        <w:gridCol w:w="354"/>
        <w:gridCol w:w="354"/>
        <w:gridCol w:w="355"/>
      </w:tblGrid>
      <w:tr w:rsidR="00FB6DFE" w14:paraId="0B7121AD" w14:textId="77777777" w:rsidTr="00631411">
        <w:tc>
          <w:tcPr>
            <w:tcW w:w="354" w:type="dxa"/>
          </w:tcPr>
          <w:p w14:paraId="16FE64D3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86E9D83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69D8089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358C85B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00B3AED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9E07735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2349EF51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66EBFB4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1BD4EF5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68ADC6E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837301D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83DC5AB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4D4F1A2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5846BCC0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CC3F6FB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4E6BDDE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30EE0D0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CD36C71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5F425EF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12601778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FB6DFE" w14:paraId="38EE61B2" w14:textId="77777777" w:rsidTr="00631411">
        <w:tc>
          <w:tcPr>
            <w:tcW w:w="354" w:type="dxa"/>
          </w:tcPr>
          <w:p w14:paraId="0E259D7A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4170A91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2FD2DD4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5D3C6A1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877D332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7EE14A9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739B55A8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9320C10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0058960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F73C6E5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7A220AD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1CC5A40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7AF1515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62C87336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EF8BB61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7394D21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C50E37A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63375CB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F3AC89B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6D2ED6AB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2C26C202" w14:textId="77777777" w:rsidR="00FB6DFE" w:rsidRDefault="00FB6DFE" w:rsidP="00FB6DFE">
      <w:pPr>
        <w:bidi w:val="0"/>
        <w:rPr>
          <w:rFonts w:ascii="Times New Roman" w:hAnsi="Times New Roman"/>
          <w:noProof/>
          <w:position w:val="-10"/>
          <w:lang w:eastAsia="en-US"/>
        </w:rPr>
      </w:pPr>
      <w:r w:rsidRPr="00FB6DFE">
        <w:rPr>
          <w:rFonts w:ascii="Times New Roman" w:hAnsi="Times New Roman"/>
        </w:rPr>
        <w:t>1)</w:t>
      </w:r>
      <w:r w:rsidRPr="00FB6DFE">
        <w:rPr>
          <w:rFonts w:ascii="Times New Roman" w:hAnsi="Times New Roman"/>
          <w:noProof/>
          <w:position w:val="-10"/>
          <w:lang w:eastAsia="en-US"/>
        </w:rPr>
        <w:t xml:space="preserve"> </w:t>
      </w:r>
      <w:r w:rsidRPr="00CB0542">
        <w:rPr>
          <w:rFonts w:ascii="Times New Roman" w:hAnsi="Times New Roman"/>
          <w:noProof/>
          <w:position w:val="-10"/>
          <w:lang w:eastAsia="en-US"/>
        </w:rPr>
        <w:drawing>
          <wp:inline distT="0" distB="0" distL="0" distR="0" wp14:anchorId="156D5644" wp14:editId="1E931CDD">
            <wp:extent cx="236220" cy="246380"/>
            <wp:effectExtent l="0" t="0" r="0" b="0"/>
            <wp:docPr id="19" name="תמונה 19" descr="Times New Roman&#10;12&#10;16777215&#10;0&#10;2^2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Times New Roman&#10;12&#10;16777215&#10;0&#10;2^2&#10;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ED801F" w14:textId="77777777" w:rsidR="00FB6DFE" w:rsidRDefault="00FB6DFE" w:rsidP="00FB6DFE">
      <w:pPr>
        <w:bidi w:val="0"/>
        <w:rPr>
          <w:rFonts w:ascii="Times New Roman" w:hAnsi="Times New Roman"/>
          <w:noProof/>
          <w:position w:val="-10"/>
          <w:lang w:eastAsia="en-US"/>
        </w:rPr>
      </w:pPr>
      <w:r>
        <w:rPr>
          <w:rFonts w:ascii="Times New Roman" w:hAnsi="Times New Roman"/>
          <w:noProof/>
          <w:position w:val="-10"/>
          <w:lang w:eastAsia="en-US"/>
        </w:rPr>
        <w:br/>
      </w:r>
    </w:p>
    <w:tbl>
      <w:tblPr>
        <w:tblpPr w:leftFromText="180" w:rightFromText="180" w:vertAnchor="text" w:horzAnchor="margin" w:tblpXSpec="right" w:tblpY="208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54"/>
        <w:gridCol w:w="354"/>
        <w:gridCol w:w="354"/>
        <w:gridCol w:w="354"/>
        <w:gridCol w:w="354"/>
        <w:gridCol w:w="354"/>
        <w:gridCol w:w="355"/>
        <w:gridCol w:w="354"/>
        <w:gridCol w:w="354"/>
        <w:gridCol w:w="354"/>
        <w:gridCol w:w="354"/>
        <w:gridCol w:w="354"/>
        <w:gridCol w:w="354"/>
        <w:gridCol w:w="355"/>
        <w:gridCol w:w="354"/>
        <w:gridCol w:w="354"/>
        <w:gridCol w:w="354"/>
        <w:gridCol w:w="354"/>
        <w:gridCol w:w="354"/>
        <w:gridCol w:w="355"/>
      </w:tblGrid>
      <w:tr w:rsidR="00FB6DFE" w14:paraId="5E04E00A" w14:textId="77777777" w:rsidTr="00631411">
        <w:tc>
          <w:tcPr>
            <w:tcW w:w="354" w:type="dxa"/>
          </w:tcPr>
          <w:p w14:paraId="63590458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9089110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8B1FEA3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F82754E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ADAECC1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BB98386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16F79C99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43F693B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FB4D97E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808A78A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F104135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DA2738F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C37FE9B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7B2F48FC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00FF317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EEDA9D2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E98CFC7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767F41D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A0CC8D0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3780A9F5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FB6DFE" w14:paraId="3BAE4EC8" w14:textId="77777777" w:rsidTr="00631411">
        <w:tc>
          <w:tcPr>
            <w:tcW w:w="354" w:type="dxa"/>
          </w:tcPr>
          <w:p w14:paraId="7C13B6C5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B57AD4A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D9F9DF8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F7BDB68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D9CF3FC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948BDCC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56A61E3D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DE2EFEA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61AB11C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909557E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6217FD7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E32365F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75C9721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761EA4CD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0A5482F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FCEE25B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ECE8823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44980B4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2DB5900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43F22626" w14:textId="77777777" w:rsidR="00FB6DFE" w:rsidRDefault="00FB6DFE" w:rsidP="00FB6DFE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2911135E" w14:textId="77777777" w:rsidR="00FB6DFE" w:rsidRDefault="00FB6DFE" w:rsidP="00FB6DFE">
      <w:pPr>
        <w:bidi w:val="0"/>
        <w:rPr>
          <w:noProof/>
          <w:position w:val="-10"/>
          <w:lang w:eastAsia="en-US"/>
        </w:rPr>
      </w:pPr>
      <w:r>
        <w:rPr>
          <w:rFonts w:ascii="Times New Roman" w:hAnsi="Times New Roman"/>
          <w:noProof/>
          <w:position w:val="-10"/>
          <w:lang w:eastAsia="en-US"/>
        </w:rPr>
        <w:t>2)</w:t>
      </w:r>
      <w:r w:rsidRPr="00FB6DFE">
        <w:rPr>
          <w:noProof/>
          <w:position w:val="-10"/>
          <w:lang w:eastAsia="en-US"/>
        </w:rPr>
        <w:t xml:space="preserve"> </w:t>
      </w:r>
      <w:r w:rsidRPr="00CB0542">
        <w:rPr>
          <w:noProof/>
          <w:position w:val="-10"/>
          <w:lang w:eastAsia="en-US"/>
        </w:rPr>
        <w:drawing>
          <wp:inline distT="0" distB="0" distL="0" distR="0" wp14:anchorId="0CC70512" wp14:editId="4A1A36E7">
            <wp:extent cx="236220" cy="246380"/>
            <wp:effectExtent l="0" t="0" r="0" b="0"/>
            <wp:docPr id="18" name="תמונה 18" descr="Times New Roman&#10;12&#10;16777215&#10;0&#10;2^3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Times New Roman&#10;12&#10;16777215&#10;0&#10;2^3&#10;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20C648" w14:textId="77777777" w:rsidR="00FB6DFE" w:rsidRDefault="00FB6DFE" w:rsidP="00FB6DFE">
      <w:pPr>
        <w:bidi w:val="0"/>
        <w:rPr>
          <w:noProof/>
          <w:position w:val="-10"/>
          <w:lang w:eastAsia="en-US"/>
        </w:rPr>
      </w:pPr>
    </w:p>
    <w:p w14:paraId="7763766B" w14:textId="77777777" w:rsidR="00FB6DFE" w:rsidRDefault="00FB6DFE" w:rsidP="00FB6DFE">
      <w:pPr>
        <w:bidi w:val="0"/>
        <w:rPr>
          <w:noProof/>
          <w:position w:val="-10"/>
          <w:lang w:eastAsia="en-US"/>
        </w:rPr>
      </w:pPr>
    </w:p>
    <w:tbl>
      <w:tblPr>
        <w:tblpPr w:leftFromText="180" w:rightFromText="180" w:vertAnchor="text" w:horzAnchor="margin" w:tblpXSpec="right" w:tblpY="151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54"/>
        <w:gridCol w:w="354"/>
        <w:gridCol w:w="354"/>
        <w:gridCol w:w="354"/>
        <w:gridCol w:w="354"/>
        <w:gridCol w:w="354"/>
        <w:gridCol w:w="355"/>
        <w:gridCol w:w="354"/>
        <w:gridCol w:w="354"/>
        <w:gridCol w:w="354"/>
        <w:gridCol w:w="354"/>
        <w:gridCol w:w="354"/>
        <w:gridCol w:w="354"/>
        <w:gridCol w:w="355"/>
        <w:gridCol w:w="354"/>
        <w:gridCol w:w="354"/>
        <w:gridCol w:w="354"/>
        <w:gridCol w:w="354"/>
        <w:gridCol w:w="354"/>
        <w:gridCol w:w="355"/>
      </w:tblGrid>
      <w:tr w:rsidR="00631411" w14:paraId="1281A43D" w14:textId="77777777" w:rsidTr="00631411">
        <w:tc>
          <w:tcPr>
            <w:tcW w:w="354" w:type="dxa"/>
          </w:tcPr>
          <w:p w14:paraId="3DC2E4E7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8D43979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0ADC2B5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5135506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1B194A7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4A0CF54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683EA719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69D6544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F42ACDC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BEE2E84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B7B5970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6231593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AFF73DB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250C6F07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90C2A8B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2C90FE2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6730E78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6FEE25E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B3F02A5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7B554D41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631411" w14:paraId="26BC4778" w14:textId="77777777" w:rsidTr="00631411">
        <w:tc>
          <w:tcPr>
            <w:tcW w:w="354" w:type="dxa"/>
          </w:tcPr>
          <w:p w14:paraId="128661C0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860AEF5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024CD49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EE45304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851B710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1E8CF41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0B63E6EE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29EE4BF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4BA3446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67446CF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5CD43E5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EB29A15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4CDF510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4C3F540F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48896D8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70FBCAC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1C61B61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8152CAF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F60043F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218FDA74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200E8A55" w14:textId="77777777" w:rsidR="00FB6DFE" w:rsidRDefault="00FB6DFE" w:rsidP="00FB6DFE">
      <w:pPr>
        <w:bidi w:val="0"/>
        <w:rPr>
          <w:rFonts w:ascii="Times New Roman" w:hAnsi="Times New Roman"/>
          <w:noProof/>
          <w:position w:val="-10"/>
          <w:lang w:eastAsia="en-US"/>
        </w:rPr>
      </w:pPr>
      <w:r w:rsidRPr="00FB6DFE">
        <w:rPr>
          <w:rFonts w:ascii="Times New Roman" w:hAnsi="Times New Roman"/>
          <w:noProof/>
          <w:position w:val="-10"/>
          <w:lang w:eastAsia="en-US"/>
        </w:rPr>
        <w:t>3</w:t>
      </w:r>
      <w:r>
        <w:rPr>
          <w:rFonts w:ascii="Times New Roman" w:hAnsi="Times New Roman"/>
          <w:noProof/>
          <w:position w:val="-10"/>
          <w:lang w:eastAsia="en-US"/>
        </w:rPr>
        <w:t>)</w:t>
      </w:r>
      <w:r w:rsidRPr="00FB6DFE">
        <w:rPr>
          <w:rFonts w:ascii="Times New Roman" w:hAnsi="Times New Roman"/>
          <w:noProof/>
          <w:position w:val="-10"/>
          <w:lang w:eastAsia="en-US"/>
        </w:rPr>
        <w:t xml:space="preserve"> </w:t>
      </w:r>
      <w:r w:rsidRPr="00CB0542">
        <w:rPr>
          <w:rFonts w:ascii="Times New Roman" w:hAnsi="Times New Roman"/>
          <w:noProof/>
          <w:position w:val="-10"/>
          <w:lang w:eastAsia="en-US"/>
        </w:rPr>
        <w:drawing>
          <wp:inline distT="0" distB="0" distL="0" distR="0" wp14:anchorId="6AB91651" wp14:editId="599A1437">
            <wp:extent cx="236220" cy="246380"/>
            <wp:effectExtent l="0" t="0" r="0" b="0"/>
            <wp:docPr id="21" name="תמונה 21" descr="Times New Roman&#10;12&#10;16777215&#10;0&#10;2^4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Times New Roman&#10;12&#10;16777215&#10;0&#10;2^4&#10;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DD9A25" w14:textId="77777777" w:rsidR="00FB6DFE" w:rsidRDefault="00FB6DFE" w:rsidP="00FB6DFE">
      <w:pPr>
        <w:bidi w:val="0"/>
        <w:rPr>
          <w:rFonts w:ascii="Times New Roman" w:hAnsi="Times New Roman"/>
          <w:noProof/>
          <w:position w:val="-10"/>
          <w:lang w:eastAsia="en-US"/>
        </w:rPr>
      </w:pPr>
    </w:p>
    <w:p w14:paraId="186F7149" w14:textId="77777777" w:rsidR="00FB6DFE" w:rsidRDefault="00FB6DFE" w:rsidP="00FB6DFE">
      <w:pPr>
        <w:bidi w:val="0"/>
        <w:rPr>
          <w:rFonts w:ascii="Times New Roman" w:hAnsi="Times New Roman"/>
          <w:noProof/>
          <w:position w:val="-10"/>
          <w:lang w:eastAsia="en-US"/>
        </w:rPr>
      </w:pPr>
    </w:p>
    <w:tbl>
      <w:tblPr>
        <w:tblpPr w:leftFromText="180" w:rightFromText="180" w:vertAnchor="text" w:horzAnchor="margin" w:tblpXSpec="right" w:tblpY="69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54"/>
        <w:gridCol w:w="354"/>
        <w:gridCol w:w="354"/>
        <w:gridCol w:w="354"/>
        <w:gridCol w:w="354"/>
        <w:gridCol w:w="354"/>
        <w:gridCol w:w="355"/>
        <w:gridCol w:w="354"/>
        <w:gridCol w:w="354"/>
        <w:gridCol w:w="354"/>
        <w:gridCol w:w="354"/>
        <w:gridCol w:w="354"/>
        <w:gridCol w:w="354"/>
        <w:gridCol w:w="355"/>
        <w:gridCol w:w="354"/>
        <w:gridCol w:w="354"/>
        <w:gridCol w:w="354"/>
        <w:gridCol w:w="354"/>
        <w:gridCol w:w="354"/>
        <w:gridCol w:w="355"/>
      </w:tblGrid>
      <w:tr w:rsidR="00631411" w14:paraId="16044F23" w14:textId="77777777" w:rsidTr="00631411">
        <w:tc>
          <w:tcPr>
            <w:tcW w:w="354" w:type="dxa"/>
          </w:tcPr>
          <w:p w14:paraId="0659A9F5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8D9C477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552E65F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85C7586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E155331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32583E0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2140F2A2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3A8E48D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154DBCD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F81147F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5FC41DA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9770976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6B2AF5C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7FFE3ECD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7BC2B44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8D4C603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5BD5A06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C337877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DA1305E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1BC95666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631411" w14:paraId="6A47CD6A" w14:textId="77777777" w:rsidTr="00631411">
        <w:tc>
          <w:tcPr>
            <w:tcW w:w="354" w:type="dxa"/>
          </w:tcPr>
          <w:p w14:paraId="3E5CC184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778A997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B0EC805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11C2A34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08BE42E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1BDAA01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242FB46B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5292E5C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7E44FD2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CD7014E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F59FB41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A08D870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06402C6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77CB47B5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C8AEC87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8A0E7F7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FEF97F1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5A4CEA5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E985E77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166CE2DC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5FA03DE3" w14:textId="77777777" w:rsidR="00631411" w:rsidRDefault="00FB6DFE" w:rsidP="00FB6DFE">
      <w:pPr>
        <w:bidi w:val="0"/>
        <w:rPr>
          <w:noProof/>
          <w:position w:val="-10"/>
          <w:lang w:eastAsia="en-US"/>
        </w:rPr>
      </w:pPr>
      <w:r>
        <w:rPr>
          <w:rFonts w:ascii="Times New Roman" w:hAnsi="Times New Roman"/>
          <w:noProof/>
          <w:position w:val="-10"/>
          <w:lang w:eastAsia="en-US"/>
        </w:rPr>
        <w:t>4)</w:t>
      </w:r>
      <w:r w:rsidRPr="00FB6DFE">
        <w:rPr>
          <w:noProof/>
          <w:position w:val="-10"/>
          <w:lang w:eastAsia="en-US"/>
        </w:rPr>
        <w:t xml:space="preserve"> </w:t>
      </w:r>
      <w:r w:rsidRPr="00CB0542">
        <w:rPr>
          <w:noProof/>
          <w:position w:val="-10"/>
          <w:lang w:eastAsia="en-US"/>
        </w:rPr>
        <w:drawing>
          <wp:inline distT="0" distB="0" distL="0" distR="0" wp14:anchorId="07066650" wp14:editId="1B8FC6DC">
            <wp:extent cx="236220" cy="246380"/>
            <wp:effectExtent l="0" t="0" r="0" b="0"/>
            <wp:docPr id="20" name="תמונה 20" descr="Times New Roman&#10;12&#10;16777215&#10;0&#10;3^2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Times New Roman&#10;12&#10;16777215&#10;0&#10;3^2&#10;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731A43" w14:textId="77777777" w:rsidR="00FB6DFE" w:rsidRDefault="00FB6DFE" w:rsidP="00FB6DFE">
      <w:pPr>
        <w:bidi w:val="0"/>
        <w:rPr>
          <w:noProof/>
          <w:position w:val="-10"/>
          <w:lang w:eastAsia="en-US"/>
        </w:rPr>
      </w:pPr>
      <w:r>
        <w:rPr>
          <w:noProof/>
          <w:position w:val="-10"/>
          <w:lang w:eastAsia="en-US"/>
        </w:rPr>
        <w:br/>
      </w:r>
    </w:p>
    <w:tbl>
      <w:tblPr>
        <w:tblpPr w:leftFromText="180" w:rightFromText="180" w:vertAnchor="text" w:horzAnchor="margin" w:tblpXSpec="right" w:tblpY="40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54"/>
        <w:gridCol w:w="354"/>
        <w:gridCol w:w="354"/>
        <w:gridCol w:w="354"/>
        <w:gridCol w:w="354"/>
        <w:gridCol w:w="354"/>
        <w:gridCol w:w="355"/>
        <w:gridCol w:w="354"/>
        <w:gridCol w:w="354"/>
        <w:gridCol w:w="354"/>
        <w:gridCol w:w="354"/>
        <w:gridCol w:w="354"/>
        <w:gridCol w:w="354"/>
        <w:gridCol w:w="355"/>
        <w:gridCol w:w="354"/>
        <w:gridCol w:w="354"/>
        <w:gridCol w:w="354"/>
        <w:gridCol w:w="354"/>
        <w:gridCol w:w="354"/>
        <w:gridCol w:w="355"/>
      </w:tblGrid>
      <w:tr w:rsidR="00631411" w14:paraId="69452963" w14:textId="77777777" w:rsidTr="00631411">
        <w:tc>
          <w:tcPr>
            <w:tcW w:w="354" w:type="dxa"/>
          </w:tcPr>
          <w:p w14:paraId="57C34C4A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A528573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AD6936C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4E27FCF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04DFF6B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B4C6FD4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6E6B0E8D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C1A1EDA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11E4CC4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273BE30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D54201C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F60C8EE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F094ED8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63227C06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CFCDDED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BDAAE94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F6849AC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EDF0028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C15F2F8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0116F86D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631411" w14:paraId="2DAA831D" w14:textId="77777777" w:rsidTr="00631411">
        <w:tc>
          <w:tcPr>
            <w:tcW w:w="354" w:type="dxa"/>
          </w:tcPr>
          <w:p w14:paraId="1D51B939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33B811E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CD54BB0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DC59F71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182794F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5749B93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25812202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60264C4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4E09C55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7DA1649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495CB35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1A17E2E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B7280F3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22C9ED1B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799DDFB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4E5B05D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AABB2E2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7FA4C70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8533156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5A98A97A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0174C88E" w14:textId="77777777" w:rsidR="00631411" w:rsidRPr="00FB6DFE" w:rsidRDefault="00FB6DFE" w:rsidP="00FB6DFE">
      <w:pPr>
        <w:bidi w:val="0"/>
        <w:rPr>
          <w:rFonts w:ascii="Times New Roman" w:hAnsi="Times New Roman"/>
          <w:noProof/>
          <w:position w:val="-10"/>
          <w:lang w:eastAsia="en-US"/>
        </w:rPr>
      </w:pPr>
      <w:r w:rsidRPr="00FB6DFE">
        <w:rPr>
          <w:rFonts w:ascii="Times New Roman" w:hAnsi="Times New Roman"/>
          <w:noProof/>
          <w:position w:val="-10"/>
          <w:lang w:eastAsia="en-US"/>
        </w:rPr>
        <w:t>5)</w:t>
      </w:r>
      <w:r w:rsidRPr="00FB6DFE">
        <w:rPr>
          <w:noProof/>
          <w:position w:val="-10"/>
          <w:lang w:eastAsia="en-US"/>
        </w:rPr>
        <w:t xml:space="preserve"> </w:t>
      </w:r>
      <w:r w:rsidRPr="00CB0542">
        <w:rPr>
          <w:noProof/>
          <w:position w:val="-10"/>
          <w:lang w:eastAsia="en-US"/>
        </w:rPr>
        <w:drawing>
          <wp:inline distT="0" distB="0" distL="0" distR="0" wp14:anchorId="75CC9772" wp14:editId="44DAF317">
            <wp:extent cx="236220" cy="246380"/>
            <wp:effectExtent l="0" t="0" r="0" b="0"/>
            <wp:docPr id="23" name="תמונה 23" descr="Times New Roman&#10;12&#10;16777215&#10;0&#10;3^3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imes New Roman&#10;12&#10;16777215&#10;0&#10;3^3&#10;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3E9AF7" w14:textId="77777777" w:rsidR="00FB6DFE" w:rsidRPr="00FB6DFE" w:rsidRDefault="00FB6DFE" w:rsidP="00FB6DFE">
      <w:pPr>
        <w:bidi w:val="0"/>
        <w:rPr>
          <w:rFonts w:ascii="Times New Roman" w:hAnsi="Times New Roman"/>
          <w:noProof/>
          <w:position w:val="-10"/>
          <w:lang w:eastAsia="en-US"/>
        </w:rPr>
      </w:pPr>
    </w:p>
    <w:p w14:paraId="14CBFC75" w14:textId="77777777" w:rsidR="00FB6DFE" w:rsidRPr="00FB6DFE" w:rsidRDefault="00FB6DFE" w:rsidP="00FB6DFE">
      <w:pPr>
        <w:bidi w:val="0"/>
        <w:rPr>
          <w:rFonts w:ascii="Times New Roman" w:hAnsi="Times New Roman"/>
          <w:noProof/>
          <w:position w:val="-10"/>
          <w:lang w:eastAsia="en-US"/>
        </w:rPr>
      </w:pPr>
    </w:p>
    <w:tbl>
      <w:tblPr>
        <w:tblpPr w:leftFromText="180" w:rightFromText="180" w:vertAnchor="text" w:horzAnchor="margin" w:tblpXSpec="right" w:tblpY="1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54"/>
        <w:gridCol w:w="354"/>
        <w:gridCol w:w="354"/>
        <w:gridCol w:w="354"/>
        <w:gridCol w:w="354"/>
        <w:gridCol w:w="354"/>
        <w:gridCol w:w="355"/>
        <w:gridCol w:w="354"/>
        <w:gridCol w:w="354"/>
        <w:gridCol w:w="354"/>
        <w:gridCol w:w="354"/>
        <w:gridCol w:w="354"/>
        <w:gridCol w:w="354"/>
        <w:gridCol w:w="355"/>
        <w:gridCol w:w="354"/>
        <w:gridCol w:w="354"/>
        <w:gridCol w:w="354"/>
        <w:gridCol w:w="354"/>
        <w:gridCol w:w="354"/>
        <w:gridCol w:w="355"/>
      </w:tblGrid>
      <w:tr w:rsidR="00631411" w14:paraId="3B9B8304" w14:textId="77777777" w:rsidTr="00631411">
        <w:tc>
          <w:tcPr>
            <w:tcW w:w="354" w:type="dxa"/>
          </w:tcPr>
          <w:p w14:paraId="70A0C3C8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283C119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393B638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4C26FE5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24B46E2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CEB29C4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34ADF9A1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14E5C86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6403BA7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93D2745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A186558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4F4D4A8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F8F1C40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303BC0AE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F5BAFBE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B7218BC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32BE94B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6A1CBF9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81ACE40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276728F8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631411" w14:paraId="71BB2ED0" w14:textId="77777777" w:rsidTr="00631411">
        <w:tc>
          <w:tcPr>
            <w:tcW w:w="354" w:type="dxa"/>
          </w:tcPr>
          <w:p w14:paraId="57FE10E2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8DAA589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70D6725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83A98E9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B08EB66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03B9034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18180751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CDD5B88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30D5796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1E5CD9D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80DDBC0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6B42BD2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901CD4F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052E4E7B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C85850C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94DF853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F3C4F43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7B97F48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2549AA3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42BD42DF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34FFDE8B" w14:textId="77777777" w:rsidR="00631411" w:rsidRPr="00FB6DFE" w:rsidRDefault="00FB6DFE" w:rsidP="00FB6DFE">
      <w:pPr>
        <w:bidi w:val="0"/>
        <w:rPr>
          <w:rFonts w:ascii="Times New Roman" w:hAnsi="Times New Roman"/>
          <w:noProof/>
          <w:position w:val="-10"/>
          <w:lang w:eastAsia="en-US"/>
        </w:rPr>
      </w:pPr>
      <w:r w:rsidRPr="00FB6DFE">
        <w:rPr>
          <w:rFonts w:ascii="Times New Roman" w:hAnsi="Times New Roman"/>
          <w:noProof/>
          <w:position w:val="-10"/>
          <w:lang w:eastAsia="en-US"/>
        </w:rPr>
        <w:t xml:space="preserve">6) </w:t>
      </w:r>
      <w:r w:rsidRPr="00CB0542">
        <w:rPr>
          <w:rFonts w:ascii="Times New Roman" w:hAnsi="Times New Roman"/>
          <w:noProof/>
          <w:position w:val="-10"/>
          <w:lang w:eastAsia="en-US"/>
        </w:rPr>
        <w:drawing>
          <wp:inline distT="0" distB="0" distL="0" distR="0" wp14:anchorId="1EAC8ACE" wp14:editId="5C55C552">
            <wp:extent cx="277495" cy="246380"/>
            <wp:effectExtent l="0" t="0" r="0" b="0"/>
            <wp:docPr id="22" name="תמונה 22" descr="Times New Roman&#10;12&#10;16777215&#10;0&#10;&#10;3^4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Times New Roman&#10;12&#10;16777215&#10;0&#10;&#10;3^4&#10;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pPr w:leftFromText="180" w:rightFromText="180" w:vertAnchor="text" w:horzAnchor="margin" w:tblpXSpec="right" w:tblpY="456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54"/>
        <w:gridCol w:w="354"/>
        <w:gridCol w:w="354"/>
        <w:gridCol w:w="354"/>
        <w:gridCol w:w="354"/>
        <w:gridCol w:w="354"/>
        <w:gridCol w:w="355"/>
        <w:gridCol w:w="354"/>
        <w:gridCol w:w="354"/>
        <w:gridCol w:w="354"/>
        <w:gridCol w:w="354"/>
        <w:gridCol w:w="354"/>
        <w:gridCol w:w="354"/>
        <w:gridCol w:w="355"/>
        <w:gridCol w:w="354"/>
        <w:gridCol w:w="354"/>
        <w:gridCol w:w="354"/>
        <w:gridCol w:w="354"/>
        <w:gridCol w:w="354"/>
        <w:gridCol w:w="355"/>
      </w:tblGrid>
      <w:tr w:rsidR="00631411" w14:paraId="4DFA52BE" w14:textId="77777777" w:rsidTr="00631411">
        <w:tc>
          <w:tcPr>
            <w:tcW w:w="354" w:type="dxa"/>
          </w:tcPr>
          <w:p w14:paraId="5709536F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BD2BA78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E484BB5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68D4ED9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616AA7B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E970DBF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53F722CA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AFE8762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19C98F0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FA3FCF7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12C580A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D3A35F9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D357017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061A0C02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04B60B3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6C980CD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B5F2725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C6D74C8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E25FB4A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42262F88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631411" w14:paraId="33060FF0" w14:textId="77777777" w:rsidTr="00631411">
        <w:tc>
          <w:tcPr>
            <w:tcW w:w="354" w:type="dxa"/>
          </w:tcPr>
          <w:p w14:paraId="174510CD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FA250C7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101C700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C3C0345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55657B8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C6FE5AA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4BCA90F6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527FDEB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A44DDF6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F040C0C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94EEE7D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4203236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23324BF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3F159924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AA0C72E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5060607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3221DFA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EE4B4B9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6F5D9D3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60B24B77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0A9E3FC2" w14:textId="77777777" w:rsidR="00FB6DFE" w:rsidRPr="00FB6DFE" w:rsidRDefault="00631411" w:rsidP="00FB6DFE">
      <w:pPr>
        <w:bidi w:val="0"/>
        <w:rPr>
          <w:rFonts w:ascii="Times New Roman" w:hAnsi="Times New Roman"/>
          <w:noProof/>
          <w:position w:val="-10"/>
          <w:lang w:eastAsia="en-US"/>
        </w:rPr>
      </w:pPr>
      <w:r>
        <w:rPr>
          <w:rFonts w:ascii="Times New Roman" w:hAnsi="Times New Roman"/>
          <w:noProof/>
          <w:position w:val="-10"/>
          <w:lang w:eastAsia="en-US"/>
        </w:rPr>
        <w:br/>
      </w:r>
    </w:p>
    <w:p w14:paraId="7400B995" w14:textId="77777777" w:rsidR="00FB6DFE" w:rsidRPr="00FB6DFE" w:rsidRDefault="00FB6DFE" w:rsidP="00FB6DFE">
      <w:pPr>
        <w:bidi w:val="0"/>
        <w:rPr>
          <w:rFonts w:ascii="Times New Roman" w:hAnsi="Times New Roman"/>
          <w:noProof/>
          <w:position w:val="-10"/>
          <w:lang w:eastAsia="en-US"/>
        </w:rPr>
      </w:pPr>
      <w:r w:rsidRPr="00FB6DFE">
        <w:rPr>
          <w:rFonts w:ascii="Times New Roman" w:hAnsi="Times New Roman"/>
          <w:noProof/>
          <w:position w:val="-10"/>
          <w:lang w:eastAsia="en-US"/>
        </w:rPr>
        <w:t>7)</w:t>
      </w:r>
      <w:r w:rsidRPr="00FB6DFE">
        <w:rPr>
          <w:noProof/>
          <w:position w:val="-10"/>
          <w:lang w:eastAsia="en-US"/>
        </w:rPr>
        <w:t xml:space="preserve"> </w:t>
      </w:r>
      <w:r w:rsidRPr="00CB0542">
        <w:rPr>
          <w:noProof/>
          <w:position w:val="-10"/>
          <w:lang w:eastAsia="en-US"/>
        </w:rPr>
        <w:drawing>
          <wp:inline distT="0" distB="0" distL="0" distR="0" wp14:anchorId="617FB560" wp14:editId="7B5E14DD">
            <wp:extent cx="277495" cy="246380"/>
            <wp:effectExtent l="0" t="0" r="0" b="0"/>
            <wp:docPr id="25" name="תמונה 25" descr="Times New Roman&#10;12&#10;16777215&#10;0&#10;4^3&#10;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imes New Roman&#10;12&#10;16777215&#10;0&#10;4^3&#10;&#10;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DC8D9A" w14:textId="77777777" w:rsidR="00FB6DFE" w:rsidRPr="00FB6DFE" w:rsidRDefault="00FB6DFE" w:rsidP="00FB6DFE">
      <w:pPr>
        <w:bidi w:val="0"/>
        <w:rPr>
          <w:rFonts w:ascii="Times New Roman" w:hAnsi="Times New Roman"/>
          <w:noProof/>
          <w:position w:val="-10"/>
          <w:lang w:eastAsia="en-US"/>
        </w:rPr>
      </w:pPr>
    </w:p>
    <w:tbl>
      <w:tblPr>
        <w:tblpPr w:leftFromText="180" w:rightFromText="180" w:vertAnchor="text" w:horzAnchor="margin" w:tblpXSpec="right" w:tblpY="3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54"/>
        <w:gridCol w:w="354"/>
        <w:gridCol w:w="354"/>
        <w:gridCol w:w="354"/>
        <w:gridCol w:w="354"/>
        <w:gridCol w:w="354"/>
        <w:gridCol w:w="355"/>
        <w:gridCol w:w="354"/>
        <w:gridCol w:w="354"/>
        <w:gridCol w:w="354"/>
        <w:gridCol w:w="354"/>
        <w:gridCol w:w="354"/>
        <w:gridCol w:w="354"/>
        <w:gridCol w:w="355"/>
        <w:gridCol w:w="354"/>
        <w:gridCol w:w="354"/>
        <w:gridCol w:w="354"/>
        <w:gridCol w:w="354"/>
        <w:gridCol w:w="354"/>
        <w:gridCol w:w="355"/>
      </w:tblGrid>
      <w:tr w:rsidR="00631411" w14:paraId="73E65188" w14:textId="77777777" w:rsidTr="00631411">
        <w:tc>
          <w:tcPr>
            <w:tcW w:w="354" w:type="dxa"/>
          </w:tcPr>
          <w:p w14:paraId="5A312C2E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B78B562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0D32DD1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0919420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BEC6A5C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7B94A5A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5A662D25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CDEC51A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93C3610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5F2BF76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CA7B575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8E92E0E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498C627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73F66B54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F807950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EBADF63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2188CF7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2E4BBD1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C0623D5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2299733B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631411" w14:paraId="72B4F739" w14:textId="77777777" w:rsidTr="00631411">
        <w:tc>
          <w:tcPr>
            <w:tcW w:w="354" w:type="dxa"/>
          </w:tcPr>
          <w:p w14:paraId="65D2C9F6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29AD06F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83B2C01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11421F7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C67E762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9246E98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05B3AED0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9462320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2BE59FD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B8F372C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0445AFE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9638B1B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ADC5390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217EA377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251D24B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7FD345A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7CE47DE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FA8146C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E2447FB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40EA2C5E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237D472F" w14:textId="77777777" w:rsidR="00631411" w:rsidRPr="00FB6DFE" w:rsidRDefault="00FB6DFE" w:rsidP="00FB6DFE">
      <w:pPr>
        <w:bidi w:val="0"/>
        <w:rPr>
          <w:rFonts w:ascii="Times New Roman" w:hAnsi="Times New Roman"/>
          <w:noProof/>
          <w:position w:val="-10"/>
          <w:lang w:eastAsia="en-US"/>
        </w:rPr>
      </w:pPr>
      <w:r w:rsidRPr="00FB6DFE">
        <w:rPr>
          <w:rFonts w:ascii="Times New Roman" w:hAnsi="Times New Roman"/>
          <w:noProof/>
          <w:position w:val="-10"/>
          <w:lang w:eastAsia="en-US"/>
        </w:rPr>
        <w:t>8)</w:t>
      </w:r>
      <w:r w:rsidRPr="00FB6DFE">
        <w:rPr>
          <w:noProof/>
          <w:position w:val="-10"/>
          <w:lang w:eastAsia="en-US"/>
        </w:rPr>
        <w:t xml:space="preserve"> </w:t>
      </w:r>
      <w:r w:rsidRPr="00CB0542">
        <w:rPr>
          <w:noProof/>
          <w:position w:val="-10"/>
          <w:lang w:eastAsia="en-US"/>
        </w:rPr>
        <w:drawing>
          <wp:inline distT="0" distB="0" distL="0" distR="0" wp14:anchorId="63535F30" wp14:editId="1077ACDA">
            <wp:extent cx="236220" cy="246380"/>
            <wp:effectExtent l="0" t="0" r="0" b="0"/>
            <wp:docPr id="24" name="תמונה 24" descr="Times New Roman&#10;12&#10;16777215&#10;0&#10;1^5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imes New Roman&#10;12&#10;16777215&#10;0&#10;1^5&#10;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20AB1F" w14:textId="77777777" w:rsidR="00FB6DFE" w:rsidRPr="00FB6DFE" w:rsidRDefault="00FB6DFE" w:rsidP="00FB6DFE">
      <w:pPr>
        <w:bidi w:val="0"/>
        <w:rPr>
          <w:rFonts w:ascii="Times New Roman" w:hAnsi="Times New Roman"/>
          <w:noProof/>
          <w:position w:val="-10"/>
          <w:lang w:eastAsia="en-US"/>
        </w:rPr>
      </w:pPr>
    </w:p>
    <w:p w14:paraId="38517DF5" w14:textId="77777777" w:rsidR="00FB6DFE" w:rsidRPr="00FB6DFE" w:rsidRDefault="00FB6DFE" w:rsidP="00FB6DFE">
      <w:pPr>
        <w:bidi w:val="0"/>
        <w:rPr>
          <w:rFonts w:ascii="Times New Roman" w:hAnsi="Times New Roman"/>
          <w:noProof/>
          <w:position w:val="-10"/>
          <w:lang w:eastAsia="en-US"/>
        </w:rPr>
      </w:pPr>
    </w:p>
    <w:tbl>
      <w:tblPr>
        <w:tblpPr w:leftFromText="180" w:rightFromText="180" w:vertAnchor="text" w:horzAnchor="margin" w:tblpXSpec="right" w:tblpY="-38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54"/>
        <w:gridCol w:w="354"/>
        <w:gridCol w:w="354"/>
        <w:gridCol w:w="354"/>
        <w:gridCol w:w="354"/>
        <w:gridCol w:w="354"/>
        <w:gridCol w:w="355"/>
        <w:gridCol w:w="354"/>
        <w:gridCol w:w="354"/>
        <w:gridCol w:w="354"/>
        <w:gridCol w:w="354"/>
        <w:gridCol w:w="354"/>
        <w:gridCol w:w="354"/>
        <w:gridCol w:w="355"/>
        <w:gridCol w:w="354"/>
        <w:gridCol w:w="354"/>
        <w:gridCol w:w="354"/>
        <w:gridCol w:w="354"/>
        <w:gridCol w:w="354"/>
        <w:gridCol w:w="355"/>
      </w:tblGrid>
      <w:tr w:rsidR="00631411" w14:paraId="7B9C011F" w14:textId="77777777" w:rsidTr="00631411">
        <w:tc>
          <w:tcPr>
            <w:tcW w:w="354" w:type="dxa"/>
          </w:tcPr>
          <w:p w14:paraId="2959F49A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B096E31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3D53B1F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649EEB4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D572C16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443006B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1973B3BC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6C2E2E1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D869253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EA86A06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DF82300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3638108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B59D511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604FB9C0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D95ED03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BB28C5E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BBFCAC9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7D37CA8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761E16B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61119C09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631411" w14:paraId="2C500251" w14:textId="77777777" w:rsidTr="00631411">
        <w:tc>
          <w:tcPr>
            <w:tcW w:w="354" w:type="dxa"/>
          </w:tcPr>
          <w:p w14:paraId="2AE40C22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9B23039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3F0B335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417AA16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AE4B973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3AB581A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3F5FC9DE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8D01D1E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2F9EF13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9558A51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1A7F3CF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3411063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21E64AE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23094253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5423F32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97F4139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1F5FC4D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4DCF296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B532B72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70B6B523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1475A7FB" w14:textId="77777777" w:rsidR="00631411" w:rsidRPr="00FB6DFE" w:rsidRDefault="00FB6DFE" w:rsidP="00FB6DFE">
      <w:pPr>
        <w:bidi w:val="0"/>
        <w:rPr>
          <w:rFonts w:ascii="Times New Roman" w:hAnsi="Times New Roman"/>
          <w:noProof/>
          <w:position w:val="-10"/>
          <w:lang w:eastAsia="en-US"/>
        </w:rPr>
      </w:pPr>
      <w:r w:rsidRPr="00FB6DFE">
        <w:rPr>
          <w:rFonts w:ascii="Times New Roman" w:hAnsi="Times New Roman"/>
          <w:noProof/>
          <w:position w:val="-10"/>
          <w:lang w:eastAsia="en-US"/>
        </w:rPr>
        <w:t xml:space="preserve">9) </w:t>
      </w:r>
      <w:r w:rsidRPr="00CB0542">
        <w:rPr>
          <w:rFonts w:ascii="Times New Roman" w:hAnsi="Times New Roman"/>
          <w:noProof/>
          <w:position w:val="-10"/>
          <w:lang w:eastAsia="en-US"/>
        </w:rPr>
        <w:drawing>
          <wp:inline distT="0" distB="0" distL="0" distR="0" wp14:anchorId="5A2ED6B3" wp14:editId="51EF7102">
            <wp:extent cx="236220" cy="246380"/>
            <wp:effectExtent l="0" t="0" r="0" b="0"/>
            <wp:docPr id="26" name="תמונה 26" descr="Times New Roman&#10;12&#10;16777215&#10;0&#10;0^2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Times New Roman&#10;12&#10;16777215&#10;0&#10;0^2&#10;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BA17C3" w14:textId="77777777" w:rsidR="00FB6DFE" w:rsidRPr="00FB6DFE" w:rsidRDefault="00FB6DFE" w:rsidP="00FB6DFE">
      <w:pPr>
        <w:bidi w:val="0"/>
        <w:rPr>
          <w:rFonts w:ascii="Times New Roman" w:hAnsi="Times New Roman"/>
          <w:noProof/>
          <w:position w:val="-10"/>
          <w:lang w:eastAsia="en-US"/>
        </w:rPr>
      </w:pPr>
    </w:p>
    <w:p w14:paraId="7E2E4391" w14:textId="77777777" w:rsidR="00FB6DFE" w:rsidRPr="00FB6DFE" w:rsidRDefault="00FB6DFE" w:rsidP="00FB6DFE">
      <w:pPr>
        <w:bidi w:val="0"/>
        <w:rPr>
          <w:rFonts w:ascii="Times New Roman" w:hAnsi="Times New Roman"/>
          <w:noProof/>
          <w:position w:val="-10"/>
          <w:lang w:eastAsia="en-US"/>
        </w:rPr>
      </w:pPr>
    </w:p>
    <w:tbl>
      <w:tblPr>
        <w:tblpPr w:leftFromText="180" w:rightFromText="180" w:vertAnchor="text" w:horzAnchor="margin" w:tblpXSpec="right" w:tblpY="3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54"/>
        <w:gridCol w:w="354"/>
        <w:gridCol w:w="354"/>
        <w:gridCol w:w="354"/>
        <w:gridCol w:w="354"/>
        <w:gridCol w:w="354"/>
        <w:gridCol w:w="355"/>
        <w:gridCol w:w="354"/>
        <w:gridCol w:w="354"/>
        <w:gridCol w:w="354"/>
        <w:gridCol w:w="354"/>
        <w:gridCol w:w="354"/>
        <w:gridCol w:w="354"/>
        <w:gridCol w:w="355"/>
        <w:gridCol w:w="354"/>
        <w:gridCol w:w="354"/>
        <w:gridCol w:w="354"/>
        <w:gridCol w:w="354"/>
        <w:gridCol w:w="354"/>
        <w:gridCol w:w="355"/>
      </w:tblGrid>
      <w:tr w:rsidR="00631411" w14:paraId="0A0ED8AD" w14:textId="77777777" w:rsidTr="00631411">
        <w:tc>
          <w:tcPr>
            <w:tcW w:w="354" w:type="dxa"/>
          </w:tcPr>
          <w:p w14:paraId="4FE30690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37FB57A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6561EA20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85FC189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C90A4E6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412D669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01B83F3C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45E800C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862F607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7850E5C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684B285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BC15CA7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40C3F52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74E5FFA8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68DCC30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78DF2686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3D5E1C3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5F42ABB6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BC255F6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096886FA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631411" w14:paraId="33D3DDC7" w14:textId="77777777" w:rsidTr="00631411">
        <w:tc>
          <w:tcPr>
            <w:tcW w:w="354" w:type="dxa"/>
          </w:tcPr>
          <w:p w14:paraId="769B0CA2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5408E00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8946640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0236D55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A2625AE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148048D9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18776EFF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38E9EF06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183907A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F4A3CE3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E0E9C85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197674F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862FA58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182AE819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116D0A9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34FCB79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473D9FE6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222C0436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4" w:type="dxa"/>
          </w:tcPr>
          <w:p w14:paraId="0DAA544D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55" w:type="dxa"/>
          </w:tcPr>
          <w:p w14:paraId="5A70C8CA" w14:textId="77777777" w:rsidR="00631411" w:rsidRDefault="00631411" w:rsidP="0063141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61EFE073" w14:textId="77777777" w:rsidR="00631411" w:rsidRPr="00FB6DFE" w:rsidRDefault="00FB6DFE" w:rsidP="00FB6DFE">
      <w:pPr>
        <w:bidi w:val="0"/>
        <w:rPr>
          <w:rFonts w:ascii="Times New Roman" w:hAnsi="Times New Roman"/>
          <w:noProof/>
          <w:position w:val="-10"/>
          <w:lang w:eastAsia="en-US"/>
        </w:rPr>
      </w:pPr>
      <w:r w:rsidRPr="00FB6DFE">
        <w:rPr>
          <w:rFonts w:ascii="Times New Roman" w:hAnsi="Times New Roman"/>
          <w:noProof/>
          <w:position w:val="-10"/>
          <w:lang w:eastAsia="en-US"/>
        </w:rPr>
        <w:t xml:space="preserve">10) </w:t>
      </w:r>
      <w:r w:rsidRPr="00CB0542">
        <w:rPr>
          <w:rFonts w:ascii="Times New Roman" w:hAnsi="Times New Roman"/>
          <w:noProof/>
          <w:position w:val="-10"/>
          <w:lang w:eastAsia="en-US"/>
        </w:rPr>
        <w:drawing>
          <wp:inline distT="0" distB="0" distL="0" distR="0" wp14:anchorId="69CF4DB7" wp14:editId="50E54636">
            <wp:extent cx="236220" cy="246380"/>
            <wp:effectExtent l="0" t="0" r="0" b="0"/>
            <wp:docPr id="27" name="תמונה 27" descr="Times New Roman&#10;12&#10;16777215&#10;0&#10;5^0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Times New Roman&#10;12&#10;16777215&#10;0&#10;5^0&#10;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828EB8" w14:textId="77777777" w:rsidR="00FB6DFE" w:rsidRPr="00FB6DFE" w:rsidRDefault="00FB6DFE" w:rsidP="00FB6DFE">
      <w:pPr>
        <w:bidi w:val="0"/>
        <w:rPr>
          <w:rFonts w:ascii="Times New Roman" w:hAnsi="Times New Roman"/>
          <w:noProof/>
          <w:position w:val="-10"/>
          <w:lang w:eastAsia="en-US"/>
        </w:rPr>
      </w:pPr>
    </w:p>
    <w:p w14:paraId="0DA9F4C0" w14:textId="77777777" w:rsidR="00DF4057" w:rsidRPr="00FB6DFE" w:rsidRDefault="00DF4057" w:rsidP="00FB6DFE">
      <w:pPr>
        <w:bidi w:val="0"/>
        <w:rPr>
          <w:rFonts w:ascii="Times New Roman" w:hAnsi="Times New Roman"/>
          <w:noProof/>
          <w:position w:val="-10"/>
          <w:rtl/>
          <w:lang w:eastAsia="en-US"/>
        </w:rPr>
      </w:pPr>
    </w:p>
    <w:p w14:paraId="4C1F1D4D" w14:textId="77777777" w:rsidR="00DF4057" w:rsidRPr="00F76B51" w:rsidRDefault="00DF4057" w:rsidP="00DF4057">
      <w:pPr>
        <w:rPr>
          <w:rFonts w:ascii="Times New Roman" w:hAnsi="Times New Roman"/>
          <w:u w:val="single"/>
          <w:rtl/>
        </w:rPr>
      </w:pPr>
    </w:p>
    <w:p w14:paraId="60B3EB9C" w14:textId="77777777" w:rsidR="00DF4057" w:rsidRDefault="00DF4057" w:rsidP="00722F5B">
      <w:pPr>
        <w:bidi w:val="0"/>
        <w:rPr>
          <w:rFonts w:ascii="Times New Roman" w:hAnsi="Times New Roman"/>
        </w:rPr>
      </w:pPr>
    </w:p>
    <w:p w14:paraId="7162BB4D" w14:textId="77777777" w:rsidR="00DF4057" w:rsidRDefault="00DF4057" w:rsidP="00DF4057">
      <w:pPr>
        <w:bidi w:val="0"/>
        <w:rPr>
          <w:rFonts w:ascii="Times New Roman" w:hAnsi="Times New Roman"/>
        </w:rPr>
      </w:pPr>
    </w:p>
    <w:p w14:paraId="73B86DEF" w14:textId="77777777" w:rsidR="00DF4057" w:rsidRDefault="00DF4057" w:rsidP="00DF4057">
      <w:pPr>
        <w:rPr>
          <w:rFonts w:ascii="Times New Roman" w:hAnsi="Times New Roman"/>
          <w:rtl/>
        </w:rPr>
      </w:pPr>
    </w:p>
    <w:p w14:paraId="055E587F" w14:textId="77777777" w:rsidR="00DF4057" w:rsidRDefault="00DF4057" w:rsidP="00DF4057">
      <w:pPr>
        <w:rPr>
          <w:rFonts w:ascii="Times New Roman" w:hAnsi="Times New Roman"/>
          <w:rtl/>
        </w:rPr>
      </w:pPr>
    </w:p>
    <w:p w14:paraId="0F75BE8E" w14:textId="77777777" w:rsidR="00DF4057" w:rsidRDefault="00DF4057" w:rsidP="00DF4057">
      <w:pPr>
        <w:rPr>
          <w:rFonts w:ascii="Times New Roman" w:hAnsi="Times New Roman"/>
          <w:rtl/>
        </w:rPr>
      </w:pPr>
    </w:p>
    <w:p w14:paraId="331C0CD4" w14:textId="77777777" w:rsidR="00DF4057" w:rsidRDefault="00DF4057" w:rsidP="00DF4057">
      <w:pPr>
        <w:rPr>
          <w:rFonts w:ascii="Times New Roman" w:hAnsi="Times New Roman"/>
          <w:rtl/>
        </w:rPr>
      </w:pPr>
      <w:r>
        <w:rPr>
          <w:rFonts w:ascii="Times New Roman" w:hAnsi="Times New Roman" w:hint="cs"/>
          <w:rtl/>
        </w:rPr>
        <w:t>תשובות</w:t>
      </w:r>
      <w:r w:rsidR="00FB6DFE">
        <w:rPr>
          <w:rFonts w:ascii="Times New Roman" w:hAnsi="Times New Roman"/>
          <w:rtl/>
        </w:rPr>
        <w:pgNum/>
      </w:r>
    </w:p>
    <w:p w14:paraId="5624E02E" w14:textId="77777777" w:rsidR="00FB6DFE" w:rsidRDefault="00FB6DFE" w:rsidP="00AD73DA">
      <w:pPr>
        <w:tabs>
          <w:tab w:val="left" w:pos="567"/>
        </w:tabs>
        <w:bidi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) 4  </w:t>
      </w:r>
      <w:r w:rsidR="00AD73DA"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2) 8</w:t>
      </w:r>
      <w:r w:rsidR="00AD73DA"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</w:t>
      </w:r>
      <w:r w:rsidR="00AD73DA"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 3) 16 </w:t>
      </w:r>
      <w:r w:rsidR="00AD73DA"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4) 9 </w:t>
      </w:r>
      <w:r w:rsidR="00AD73DA">
        <w:rPr>
          <w:rFonts w:ascii="Times New Roman" w:hAnsi="Times New Roman"/>
        </w:rPr>
        <w:tab/>
      </w:r>
      <w:r w:rsidR="00AD73DA"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 5) 27  </w:t>
      </w:r>
      <w:r w:rsidR="00AD73DA"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6) 81   7) 64   8) 1   9) 0   10) 1   </w:t>
      </w:r>
    </w:p>
    <w:p w14:paraId="5FB92345" w14:textId="77777777" w:rsidR="00FB6DFE" w:rsidRPr="00CB0542" w:rsidRDefault="00FB6DFE" w:rsidP="00FB6DFE">
      <w:pPr>
        <w:bidi w:val="0"/>
        <w:rPr>
          <w:rFonts w:ascii="Times New Roman" w:hAnsi="Times New Roman"/>
        </w:rPr>
      </w:pPr>
    </w:p>
    <w:p w14:paraId="5C8AF0BF" w14:textId="77777777" w:rsidR="00F76B51" w:rsidRPr="00CB0542" w:rsidRDefault="00CB0542" w:rsidP="00DF4057">
      <w:pPr>
        <w:bidi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</w:t>
      </w:r>
      <w:r w:rsidR="00BF5D90">
        <w:rPr>
          <w:rFonts w:ascii="Times New Roman" w:hAnsi="Times New Roman"/>
        </w:rPr>
        <w:t xml:space="preserve">           </w:t>
      </w:r>
    </w:p>
    <w:p w14:paraId="5942B1B1" w14:textId="77777777" w:rsidR="00F76B51" w:rsidRPr="00CB0542" w:rsidRDefault="00F76B51" w:rsidP="00F76B51">
      <w:pPr>
        <w:bidi w:val="0"/>
        <w:rPr>
          <w:rFonts w:ascii="Times New Roman" w:hAnsi="Times New Roman"/>
          <w:rtl/>
        </w:rPr>
      </w:pPr>
    </w:p>
    <w:p w14:paraId="6EA7B920" w14:textId="77777777" w:rsidR="00F76B51" w:rsidRPr="00CB0542" w:rsidRDefault="00F76B51" w:rsidP="00F76B51">
      <w:pPr>
        <w:bidi w:val="0"/>
        <w:rPr>
          <w:rFonts w:ascii="Times New Roman" w:hAnsi="Times New Roman"/>
          <w:rtl/>
        </w:rPr>
      </w:pPr>
    </w:p>
    <w:p w14:paraId="3375FB0F" w14:textId="77777777" w:rsidR="00F76B51" w:rsidRDefault="00F76B51" w:rsidP="00F76B51">
      <w:pPr>
        <w:rPr>
          <w:rFonts w:ascii="Times New Roman" w:hAnsi="Times New Roman"/>
          <w:rtl/>
        </w:rPr>
      </w:pPr>
    </w:p>
    <w:p w14:paraId="502D40CB" w14:textId="77777777" w:rsidR="00F76B51" w:rsidRDefault="00F76B51" w:rsidP="00F76B51">
      <w:pPr>
        <w:rPr>
          <w:rFonts w:ascii="Times New Roman" w:hAnsi="Times New Roman"/>
          <w:rtl/>
        </w:rPr>
      </w:pPr>
    </w:p>
    <w:p w14:paraId="731B9D7C" w14:textId="77777777" w:rsidR="00F76B51" w:rsidRDefault="00F76B51" w:rsidP="00F76B51">
      <w:pPr>
        <w:rPr>
          <w:rFonts w:ascii="Times New Roman" w:hAnsi="Times New Roman"/>
          <w:rtl/>
        </w:rPr>
      </w:pPr>
    </w:p>
    <w:p w14:paraId="057593EA" w14:textId="77777777" w:rsidR="00E07E2D" w:rsidRDefault="00E07E2D" w:rsidP="00631411">
      <w:pPr>
        <w:bidi w:val="0"/>
      </w:pPr>
      <w:r>
        <w:rPr>
          <w:rtl/>
        </w:rPr>
        <w:br w:type="page"/>
      </w:r>
    </w:p>
    <w:p w14:paraId="0AB820D9" w14:textId="77777777" w:rsidR="00E07E2D" w:rsidRPr="00E07E2D" w:rsidRDefault="00E07E2D" w:rsidP="00E07E2D">
      <w:pPr>
        <w:rPr>
          <w:b/>
          <w:bCs/>
          <w:sz w:val="32"/>
          <w:szCs w:val="32"/>
          <w:u w:val="single"/>
        </w:rPr>
      </w:pPr>
      <w:r>
        <w:rPr>
          <w:rFonts w:hint="cs"/>
          <w:b/>
          <w:bCs/>
          <w:sz w:val="32"/>
          <w:szCs w:val="32"/>
          <w:u w:val="single"/>
          <w:rtl/>
        </w:rPr>
        <w:t>שברים</w:t>
      </w:r>
    </w:p>
    <w:p w14:paraId="54D0D815" w14:textId="77777777" w:rsidR="00E07E2D" w:rsidRPr="00E07E2D" w:rsidRDefault="00E07E2D" w:rsidP="00E07E2D">
      <w:pPr>
        <w:bidi w:val="0"/>
        <w:jc w:val="right"/>
        <w:rPr>
          <w:b/>
          <w:bCs/>
          <w:sz w:val="28"/>
          <w:szCs w:val="28"/>
          <w:u w:val="single"/>
        </w:rPr>
      </w:pPr>
    </w:p>
    <w:p w14:paraId="6AFE80C2" w14:textId="77777777" w:rsidR="00E07E2D" w:rsidRDefault="00E07E2D" w:rsidP="009339D2">
      <w:pPr>
        <w:pStyle w:val="a9"/>
        <w:numPr>
          <w:ilvl w:val="0"/>
          <w:numId w:val="13"/>
        </w:num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06C37291" wp14:editId="130EDC33">
                <wp:simplePos x="0" y="0"/>
                <wp:positionH relativeFrom="column">
                  <wp:posOffset>1444625</wp:posOffset>
                </wp:positionH>
                <wp:positionV relativeFrom="paragraph">
                  <wp:posOffset>909955</wp:posOffset>
                </wp:positionV>
                <wp:extent cx="1800225" cy="323850"/>
                <wp:effectExtent l="0" t="0" r="3175" b="0"/>
                <wp:wrapNone/>
                <wp:docPr id="3410" name="תיבת טקסט 34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00225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B7D20EA" w14:textId="77777777" w:rsidR="0098326B" w:rsidRPr="00B87841" w:rsidRDefault="0098326B" w:rsidP="00E07E2D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יחידות דיור שנותר לבנו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B3A365" id="תיבת טקסט 3410" o:spid="_x0000_s1040" type="#_x0000_t202" style="position:absolute;left:0;text-align:left;margin-left:113.75pt;margin-top:71.65pt;width:141.75pt;height:25.5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" stroked="f">
                <v:textbox>
                  <w:txbxContent>
                    <w:p w:rsidR="0098326B" w:rsidRPr="00B87841" w:rsidRDefault="0098326B" w:rsidP="00E07E2D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יחידות דיור שנותר לבנות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3C225ADB" wp14:editId="0D046498">
                <wp:simplePos x="0" y="0"/>
                <wp:positionH relativeFrom="column">
                  <wp:posOffset>3305175</wp:posOffset>
                </wp:positionH>
                <wp:positionV relativeFrom="paragraph">
                  <wp:posOffset>909955</wp:posOffset>
                </wp:positionV>
                <wp:extent cx="240665" cy="190500"/>
                <wp:effectExtent l="9525" t="9525" r="6985" b="9525"/>
                <wp:wrapNone/>
                <wp:docPr id="3409" name="תיבת טקסט 34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0665" cy="1905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32015B" w14:textId="77777777" w:rsidR="0098326B" w:rsidRDefault="0098326B" w:rsidP="00E07E2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4D5CAE" id="תיבת טקסט 3409" o:spid="_x0000_s1041" type="#_x0000_t202" style="position:absolute;left:0;text-align:left;margin-left:260.25pt;margin-top:71.65pt;width:18.95pt;height:1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" fillcolor="yellow">
                <v:textbox>
                  <w:txbxContent>
                    <w:p w:rsidR="0098326B" w:rsidRDefault="0098326B" w:rsidP="00E07E2D"/>
                  </w:txbxContent>
                </v:textbox>
              </v:shap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7C93D74F" wp14:editId="4EB7E576">
                <wp:simplePos x="0" y="0"/>
                <wp:positionH relativeFrom="column">
                  <wp:posOffset>4905375</wp:posOffset>
                </wp:positionH>
                <wp:positionV relativeFrom="paragraph">
                  <wp:posOffset>909955</wp:posOffset>
                </wp:positionV>
                <wp:extent cx="219710" cy="190500"/>
                <wp:effectExtent l="9525" t="9525" r="8890" b="9525"/>
                <wp:wrapNone/>
                <wp:docPr id="3408" name="תיבת טקסט 34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9710" cy="190500"/>
                        </a:xfrm>
                        <a:prstGeom prst="rect">
                          <a:avLst/>
                        </a:prstGeom>
                        <a:solidFill>
                          <a:srgbClr val="7030A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D48E22" w14:textId="77777777" w:rsidR="0098326B" w:rsidRDefault="0098326B" w:rsidP="00E07E2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D324D5" id="תיבת טקסט 3408" o:spid="_x0000_s1042" type="#_x0000_t202" style="position:absolute;left:0;text-align:left;margin-left:386.25pt;margin-top:71.65pt;width:17.3pt;height:1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" fillcolor="#7030a0">
                <v:textbox>
                  <w:txbxContent>
                    <w:p w:rsidR="0098326B" w:rsidRDefault="0098326B" w:rsidP="00E07E2D"/>
                  </w:txbxContent>
                </v:textbox>
              </v:shap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7FEAD221" wp14:editId="6E8C3C43">
                <wp:simplePos x="0" y="0"/>
                <wp:positionH relativeFrom="column">
                  <wp:posOffset>3629025</wp:posOffset>
                </wp:positionH>
                <wp:positionV relativeFrom="paragraph">
                  <wp:posOffset>909955</wp:posOffset>
                </wp:positionV>
                <wp:extent cx="1276350" cy="323850"/>
                <wp:effectExtent l="0" t="0" r="0" b="0"/>
                <wp:wrapNone/>
                <wp:docPr id="3407" name="תיבת טקסט 3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7635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66A427" w14:textId="77777777" w:rsidR="0098326B" w:rsidRPr="00B87841" w:rsidRDefault="0098326B" w:rsidP="00E07E2D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יחידות דיור בנויו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6DD0F8" id="תיבת טקסט 3407" o:spid="_x0000_s1043" type="#_x0000_t202" style="position:absolute;left:0;text-align:left;margin-left:285.75pt;margin-top:71.65pt;width:100.5pt;height:25.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" stroked="f">
                <v:textbox>
                  <w:txbxContent>
                    <w:p w:rsidR="0098326B" w:rsidRPr="00B87841" w:rsidRDefault="0098326B" w:rsidP="00E07E2D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יחידות דיור בנויות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noProof/>
          <w:rtl/>
        </w:rPr>
        <w:t>משה הוא קבלן עצמאי, העסק שלו בונה בניינים באיזורים שונים בארץ.</w:t>
      </w:r>
      <w:r>
        <w:rPr>
          <w:noProof/>
          <w:rtl/>
        </w:rPr>
        <w:br/>
      </w:r>
      <w:r>
        <w:rPr>
          <w:rFonts w:hint="cs"/>
          <w:noProof/>
          <w:rtl/>
        </w:rPr>
        <w:t>העסק של משה התחיל לבנות מספר פרוייקטים בו זמנית:</w:t>
      </w:r>
      <w:r>
        <w:rPr>
          <w:noProof/>
          <w:rtl/>
        </w:rPr>
        <w:br/>
      </w:r>
      <w:r>
        <w:rPr>
          <w:rFonts w:hint="cs"/>
          <w:noProof/>
          <w:rtl/>
        </w:rPr>
        <w:t>להלן טבלה המייצגת את התקדמות הבנייה של כל הפרוייקטים אשר</w:t>
      </w:r>
      <w:r>
        <w:rPr>
          <w:noProof/>
          <w:rtl/>
        </w:rPr>
        <w:br/>
      </w:r>
      <w:r>
        <w:rPr>
          <w:rFonts w:hint="cs"/>
          <w:noProof/>
          <w:rtl/>
        </w:rPr>
        <w:t>נמצאים</w:t>
      </w:r>
      <w:r w:rsidRPr="00E07E2D">
        <w:rPr>
          <w:rFonts w:hint="cs"/>
          <w:noProof/>
          <w:rtl/>
        </w:rPr>
        <w:t xml:space="preserve"> </w:t>
      </w:r>
      <w:r>
        <w:rPr>
          <w:rFonts w:hint="cs"/>
          <w:noProof/>
          <w:rtl/>
        </w:rPr>
        <w:t>בימים אלו בתהליכי בניה.</w:t>
      </w:r>
      <w:r>
        <w:rPr>
          <w:noProof/>
          <w:rtl/>
        </w:rPr>
        <w:br/>
      </w:r>
      <w:r>
        <w:rPr>
          <w:noProof/>
          <w:rtl/>
        </w:rPr>
        <w:br/>
      </w:r>
    </w:p>
    <w:tbl>
      <w:tblPr>
        <w:bidiVisual/>
        <w:tblW w:w="8840" w:type="dxa"/>
        <w:tblLook w:val="04A0" w:firstRow="1" w:lastRow="0" w:firstColumn="1" w:lastColumn="0" w:noHBand="0" w:noVBand="1"/>
      </w:tblPr>
      <w:tblGrid>
        <w:gridCol w:w="2024"/>
        <w:gridCol w:w="1287"/>
        <w:gridCol w:w="1842"/>
        <w:gridCol w:w="1276"/>
        <w:gridCol w:w="2411"/>
      </w:tblGrid>
      <w:tr w:rsidR="00E07E2D" w14:paraId="3C67D4BA" w14:textId="77777777" w:rsidTr="00631411">
        <w:tc>
          <w:tcPr>
            <w:tcW w:w="2024" w:type="dxa"/>
          </w:tcPr>
          <w:p w14:paraId="409E783B" w14:textId="77777777" w:rsidR="00E07E2D" w:rsidRPr="00D87C7A" w:rsidRDefault="00E07E2D" w:rsidP="00E07E2D">
            <w:pPr>
              <w:jc w:val="center"/>
              <w:rPr>
                <w:b/>
                <w:bCs/>
                <w:rtl/>
              </w:rPr>
            </w:pPr>
            <w:r w:rsidRPr="00D87C7A">
              <w:rPr>
                <w:rFonts w:hint="cs"/>
                <w:b/>
                <w:bCs/>
                <w:rtl/>
              </w:rPr>
              <w:t>פרויקט בנייה</w:t>
            </w:r>
          </w:p>
        </w:tc>
        <w:tc>
          <w:tcPr>
            <w:tcW w:w="1287" w:type="dxa"/>
          </w:tcPr>
          <w:p w14:paraId="1A773CB0" w14:textId="77777777" w:rsidR="00E07E2D" w:rsidRPr="00D87C7A" w:rsidRDefault="00E07E2D" w:rsidP="00E07E2D">
            <w:pPr>
              <w:jc w:val="center"/>
              <w:rPr>
                <w:b/>
                <w:bCs/>
                <w:rtl/>
              </w:rPr>
            </w:pPr>
            <w:r w:rsidRPr="00D87C7A">
              <w:rPr>
                <w:rFonts w:hint="cs"/>
                <w:b/>
                <w:bCs/>
                <w:rtl/>
              </w:rPr>
              <w:t xml:space="preserve">כמה </w:t>
            </w:r>
            <w:r>
              <w:rPr>
                <w:rFonts w:hint="cs"/>
                <w:b/>
                <w:bCs/>
                <w:rtl/>
              </w:rPr>
              <w:t>יחידות דיור</w:t>
            </w:r>
            <w:r w:rsidRPr="00D87C7A">
              <w:rPr>
                <w:rFonts w:hint="cs"/>
                <w:b/>
                <w:bCs/>
                <w:rtl/>
              </w:rPr>
              <w:t xml:space="preserve"> נבנו?</w:t>
            </w:r>
          </w:p>
        </w:tc>
        <w:tc>
          <w:tcPr>
            <w:tcW w:w="1842" w:type="dxa"/>
          </w:tcPr>
          <w:p w14:paraId="6B5FE9D3" w14:textId="77777777" w:rsidR="00E07E2D" w:rsidRPr="00D87C7A" w:rsidRDefault="00E07E2D" w:rsidP="00E07E2D">
            <w:pPr>
              <w:jc w:val="center"/>
              <w:rPr>
                <w:b/>
                <w:bCs/>
                <w:rtl/>
              </w:rPr>
            </w:pPr>
            <w:r w:rsidRPr="00D87C7A">
              <w:rPr>
                <w:rFonts w:hint="cs"/>
                <w:b/>
                <w:bCs/>
                <w:rtl/>
              </w:rPr>
              <w:t xml:space="preserve">כמה </w:t>
            </w:r>
            <w:r>
              <w:rPr>
                <w:rFonts w:hint="cs"/>
                <w:b/>
                <w:bCs/>
                <w:rtl/>
              </w:rPr>
              <w:t>יחידות דיור יהיו בסיום הבניה?</w:t>
            </w:r>
          </w:p>
        </w:tc>
        <w:tc>
          <w:tcPr>
            <w:tcW w:w="1276" w:type="dxa"/>
          </w:tcPr>
          <w:p w14:paraId="599A4534" w14:textId="77777777" w:rsidR="00E07E2D" w:rsidRPr="00D87C7A" w:rsidRDefault="00E07E2D" w:rsidP="00E07E2D">
            <w:pPr>
              <w:jc w:val="center"/>
              <w:rPr>
                <w:b/>
                <w:bCs/>
                <w:rtl/>
              </w:rPr>
            </w:pPr>
            <w:r w:rsidRPr="00D87C7A">
              <w:rPr>
                <w:rFonts w:hint="cs"/>
                <w:b/>
                <w:bCs/>
                <w:rtl/>
              </w:rPr>
              <w:t>ייצוג שבר</w:t>
            </w:r>
          </w:p>
        </w:tc>
        <w:tc>
          <w:tcPr>
            <w:tcW w:w="2411" w:type="dxa"/>
          </w:tcPr>
          <w:p w14:paraId="0E5DB7FB" w14:textId="77777777" w:rsidR="00E07E2D" w:rsidRPr="00D87C7A" w:rsidRDefault="00E07E2D" w:rsidP="00E07E2D">
            <w:pPr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תשובה מילולית</w:t>
            </w:r>
          </w:p>
        </w:tc>
      </w:tr>
      <w:tr w:rsidR="00E07E2D" w14:paraId="4D807F3A" w14:textId="77777777" w:rsidTr="00631411">
        <w:tc>
          <w:tcPr>
            <w:tcW w:w="2024" w:type="dxa"/>
          </w:tcPr>
          <w:p w14:paraId="7658B46A" w14:textId="77777777" w:rsidR="00E07E2D" w:rsidRDefault="00E07E2D" w:rsidP="00E07E2D">
            <w:pPr>
              <w:rPr>
                <w:rtl/>
              </w:rPr>
            </w:pPr>
          </w:p>
          <w:p w14:paraId="440E4656" w14:textId="77777777" w:rsidR="00E07E2D" w:rsidRDefault="00E07E2D" w:rsidP="00E07E2D">
            <w:pPr>
              <w:rPr>
                <w:rtl/>
              </w:rPr>
            </w:pPr>
          </w:p>
          <w:p w14:paraId="72AD2695" w14:textId="77777777" w:rsidR="00E07E2D" w:rsidRDefault="00E07E2D" w:rsidP="00E07E2D">
            <w:pPr>
              <w:rPr>
                <w:rtl/>
              </w:rPr>
            </w:pPr>
            <w:r>
              <w:rPr>
                <w:noProof/>
                <w:rtl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728896" behindDoc="0" locked="0" layoutInCell="1" allowOverlap="1" wp14:anchorId="14F0D559" wp14:editId="7635664F">
                      <wp:simplePos x="0" y="0"/>
                      <wp:positionH relativeFrom="column">
                        <wp:posOffset>84455</wp:posOffset>
                      </wp:positionH>
                      <wp:positionV relativeFrom="paragraph">
                        <wp:posOffset>22860</wp:posOffset>
                      </wp:positionV>
                      <wp:extent cx="914400" cy="400050"/>
                      <wp:effectExtent l="10160" t="6985" r="8890" b="12065"/>
                      <wp:wrapTight wrapText="bothSides">
                        <wp:wrapPolygon edited="0">
                          <wp:start x="-225" y="-514"/>
                          <wp:lineTo x="-225" y="21086"/>
                          <wp:lineTo x="21825" y="21086"/>
                          <wp:lineTo x="21825" y="-514"/>
                          <wp:lineTo x="-225" y="-514"/>
                        </wp:wrapPolygon>
                      </wp:wrapTight>
                      <wp:docPr id="3398" name="קבוצה 33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14400" cy="400050"/>
                                <a:chOff x="8431" y="5224"/>
                                <a:chExt cx="1440" cy="630"/>
                              </a:xfrm>
                            </wpg:grpSpPr>
                            <wps:wsp>
                              <wps:cNvPr id="3399" name="Text Box 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31" y="5539"/>
                                  <a:ext cx="360" cy="3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47E7171" w14:textId="77777777" w:rsidR="0098326B" w:rsidRDefault="0098326B" w:rsidP="00E07E2D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00" name="Text Box 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91" y="5539"/>
                                  <a:ext cx="360" cy="3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169F1BB" w14:textId="77777777" w:rsidR="0098326B" w:rsidRDefault="0098326B" w:rsidP="00E07E2D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01" name="Text Box 9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31" y="5224"/>
                                  <a:ext cx="360" cy="3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D720B80" w14:textId="77777777" w:rsidR="0098326B" w:rsidRDefault="0098326B" w:rsidP="00E07E2D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02" name="Text Box 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91" y="5224"/>
                                  <a:ext cx="360" cy="3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3F131B9" w14:textId="77777777" w:rsidR="0098326B" w:rsidRDefault="0098326B" w:rsidP="00E07E2D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03" name="Text Box 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51" y="5539"/>
                                  <a:ext cx="360" cy="3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15C60E4" w14:textId="77777777" w:rsidR="0098326B" w:rsidRDefault="0098326B" w:rsidP="00E07E2D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04" name="Text Box 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51" y="5224"/>
                                  <a:ext cx="360" cy="3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D4262E0" w14:textId="77777777" w:rsidR="0098326B" w:rsidRDefault="0098326B" w:rsidP="00E07E2D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05" name="Text Box 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11" y="5539"/>
                                  <a:ext cx="360" cy="3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7030A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835E1B1" w14:textId="77777777" w:rsidR="0098326B" w:rsidRDefault="0098326B" w:rsidP="00E07E2D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06" name="Text Box 1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11" y="5224"/>
                                  <a:ext cx="360" cy="3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26ACC0D" w14:textId="77777777" w:rsidR="0098326B" w:rsidRDefault="0098326B" w:rsidP="00E07E2D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06ED05E" id="קבוצה 3398" o:spid="_x0000_s1044" style="position:absolute;left:0;text-align:left;margin-left:6.65pt;margin-top:1.8pt;width:1in;height:31.5pt;z-index:251728896" coordorigin="8431,5224" coordsize="1440,6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">
                      <v:shape id="Text Box 93" o:spid="_x0000_s1045" type="#_x0000_t202" style="position:absolute;left:8431;top:5539;width:360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" fillcolor="#7030a0">
                        <v:textbox>
                          <w:txbxContent>
                            <w:p w:rsidR="0098326B" w:rsidRDefault="0098326B" w:rsidP="00E07E2D"/>
                          </w:txbxContent>
                        </v:textbox>
                      </v:shape>
                      <v:shape id="Text Box 94" o:spid="_x0000_s1046" type="#_x0000_t202" style="position:absolute;left:8791;top:5539;width:360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" fillcolor="#7030a0">
                        <v:textbox>
                          <w:txbxContent>
                            <w:p w:rsidR="0098326B" w:rsidRDefault="0098326B" w:rsidP="00E07E2D"/>
                          </w:txbxContent>
                        </v:textbox>
                      </v:shape>
                      <v:shape id="Text Box 95" o:spid="_x0000_s1047" type="#_x0000_t202" style="position:absolute;left:8431;top:5224;width:360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" fillcolor="#7030a0">
                        <v:textbox>
                          <w:txbxContent>
                            <w:p w:rsidR="0098326B" w:rsidRDefault="0098326B" w:rsidP="00E07E2D"/>
                          </w:txbxContent>
                        </v:textbox>
                      </v:shape>
                      <v:shape id="Text Box 96" o:spid="_x0000_s1048" type="#_x0000_t202" style="position:absolute;left:8791;top:5224;width:360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" fillcolor="#7030a0">
                        <v:textbox>
                          <w:txbxContent>
                            <w:p w:rsidR="0098326B" w:rsidRDefault="0098326B" w:rsidP="00E07E2D"/>
                          </w:txbxContent>
                        </v:textbox>
                      </v:shape>
                      <v:shape id="Text Box 97" o:spid="_x0000_s1049" type="#_x0000_t202" style="position:absolute;left:9151;top:5539;width:360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" fillcolor="#7030a0">
                        <v:textbox>
                          <w:txbxContent>
                            <w:p w:rsidR="0098326B" w:rsidRDefault="0098326B" w:rsidP="00E07E2D"/>
                          </w:txbxContent>
                        </v:textbox>
                      </v:shape>
                      <v:shape id="Text Box 98" o:spid="_x0000_s1050" type="#_x0000_t202" style="position:absolute;left:9151;top:5224;width:360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" fillcolor="yellow">
                        <v:textbox>
                          <w:txbxContent>
                            <w:p w:rsidR="0098326B" w:rsidRDefault="0098326B" w:rsidP="00E07E2D"/>
                          </w:txbxContent>
                        </v:textbox>
                      </v:shape>
                      <v:shape id="Text Box 99" o:spid="_x0000_s1051" type="#_x0000_t202" style="position:absolute;left:9511;top:5539;width:360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" fillcolor="#7030a0">
                        <v:textbox>
                          <w:txbxContent>
                            <w:p w:rsidR="0098326B" w:rsidRDefault="0098326B" w:rsidP="00E07E2D"/>
                          </w:txbxContent>
                        </v:textbox>
                      </v:shape>
                      <v:shape id="Text Box 100" o:spid="_x0000_s1052" type="#_x0000_t202" style="position:absolute;left:9511;top:5224;width:360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" fillcolor="yellow">
                        <v:textbox>
                          <w:txbxContent>
                            <w:p w:rsidR="0098326B" w:rsidRDefault="0098326B" w:rsidP="00E07E2D"/>
                          </w:txbxContent>
                        </v:textbox>
                      </v:shape>
                      <w10:wrap type="tight"/>
                    </v:group>
                  </w:pict>
                </mc:Fallback>
              </mc:AlternateContent>
            </w:r>
          </w:p>
        </w:tc>
        <w:tc>
          <w:tcPr>
            <w:tcW w:w="1287" w:type="dxa"/>
          </w:tcPr>
          <w:p w14:paraId="77AE1E0F" w14:textId="77777777" w:rsidR="00E07E2D" w:rsidRPr="00014258" w:rsidRDefault="00E07E2D" w:rsidP="00E07E2D">
            <w:pPr>
              <w:jc w:val="center"/>
              <w:rPr>
                <w:sz w:val="30"/>
                <w:szCs w:val="30"/>
                <w:rtl/>
              </w:rPr>
            </w:pPr>
            <w:r w:rsidRPr="00014258">
              <w:rPr>
                <w:rFonts w:hint="cs"/>
                <w:sz w:val="30"/>
                <w:szCs w:val="30"/>
                <w:rtl/>
              </w:rPr>
              <w:t>6</w:t>
            </w:r>
          </w:p>
        </w:tc>
        <w:tc>
          <w:tcPr>
            <w:tcW w:w="1842" w:type="dxa"/>
          </w:tcPr>
          <w:p w14:paraId="6DC41012" w14:textId="77777777" w:rsidR="00E07E2D" w:rsidRPr="00014258" w:rsidRDefault="00E07E2D" w:rsidP="00E07E2D">
            <w:pPr>
              <w:jc w:val="center"/>
              <w:rPr>
                <w:sz w:val="30"/>
                <w:szCs w:val="30"/>
                <w:rtl/>
              </w:rPr>
            </w:pPr>
            <w:r w:rsidRPr="00014258">
              <w:rPr>
                <w:rFonts w:hint="cs"/>
                <w:sz w:val="30"/>
                <w:szCs w:val="30"/>
                <w:rtl/>
              </w:rPr>
              <w:t>8</w:t>
            </w:r>
          </w:p>
        </w:tc>
        <w:tc>
          <w:tcPr>
            <w:tcW w:w="1276" w:type="dxa"/>
          </w:tcPr>
          <w:p w14:paraId="15A96EAA" w14:textId="77777777" w:rsidR="00E07E2D" w:rsidRPr="00014258" w:rsidRDefault="00E07E2D" w:rsidP="00E07E2D">
            <w:pPr>
              <w:jc w:val="center"/>
              <w:rPr>
                <w:rtl/>
              </w:rPr>
            </w:pPr>
            <w:r w:rsidRPr="00014258">
              <w:rPr>
                <w:position w:val="-24"/>
              </w:rPr>
              <w:object w:dxaOrig="240" w:dyaOrig="620" w14:anchorId="79A2E0A1">
                <v:shape id="_x0000_i1057" type="#_x0000_t75" style="width:15pt;height:41.25pt" o:ole="">
                  <v:imagedata r:id="rId101" o:title=""/>
                </v:shape>
                <o:OLEObject Type="Embed" ProgID="Equation.3" ShapeID="_x0000_i1057" DrawAspect="Content" ObjectID="_1737262048" r:id="rId102"/>
              </w:object>
            </w:r>
          </w:p>
        </w:tc>
        <w:tc>
          <w:tcPr>
            <w:tcW w:w="2411" w:type="dxa"/>
          </w:tcPr>
          <w:p w14:paraId="2007276F" w14:textId="77777777" w:rsidR="00E07E2D" w:rsidRPr="00014258" w:rsidRDefault="00E07E2D" w:rsidP="00E07E2D">
            <w:pPr>
              <w:jc w:val="center"/>
              <w:rPr>
                <w:rtl/>
              </w:rPr>
            </w:pPr>
            <w:r w:rsidRPr="00014258">
              <w:rPr>
                <w:rFonts w:hint="cs"/>
                <w:rtl/>
              </w:rPr>
              <w:t>משה סיים לבנות:</w:t>
            </w:r>
            <w:r w:rsidRPr="00014258">
              <w:rPr>
                <w:rFonts w:hint="cs"/>
                <w:rtl/>
              </w:rPr>
              <w:br/>
              <w:t>6 יחידות</w:t>
            </w:r>
            <w:r w:rsidRPr="00014258">
              <w:rPr>
                <w:rtl/>
              </w:rPr>
              <w:br/>
            </w:r>
            <w:r w:rsidRPr="00014258">
              <w:rPr>
                <w:rFonts w:hint="cs"/>
                <w:rtl/>
              </w:rPr>
              <w:t>מתוך 8 יחידות.</w:t>
            </w:r>
          </w:p>
        </w:tc>
      </w:tr>
      <w:tr w:rsidR="00E07E2D" w14:paraId="2F79C01A" w14:textId="77777777" w:rsidTr="00631411">
        <w:tc>
          <w:tcPr>
            <w:tcW w:w="2024" w:type="dxa"/>
          </w:tcPr>
          <w:p w14:paraId="559DACDC" w14:textId="77777777" w:rsidR="00E07E2D" w:rsidRDefault="00E07E2D" w:rsidP="00E07E2D">
            <w:pPr>
              <w:rPr>
                <w:rtl/>
              </w:rPr>
            </w:pPr>
          </w:p>
          <w:p w14:paraId="1CFD5721" w14:textId="77777777" w:rsidR="00E07E2D" w:rsidRDefault="00E07E2D" w:rsidP="00E07E2D">
            <w:pPr>
              <w:rPr>
                <w:rtl/>
              </w:rPr>
            </w:pP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 wp14:anchorId="78906B1C" wp14:editId="5769FD4B">
                      <wp:simplePos x="0" y="0"/>
                      <wp:positionH relativeFrom="column">
                        <wp:posOffset>274955</wp:posOffset>
                      </wp:positionH>
                      <wp:positionV relativeFrom="paragraph">
                        <wp:posOffset>47625</wp:posOffset>
                      </wp:positionV>
                      <wp:extent cx="610235" cy="257175"/>
                      <wp:effectExtent l="10160" t="6350" r="8255" b="12700"/>
                      <wp:wrapNone/>
                      <wp:docPr id="3397" name="פחית 33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10235" cy="257175"/>
                              </a:xfrm>
                              <a:prstGeom prst="can">
                                <a:avLst>
                                  <a:gd name="adj" fmla="val 25000"/>
                                </a:avLst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D98DAF3" id="_x0000_t22" coordsize="21600,21600" o:spt="22" adj="5400" path="m10800,qx0@1l0@2qy10800,21600,21600@2l21600@1qy10800,xem0@1qy10800@0,21600@1nfe">
                      <v:formulas>
                        <v:f eqn="val #0"/>
                        <v:f eqn="prod #0 1 2"/>
                        <v:f eqn="sum height 0 @1"/>
                      </v:formulas>
                      <v:path o:extrusionok="f" gradientshapeok="t" o:connecttype="custom" o:connectlocs="10800,@0;10800,0;0,10800;10800,21600;21600,10800" o:connectangles="270,270,180,90,0" textboxrect="0,@0,21600,@2"/>
                      <v:handles>
                        <v:h position="center,#0" yrange="0,10800"/>
                      </v:handles>
                      <o:complex v:ext="view"/>
                    </v:shapetype>
                    <v:shape id="פחית 3397" o:spid="_x0000_s1026" type="#_x0000_t22" style="position:absolute;left:0;text-align:left;margin-left:21.65pt;margin-top:3.75pt;width:48.05pt;height:20.2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" fillcolor="yellow"/>
                  </w:pict>
                </mc:Fallback>
              </mc:AlternateContent>
            </w:r>
          </w:p>
          <w:p w14:paraId="3E045359" w14:textId="77777777" w:rsidR="00E07E2D" w:rsidRDefault="00E07E2D" w:rsidP="00E07E2D">
            <w:pPr>
              <w:rPr>
                <w:rtl/>
              </w:rPr>
            </w:pP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30944" behindDoc="0" locked="0" layoutInCell="1" allowOverlap="1" wp14:anchorId="18270449" wp14:editId="2BDC166C">
                      <wp:simplePos x="0" y="0"/>
                      <wp:positionH relativeFrom="column">
                        <wp:posOffset>274955</wp:posOffset>
                      </wp:positionH>
                      <wp:positionV relativeFrom="paragraph">
                        <wp:posOffset>69215</wp:posOffset>
                      </wp:positionV>
                      <wp:extent cx="610235" cy="257175"/>
                      <wp:effectExtent l="10160" t="7620" r="8255" b="11430"/>
                      <wp:wrapNone/>
                      <wp:docPr id="3396" name="פחית 33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10235" cy="257175"/>
                              </a:xfrm>
                              <a:prstGeom prst="can">
                                <a:avLst>
                                  <a:gd name="adj" fmla="val 25000"/>
                                </a:avLst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169B81E" id="פחית 3396" o:spid="_x0000_s1026" type="#_x0000_t22" style="position:absolute;left:0;text-align:left;margin-left:21.65pt;margin-top:5.45pt;width:48.05pt;height:20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" fillcolor="yellow"/>
                  </w:pict>
                </mc:Fallback>
              </mc:AlternateContent>
            </w:r>
          </w:p>
          <w:p w14:paraId="46FE4650" w14:textId="77777777" w:rsidR="00E07E2D" w:rsidRDefault="00E07E2D" w:rsidP="00E07E2D">
            <w:pPr>
              <w:rPr>
                <w:rtl/>
              </w:rPr>
            </w:pP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29920" behindDoc="0" locked="0" layoutInCell="1" allowOverlap="1" wp14:anchorId="35550606" wp14:editId="19D4F763">
                      <wp:simplePos x="0" y="0"/>
                      <wp:positionH relativeFrom="column">
                        <wp:posOffset>274955</wp:posOffset>
                      </wp:positionH>
                      <wp:positionV relativeFrom="paragraph">
                        <wp:posOffset>108585</wp:posOffset>
                      </wp:positionV>
                      <wp:extent cx="610235" cy="257175"/>
                      <wp:effectExtent l="10160" t="7620" r="8255" b="11430"/>
                      <wp:wrapNone/>
                      <wp:docPr id="3395" name="פחית 33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10235" cy="257175"/>
                              </a:xfrm>
                              <a:prstGeom prst="can">
                                <a:avLst>
                                  <a:gd name="adj" fmla="val 25000"/>
                                </a:avLst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D25EFB" id="פחית 3395" o:spid="_x0000_s1026" type="#_x0000_t22" style="position:absolute;left:0;text-align:left;margin-left:21.65pt;margin-top:8.55pt;width:48.05pt;height:20.2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" fillcolor="#7030a0"/>
                  </w:pict>
                </mc:Fallback>
              </mc:AlternateContent>
            </w:r>
          </w:p>
          <w:p w14:paraId="23DC41C2" w14:textId="77777777" w:rsidR="00E07E2D" w:rsidRDefault="00E07E2D" w:rsidP="00E07E2D">
            <w:pPr>
              <w:rPr>
                <w:rtl/>
              </w:rPr>
            </w:pPr>
          </w:p>
          <w:p w14:paraId="53D36905" w14:textId="77777777" w:rsidR="00E07E2D" w:rsidRDefault="00E07E2D" w:rsidP="00E07E2D">
            <w:pPr>
              <w:rPr>
                <w:rtl/>
              </w:rPr>
            </w:pPr>
          </w:p>
        </w:tc>
        <w:tc>
          <w:tcPr>
            <w:tcW w:w="1287" w:type="dxa"/>
          </w:tcPr>
          <w:p w14:paraId="7070D1D6" w14:textId="77777777" w:rsidR="00E07E2D" w:rsidRPr="00014258" w:rsidRDefault="00E07E2D" w:rsidP="00E07E2D">
            <w:pPr>
              <w:rPr>
                <w:rtl/>
              </w:rPr>
            </w:pPr>
          </w:p>
        </w:tc>
        <w:tc>
          <w:tcPr>
            <w:tcW w:w="1842" w:type="dxa"/>
          </w:tcPr>
          <w:p w14:paraId="332EE399" w14:textId="77777777" w:rsidR="00E07E2D" w:rsidRPr="00014258" w:rsidRDefault="00E07E2D" w:rsidP="00E07E2D">
            <w:pPr>
              <w:rPr>
                <w:rtl/>
              </w:rPr>
            </w:pPr>
          </w:p>
        </w:tc>
        <w:tc>
          <w:tcPr>
            <w:tcW w:w="1276" w:type="dxa"/>
          </w:tcPr>
          <w:p w14:paraId="28DE2AF1" w14:textId="77777777" w:rsidR="00E07E2D" w:rsidRPr="00014258" w:rsidRDefault="00E07E2D" w:rsidP="00E07E2D">
            <w:pPr>
              <w:jc w:val="center"/>
              <w:rPr>
                <w:rtl/>
              </w:rPr>
            </w:pPr>
            <w:r w:rsidRPr="00014258">
              <w:rPr>
                <w:rFonts w:hint="cs"/>
                <w:rtl/>
              </w:rPr>
              <w:t>___</w:t>
            </w:r>
          </w:p>
        </w:tc>
        <w:tc>
          <w:tcPr>
            <w:tcW w:w="2411" w:type="dxa"/>
          </w:tcPr>
          <w:p w14:paraId="6E222887" w14:textId="77777777" w:rsidR="00E07E2D" w:rsidRPr="00014258" w:rsidRDefault="00E07E2D" w:rsidP="00E07E2D">
            <w:pPr>
              <w:jc w:val="center"/>
              <w:rPr>
                <w:rtl/>
              </w:rPr>
            </w:pPr>
            <w:r w:rsidRPr="00014258">
              <w:rPr>
                <w:rFonts w:hint="cs"/>
                <w:rtl/>
              </w:rPr>
              <w:t>משה סיים לבנות:</w:t>
            </w:r>
            <w:r w:rsidRPr="00014258">
              <w:rPr>
                <w:rFonts w:hint="cs"/>
                <w:rtl/>
              </w:rPr>
              <w:br/>
              <w:t>___ יחידות</w:t>
            </w:r>
            <w:r w:rsidRPr="00014258">
              <w:rPr>
                <w:rtl/>
              </w:rPr>
              <w:br/>
            </w:r>
            <w:r w:rsidRPr="00014258">
              <w:rPr>
                <w:rFonts w:hint="cs"/>
                <w:rtl/>
              </w:rPr>
              <w:t>מתוך ___ יחידות.</w:t>
            </w:r>
          </w:p>
        </w:tc>
      </w:tr>
      <w:tr w:rsidR="00E07E2D" w14:paraId="13519A58" w14:textId="77777777" w:rsidTr="00631411">
        <w:tc>
          <w:tcPr>
            <w:tcW w:w="2024" w:type="dxa"/>
          </w:tcPr>
          <w:p w14:paraId="6CCB5F10" w14:textId="77777777" w:rsidR="00E07E2D" w:rsidRDefault="00E07E2D" w:rsidP="00E07E2D">
            <w:pPr>
              <w:rPr>
                <w:rtl/>
              </w:rPr>
            </w:pPr>
          </w:p>
          <w:p w14:paraId="510ADCCD" w14:textId="77777777" w:rsidR="00E07E2D" w:rsidRDefault="00E07E2D" w:rsidP="00E07E2D">
            <w:pPr>
              <w:rPr>
                <w:rtl/>
              </w:rPr>
            </w:pPr>
          </w:p>
          <w:p w14:paraId="28C58535" w14:textId="77777777" w:rsidR="00E07E2D" w:rsidRDefault="00E07E2D" w:rsidP="00E07E2D">
            <w:pPr>
              <w:rPr>
                <w:rtl/>
              </w:rPr>
            </w:pPr>
          </w:p>
          <w:p w14:paraId="3C9408D6" w14:textId="77777777" w:rsidR="00E07E2D" w:rsidRDefault="00E07E2D" w:rsidP="00E07E2D">
            <w:pPr>
              <w:rPr>
                <w:rtl/>
              </w:rPr>
            </w:pPr>
          </w:p>
          <w:p w14:paraId="1623D7A1" w14:textId="77777777" w:rsidR="00E07E2D" w:rsidRDefault="00E07E2D" w:rsidP="00E07E2D">
            <w:pPr>
              <w:rPr>
                <w:rtl/>
              </w:rPr>
            </w:pPr>
            <w:r>
              <w:rPr>
                <w:noProof/>
                <w:rtl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732992" behindDoc="0" locked="0" layoutInCell="1" allowOverlap="1" wp14:anchorId="1A235753" wp14:editId="58D9D422">
                      <wp:simplePos x="0" y="0"/>
                      <wp:positionH relativeFrom="column">
                        <wp:posOffset>265430</wp:posOffset>
                      </wp:positionH>
                      <wp:positionV relativeFrom="paragraph">
                        <wp:posOffset>-477520</wp:posOffset>
                      </wp:positionV>
                      <wp:extent cx="675640" cy="600075"/>
                      <wp:effectExtent l="19685" t="41275" r="19050" b="6350"/>
                      <wp:wrapTight wrapText="bothSides">
                        <wp:wrapPolygon edited="0">
                          <wp:start x="9744" y="-1029"/>
                          <wp:lineTo x="0" y="7200"/>
                          <wp:lineTo x="-914" y="8229"/>
                          <wp:lineTo x="3654" y="21600"/>
                          <wp:lineTo x="4872" y="21600"/>
                          <wp:lineTo x="18555" y="21600"/>
                          <wp:lineTo x="17946" y="20914"/>
                          <wp:lineTo x="22209" y="8571"/>
                          <wp:lineTo x="21295" y="7543"/>
                          <wp:lineTo x="11247" y="-1029"/>
                          <wp:lineTo x="9744" y="-1029"/>
                        </wp:wrapPolygon>
                      </wp:wrapTight>
                      <wp:docPr id="3387" name="קבוצה 33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75640" cy="600075"/>
                                <a:chOff x="8731" y="8539"/>
                                <a:chExt cx="1064" cy="945"/>
                              </a:xfrm>
                            </wpg:grpSpPr>
                            <wps:wsp>
                              <wps:cNvPr id="3388" name="AutoShape 1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31" y="8539"/>
                                  <a:ext cx="1064" cy="945"/>
                                </a:xfrm>
                                <a:prstGeom prst="pentagon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389" name="Group 10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35" y="8609"/>
                                  <a:ext cx="802" cy="869"/>
                                  <a:chOff x="8835" y="8606"/>
                                  <a:chExt cx="802" cy="869"/>
                                </a:xfrm>
                              </wpg:grpSpPr>
                              <wps:wsp>
                                <wps:cNvPr id="3390" name="AutoShape 10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955" y="9040"/>
                                    <a:ext cx="645" cy="435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7030A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391" name="AutoShape 108"/>
                                <wps:cNvSpPr>
                                  <a:spLocks noChangeArrowheads="1"/>
                                </wps:cNvSpPr>
                                <wps:spPr bwMode="auto">
                                  <a:xfrm rot="4350343">
                                    <a:off x="8730" y="8891"/>
                                    <a:ext cx="645" cy="435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7030A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3392" name="Group 109"/>
                                <wpg:cNvGrpSpPr>
                                  <a:grpSpLocks/>
                                </wpg:cNvGrpSpPr>
                                <wpg:grpSpPr bwMode="auto">
                                  <a:xfrm rot="8618860">
                                    <a:off x="8872" y="8606"/>
                                    <a:ext cx="765" cy="690"/>
                                    <a:chOff x="8927" y="7635"/>
                                    <a:chExt cx="765" cy="690"/>
                                  </a:xfrm>
                                </wpg:grpSpPr>
                                <wps:wsp>
                                  <wps:cNvPr id="3393" name="AutoShape 11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9047" y="7890"/>
                                      <a:ext cx="645" cy="435"/>
                                    </a:xfrm>
                                    <a:prstGeom prst="triangle">
                                      <a:avLst>
                                        <a:gd name="adj" fmla="val 50000"/>
                                      </a:avLst>
                                    </a:prstGeom>
                                    <a:solidFill>
                                      <a:srgbClr val="FFFF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394" name="AutoShape 111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4350343">
                                      <a:off x="8822" y="7740"/>
                                      <a:ext cx="645" cy="435"/>
                                    </a:xfrm>
                                    <a:prstGeom prst="triangle">
                                      <a:avLst>
                                        <a:gd name="adj" fmla="val 50000"/>
                                      </a:avLst>
                                    </a:prstGeom>
                                    <a:solidFill>
                                      <a:srgbClr val="FFFF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961432D" id="קבוצה 3387" o:spid="_x0000_s1026" style="position:absolute;left:0;text-align:left;margin-left:20.9pt;margin-top:-37.6pt;width:53.2pt;height:47.25pt;z-index:251732992" coordorigin="8731,8539" coordsize="1064,9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">
                      <v:shapetype id="_x0000_t56" coordsize="21600,21600" o:spt="56" path="m10800,l,8259,4200,21600r13200,l21600,8259xe">
                        <v:stroke joinstyle="miter"/>
                        <v:path gradientshapeok="t" o:connecttype="custom" o:connectlocs="10800,0;0,8259;4200,21600;10800,21600;17400,21600;21600,8259" o:connectangles="270,180,90,90,90,0" textboxrect="4200,5077,17400,21600"/>
                      </v:shapetype>
                      <v:shape id="AutoShape 105" o:spid="_x0000_s1027" type="#_x0000_t56" style="position:absolute;left:8731;top:8539;width:1064;height: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" fillcolor="yellow"/>
                      <v:group id="Group 106" o:spid="_x0000_s1028" style="position:absolute;left:8835;top:8609;width:802;height:869" coordorigin="8835,8606" coordsize="802,8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">
                        <v:shapetype id="_x0000_t5" coordsize="21600,21600" o:spt="5" adj="10800" path="m@0,l,21600r21600,xe">
                          <v:stroke joinstyle="miter"/>
                          <v:formulas>
                            <v:f eqn="val #0"/>
                            <v:f eqn="prod #0 1 2"/>
                            <v:f eqn="sum @1 10800 0"/>
                          </v:formulas>
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<v:handles>
                            <v:h position="#0,topLeft" xrange="0,21600"/>
                          </v:handles>
                        </v:shapetype>
                        <v:shape id="AutoShape 107" o:spid="_x0000_s1029" type="#_x0000_t5" style="position:absolute;left:8955;top:9040;width:64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" fillcolor="#7030a0"/>
                        <v:shape id="AutoShape 108" o:spid="_x0000_s1030" type="#_x0000_t5" style="position:absolute;left:8730;top:8891;width:645;height:435;rotation:475173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" fillcolor="#7030a0"/>
                        <v:group id="Group 109" o:spid="_x0000_s1031" style="position:absolute;left:8872;top:8606;width:765;height:690;rotation:9414093fd" coordorigin="8927,7635" coordsize="765,6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">
                          <v:shape id="AutoShape 110" o:spid="_x0000_s1032" type="#_x0000_t5" style="position:absolute;left:9047;top:7890;width:64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" fillcolor="yellow"/>
                          <v:shape id="AutoShape 111" o:spid="_x0000_s1033" type="#_x0000_t5" style="position:absolute;left:8822;top:7740;width:645;height:435;rotation:475173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" fillcolor="yellow"/>
                        </v:group>
                      </v:group>
                      <w10:wrap type="tight"/>
                    </v:group>
                  </w:pict>
                </mc:Fallback>
              </mc:AlternateContent>
            </w:r>
          </w:p>
          <w:p w14:paraId="781405D0" w14:textId="77777777" w:rsidR="00E07E2D" w:rsidRDefault="00E07E2D" w:rsidP="00E07E2D">
            <w:pPr>
              <w:rPr>
                <w:rtl/>
              </w:rPr>
            </w:pPr>
          </w:p>
        </w:tc>
        <w:tc>
          <w:tcPr>
            <w:tcW w:w="1287" w:type="dxa"/>
          </w:tcPr>
          <w:p w14:paraId="333003F6" w14:textId="77777777" w:rsidR="00E07E2D" w:rsidRDefault="00E07E2D" w:rsidP="00E07E2D">
            <w:pPr>
              <w:rPr>
                <w:rtl/>
              </w:rPr>
            </w:pPr>
          </w:p>
        </w:tc>
        <w:tc>
          <w:tcPr>
            <w:tcW w:w="1842" w:type="dxa"/>
          </w:tcPr>
          <w:p w14:paraId="5414B089" w14:textId="77777777" w:rsidR="00E07E2D" w:rsidRDefault="00E07E2D" w:rsidP="00E07E2D">
            <w:pPr>
              <w:rPr>
                <w:rtl/>
              </w:rPr>
            </w:pPr>
          </w:p>
        </w:tc>
        <w:tc>
          <w:tcPr>
            <w:tcW w:w="1276" w:type="dxa"/>
          </w:tcPr>
          <w:p w14:paraId="38C54C24" w14:textId="77777777" w:rsidR="00E07E2D" w:rsidRDefault="00E07E2D" w:rsidP="00E07E2D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___</w:t>
            </w:r>
          </w:p>
        </w:tc>
        <w:tc>
          <w:tcPr>
            <w:tcW w:w="2411" w:type="dxa"/>
          </w:tcPr>
          <w:p w14:paraId="0406C8CA" w14:textId="77777777" w:rsidR="00E07E2D" w:rsidRDefault="00E07E2D" w:rsidP="00E07E2D">
            <w:pPr>
              <w:jc w:val="center"/>
              <w:rPr>
                <w:rtl/>
              </w:rPr>
            </w:pPr>
          </w:p>
        </w:tc>
      </w:tr>
      <w:tr w:rsidR="00E07E2D" w14:paraId="342194D3" w14:textId="77777777" w:rsidTr="00631411">
        <w:tc>
          <w:tcPr>
            <w:tcW w:w="2024" w:type="dxa"/>
          </w:tcPr>
          <w:p w14:paraId="3C9AD4D8" w14:textId="77777777" w:rsidR="00E07E2D" w:rsidRDefault="00E07E2D" w:rsidP="00E07E2D">
            <w:pPr>
              <w:rPr>
                <w:rtl/>
              </w:rPr>
            </w:pP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41184" behindDoc="0" locked="0" layoutInCell="1" allowOverlap="1" wp14:anchorId="37ABF30B" wp14:editId="5A97CCE7">
                      <wp:simplePos x="0" y="0"/>
                      <wp:positionH relativeFrom="column">
                        <wp:posOffset>369570</wp:posOffset>
                      </wp:positionH>
                      <wp:positionV relativeFrom="paragraph">
                        <wp:posOffset>88900</wp:posOffset>
                      </wp:positionV>
                      <wp:extent cx="228600" cy="200025"/>
                      <wp:effectExtent l="9525" t="5080" r="9525" b="13970"/>
                      <wp:wrapNone/>
                      <wp:docPr id="3386" name="תיבת טקסט 33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65D15AB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BCF008" id="תיבת טקסט 3386" o:spid="_x0000_s1053" type="#_x0000_t202" style="position:absolute;left:0;text-align:left;margin-left:29.1pt;margin-top:7pt;width:18pt;height:15.7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" fillcolor="yellow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35040" behindDoc="0" locked="0" layoutInCell="1" allowOverlap="1" wp14:anchorId="0C9CA6F1" wp14:editId="70BD2A0A">
                      <wp:simplePos x="0" y="0"/>
                      <wp:positionH relativeFrom="column">
                        <wp:posOffset>598170</wp:posOffset>
                      </wp:positionH>
                      <wp:positionV relativeFrom="paragraph">
                        <wp:posOffset>688975</wp:posOffset>
                      </wp:positionV>
                      <wp:extent cx="228600" cy="200025"/>
                      <wp:effectExtent l="9525" t="5080" r="9525" b="13970"/>
                      <wp:wrapNone/>
                      <wp:docPr id="3385" name="תיבת טקסט 33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5472C9D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F974871" id="תיבת טקסט 3385" o:spid="_x0000_s1054" type="#_x0000_t202" style="position:absolute;left:0;text-align:left;margin-left:47.1pt;margin-top:54.25pt;width:18pt;height:15.7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34016" behindDoc="0" locked="0" layoutInCell="1" allowOverlap="1" wp14:anchorId="2402AE35" wp14:editId="15E1E260">
                      <wp:simplePos x="0" y="0"/>
                      <wp:positionH relativeFrom="column">
                        <wp:posOffset>369570</wp:posOffset>
                      </wp:positionH>
                      <wp:positionV relativeFrom="paragraph">
                        <wp:posOffset>688975</wp:posOffset>
                      </wp:positionV>
                      <wp:extent cx="228600" cy="200025"/>
                      <wp:effectExtent l="9525" t="5080" r="9525" b="13970"/>
                      <wp:wrapNone/>
                      <wp:docPr id="3384" name="תיבת טקסט 33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9B96E7D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36A117D" id="תיבת טקסט 3384" o:spid="_x0000_s1055" type="#_x0000_t202" style="position:absolute;left:0;text-align:left;margin-left:29.1pt;margin-top:54.25pt;width:18pt;height:15.7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38112" behindDoc="0" locked="0" layoutInCell="1" allowOverlap="1" wp14:anchorId="15B63C6B" wp14:editId="0B38898D">
                      <wp:simplePos x="0" y="0"/>
                      <wp:positionH relativeFrom="column">
                        <wp:posOffset>369570</wp:posOffset>
                      </wp:positionH>
                      <wp:positionV relativeFrom="paragraph">
                        <wp:posOffset>288925</wp:posOffset>
                      </wp:positionV>
                      <wp:extent cx="228600" cy="200025"/>
                      <wp:effectExtent l="9525" t="5080" r="9525" b="13970"/>
                      <wp:wrapNone/>
                      <wp:docPr id="3383" name="תיבת טקסט 33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201D656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FD8760F" id="תיבת טקסט 3383" o:spid="_x0000_s1056" type="#_x0000_t202" style="position:absolute;left:0;text-align:left;margin-left:29.1pt;margin-top:22.75pt;width:18pt;height:15.7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" fillcolor="yellow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37088" behindDoc="0" locked="0" layoutInCell="1" allowOverlap="1" wp14:anchorId="13018DF0" wp14:editId="3DAEEE01">
                      <wp:simplePos x="0" y="0"/>
                      <wp:positionH relativeFrom="column">
                        <wp:posOffset>598170</wp:posOffset>
                      </wp:positionH>
                      <wp:positionV relativeFrom="paragraph">
                        <wp:posOffset>488950</wp:posOffset>
                      </wp:positionV>
                      <wp:extent cx="228600" cy="200025"/>
                      <wp:effectExtent l="9525" t="5080" r="9525" b="13970"/>
                      <wp:wrapNone/>
                      <wp:docPr id="3382" name="תיבת טקסט 33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A548F6D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C75A8EA" id="תיבת טקסט 3382" o:spid="_x0000_s1057" type="#_x0000_t202" style="position:absolute;left:0;text-align:left;margin-left:47.1pt;margin-top:38.5pt;width:18pt;height:15.7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36064" behindDoc="0" locked="0" layoutInCell="1" allowOverlap="1" wp14:anchorId="7AED7094" wp14:editId="0204E444">
                      <wp:simplePos x="0" y="0"/>
                      <wp:positionH relativeFrom="column">
                        <wp:posOffset>369570</wp:posOffset>
                      </wp:positionH>
                      <wp:positionV relativeFrom="paragraph">
                        <wp:posOffset>488950</wp:posOffset>
                      </wp:positionV>
                      <wp:extent cx="228600" cy="200025"/>
                      <wp:effectExtent l="9525" t="5080" r="9525" b="13970"/>
                      <wp:wrapNone/>
                      <wp:docPr id="3381" name="תיבת טקסט 33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5836A87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80785FD" id="תיבת טקסט 3381" o:spid="_x0000_s1058" type="#_x0000_t202" style="position:absolute;left:0;text-align:left;margin-left:29.1pt;margin-top:38.5pt;width:18pt;height:15.7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 wp14:anchorId="10B5B9FB" wp14:editId="26AC8B48">
                      <wp:simplePos x="0" y="0"/>
                      <wp:positionH relativeFrom="column">
                        <wp:posOffset>598170</wp:posOffset>
                      </wp:positionH>
                      <wp:positionV relativeFrom="paragraph">
                        <wp:posOffset>88900</wp:posOffset>
                      </wp:positionV>
                      <wp:extent cx="228600" cy="200025"/>
                      <wp:effectExtent l="9525" t="5080" r="9525" b="13970"/>
                      <wp:wrapNone/>
                      <wp:docPr id="3380" name="תיבת טקסט 33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3583733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1369B5B" id="תיבת טקסט 3380" o:spid="_x0000_s1059" type="#_x0000_t202" style="position:absolute;left:0;text-align:left;margin-left:47.1pt;margin-top:7pt;width:18pt;height:15.75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" fillcolor="yellow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w:pict>
                </mc:Fallback>
              </mc:AlternateContent>
            </w:r>
          </w:p>
          <w:p w14:paraId="1AE44920" w14:textId="77777777" w:rsidR="00E07E2D" w:rsidRDefault="00E07E2D" w:rsidP="00E07E2D">
            <w:pPr>
              <w:rPr>
                <w:rtl/>
              </w:rPr>
            </w:pP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40160" behindDoc="0" locked="0" layoutInCell="1" allowOverlap="1" wp14:anchorId="4468235F" wp14:editId="6A21C1A9">
                      <wp:simplePos x="0" y="0"/>
                      <wp:positionH relativeFrom="column">
                        <wp:posOffset>598170</wp:posOffset>
                      </wp:positionH>
                      <wp:positionV relativeFrom="paragraph">
                        <wp:posOffset>128270</wp:posOffset>
                      </wp:positionV>
                      <wp:extent cx="228600" cy="200025"/>
                      <wp:effectExtent l="9525" t="13970" r="9525" b="5080"/>
                      <wp:wrapNone/>
                      <wp:docPr id="3379" name="תיבת טקסט 33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424F394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2171D0" id="תיבת טקסט 3379" o:spid="_x0000_s1060" type="#_x0000_t202" style="position:absolute;left:0;text-align:left;margin-left:47.1pt;margin-top:10.1pt;width:18pt;height:15.7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w:pict>
                </mc:Fallback>
              </mc:AlternateContent>
            </w:r>
          </w:p>
          <w:p w14:paraId="42D5FE42" w14:textId="77777777" w:rsidR="00E07E2D" w:rsidRDefault="00E07E2D" w:rsidP="00E07E2D">
            <w:pPr>
              <w:rPr>
                <w:rtl/>
              </w:rPr>
            </w:pPr>
          </w:p>
          <w:p w14:paraId="2687F535" w14:textId="77777777" w:rsidR="00E07E2D" w:rsidRDefault="00E07E2D" w:rsidP="00E07E2D">
            <w:pPr>
              <w:rPr>
                <w:rtl/>
              </w:rPr>
            </w:pPr>
          </w:p>
          <w:p w14:paraId="48D6B3D1" w14:textId="77777777" w:rsidR="00E07E2D" w:rsidRDefault="00E07E2D" w:rsidP="00E07E2D">
            <w:pPr>
              <w:rPr>
                <w:rtl/>
              </w:rPr>
            </w:pPr>
          </w:p>
          <w:p w14:paraId="6FBD304A" w14:textId="77777777" w:rsidR="00E07E2D" w:rsidRDefault="00E07E2D" w:rsidP="00E07E2D">
            <w:pPr>
              <w:rPr>
                <w:rtl/>
              </w:rPr>
            </w:pPr>
          </w:p>
        </w:tc>
        <w:tc>
          <w:tcPr>
            <w:tcW w:w="1287" w:type="dxa"/>
          </w:tcPr>
          <w:p w14:paraId="47F27F24" w14:textId="77777777" w:rsidR="00E07E2D" w:rsidRDefault="00E07E2D" w:rsidP="00E07E2D">
            <w:pPr>
              <w:rPr>
                <w:rtl/>
              </w:rPr>
            </w:pPr>
          </w:p>
        </w:tc>
        <w:tc>
          <w:tcPr>
            <w:tcW w:w="1842" w:type="dxa"/>
          </w:tcPr>
          <w:p w14:paraId="3D047673" w14:textId="77777777" w:rsidR="00E07E2D" w:rsidRDefault="00E07E2D" w:rsidP="00E07E2D">
            <w:pPr>
              <w:rPr>
                <w:rtl/>
              </w:rPr>
            </w:pPr>
          </w:p>
        </w:tc>
        <w:tc>
          <w:tcPr>
            <w:tcW w:w="1276" w:type="dxa"/>
          </w:tcPr>
          <w:p w14:paraId="6F40E29B" w14:textId="77777777" w:rsidR="00E07E2D" w:rsidRDefault="00E07E2D" w:rsidP="00E07E2D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___</w:t>
            </w:r>
          </w:p>
        </w:tc>
        <w:tc>
          <w:tcPr>
            <w:tcW w:w="2411" w:type="dxa"/>
          </w:tcPr>
          <w:p w14:paraId="2742436E" w14:textId="77777777" w:rsidR="00E07E2D" w:rsidRDefault="00E07E2D" w:rsidP="00E07E2D">
            <w:pPr>
              <w:jc w:val="center"/>
              <w:rPr>
                <w:rtl/>
              </w:rPr>
            </w:pPr>
          </w:p>
        </w:tc>
      </w:tr>
      <w:tr w:rsidR="00E07E2D" w14:paraId="681446D6" w14:textId="77777777" w:rsidTr="00631411">
        <w:tc>
          <w:tcPr>
            <w:tcW w:w="2024" w:type="dxa"/>
          </w:tcPr>
          <w:p w14:paraId="07572F88" w14:textId="77777777" w:rsidR="00E07E2D" w:rsidRDefault="00E07E2D" w:rsidP="00E07E2D">
            <w:pPr>
              <w:rPr>
                <w:rtl/>
              </w:rPr>
            </w:pPr>
            <w:r>
              <w:rPr>
                <w:rFonts w:hint="cs"/>
                <w:noProof/>
                <w:rtl/>
                <w:lang w:eastAsia="en-US"/>
              </w:rPr>
              <w:drawing>
                <wp:anchor distT="0" distB="0" distL="114300" distR="114300" simplePos="0" relativeHeight="251700224" behindDoc="0" locked="0" layoutInCell="1" allowOverlap="1" wp14:anchorId="2C0F5B8B" wp14:editId="6437B398">
                  <wp:simplePos x="0" y="0"/>
                  <wp:positionH relativeFrom="column">
                    <wp:posOffset>36195</wp:posOffset>
                  </wp:positionH>
                  <wp:positionV relativeFrom="paragraph">
                    <wp:posOffset>83185</wp:posOffset>
                  </wp:positionV>
                  <wp:extent cx="1123950" cy="723900"/>
                  <wp:effectExtent l="0" t="0" r="0" b="0"/>
                  <wp:wrapSquare wrapText="bothSides"/>
                  <wp:docPr id="126" name="תרשים 9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03"/>
                    </a:graphicData>
                  </a:graphic>
                </wp:anchor>
              </w:drawing>
            </w:r>
          </w:p>
        </w:tc>
        <w:tc>
          <w:tcPr>
            <w:tcW w:w="1287" w:type="dxa"/>
          </w:tcPr>
          <w:p w14:paraId="36C735D2" w14:textId="77777777" w:rsidR="00E07E2D" w:rsidRDefault="00E07E2D" w:rsidP="00E07E2D">
            <w:pPr>
              <w:rPr>
                <w:rtl/>
              </w:rPr>
            </w:pPr>
          </w:p>
        </w:tc>
        <w:tc>
          <w:tcPr>
            <w:tcW w:w="1842" w:type="dxa"/>
          </w:tcPr>
          <w:p w14:paraId="136882B9" w14:textId="77777777" w:rsidR="00E07E2D" w:rsidRDefault="00E07E2D" w:rsidP="00E07E2D">
            <w:pPr>
              <w:rPr>
                <w:rtl/>
              </w:rPr>
            </w:pPr>
          </w:p>
        </w:tc>
        <w:tc>
          <w:tcPr>
            <w:tcW w:w="1276" w:type="dxa"/>
          </w:tcPr>
          <w:p w14:paraId="2B6BA6FC" w14:textId="77777777" w:rsidR="00E07E2D" w:rsidRDefault="00E07E2D" w:rsidP="00E07E2D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___</w:t>
            </w:r>
          </w:p>
        </w:tc>
        <w:tc>
          <w:tcPr>
            <w:tcW w:w="2411" w:type="dxa"/>
          </w:tcPr>
          <w:p w14:paraId="5BF1D8BA" w14:textId="77777777" w:rsidR="00E07E2D" w:rsidRDefault="00E07E2D" w:rsidP="00E07E2D">
            <w:pPr>
              <w:jc w:val="center"/>
              <w:rPr>
                <w:rtl/>
              </w:rPr>
            </w:pPr>
          </w:p>
        </w:tc>
      </w:tr>
      <w:tr w:rsidR="00E07E2D" w14:paraId="4463DC65" w14:textId="77777777" w:rsidTr="00631411">
        <w:tc>
          <w:tcPr>
            <w:tcW w:w="2024" w:type="dxa"/>
          </w:tcPr>
          <w:p w14:paraId="6CEE75D4" w14:textId="77777777" w:rsidR="00E07E2D" w:rsidRDefault="00E07E2D" w:rsidP="00E07E2D">
            <w:pPr>
              <w:rPr>
                <w:rtl/>
              </w:rPr>
            </w:pP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62688" behindDoc="0" locked="0" layoutInCell="1" allowOverlap="1" wp14:anchorId="47F1AEBA" wp14:editId="1DC8ED9D">
                      <wp:simplePos x="0" y="0"/>
                      <wp:positionH relativeFrom="column">
                        <wp:posOffset>465455</wp:posOffset>
                      </wp:positionH>
                      <wp:positionV relativeFrom="paragraph">
                        <wp:posOffset>71120</wp:posOffset>
                      </wp:positionV>
                      <wp:extent cx="228600" cy="200025"/>
                      <wp:effectExtent l="10160" t="13335" r="8890" b="5715"/>
                      <wp:wrapNone/>
                      <wp:docPr id="3378" name="תיבת טקסט 33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475E6D2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E353B5F" id="תיבת טקסט 3378" o:spid="_x0000_s1061" type="#_x0000_t202" style="position:absolute;left:0;text-align:left;margin-left:36.65pt;margin-top:5.6pt;width:18pt;height:15.75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" fillcolor="yellow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w:pict>
                </mc:Fallback>
              </mc:AlternateContent>
            </w:r>
          </w:p>
          <w:p w14:paraId="132B2A0C" w14:textId="77777777" w:rsidR="00E07E2D" w:rsidRDefault="00E07E2D" w:rsidP="00E07E2D">
            <w:pPr>
              <w:rPr>
                <w:rtl/>
              </w:rPr>
            </w:pP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60640" behindDoc="0" locked="0" layoutInCell="1" allowOverlap="1" wp14:anchorId="405063EC" wp14:editId="67161DF0">
                      <wp:simplePos x="0" y="0"/>
                      <wp:positionH relativeFrom="column">
                        <wp:posOffset>466090</wp:posOffset>
                      </wp:positionH>
                      <wp:positionV relativeFrom="paragraph">
                        <wp:posOffset>110490</wp:posOffset>
                      </wp:positionV>
                      <wp:extent cx="228600" cy="200025"/>
                      <wp:effectExtent l="10795" t="13335" r="8255" b="5715"/>
                      <wp:wrapNone/>
                      <wp:docPr id="3377" name="תיבת טקסט 33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94BC363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455CAEF" id="תיבת טקסט 3377" o:spid="_x0000_s1062" type="#_x0000_t202" style="position:absolute;left:0;text-align:left;margin-left:36.7pt;margin-top:8.7pt;width:18pt;height:15.75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59616" behindDoc="0" locked="0" layoutInCell="1" allowOverlap="1" wp14:anchorId="56876BC9" wp14:editId="243ED191">
                      <wp:simplePos x="0" y="0"/>
                      <wp:positionH relativeFrom="column">
                        <wp:posOffset>237490</wp:posOffset>
                      </wp:positionH>
                      <wp:positionV relativeFrom="paragraph">
                        <wp:posOffset>110490</wp:posOffset>
                      </wp:positionV>
                      <wp:extent cx="228600" cy="200025"/>
                      <wp:effectExtent l="10795" t="13335" r="8255" b="5715"/>
                      <wp:wrapNone/>
                      <wp:docPr id="3376" name="תיבת טקסט 33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65A1904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8A4A665" id="תיבת טקסט 3376" o:spid="_x0000_s1063" type="#_x0000_t202" style="position:absolute;left:0;text-align:left;margin-left:18.7pt;margin-top:8.7pt;width:18pt;height:15.75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61664" behindDoc="0" locked="0" layoutInCell="1" allowOverlap="1" wp14:anchorId="18FA6F76" wp14:editId="5A92B5CB">
                      <wp:simplePos x="0" y="0"/>
                      <wp:positionH relativeFrom="column">
                        <wp:posOffset>694690</wp:posOffset>
                      </wp:positionH>
                      <wp:positionV relativeFrom="paragraph">
                        <wp:posOffset>110490</wp:posOffset>
                      </wp:positionV>
                      <wp:extent cx="228600" cy="200025"/>
                      <wp:effectExtent l="10795" t="13335" r="8255" b="5715"/>
                      <wp:wrapNone/>
                      <wp:docPr id="3375" name="תיבת טקסט 33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C0D940E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E45CC8B" id="תיבת טקסט 3375" o:spid="_x0000_s1064" type="#_x0000_t202" style="position:absolute;left:0;text-align:left;margin-left:54.7pt;margin-top:8.7pt;width:18pt;height:15.75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" fillcolor="yellow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w:pict>
                </mc:Fallback>
              </mc:AlternateContent>
            </w:r>
          </w:p>
          <w:p w14:paraId="79F8D4B7" w14:textId="77777777" w:rsidR="00E07E2D" w:rsidRDefault="00E07E2D" w:rsidP="00E07E2D">
            <w:pPr>
              <w:rPr>
                <w:rtl/>
              </w:rPr>
            </w:pPr>
          </w:p>
          <w:p w14:paraId="5A055FD3" w14:textId="77777777" w:rsidR="00E07E2D" w:rsidRDefault="00E07E2D" w:rsidP="00E07E2D">
            <w:pPr>
              <w:rPr>
                <w:rtl/>
              </w:rPr>
            </w:pP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43232" behindDoc="0" locked="0" layoutInCell="1" allowOverlap="1" wp14:anchorId="495501DD" wp14:editId="5D35624F">
                      <wp:simplePos x="0" y="0"/>
                      <wp:positionH relativeFrom="column">
                        <wp:posOffset>236855</wp:posOffset>
                      </wp:positionH>
                      <wp:positionV relativeFrom="paragraph">
                        <wp:posOffset>-10795</wp:posOffset>
                      </wp:positionV>
                      <wp:extent cx="228600" cy="200025"/>
                      <wp:effectExtent l="10160" t="13335" r="8890" b="5715"/>
                      <wp:wrapNone/>
                      <wp:docPr id="3374" name="תיבת טקסט 33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30F760D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5FD9DA5" id="תיבת טקסט 3374" o:spid="_x0000_s1065" type="#_x0000_t202" style="position:absolute;left:0;text-align:left;margin-left:18.65pt;margin-top:-.85pt;width:18pt;height:15.7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42208" behindDoc="0" locked="0" layoutInCell="1" allowOverlap="1" wp14:anchorId="64096789" wp14:editId="57D5CFC1">
                      <wp:simplePos x="0" y="0"/>
                      <wp:positionH relativeFrom="column">
                        <wp:posOffset>8255</wp:posOffset>
                      </wp:positionH>
                      <wp:positionV relativeFrom="paragraph">
                        <wp:posOffset>-10795</wp:posOffset>
                      </wp:positionV>
                      <wp:extent cx="228600" cy="200025"/>
                      <wp:effectExtent l="10160" t="13335" r="8890" b="5715"/>
                      <wp:wrapNone/>
                      <wp:docPr id="3373" name="תיבת טקסט 33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4A328D9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77A14BD" id="תיבת טקסט 3373" o:spid="_x0000_s1066" type="#_x0000_t202" style="position:absolute;left:0;text-align:left;margin-left:.65pt;margin-top:-.85pt;width:18pt;height:15.75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" fillcolor="yellow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 wp14:anchorId="409008EA" wp14:editId="70B2BEC3">
                      <wp:simplePos x="0" y="0"/>
                      <wp:positionH relativeFrom="column">
                        <wp:posOffset>922655</wp:posOffset>
                      </wp:positionH>
                      <wp:positionV relativeFrom="paragraph">
                        <wp:posOffset>-10795</wp:posOffset>
                      </wp:positionV>
                      <wp:extent cx="228600" cy="200025"/>
                      <wp:effectExtent l="10160" t="13335" r="8890" b="5715"/>
                      <wp:wrapNone/>
                      <wp:docPr id="3372" name="תיבת טקסט 33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D3CB2E9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DD0D77E" id="תיבת טקסט 3372" o:spid="_x0000_s1067" type="#_x0000_t202" style="position:absolute;left:0;text-align:left;margin-left:72.65pt;margin-top:-.85pt;width:18pt;height:15.7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" fillcolor="yellow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45280" behindDoc="0" locked="0" layoutInCell="1" allowOverlap="1" wp14:anchorId="144D432B" wp14:editId="731673B4">
                      <wp:simplePos x="0" y="0"/>
                      <wp:positionH relativeFrom="column">
                        <wp:posOffset>694055</wp:posOffset>
                      </wp:positionH>
                      <wp:positionV relativeFrom="paragraph">
                        <wp:posOffset>-10795</wp:posOffset>
                      </wp:positionV>
                      <wp:extent cx="228600" cy="200025"/>
                      <wp:effectExtent l="10160" t="13335" r="8890" b="5715"/>
                      <wp:wrapNone/>
                      <wp:docPr id="3371" name="תיבת טקסט 33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F427AAB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563076" id="תיבת טקסט 3371" o:spid="_x0000_s1068" type="#_x0000_t202" style="position:absolute;left:0;text-align:left;margin-left:54.65pt;margin-top:-.85pt;width:18pt;height:15.7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44256" behindDoc="0" locked="0" layoutInCell="1" allowOverlap="1" wp14:anchorId="3F61AB3D" wp14:editId="20F31DE7">
                      <wp:simplePos x="0" y="0"/>
                      <wp:positionH relativeFrom="column">
                        <wp:posOffset>465455</wp:posOffset>
                      </wp:positionH>
                      <wp:positionV relativeFrom="paragraph">
                        <wp:posOffset>-10795</wp:posOffset>
                      </wp:positionV>
                      <wp:extent cx="228600" cy="200025"/>
                      <wp:effectExtent l="10160" t="13335" r="8890" b="5715"/>
                      <wp:wrapNone/>
                      <wp:docPr id="3370" name="תיבת טקסט 33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03232E5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3E4A7F2" id="תיבת טקסט 3370" o:spid="_x0000_s1069" type="#_x0000_t202" style="position:absolute;left:0;text-align:left;margin-left:36.65pt;margin-top:-.85pt;width:18pt;height:15.75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w:pict>
                </mc:Fallback>
              </mc:AlternateContent>
            </w:r>
          </w:p>
          <w:p w14:paraId="1B39F87F" w14:textId="77777777" w:rsidR="00E07E2D" w:rsidRDefault="00E07E2D" w:rsidP="00E07E2D">
            <w:pPr>
              <w:rPr>
                <w:rtl/>
              </w:rPr>
            </w:pPr>
          </w:p>
        </w:tc>
        <w:tc>
          <w:tcPr>
            <w:tcW w:w="1287" w:type="dxa"/>
          </w:tcPr>
          <w:p w14:paraId="19FEE79F" w14:textId="77777777" w:rsidR="00E07E2D" w:rsidRDefault="00E07E2D" w:rsidP="00E07E2D">
            <w:pPr>
              <w:rPr>
                <w:rtl/>
              </w:rPr>
            </w:pPr>
          </w:p>
        </w:tc>
        <w:tc>
          <w:tcPr>
            <w:tcW w:w="1842" w:type="dxa"/>
          </w:tcPr>
          <w:p w14:paraId="63087D2D" w14:textId="77777777" w:rsidR="00E07E2D" w:rsidRDefault="00E07E2D" w:rsidP="00E07E2D">
            <w:pPr>
              <w:rPr>
                <w:rtl/>
              </w:rPr>
            </w:pPr>
          </w:p>
        </w:tc>
        <w:tc>
          <w:tcPr>
            <w:tcW w:w="1276" w:type="dxa"/>
          </w:tcPr>
          <w:p w14:paraId="57B70CF3" w14:textId="77777777" w:rsidR="00E07E2D" w:rsidRDefault="00E07E2D" w:rsidP="00E07E2D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___</w:t>
            </w:r>
          </w:p>
        </w:tc>
        <w:tc>
          <w:tcPr>
            <w:tcW w:w="2411" w:type="dxa"/>
          </w:tcPr>
          <w:p w14:paraId="2478ABCF" w14:textId="77777777" w:rsidR="00E07E2D" w:rsidRDefault="00E07E2D" w:rsidP="00E07E2D">
            <w:pPr>
              <w:jc w:val="center"/>
              <w:rPr>
                <w:rtl/>
              </w:rPr>
            </w:pPr>
          </w:p>
        </w:tc>
      </w:tr>
      <w:tr w:rsidR="00E07E2D" w14:paraId="4C40C958" w14:textId="77777777" w:rsidTr="00631411">
        <w:tc>
          <w:tcPr>
            <w:tcW w:w="2024" w:type="dxa"/>
          </w:tcPr>
          <w:p w14:paraId="460AF15F" w14:textId="77777777" w:rsidR="00E07E2D" w:rsidRDefault="00E07E2D" w:rsidP="00E07E2D">
            <w:pPr>
              <w:rPr>
                <w:rtl/>
              </w:rPr>
            </w:pP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56544" behindDoc="0" locked="0" layoutInCell="1" allowOverlap="1" wp14:anchorId="29CED91F" wp14:editId="7F6C488F">
                      <wp:simplePos x="0" y="0"/>
                      <wp:positionH relativeFrom="column">
                        <wp:posOffset>465455</wp:posOffset>
                      </wp:positionH>
                      <wp:positionV relativeFrom="paragraph">
                        <wp:posOffset>99695</wp:posOffset>
                      </wp:positionV>
                      <wp:extent cx="228600" cy="200025"/>
                      <wp:effectExtent l="10160" t="6985" r="8890" b="12065"/>
                      <wp:wrapNone/>
                      <wp:docPr id="3369" name="תיבת טקסט 33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35E1D9E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F158F49" id="תיבת טקסט 3369" o:spid="_x0000_s1070" type="#_x0000_t202" style="position:absolute;left:0;text-align:left;margin-left:36.65pt;margin-top:7.85pt;width:18pt;height:15.7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58592" behindDoc="0" locked="0" layoutInCell="1" allowOverlap="1" wp14:anchorId="78288F08" wp14:editId="47041420">
                      <wp:simplePos x="0" y="0"/>
                      <wp:positionH relativeFrom="column">
                        <wp:posOffset>922655</wp:posOffset>
                      </wp:positionH>
                      <wp:positionV relativeFrom="paragraph">
                        <wp:posOffset>99695</wp:posOffset>
                      </wp:positionV>
                      <wp:extent cx="228600" cy="200025"/>
                      <wp:effectExtent l="10160" t="6985" r="8890" b="12065"/>
                      <wp:wrapNone/>
                      <wp:docPr id="3368" name="תיבת טקסט 33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584F369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3072A6" id="תיבת טקסט 3368" o:spid="_x0000_s1071" type="#_x0000_t202" style="position:absolute;left:0;text-align:left;margin-left:72.65pt;margin-top:7.85pt;width:18pt;height:15.7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" fillcolor="yellow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57568" behindDoc="0" locked="0" layoutInCell="1" allowOverlap="1" wp14:anchorId="0284F0F6" wp14:editId="411CBEF8">
                      <wp:simplePos x="0" y="0"/>
                      <wp:positionH relativeFrom="column">
                        <wp:posOffset>694055</wp:posOffset>
                      </wp:positionH>
                      <wp:positionV relativeFrom="paragraph">
                        <wp:posOffset>99695</wp:posOffset>
                      </wp:positionV>
                      <wp:extent cx="228600" cy="200025"/>
                      <wp:effectExtent l="10160" t="6985" r="8890" b="12065"/>
                      <wp:wrapNone/>
                      <wp:docPr id="3367" name="תיבת טקסט 33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E064F80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62057A" id="תיבת טקסט 3367" o:spid="_x0000_s1072" type="#_x0000_t202" style="position:absolute;left:0;text-align:left;margin-left:54.65pt;margin-top:7.85pt;width:18pt;height:15.7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w:pict>
                </mc:Fallback>
              </mc:AlternateContent>
            </w:r>
          </w:p>
          <w:p w14:paraId="2CDAABD2" w14:textId="77777777" w:rsidR="00E07E2D" w:rsidRDefault="00E07E2D" w:rsidP="00E07E2D">
            <w:pPr>
              <w:rPr>
                <w:rtl/>
              </w:rPr>
            </w:pP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54496" behindDoc="0" locked="0" layoutInCell="1" allowOverlap="1" wp14:anchorId="06D71361" wp14:editId="040F2E35">
                      <wp:simplePos x="0" y="0"/>
                      <wp:positionH relativeFrom="column">
                        <wp:posOffset>694055</wp:posOffset>
                      </wp:positionH>
                      <wp:positionV relativeFrom="paragraph">
                        <wp:posOffset>139065</wp:posOffset>
                      </wp:positionV>
                      <wp:extent cx="228600" cy="200025"/>
                      <wp:effectExtent l="10160" t="6985" r="8890" b="12065"/>
                      <wp:wrapNone/>
                      <wp:docPr id="3366" name="תיבת טקסט 33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4C35874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84926C0" id="תיבת טקסט 3366" o:spid="_x0000_s1073" type="#_x0000_t202" style="position:absolute;left:0;text-align:left;margin-left:54.65pt;margin-top:10.95pt;width:18pt;height:15.75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53472" behindDoc="0" locked="0" layoutInCell="1" allowOverlap="1" wp14:anchorId="556C630C" wp14:editId="3A209B40">
                      <wp:simplePos x="0" y="0"/>
                      <wp:positionH relativeFrom="column">
                        <wp:posOffset>465455</wp:posOffset>
                      </wp:positionH>
                      <wp:positionV relativeFrom="paragraph">
                        <wp:posOffset>139065</wp:posOffset>
                      </wp:positionV>
                      <wp:extent cx="228600" cy="200025"/>
                      <wp:effectExtent l="10160" t="6985" r="8890" b="12065"/>
                      <wp:wrapNone/>
                      <wp:docPr id="3365" name="תיבת טקסט 33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BF25345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122C501" id="תיבת טקסט 3365" o:spid="_x0000_s1074" type="#_x0000_t202" style="position:absolute;left:0;text-align:left;margin-left:36.65pt;margin-top:10.95pt;width:18pt;height:15.7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52448" behindDoc="0" locked="0" layoutInCell="1" allowOverlap="1" wp14:anchorId="0FF0C291" wp14:editId="2264DFC3">
                      <wp:simplePos x="0" y="0"/>
                      <wp:positionH relativeFrom="column">
                        <wp:posOffset>236855</wp:posOffset>
                      </wp:positionH>
                      <wp:positionV relativeFrom="paragraph">
                        <wp:posOffset>139065</wp:posOffset>
                      </wp:positionV>
                      <wp:extent cx="228600" cy="200025"/>
                      <wp:effectExtent l="10160" t="6985" r="8890" b="12065"/>
                      <wp:wrapNone/>
                      <wp:docPr id="3364" name="תיבת טקסט 33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74C47B7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689F9B" id="תיבת טקסט 3364" o:spid="_x0000_s1075" type="#_x0000_t202" style="position:absolute;left:0;text-align:left;margin-left:18.65pt;margin-top:10.95pt;width:18pt;height:15.75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55520" behindDoc="0" locked="0" layoutInCell="1" allowOverlap="1" wp14:anchorId="12E90054" wp14:editId="0FBE4ABE">
                      <wp:simplePos x="0" y="0"/>
                      <wp:positionH relativeFrom="column">
                        <wp:posOffset>922655</wp:posOffset>
                      </wp:positionH>
                      <wp:positionV relativeFrom="paragraph">
                        <wp:posOffset>139065</wp:posOffset>
                      </wp:positionV>
                      <wp:extent cx="228600" cy="200025"/>
                      <wp:effectExtent l="10160" t="6985" r="8890" b="12065"/>
                      <wp:wrapNone/>
                      <wp:docPr id="3363" name="תיבת טקסט 33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6D20F72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0FB119" id="תיבת טקסט 3363" o:spid="_x0000_s1076" type="#_x0000_t202" style="position:absolute;left:0;text-align:left;margin-left:72.65pt;margin-top:10.95pt;width:18pt;height:15.7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" fillcolor="yellow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w:pict>
                </mc:Fallback>
              </mc:AlternateContent>
            </w:r>
          </w:p>
          <w:p w14:paraId="5BFE56C0" w14:textId="77777777" w:rsidR="00E07E2D" w:rsidRDefault="00E07E2D" w:rsidP="00E07E2D">
            <w:pPr>
              <w:rPr>
                <w:rtl/>
              </w:rPr>
            </w:pPr>
          </w:p>
          <w:p w14:paraId="4752FE2F" w14:textId="77777777" w:rsidR="00E07E2D" w:rsidRDefault="00E07E2D" w:rsidP="00E07E2D">
            <w:pPr>
              <w:rPr>
                <w:rtl/>
              </w:rPr>
            </w:pP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51424" behindDoc="0" locked="0" layoutInCell="1" allowOverlap="1" wp14:anchorId="124625A8" wp14:editId="281F4E36">
                      <wp:simplePos x="0" y="0"/>
                      <wp:positionH relativeFrom="column">
                        <wp:posOffset>922655</wp:posOffset>
                      </wp:positionH>
                      <wp:positionV relativeFrom="paragraph">
                        <wp:posOffset>12065</wp:posOffset>
                      </wp:positionV>
                      <wp:extent cx="228600" cy="200025"/>
                      <wp:effectExtent l="10160" t="10795" r="8890" b="8255"/>
                      <wp:wrapNone/>
                      <wp:docPr id="3362" name="תיבת טקסט 33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63AB741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670226" id="תיבת טקסט 3362" o:spid="_x0000_s1077" type="#_x0000_t202" style="position:absolute;left:0;text-align:left;margin-left:72.65pt;margin-top:.95pt;width:18pt;height:15.7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" fillcolor="yellow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49376" behindDoc="0" locked="0" layoutInCell="1" allowOverlap="1" wp14:anchorId="54083F96" wp14:editId="5B7C52C1">
                      <wp:simplePos x="0" y="0"/>
                      <wp:positionH relativeFrom="column">
                        <wp:posOffset>465455</wp:posOffset>
                      </wp:positionH>
                      <wp:positionV relativeFrom="paragraph">
                        <wp:posOffset>12065</wp:posOffset>
                      </wp:positionV>
                      <wp:extent cx="228600" cy="200025"/>
                      <wp:effectExtent l="10160" t="10795" r="8890" b="8255"/>
                      <wp:wrapNone/>
                      <wp:docPr id="3361" name="תיבת טקסט 33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09618F9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4468A9" id="תיבת טקסט 3361" o:spid="_x0000_s1078" type="#_x0000_t202" style="position:absolute;left:0;text-align:left;margin-left:36.65pt;margin-top:.95pt;width:18pt;height:15.75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48352" behindDoc="0" locked="0" layoutInCell="1" allowOverlap="1" wp14:anchorId="4B7F9A38" wp14:editId="794C2397">
                      <wp:simplePos x="0" y="0"/>
                      <wp:positionH relativeFrom="column">
                        <wp:posOffset>236855</wp:posOffset>
                      </wp:positionH>
                      <wp:positionV relativeFrom="paragraph">
                        <wp:posOffset>12065</wp:posOffset>
                      </wp:positionV>
                      <wp:extent cx="228600" cy="200025"/>
                      <wp:effectExtent l="10160" t="10795" r="8890" b="8255"/>
                      <wp:wrapNone/>
                      <wp:docPr id="3360" name="תיבת טקסט 33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9836D49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D404899" id="תיבת טקסט 3360" o:spid="_x0000_s1079" type="#_x0000_t202" style="position:absolute;left:0;text-align:left;margin-left:18.65pt;margin-top:.95pt;width:18pt;height:15.7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 wp14:anchorId="78FE6278" wp14:editId="5214974B">
                      <wp:simplePos x="0" y="0"/>
                      <wp:positionH relativeFrom="column">
                        <wp:posOffset>8255</wp:posOffset>
                      </wp:positionH>
                      <wp:positionV relativeFrom="paragraph">
                        <wp:posOffset>12065</wp:posOffset>
                      </wp:positionV>
                      <wp:extent cx="228600" cy="200025"/>
                      <wp:effectExtent l="10160" t="10795" r="8890" b="8255"/>
                      <wp:wrapNone/>
                      <wp:docPr id="3359" name="תיבת טקסט 33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CE0580C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07EDC5" id="תיבת טקסט 3359" o:spid="_x0000_s1080" type="#_x0000_t202" style="position:absolute;left:0;text-align:left;margin-left:.65pt;margin-top:.95pt;width:18pt;height:15.7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50400" behindDoc="0" locked="0" layoutInCell="1" allowOverlap="1" wp14:anchorId="7AFD0244" wp14:editId="574CEBBB">
                      <wp:simplePos x="0" y="0"/>
                      <wp:positionH relativeFrom="column">
                        <wp:posOffset>694055</wp:posOffset>
                      </wp:positionH>
                      <wp:positionV relativeFrom="paragraph">
                        <wp:posOffset>12065</wp:posOffset>
                      </wp:positionV>
                      <wp:extent cx="228600" cy="200025"/>
                      <wp:effectExtent l="10160" t="10795" r="8890" b="8255"/>
                      <wp:wrapNone/>
                      <wp:docPr id="3358" name="תיבת טקסט 33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B00A313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A84A027" id="תיבת טקסט 3358" o:spid="_x0000_s1081" type="#_x0000_t202" style="position:absolute;left:0;text-align:left;margin-left:54.65pt;margin-top:.95pt;width:18pt;height:15.7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w:pict>
                </mc:Fallback>
              </mc:AlternateContent>
            </w:r>
          </w:p>
          <w:p w14:paraId="55EE2345" w14:textId="77777777" w:rsidR="00E07E2D" w:rsidRDefault="00E07E2D" w:rsidP="00E07E2D">
            <w:pPr>
              <w:rPr>
                <w:rtl/>
              </w:rPr>
            </w:pPr>
          </w:p>
          <w:p w14:paraId="2BCBF1DF" w14:textId="77777777" w:rsidR="00E07E2D" w:rsidRDefault="00E07E2D" w:rsidP="00E07E2D">
            <w:pPr>
              <w:rPr>
                <w:rtl/>
              </w:rPr>
            </w:pPr>
          </w:p>
        </w:tc>
        <w:tc>
          <w:tcPr>
            <w:tcW w:w="1287" w:type="dxa"/>
          </w:tcPr>
          <w:p w14:paraId="4A0ACFC1" w14:textId="77777777" w:rsidR="00E07E2D" w:rsidRDefault="00E07E2D" w:rsidP="00E07E2D">
            <w:pPr>
              <w:rPr>
                <w:rtl/>
              </w:rPr>
            </w:pPr>
          </w:p>
        </w:tc>
        <w:tc>
          <w:tcPr>
            <w:tcW w:w="1842" w:type="dxa"/>
          </w:tcPr>
          <w:p w14:paraId="1BD0ED7E" w14:textId="77777777" w:rsidR="00E07E2D" w:rsidRDefault="00E07E2D" w:rsidP="00E07E2D">
            <w:pPr>
              <w:rPr>
                <w:rtl/>
              </w:rPr>
            </w:pPr>
          </w:p>
        </w:tc>
        <w:tc>
          <w:tcPr>
            <w:tcW w:w="1276" w:type="dxa"/>
          </w:tcPr>
          <w:p w14:paraId="3933AE1A" w14:textId="77777777" w:rsidR="00E07E2D" w:rsidRDefault="00E07E2D" w:rsidP="00E07E2D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___</w:t>
            </w:r>
          </w:p>
        </w:tc>
        <w:tc>
          <w:tcPr>
            <w:tcW w:w="2411" w:type="dxa"/>
          </w:tcPr>
          <w:p w14:paraId="0EAADF2F" w14:textId="77777777" w:rsidR="00E07E2D" w:rsidRDefault="00E07E2D" w:rsidP="00E07E2D">
            <w:pPr>
              <w:jc w:val="center"/>
              <w:rPr>
                <w:rtl/>
              </w:rPr>
            </w:pPr>
          </w:p>
        </w:tc>
      </w:tr>
    </w:tbl>
    <w:p w14:paraId="6C790271" w14:textId="77777777" w:rsidR="00E07E2D" w:rsidRDefault="00E07E2D" w:rsidP="00E07E2D">
      <w:pPr>
        <w:bidi w:val="0"/>
        <w:jc w:val="right"/>
        <w:rPr>
          <w:b/>
          <w:bCs/>
          <w:u w:val="single"/>
        </w:rPr>
      </w:pPr>
    </w:p>
    <w:p w14:paraId="795FA235" w14:textId="77777777" w:rsidR="00795970" w:rsidRDefault="00795970" w:rsidP="00795970">
      <w:pPr>
        <w:bidi w:val="0"/>
        <w:jc w:val="right"/>
        <w:rPr>
          <w:b/>
          <w:bCs/>
          <w:u w:val="single"/>
        </w:rPr>
      </w:pPr>
    </w:p>
    <w:p w14:paraId="64DEC084" w14:textId="77777777" w:rsidR="00795970" w:rsidRDefault="00795970" w:rsidP="00795970">
      <w:pPr>
        <w:bidi w:val="0"/>
        <w:jc w:val="right"/>
        <w:rPr>
          <w:b/>
          <w:bCs/>
          <w:u w:val="single"/>
        </w:rPr>
      </w:pPr>
    </w:p>
    <w:p w14:paraId="508C6C22" w14:textId="77777777" w:rsidR="00795970" w:rsidRPr="0098326B" w:rsidRDefault="00E07E2D" w:rsidP="00E07E2D">
      <w:pPr>
        <w:bidi w:val="0"/>
        <w:jc w:val="right"/>
        <w:rPr>
          <w:b/>
          <w:bCs/>
          <w:u w:val="single"/>
          <w:rtl/>
        </w:rPr>
      </w:pPr>
      <w:r w:rsidRPr="0098326B">
        <w:rPr>
          <w:rFonts w:hint="cs"/>
          <w:b/>
          <w:bCs/>
          <w:u w:val="single"/>
          <w:rtl/>
        </w:rPr>
        <w:t>השוואת שברים</w:t>
      </w:r>
    </w:p>
    <w:p w14:paraId="361D2892" w14:textId="77777777" w:rsidR="00E07E2D" w:rsidRPr="00795970" w:rsidRDefault="00E07E2D" w:rsidP="00795970">
      <w:pPr>
        <w:bidi w:val="0"/>
        <w:jc w:val="right"/>
        <w:rPr>
          <w:rFonts w:asciiTheme="minorHAnsi" w:hAnsiTheme="minorHAnsi"/>
          <w:b/>
          <w:bCs/>
          <w:u w:val="single"/>
        </w:rPr>
      </w:pPr>
      <w:r w:rsidRPr="00A252F9">
        <w:rPr>
          <w:rFonts w:hint="cs"/>
          <w:b/>
          <w:bCs/>
          <w:u w:val="single"/>
          <w:rtl/>
        </w:rPr>
        <w:t xml:space="preserve"> </w:t>
      </w:r>
    </w:p>
    <w:p w14:paraId="17AA492D" w14:textId="77777777" w:rsidR="00E07E2D" w:rsidRPr="00795970" w:rsidRDefault="00E07E2D" w:rsidP="009339D2">
      <w:pPr>
        <w:pStyle w:val="a9"/>
        <w:numPr>
          <w:ilvl w:val="0"/>
          <w:numId w:val="13"/>
        </w:numPr>
        <w:ind w:left="386"/>
        <w:rPr>
          <w:noProof/>
          <w:sz w:val="24"/>
          <w:szCs w:val="24"/>
          <w:rtl/>
        </w:rPr>
      </w:pPr>
      <w:r w:rsidRPr="00795970">
        <w:rPr>
          <w:rFonts w:hint="cs"/>
          <w:noProof/>
          <w:sz w:val="24"/>
          <w:szCs w:val="24"/>
          <w:rtl/>
        </w:rPr>
        <w:t xml:space="preserve">שני פועלים של משה התחרו בינהם במשך שבוע, מי מבין שניהם יבנה יותר יחידות דיור בכל יום. סמנו ע"י הסימנים  &gt; , &lt; , =  מי הצליח לבנות יותר: </w:t>
      </w:r>
    </w:p>
    <w:tbl>
      <w:tblPr>
        <w:tblpPr w:leftFromText="180" w:rightFromText="180" w:vertAnchor="text" w:horzAnchor="page" w:tblpX="715" w:tblpY="384"/>
        <w:bidiVisual/>
        <w:tblW w:w="4221" w:type="dxa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4221"/>
      </w:tblGrid>
      <w:tr w:rsidR="00E07E2D" w:rsidRPr="00BC331F" w14:paraId="63752D8F" w14:textId="77777777" w:rsidTr="00E07E2D">
        <w:trPr>
          <w:trHeight w:val="10276"/>
        </w:trPr>
        <w:tc>
          <w:tcPr>
            <w:tcW w:w="4221" w:type="dxa"/>
          </w:tcPr>
          <w:p w14:paraId="7AC5F88B" w14:textId="77777777" w:rsidR="00E07E2D" w:rsidRPr="00800396" w:rsidRDefault="00E07E2D" w:rsidP="009339D2">
            <w:pPr>
              <w:numPr>
                <w:ilvl w:val="0"/>
                <w:numId w:val="14"/>
              </w:numPr>
              <w:bidi w:val="0"/>
              <w:spacing w:line="480" w:lineRule="auto"/>
              <w:ind w:hanging="540"/>
              <w:rPr>
                <w:rFonts w:ascii="Arial" w:hAnsi="Arial"/>
                <w:b/>
                <w:bCs/>
                <w:szCs w:val="20"/>
              </w:rPr>
            </w:pPr>
            <w:r>
              <w:rPr>
                <w:rFonts w:ascii="Arial" w:hAnsi="Arial"/>
                <w:b/>
                <w:bCs/>
                <w:noProof/>
                <w:sz w:val="28"/>
                <w:lang w:eastAsia="en-US"/>
              </w:rPr>
              <w:drawing>
                <wp:anchor distT="0" distB="0" distL="114300" distR="114300" simplePos="0" relativeHeight="251708416" behindDoc="0" locked="0" layoutInCell="1" allowOverlap="1" wp14:anchorId="3CFC36AE" wp14:editId="32CA9192">
                  <wp:simplePos x="0" y="0"/>
                  <wp:positionH relativeFrom="column">
                    <wp:posOffset>1571625</wp:posOffset>
                  </wp:positionH>
                  <wp:positionV relativeFrom="paragraph">
                    <wp:posOffset>99060</wp:posOffset>
                  </wp:positionV>
                  <wp:extent cx="323850" cy="381000"/>
                  <wp:effectExtent l="19050" t="0" r="0" b="0"/>
                  <wp:wrapNone/>
                  <wp:docPr id="426" name="תמונה 14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/>
                          <a:srcRect l="34434" t="3431" r="4189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/>
                <w:b/>
                <w:bCs/>
                <w:noProof/>
                <w:sz w:val="28"/>
                <w:lang w:eastAsia="en-US"/>
              </w:rPr>
              <w:drawing>
                <wp:anchor distT="0" distB="0" distL="114300" distR="114300" simplePos="0" relativeHeight="251718656" behindDoc="0" locked="0" layoutInCell="1" allowOverlap="1" wp14:anchorId="203F5825" wp14:editId="39254F92">
                  <wp:simplePos x="0" y="0"/>
                  <wp:positionH relativeFrom="column">
                    <wp:posOffset>1581150</wp:posOffset>
                  </wp:positionH>
                  <wp:positionV relativeFrom="paragraph">
                    <wp:posOffset>3899535</wp:posOffset>
                  </wp:positionV>
                  <wp:extent cx="323850" cy="381000"/>
                  <wp:effectExtent l="19050" t="0" r="0" b="0"/>
                  <wp:wrapNone/>
                  <wp:docPr id="439" name="תמונה 14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/>
                          <a:srcRect l="34434" t="3431" r="4189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/>
                <w:b/>
                <w:bCs/>
                <w:noProof/>
                <w:sz w:val="28"/>
                <w:lang w:eastAsia="en-US"/>
              </w:rPr>
              <w:drawing>
                <wp:anchor distT="0" distB="0" distL="114300" distR="114300" simplePos="0" relativeHeight="251714560" behindDoc="0" locked="0" layoutInCell="1" allowOverlap="1" wp14:anchorId="676A5C7E" wp14:editId="766B4069">
                  <wp:simplePos x="0" y="0"/>
                  <wp:positionH relativeFrom="column">
                    <wp:posOffset>1571625</wp:posOffset>
                  </wp:positionH>
                  <wp:positionV relativeFrom="paragraph">
                    <wp:posOffset>2956560</wp:posOffset>
                  </wp:positionV>
                  <wp:extent cx="323850" cy="381000"/>
                  <wp:effectExtent l="19050" t="0" r="0" b="0"/>
                  <wp:wrapNone/>
                  <wp:docPr id="433" name="תמונה 14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/>
                          <a:srcRect l="34434" t="3431" r="4189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/>
                <w:b/>
                <w:bCs/>
                <w:noProof/>
                <w:sz w:val="28"/>
                <w:lang w:eastAsia="en-US"/>
              </w:rPr>
              <w:drawing>
                <wp:anchor distT="0" distB="0" distL="114300" distR="114300" simplePos="0" relativeHeight="251712512" behindDoc="0" locked="0" layoutInCell="1" allowOverlap="1" wp14:anchorId="0B92F8E7" wp14:editId="20637A08">
                  <wp:simplePos x="0" y="0"/>
                  <wp:positionH relativeFrom="column">
                    <wp:posOffset>1571625</wp:posOffset>
                  </wp:positionH>
                  <wp:positionV relativeFrom="paragraph">
                    <wp:posOffset>2023110</wp:posOffset>
                  </wp:positionV>
                  <wp:extent cx="323850" cy="381000"/>
                  <wp:effectExtent l="19050" t="0" r="0" b="0"/>
                  <wp:wrapNone/>
                  <wp:docPr id="431" name="תמונה 14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/>
                          <a:srcRect l="34434" t="3431" r="4189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/>
                <w:b/>
                <w:bCs/>
                <w:noProof/>
                <w:sz w:val="28"/>
                <w:lang w:eastAsia="en-US"/>
              </w:rPr>
              <w:drawing>
                <wp:anchor distT="0" distB="0" distL="114300" distR="114300" simplePos="0" relativeHeight="251716608" behindDoc="0" locked="0" layoutInCell="1" allowOverlap="1" wp14:anchorId="234D3CA8" wp14:editId="651CB1E6">
                  <wp:simplePos x="0" y="0"/>
                  <wp:positionH relativeFrom="column">
                    <wp:posOffset>1581150</wp:posOffset>
                  </wp:positionH>
                  <wp:positionV relativeFrom="paragraph">
                    <wp:posOffset>4832985</wp:posOffset>
                  </wp:positionV>
                  <wp:extent cx="323850" cy="381000"/>
                  <wp:effectExtent l="19050" t="0" r="0" b="0"/>
                  <wp:wrapNone/>
                  <wp:docPr id="436" name="תמונה 14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/>
                          <a:srcRect l="34434" t="3431" r="4189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/>
                <w:b/>
                <w:bCs/>
                <w:noProof/>
                <w:sz w:val="28"/>
                <w:lang w:eastAsia="en-US"/>
              </w:rPr>
              <w:drawing>
                <wp:anchor distT="0" distB="0" distL="114300" distR="114300" simplePos="0" relativeHeight="251720704" behindDoc="0" locked="0" layoutInCell="1" allowOverlap="1" wp14:anchorId="18E1BF97" wp14:editId="277FC113">
                  <wp:simplePos x="0" y="0"/>
                  <wp:positionH relativeFrom="column">
                    <wp:posOffset>1581150</wp:posOffset>
                  </wp:positionH>
                  <wp:positionV relativeFrom="paragraph">
                    <wp:posOffset>5871210</wp:posOffset>
                  </wp:positionV>
                  <wp:extent cx="323850" cy="381000"/>
                  <wp:effectExtent l="19050" t="0" r="0" b="0"/>
                  <wp:wrapNone/>
                  <wp:docPr id="440" name="תמונה 14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/>
                          <a:srcRect l="34434" t="3431" r="4189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/>
                <w:b/>
                <w:bCs/>
                <w:noProof/>
                <w:sz w:val="28"/>
                <w:lang w:eastAsia="en-US"/>
              </w:rPr>
              <w:drawing>
                <wp:anchor distT="0" distB="0" distL="114300" distR="114300" simplePos="0" relativeHeight="251710464" behindDoc="0" locked="0" layoutInCell="1" allowOverlap="1" wp14:anchorId="6B1EB8BC" wp14:editId="14A20567">
                  <wp:simplePos x="0" y="0"/>
                  <wp:positionH relativeFrom="column">
                    <wp:posOffset>1571625</wp:posOffset>
                  </wp:positionH>
                  <wp:positionV relativeFrom="paragraph">
                    <wp:posOffset>1032510</wp:posOffset>
                  </wp:positionV>
                  <wp:extent cx="323850" cy="381000"/>
                  <wp:effectExtent l="19050" t="0" r="0" b="0"/>
                  <wp:wrapNone/>
                  <wp:docPr id="427" name="תמונה 14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/>
                          <a:srcRect l="34434" t="3431" r="4189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/>
                <w:b/>
                <w:bCs/>
                <w:noProof/>
                <w:sz w:val="28"/>
                <w:lang w:eastAsia="en-US"/>
              </w:rPr>
              <w:drawing>
                <wp:anchor distT="0" distB="0" distL="114300" distR="114300" simplePos="0" relativeHeight="251709440" behindDoc="0" locked="0" layoutInCell="1" allowOverlap="1" wp14:anchorId="26B5F2B2" wp14:editId="2D2C6BEF">
                  <wp:simplePos x="0" y="0"/>
                  <wp:positionH relativeFrom="column">
                    <wp:posOffset>101498</wp:posOffset>
                  </wp:positionH>
                  <wp:positionV relativeFrom="paragraph">
                    <wp:posOffset>99822</wp:posOffset>
                  </wp:positionV>
                  <wp:extent cx="352590" cy="380390"/>
                  <wp:effectExtent l="19050" t="0" r="9360" b="0"/>
                  <wp:wrapNone/>
                  <wp:docPr id="1459" name="תמונה 14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/>
                          <a:srcRect l="66813" t="980" r="11058" b="141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591" cy="3803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BC331F">
              <w:rPr>
                <w:rFonts w:ascii="Arial" w:hAnsi="Arial"/>
                <w:b/>
                <w:bCs/>
                <w:sz w:val="28"/>
              </w:rPr>
              <w:t xml:space="preserve">   </w:t>
            </w:r>
            <w:r>
              <w:rPr>
                <w:rFonts w:ascii="Arial" w:hAnsi="Arial"/>
                <w:b/>
                <w:bCs/>
                <w:sz w:val="28"/>
              </w:rPr>
              <w:t xml:space="preserve">  </w:t>
            </w:r>
            <w:r w:rsidRPr="00BC331F">
              <w:rPr>
                <w:rFonts w:ascii="Arial" w:hAnsi="Arial"/>
                <w:b/>
                <w:bCs/>
                <w:sz w:val="28"/>
              </w:rPr>
              <w:object w:dxaOrig="240" w:dyaOrig="620" w14:anchorId="1C357E6D">
                <v:shape id="_x0000_i1058" type="#_x0000_t75" style="width:12.75pt;height:30pt" o:ole="">
                  <v:imagedata r:id="rId105" o:title=""/>
                </v:shape>
                <o:OLEObject Type="Embed" ProgID="Equation.3" ShapeID="_x0000_i1058" DrawAspect="Content" ObjectID="_1737262049" r:id="rId106"/>
              </w:object>
            </w:r>
            <w:r>
              <w:rPr>
                <w:rFonts w:ascii="Arial" w:hAnsi="Arial" w:hint="cs"/>
                <w:b/>
                <w:bCs/>
                <w:sz w:val="28"/>
                <w:rtl/>
              </w:rPr>
              <w:t xml:space="preserve">   </w:t>
            </w:r>
            <w:r w:rsidRPr="00BC331F">
              <w:rPr>
                <w:rFonts w:ascii="Arial" w:hAnsi="Arial"/>
                <w:b/>
                <w:bCs/>
                <w:sz w:val="28"/>
              </w:rPr>
              <w:t xml:space="preserve"> ___</w:t>
            </w:r>
            <w:r>
              <w:rPr>
                <w:rFonts w:ascii="Arial" w:hAnsi="Arial" w:hint="cs"/>
                <w:b/>
                <w:bCs/>
                <w:sz w:val="28"/>
                <w:rtl/>
              </w:rPr>
              <w:t xml:space="preserve">   </w:t>
            </w:r>
            <w:r w:rsidRPr="00BC331F">
              <w:rPr>
                <w:rFonts w:ascii="Arial" w:hAnsi="Arial"/>
                <w:b/>
                <w:bCs/>
                <w:sz w:val="28"/>
              </w:rPr>
              <w:object w:dxaOrig="240" w:dyaOrig="620" w14:anchorId="4B3FE3D4">
                <v:shape id="_x0000_i1059" type="#_x0000_t75" style="width:12.75pt;height:30pt" o:ole="">
                  <v:imagedata r:id="rId107" o:title=""/>
                </v:shape>
                <o:OLEObject Type="Embed" ProgID="Equation.3" ShapeID="_x0000_i1059" DrawAspect="Content" ObjectID="_1737262050" r:id="rId108"/>
              </w:object>
            </w:r>
            <w:r>
              <w:rPr>
                <w:rFonts w:ascii="Arial" w:hAnsi="Arial"/>
                <w:b/>
                <w:bCs/>
                <w:sz w:val="28"/>
              </w:rPr>
              <w:t xml:space="preserve">  </w:t>
            </w:r>
            <w:r>
              <w:rPr>
                <w:rFonts w:ascii="Arial" w:hAnsi="Arial"/>
                <w:b/>
                <w:bCs/>
                <w:sz w:val="28"/>
              </w:rPr>
              <w:br/>
            </w:r>
          </w:p>
          <w:p w14:paraId="17DCEB5A" w14:textId="77777777" w:rsidR="00E07E2D" w:rsidRPr="00800396" w:rsidRDefault="00E07E2D" w:rsidP="009339D2">
            <w:pPr>
              <w:numPr>
                <w:ilvl w:val="0"/>
                <w:numId w:val="14"/>
              </w:numPr>
              <w:bidi w:val="0"/>
              <w:spacing w:line="480" w:lineRule="auto"/>
              <w:ind w:left="0" w:firstLine="0"/>
              <w:rPr>
                <w:rFonts w:ascii="Arial" w:hAnsi="Arial"/>
                <w:b/>
                <w:bCs/>
                <w:szCs w:val="20"/>
              </w:rPr>
            </w:pPr>
            <w:r>
              <w:rPr>
                <w:rFonts w:ascii="Arial" w:hAnsi="Arial"/>
                <w:b/>
                <w:bCs/>
                <w:noProof/>
                <w:sz w:val="28"/>
                <w:lang w:eastAsia="en-US"/>
              </w:rPr>
              <w:drawing>
                <wp:anchor distT="0" distB="0" distL="114300" distR="114300" simplePos="0" relativeHeight="251711488" behindDoc="0" locked="0" layoutInCell="1" allowOverlap="1" wp14:anchorId="6D1419C0" wp14:editId="372CBD82">
                  <wp:simplePos x="0" y="0"/>
                  <wp:positionH relativeFrom="column">
                    <wp:posOffset>108813</wp:posOffset>
                  </wp:positionH>
                  <wp:positionV relativeFrom="paragraph">
                    <wp:posOffset>55728</wp:posOffset>
                  </wp:positionV>
                  <wp:extent cx="351816" cy="380390"/>
                  <wp:effectExtent l="19050" t="0" r="0" b="0"/>
                  <wp:wrapNone/>
                  <wp:docPr id="428" name="תמונה 14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/>
                          <a:srcRect l="66813" t="980" r="11058" b="141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1816" cy="380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/>
                <w:b/>
                <w:bCs/>
                <w:sz w:val="28"/>
              </w:rPr>
              <w:t xml:space="preserve">  </w:t>
            </w:r>
            <w:r w:rsidRPr="00BC331F">
              <w:rPr>
                <w:rFonts w:ascii="Arial" w:hAnsi="Arial"/>
                <w:b/>
                <w:bCs/>
                <w:sz w:val="28"/>
              </w:rPr>
              <w:object w:dxaOrig="320" w:dyaOrig="620" w14:anchorId="4A6EE749">
                <v:shape id="_x0000_i1060" type="#_x0000_t75" style="width:15pt;height:30pt" o:ole="">
                  <v:imagedata r:id="rId109" o:title=""/>
                </v:shape>
                <o:OLEObject Type="Embed" ProgID="Equation.3" ShapeID="_x0000_i1060" DrawAspect="Content" ObjectID="_1737262051" r:id="rId110"/>
              </w:object>
            </w:r>
            <w:r>
              <w:rPr>
                <w:rFonts w:ascii="Arial" w:hAnsi="Arial" w:hint="cs"/>
                <w:b/>
                <w:bCs/>
                <w:sz w:val="28"/>
                <w:rtl/>
              </w:rPr>
              <w:t xml:space="preserve">   </w:t>
            </w:r>
            <w:r w:rsidRPr="00BC331F">
              <w:rPr>
                <w:rFonts w:ascii="Arial" w:hAnsi="Arial"/>
                <w:b/>
                <w:bCs/>
                <w:sz w:val="28"/>
              </w:rPr>
              <w:t xml:space="preserve"> ___</w:t>
            </w:r>
            <w:r>
              <w:rPr>
                <w:rFonts w:ascii="Arial" w:hAnsi="Arial" w:hint="cs"/>
                <w:b/>
                <w:bCs/>
                <w:sz w:val="28"/>
                <w:rtl/>
              </w:rPr>
              <w:t xml:space="preserve">   </w:t>
            </w:r>
            <w:r w:rsidRPr="00BC331F">
              <w:rPr>
                <w:rFonts w:ascii="Arial" w:hAnsi="Arial"/>
                <w:b/>
                <w:bCs/>
                <w:sz w:val="28"/>
              </w:rPr>
              <w:object w:dxaOrig="320" w:dyaOrig="620" w14:anchorId="1BABCB2A">
                <v:shape id="_x0000_i1061" type="#_x0000_t75" style="width:15pt;height:30pt" o:ole="">
                  <v:imagedata r:id="rId111" o:title=""/>
                </v:shape>
                <o:OLEObject Type="Embed" ProgID="Equation.3" ShapeID="_x0000_i1061" DrawAspect="Content" ObjectID="_1737262052" r:id="rId112"/>
              </w:object>
            </w:r>
            <w:r>
              <w:rPr>
                <w:rFonts w:ascii="Arial" w:hAnsi="Arial"/>
                <w:b/>
                <w:bCs/>
                <w:sz w:val="28"/>
              </w:rPr>
              <w:br/>
            </w:r>
          </w:p>
          <w:p w14:paraId="113DA31B" w14:textId="77777777" w:rsidR="00E07E2D" w:rsidRPr="00800396" w:rsidRDefault="00E07E2D" w:rsidP="009339D2">
            <w:pPr>
              <w:numPr>
                <w:ilvl w:val="0"/>
                <w:numId w:val="14"/>
              </w:numPr>
              <w:bidi w:val="0"/>
              <w:spacing w:line="480" w:lineRule="auto"/>
              <w:ind w:left="0" w:firstLine="0"/>
              <w:rPr>
                <w:rFonts w:ascii="Arial" w:hAnsi="Arial"/>
                <w:b/>
                <w:bCs/>
                <w:szCs w:val="20"/>
              </w:rPr>
            </w:pPr>
            <w:r>
              <w:rPr>
                <w:rFonts w:ascii="Arial" w:hAnsi="Arial"/>
                <w:b/>
                <w:bCs/>
                <w:noProof/>
                <w:sz w:val="28"/>
                <w:lang w:eastAsia="en-US"/>
              </w:rPr>
              <w:drawing>
                <wp:anchor distT="0" distB="0" distL="114300" distR="114300" simplePos="0" relativeHeight="251722752" behindDoc="0" locked="0" layoutInCell="1" allowOverlap="1" wp14:anchorId="289DD676" wp14:editId="4A393C4A">
                  <wp:simplePos x="0" y="0"/>
                  <wp:positionH relativeFrom="column">
                    <wp:posOffset>2676525</wp:posOffset>
                  </wp:positionH>
                  <wp:positionV relativeFrom="paragraph">
                    <wp:posOffset>654050</wp:posOffset>
                  </wp:positionV>
                  <wp:extent cx="2895600" cy="2895600"/>
                  <wp:effectExtent l="0" t="0" r="0" b="0"/>
                  <wp:wrapNone/>
                  <wp:docPr id="299" name="Рисунок 2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0" cy="2895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/>
                <w:b/>
                <w:bCs/>
                <w:noProof/>
                <w:sz w:val="28"/>
                <w:lang w:eastAsia="en-US"/>
              </w:rPr>
              <w:drawing>
                <wp:anchor distT="0" distB="0" distL="114300" distR="114300" simplePos="0" relativeHeight="251715584" behindDoc="0" locked="0" layoutInCell="1" allowOverlap="1" wp14:anchorId="10CAD168" wp14:editId="4FD0332F">
                  <wp:simplePos x="0" y="0"/>
                  <wp:positionH relativeFrom="column">
                    <wp:posOffset>108585</wp:posOffset>
                  </wp:positionH>
                  <wp:positionV relativeFrom="paragraph">
                    <wp:posOffset>1006475</wp:posOffset>
                  </wp:positionV>
                  <wp:extent cx="353695" cy="380365"/>
                  <wp:effectExtent l="19050" t="0" r="8255" b="0"/>
                  <wp:wrapNone/>
                  <wp:docPr id="434" name="תמונה 14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/>
                          <a:srcRect l="66813" t="980" r="11058" b="141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3695" cy="3803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/>
                <w:b/>
                <w:bCs/>
                <w:noProof/>
                <w:sz w:val="28"/>
                <w:lang w:eastAsia="en-US"/>
              </w:rPr>
              <w:drawing>
                <wp:anchor distT="0" distB="0" distL="114300" distR="114300" simplePos="0" relativeHeight="251713536" behindDoc="0" locked="0" layoutInCell="1" allowOverlap="1" wp14:anchorId="014878F4" wp14:editId="5454EB2D">
                  <wp:simplePos x="0" y="0"/>
                  <wp:positionH relativeFrom="column">
                    <wp:posOffset>100965</wp:posOffset>
                  </wp:positionH>
                  <wp:positionV relativeFrom="paragraph">
                    <wp:posOffset>69850</wp:posOffset>
                  </wp:positionV>
                  <wp:extent cx="352425" cy="380365"/>
                  <wp:effectExtent l="19050" t="0" r="9525" b="0"/>
                  <wp:wrapNone/>
                  <wp:docPr id="432" name="תמונה 14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/>
                          <a:srcRect l="66813" t="980" r="11058" b="141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3803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/>
                <w:b/>
                <w:bCs/>
                <w:sz w:val="28"/>
              </w:rPr>
              <w:t xml:space="preserve">  </w:t>
            </w:r>
            <w:r w:rsidRPr="00BC331F">
              <w:rPr>
                <w:rFonts w:ascii="Arial" w:hAnsi="Arial"/>
                <w:b/>
                <w:bCs/>
                <w:sz w:val="28"/>
              </w:rPr>
              <w:object w:dxaOrig="240" w:dyaOrig="620" w14:anchorId="58CF0293">
                <v:shape id="_x0000_i1062" type="#_x0000_t75" style="width:12.75pt;height:30pt" o:ole="">
                  <v:imagedata r:id="rId114" o:title=""/>
                </v:shape>
                <o:OLEObject Type="Embed" ProgID="Equation.3" ShapeID="_x0000_i1062" DrawAspect="Content" ObjectID="_1737262053" r:id="rId115"/>
              </w:object>
            </w:r>
            <w:r>
              <w:rPr>
                <w:rFonts w:ascii="Arial" w:hAnsi="Arial" w:hint="cs"/>
                <w:b/>
                <w:bCs/>
                <w:sz w:val="28"/>
                <w:rtl/>
              </w:rPr>
              <w:t xml:space="preserve">   </w:t>
            </w:r>
            <w:r w:rsidRPr="00BC331F">
              <w:rPr>
                <w:rFonts w:ascii="Arial" w:hAnsi="Arial"/>
                <w:b/>
                <w:bCs/>
                <w:sz w:val="28"/>
              </w:rPr>
              <w:t xml:space="preserve">___ </w:t>
            </w:r>
            <w:r>
              <w:rPr>
                <w:rFonts w:ascii="Arial" w:hAnsi="Arial" w:hint="cs"/>
                <w:b/>
                <w:bCs/>
                <w:sz w:val="28"/>
                <w:rtl/>
              </w:rPr>
              <w:t xml:space="preserve">   </w:t>
            </w:r>
            <w:r w:rsidRPr="00BC331F">
              <w:rPr>
                <w:rFonts w:ascii="Arial" w:hAnsi="Arial"/>
                <w:b/>
                <w:bCs/>
                <w:sz w:val="28"/>
              </w:rPr>
              <w:t xml:space="preserve"> </w:t>
            </w:r>
            <w:r w:rsidRPr="00BC331F">
              <w:rPr>
                <w:rFonts w:ascii="Arial" w:hAnsi="Arial"/>
                <w:b/>
                <w:bCs/>
                <w:sz w:val="28"/>
              </w:rPr>
              <w:object w:dxaOrig="240" w:dyaOrig="620" w14:anchorId="18A2B5EB">
                <v:shape id="_x0000_i1063" type="#_x0000_t75" style="width:12.75pt;height:30pt" o:ole="">
                  <v:imagedata r:id="rId116" o:title=""/>
                </v:shape>
                <o:OLEObject Type="Embed" ProgID="Equation.3" ShapeID="_x0000_i1063" DrawAspect="Content" ObjectID="_1737262054" r:id="rId117"/>
              </w:object>
            </w:r>
            <w:r>
              <w:rPr>
                <w:rFonts w:ascii="Arial" w:hAnsi="Arial"/>
                <w:b/>
                <w:bCs/>
                <w:sz w:val="28"/>
              </w:rPr>
              <w:br/>
            </w:r>
          </w:p>
          <w:p w14:paraId="04A6FA42" w14:textId="77777777" w:rsidR="00E07E2D" w:rsidRPr="00800396" w:rsidRDefault="00E07E2D" w:rsidP="009339D2">
            <w:pPr>
              <w:numPr>
                <w:ilvl w:val="0"/>
                <w:numId w:val="14"/>
              </w:numPr>
              <w:bidi w:val="0"/>
              <w:spacing w:line="480" w:lineRule="auto"/>
              <w:ind w:left="0" w:firstLine="0"/>
              <w:rPr>
                <w:rFonts w:ascii="Arial" w:hAnsi="Arial"/>
                <w:b/>
                <w:bCs/>
                <w:szCs w:val="20"/>
              </w:rPr>
            </w:pPr>
            <w:r>
              <w:rPr>
                <w:rFonts w:ascii="Arial" w:hAnsi="Arial"/>
                <w:b/>
                <w:bCs/>
                <w:sz w:val="28"/>
              </w:rPr>
              <w:t xml:space="preserve">  </w:t>
            </w:r>
            <w:r w:rsidRPr="00BC331F">
              <w:rPr>
                <w:rFonts w:ascii="Arial" w:hAnsi="Arial"/>
                <w:b/>
                <w:bCs/>
                <w:sz w:val="28"/>
              </w:rPr>
              <w:object w:dxaOrig="220" w:dyaOrig="620" w14:anchorId="3529BD28">
                <v:shape id="_x0000_i1064" type="#_x0000_t75" style="width:12.75pt;height:30pt" o:ole="">
                  <v:imagedata r:id="rId118" o:title=""/>
                </v:shape>
                <o:OLEObject Type="Embed" ProgID="Equation.3" ShapeID="_x0000_i1064" DrawAspect="Content" ObjectID="_1737262055" r:id="rId119"/>
              </w:object>
            </w:r>
            <w:r>
              <w:rPr>
                <w:rFonts w:ascii="Arial" w:hAnsi="Arial"/>
                <w:b/>
                <w:bCs/>
                <w:sz w:val="28"/>
              </w:rPr>
              <w:t xml:space="preserve">   </w:t>
            </w:r>
            <w:r w:rsidRPr="00BC331F">
              <w:rPr>
                <w:rFonts w:ascii="Arial" w:hAnsi="Arial"/>
                <w:b/>
                <w:bCs/>
                <w:sz w:val="28"/>
              </w:rPr>
              <w:t xml:space="preserve">___  </w:t>
            </w:r>
            <w:r>
              <w:rPr>
                <w:rFonts w:ascii="Arial" w:hAnsi="Arial"/>
                <w:b/>
                <w:bCs/>
                <w:sz w:val="28"/>
              </w:rPr>
              <w:t xml:space="preserve">   </w:t>
            </w:r>
            <w:r w:rsidRPr="00BC331F">
              <w:rPr>
                <w:rFonts w:ascii="Arial" w:hAnsi="Arial"/>
                <w:b/>
                <w:bCs/>
                <w:sz w:val="28"/>
              </w:rPr>
              <w:object w:dxaOrig="240" w:dyaOrig="620" w14:anchorId="1D4A77A2">
                <v:shape id="_x0000_i1065" type="#_x0000_t75" style="width:12.75pt;height:30pt" o:ole="">
                  <v:imagedata r:id="rId120" o:title=""/>
                </v:shape>
                <o:OLEObject Type="Embed" ProgID="Equation.3" ShapeID="_x0000_i1065" DrawAspect="Content" ObjectID="_1737262056" r:id="rId121"/>
              </w:object>
            </w:r>
            <w:r>
              <w:rPr>
                <w:rFonts w:ascii="Arial" w:hAnsi="Arial"/>
                <w:b/>
                <w:bCs/>
                <w:sz w:val="28"/>
              </w:rPr>
              <w:br/>
            </w:r>
          </w:p>
          <w:p w14:paraId="14DB7957" w14:textId="77777777" w:rsidR="00E07E2D" w:rsidRPr="00800396" w:rsidRDefault="00E07E2D" w:rsidP="009339D2">
            <w:pPr>
              <w:numPr>
                <w:ilvl w:val="0"/>
                <w:numId w:val="14"/>
              </w:numPr>
              <w:bidi w:val="0"/>
              <w:spacing w:line="480" w:lineRule="auto"/>
              <w:ind w:left="0" w:firstLine="0"/>
              <w:rPr>
                <w:rFonts w:ascii="Arial" w:hAnsi="Arial"/>
                <w:b/>
                <w:bCs/>
                <w:szCs w:val="20"/>
              </w:rPr>
            </w:pPr>
            <w:r>
              <w:rPr>
                <w:rFonts w:ascii="Arial" w:hAnsi="Arial"/>
                <w:b/>
                <w:bCs/>
                <w:noProof/>
                <w:sz w:val="28"/>
                <w:lang w:eastAsia="en-US"/>
              </w:rPr>
              <w:drawing>
                <wp:anchor distT="0" distB="0" distL="114300" distR="114300" simplePos="0" relativeHeight="251719680" behindDoc="0" locked="0" layoutInCell="1" allowOverlap="1" wp14:anchorId="4CDC3BFF" wp14:editId="37F67DAE">
                  <wp:simplePos x="0" y="0"/>
                  <wp:positionH relativeFrom="column">
                    <wp:posOffset>108585</wp:posOffset>
                  </wp:positionH>
                  <wp:positionV relativeFrom="paragraph">
                    <wp:posOffset>-3810</wp:posOffset>
                  </wp:positionV>
                  <wp:extent cx="351790" cy="380365"/>
                  <wp:effectExtent l="19050" t="0" r="0" b="0"/>
                  <wp:wrapNone/>
                  <wp:docPr id="438" name="תמונה 14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/>
                          <a:srcRect l="66813" t="980" r="11058" b="141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1790" cy="3803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/>
                <w:b/>
                <w:bCs/>
                <w:noProof/>
                <w:sz w:val="28"/>
                <w:lang w:eastAsia="en-US"/>
              </w:rPr>
              <w:drawing>
                <wp:anchor distT="0" distB="0" distL="114300" distR="114300" simplePos="0" relativeHeight="251717632" behindDoc="0" locked="0" layoutInCell="1" allowOverlap="1" wp14:anchorId="0640401A" wp14:editId="69E7C849">
                  <wp:simplePos x="0" y="0"/>
                  <wp:positionH relativeFrom="column">
                    <wp:posOffset>115570</wp:posOffset>
                  </wp:positionH>
                  <wp:positionV relativeFrom="paragraph">
                    <wp:posOffset>932815</wp:posOffset>
                  </wp:positionV>
                  <wp:extent cx="353060" cy="380365"/>
                  <wp:effectExtent l="19050" t="0" r="8890" b="0"/>
                  <wp:wrapNone/>
                  <wp:docPr id="435" name="תמונה 14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/>
                          <a:srcRect l="66813" t="980" r="11058" b="141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3060" cy="3803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/>
                <w:b/>
                <w:bCs/>
                <w:sz w:val="28"/>
              </w:rPr>
              <w:t xml:space="preserve">  </w:t>
            </w:r>
            <w:r w:rsidRPr="00BC331F">
              <w:rPr>
                <w:rFonts w:ascii="Arial" w:hAnsi="Arial"/>
                <w:b/>
                <w:bCs/>
                <w:sz w:val="28"/>
              </w:rPr>
              <w:object w:dxaOrig="220" w:dyaOrig="620" w14:anchorId="7BFB841D">
                <v:shape id="_x0000_i1066" type="#_x0000_t75" style="width:12.75pt;height:30pt" o:ole="">
                  <v:imagedata r:id="rId122" o:title=""/>
                </v:shape>
                <o:OLEObject Type="Embed" ProgID="Equation.3" ShapeID="_x0000_i1066" DrawAspect="Content" ObjectID="_1737262057" r:id="rId123"/>
              </w:object>
            </w:r>
            <w:r>
              <w:rPr>
                <w:rFonts w:ascii="Arial" w:hAnsi="Arial"/>
                <w:b/>
                <w:bCs/>
                <w:sz w:val="28"/>
              </w:rPr>
              <w:t xml:space="preserve">   </w:t>
            </w:r>
            <w:r w:rsidRPr="00BC331F">
              <w:rPr>
                <w:rFonts w:ascii="Arial" w:hAnsi="Arial"/>
                <w:b/>
                <w:bCs/>
                <w:sz w:val="28"/>
              </w:rPr>
              <w:t xml:space="preserve">___  </w:t>
            </w:r>
            <w:r>
              <w:rPr>
                <w:rFonts w:ascii="Arial" w:hAnsi="Arial"/>
                <w:b/>
                <w:bCs/>
                <w:sz w:val="28"/>
              </w:rPr>
              <w:t xml:space="preserve">   </w:t>
            </w:r>
            <w:r w:rsidRPr="00BC331F">
              <w:rPr>
                <w:rFonts w:ascii="Arial" w:hAnsi="Arial"/>
                <w:b/>
                <w:bCs/>
                <w:sz w:val="28"/>
              </w:rPr>
              <w:object w:dxaOrig="240" w:dyaOrig="620" w14:anchorId="7B084671">
                <v:shape id="_x0000_i1067" type="#_x0000_t75" style="width:12.75pt;height:30pt" o:ole="">
                  <v:imagedata r:id="rId124" o:title=""/>
                </v:shape>
                <o:OLEObject Type="Embed" ProgID="Equation.3" ShapeID="_x0000_i1067" DrawAspect="Content" ObjectID="_1737262058" r:id="rId125"/>
              </w:object>
            </w:r>
            <w:r w:rsidRPr="00BC331F">
              <w:rPr>
                <w:rFonts w:ascii="Arial" w:hAnsi="Arial" w:hint="cs"/>
                <w:b/>
                <w:bCs/>
                <w:sz w:val="28"/>
                <w:rtl/>
              </w:rPr>
              <w:t xml:space="preserve"> </w:t>
            </w:r>
            <w:r>
              <w:rPr>
                <w:rFonts w:ascii="Arial" w:hAnsi="Arial"/>
                <w:b/>
                <w:bCs/>
                <w:sz w:val="28"/>
              </w:rPr>
              <w:br/>
            </w:r>
          </w:p>
          <w:p w14:paraId="42CABD65" w14:textId="77777777" w:rsidR="00E07E2D" w:rsidRPr="00800396" w:rsidRDefault="00E07E2D" w:rsidP="009339D2">
            <w:pPr>
              <w:numPr>
                <w:ilvl w:val="0"/>
                <w:numId w:val="14"/>
              </w:numPr>
              <w:bidi w:val="0"/>
              <w:spacing w:line="480" w:lineRule="auto"/>
              <w:ind w:left="0" w:firstLine="0"/>
              <w:rPr>
                <w:rFonts w:ascii="Arial" w:hAnsi="Arial"/>
                <w:b/>
                <w:bCs/>
                <w:szCs w:val="20"/>
              </w:rPr>
            </w:pPr>
            <w:r>
              <w:rPr>
                <w:rFonts w:ascii="Arial" w:hAnsi="Arial"/>
                <w:b/>
                <w:bCs/>
                <w:sz w:val="28"/>
              </w:rPr>
              <w:t xml:space="preserve">  </w:t>
            </w:r>
            <w:r w:rsidRPr="00BC331F">
              <w:rPr>
                <w:rFonts w:ascii="Arial" w:hAnsi="Arial"/>
                <w:b/>
                <w:bCs/>
                <w:sz w:val="28"/>
              </w:rPr>
              <w:object w:dxaOrig="220" w:dyaOrig="620" w14:anchorId="07834B46">
                <v:shape id="_x0000_i1068" type="#_x0000_t75" style="width:12.75pt;height:30pt" o:ole="">
                  <v:imagedata r:id="rId126" o:title=""/>
                </v:shape>
                <o:OLEObject Type="Embed" ProgID="Equation.3" ShapeID="_x0000_i1068" DrawAspect="Content" ObjectID="_1737262059" r:id="rId127"/>
              </w:object>
            </w:r>
            <w:r>
              <w:rPr>
                <w:rFonts w:ascii="Arial" w:hAnsi="Arial"/>
                <w:b/>
                <w:bCs/>
                <w:sz w:val="28"/>
              </w:rPr>
              <w:t xml:space="preserve">   </w:t>
            </w:r>
            <w:r w:rsidRPr="00BC331F">
              <w:rPr>
                <w:rFonts w:ascii="Arial" w:hAnsi="Arial"/>
                <w:b/>
                <w:bCs/>
                <w:sz w:val="28"/>
              </w:rPr>
              <w:t xml:space="preserve">___ </w:t>
            </w:r>
            <w:r>
              <w:rPr>
                <w:rFonts w:ascii="Arial" w:hAnsi="Arial"/>
                <w:b/>
                <w:bCs/>
                <w:sz w:val="28"/>
              </w:rPr>
              <w:t xml:space="preserve">   </w:t>
            </w:r>
            <w:r w:rsidRPr="00BC331F">
              <w:rPr>
                <w:rFonts w:ascii="Arial" w:hAnsi="Arial"/>
                <w:b/>
                <w:bCs/>
                <w:sz w:val="28"/>
              </w:rPr>
              <w:t xml:space="preserve"> </w:t>
            </w:r>
            <w:r w:rsidRPr="00BC331F">
              <w:rPr>
                <w:rFonts w:ascii="Arial" w:hAnsi="Arial"/>
                <w:b/>
                <w:bCs/>
                <w:sz w:val="28"/>
              </w:rPr>
              <w:object w:dxaOrig="240" w:dyaOrig="620" w14:anchorId="52EB7766">
                <v:shape id="_x0000_i1069" type="#_x0000_t75" style="width:12.75pt;height:30pt" o:ole="">
                  <v:imagedata r:id="rId128" o:title=""/>
                </v:shape>
                <o:OLEObject Type="Embed" ProgID="Equation.3" ShapeID="_x0000_i1069" DrawAspect="Content" ObjectID="_1737262060" r:id="rId129"/>
              </w:object>
            </w:r>
            <w:r>
              <w:rPr>
                <w:rFonts w:ascii="Arial" w:hAnsi="Arial"/>
                <w:b/>
                <w:bCs/>
                <w:sz w:val="28"/>
              </w:rPr>
              <w:br/>
            </w:r>
          </w:p>
          <w:p w14:paraId="76D0ADC5" w14:textId="77777777" w:rsidR="00E07E2D" w:rsidRPr="00A252F9" w:rsidRDefault="00E07E2D" w:rsidP="009339D2">
            <w:pPr>
              <w:numPr>
                <w:ilvl w:val="0"/>
                <w:numId w:val="14"/>
              </w:numPr>
              <w:bidi w:val="0"/>
              <w:spacing w:line="480" w:lineRule="auto"/>
              <w:ind w:left="0" w:firstLine="0"/>
              <w:rPr>
                <w:rFonts w:ascii="Arial" w:hAnsi="Arial"/>
                <w:b/>
                <w:bCs/>
                <w:sz w:val="28"/>
                <w:rtl/>
              </w:rPr>
            </w:pPr>
            <w:r>
              <w:rPr>
                <w:rFonts w:ascii="Arial" w:hAnsi="Arial"/>
                <w:b/>
                <w:bCs/>
                <w:noProof/>
                <w:sz w:val="28"/>
                <w:lang w:eastAsia="en-US"/>
              </w:rPr>
              <w:drawing>
                <wp:anchor distT="0" distB="0" distL="114300" distR="114300" simplePos="0" relativeHeight="251721728" behindDoc="0" locked="0" layoutInCell="1" allowOverlap="1" wp14:anchorId="2E505C06" wp14:editId="5BE70F18">
                  <wp:simplePos x="0" y="0"/>
                  <wp:positionH relativeFrom="column">
                    <wp:posOffset>115570</wp:posOffset>
                  </wp:positionH>
                  <wp:positionV relativeFrom="paragraph">
                    <wp:posOffset>17780</wp:posOffset>
                  </wp:positionV>
                  <wp:extent cx="352425" cy="380365"/>
                  <wp:effectExtent l="19050" t="0" r="9525" b="0"/>
                  <wp:wrapNone/>
                  <wp:docPr id="441" name="תמונה 14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/>
                          <a:srcRect l="66813" t="980" r="11058" b="141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3803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/>
                <w:b/>
                <w:bCs/>
                <w:sz w:val="28"/>
              </w:rPr>
              <w:t xml:space="preserve">  </w:t>
            </w:r>
            <w:r w:rsidRPr="00BC331F">
              <w:rPr>
                <w:rFonts w:ascii="Arial" w:hAnsi="Arial"/>
                <w:b/>
                <w:bCs/>
                <w:sz w:val="28"/>
              </w:rPr>
              <w:object w:dxaOrig="240" w:dyaOrig="620" w14:anchorId="4A3AFF68">
                <v:shape id="_x0000_i1070" type="#_x0000_t75" style="width:12.75pt;height:30pt" o:ole="">
                  <v:imagedata r:id="rId130" o:title=""/>
                </v:shape>
                <o:OLEObject Type="Embed" ProgID="Equation.3" ShapeID="_x0000_i1070" DrawAspect="Content" ObjectID="_1737262061" r:id="rId131"/>
              </w:object>
            </w:r>
            <w:r>
              <w:rPr>
                <w:rFonts w:ascii="Arial" w:hAnsi="Arial"/>
                <w:b/>
                <w:bCs/>
                <w:sz w:val="28"/>
              </w:rPr>
              <w:t xml:space="preserve">   </w:t>
            </w:r>
            <w:r w:rsidRPr="00A252F9">
              <w:rPr>
                <w:rFonts w:ascii="Arial" w:hAnsi="Arial"/>
                <w:b/>
                <w:bCs/>
                <w:sz w:val="28"/>
              </w:rPr>
              <w:t xml:space="preserve">___  </w:t>
            </w:r>
            <w:r>
              <w:rPr>
                <w:rFonts w:ascii="Arial" w:hAnsi="Arial"/>
                <w:b/>
                <w:bCs/>
                <w:sz w:val="28"/>
              </w:rPr>
              <w:t xml:space="preserve">   </w:t>
            </w:r>
            <w:r w:rsidRPr="00BC331F">
              <w:rPr>
                <w:rFonts w:ascii="Arial" w:hAnsi="Arial"/>
                <w:b/>
                <w:bCs/>
                <w:sz w:val="28"/>
              </w:rPr>
              <w:object w:dxaOrig="240" w:dyaOrig="620" w14:anchorId="54652401">
                <v:shape id="_x0000_i1071" type="#_x0000_t75" style="width:12.75pt;height:30pt" o:ole="">
                  <v:imagedata r:id="rId132" o:title=""/>
                </v:shape>
                <o:OLEObject Type="Embed" ProgID="Equation.3" ShapeID="_x0000_i1071" DrawAspect="Content" ObjectID="_1737262062" r:id="rId133"/>
              </w:object>
            </w:r>
          </w:p>
          <w:p w14:paraId="3EA755DA" w14:textId="77777777" w:rsidR="00E07E2D" w:rsidRDefault="00E07E2D" w:rsidP="00E07E2D">
            <w:pPr>
              <w:bidi w:val="0"/>
              <w:spacing w:line="480" w:lineRule="auto"/>
              <w:rPr>
                <w:rFonts w:ascii="Arial" w:hAnsi="Arial"/>
                <w:b/>
                <w:bCs/>
                <w:sz w:val="28"/>
              </w:rPr>
            </w:pPr>
          </w:p>
          <w:p w14:paraId="34956CA1" w14:textId="77777777" w:rsidR="00E07E2D" w:rsidRPr="00A252F9" w:rsidRDefault="00E07E2D" w:rsidP="00E07E2D">
            <w:pPr>
              <w:bidi w:val="0"/>
              <w:spacing w:line="480" w:lineRule="auto"/>
              <w:ind w:left="180"/>
              <w:rPr>
                <w:rFonts w:ascii="Arial" w:hAnsi="Arial"/>
                <w:b/>
                <w:bCs/>
                <w:sz w:val="28"/>
                <w:rtl/>
              </w:rPr>
            </w:pPr>
          </w:p>
        </w:tc>
      </w:tr>
    </w:tbl>
    <w:p w14:paraId="2161B552" w14:textId="77777777" w:rsidR="00E07E2D" w:rsidRPr="00795970" w:rsidRDefault="00E07E2D" w:rsidP="00E07E2D">
      <w:pPr>
        <w:bidi w:val="0"/>
        <w:jc w:val="right"/>
        <w:rPr>
          <w:rFonts w:asciiTheme="minorHAnsi" w:hAnsiTheme="minorHAnsi"/>
          <w:b/>
          <w:bCs/>
          <w:u w:val="single"/>
          <w:rtl/>
        </w:rPr>
      </w:pPr>
    </w:p>
    <w:p w14:paraId="3C75D39F" w14:textId="77777777" w:rsidR="00E07E2D" w:rsidRPr="001D4AAC" w:rsidRDefault="00E07E2D" w:rsidP="00E07E2D">
      <w:pPr>
        <w:rPr>
          <w:rFonts w:ascii="Arial" w:hAnsi="Arial"/>
          <w:b/>
          <w:bCs/>
          <w:sz w:val="28"/>
          <w:rtl/>
        </w:rPr>
      </w:pPr>
    </w:p>
    <w:p w14:paraId="0F444385" w14:textId="77777777" w:rsidR="00E07E2D" w:rsidRDefault="00E07E2D" w:rsidP="00E07E2D">
      <w:pPr>
        <w:rPr>
          <w:noProof/>
          <w:rtl/>
        </w:rPr>
      </w:pPr>
    </w:p>
    <w:p w14:paraId="48DF071A" w14:textId="77777777" w:rsidR="00E07E2D" w:rsidRDefault="00E07E2D" w:rsidP="00E07E2D">
      <w:pPr>
        <w:bidi w:val="0"/>
        <w:rPr>
          <w:noProof/>
        </w:rPr>
      </w:pPr>
      <w:r>
        <w:rPr>
          <w:noProof/>
          <w:rtl/>
        </w:rPr>
        <w:br w:type="page"/>
      </w:r>
    </w:p>
    <w:tbl>
      <w:tblPr>
        <w:tblpPr w:leftFromText="180" w:rightFromText="180" w:vertAnchor="text" w:horzAnchor="margin" w:tblpY="1936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E07E2D" w14:paraId="4B650076" w14:textId="77777777" w:rsidTr="00E07E2D">
        <w:tc>
          <w:tcPr>
            <w:tcW w:w="313" w:type="dxa"/>
          </w:tcPr>
          <w:p w14:paraId="2F205CB8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3" w:type="dxa"/>
          </w:tcPr>
          <w:p w14:paraId="0791C462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E27864A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D57C8E8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BC34838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DB66150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68C01326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BAB97E2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0EE9556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BE3F516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33E15BF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FD5288A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6F80FC0A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251F788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5D91E576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11CBD87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69FBFD5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98F1569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1353E7A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2AAA64A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57BA21CC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AAF82CD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5A39B755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33B0EF1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BB9364D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</w:tr>
      <w:tr w:rsidR="00E07E2D" w14:paraId="32349384" w14:textId="77777777" w:rsidTr="00E07E2D">
        <w:tc>
          <w:tcPr>
            <w:tcW w:w="313" w:type="dxa"/>
          </w:tcPr>
          <w:p w14:paraId="7CCF9C8F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3" w:type="dxa"/>
          </w:tcPr>
          <w:p w14:paraId="43B61728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BA32117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C3934BC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9A91825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710030F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C521218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638CECAC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060670A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D5DBB54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FE87769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6439AE37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3DD613B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EE7C178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BF5D271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096F537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6A4A39B6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C94E956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7C86980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E842480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E79038A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3899216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FB61E60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8B80E2F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804FB97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</w:tr>
      <w:tr w:rsidR="00E07E2D" w14:paraId="3DEFCD6A" w14:textId="77777777" w:rsidTr="00E07E2D">
        <w:tc>
          <w:tcPr>
            <w:tcW w:w="313" w:type="dxa"/>
          </w:tcPr>
          <w:p w14:paraId="260C099E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3" w:type="dxa"/>
          </w:tcPr>
          <w:p w14:paraId="36D9C3FF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5B40E00E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62E071CB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577A6A7C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E540CEA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98015C5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51CFF936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29873DF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DA1F107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68A86A2A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FFDB82F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638F9E44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7B78394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63F7551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B84993C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8F799E5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DD7ACD9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60EE5B0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548E5725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3B207D8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FE3EEC5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64BB470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156015C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B7EE3A4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</w:tr>
      <w:tr w:rsidR="00E07E2D" w14:paraId="4A433574" w14:textId="77777777" w:rsidTr="00E07E2D">
        <w:tc>
          <w:tcPr>
            <w:tcW w:w="313" w:type="dxa"/>
          </w:tcPr>
          <w:p w14:paraId="33A8363F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3" w:type="dxa"/>
          </w:tcPr>
          <w:p w14:paraId="5735E773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9FD1B71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E1290C6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948C3C8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78BD746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ACE8FF1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174DF99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BB2E2A0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8ACD94A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6A189218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BA994FC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3C56176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638C483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AD7847F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902CABC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B287CE5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B4C1491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0BDBB12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9BE6474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820717D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5FAE767D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3048E73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0D9A0FB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5801706F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</w:tr>
    </w:tbl>
    <w:p w14:paraId="0F6688E6" w14:textId="77777777" w:rsidR="00E07E2D" w:rsidRPr="003A363F" w:rsidRDefault="00E07E2D" w:rsidP="009339D2">
      <w:pPr>
        <w:pStyle w:val="a9"/>
        <w:numPr>
          <w:ilvl w:val="0"/>
          <w:numId w:val="13"/>
        </w:numPr>
        <w:rPr>
          <w:noProof/>
          <w:rtl/>
        </w:rPr>
      </w:pPr>
      <w:r>
        <w:rPr>
          <w:rFonts w:hint="cs"/>
          <w:noProof/>
          <w:rtl/>
        </w:rPr>
        <w:t>ה</w:t>
      </w:r>
      <w:r w:rsidRPr="003A363F">
        <w:rPr>
          <w:noProof/>
          <w:rtl/>
        </w:rPr>
        <w:t>פועל</w:t>
      </w:r>
      <w:r>
        <w:rPr>
          <w:rFonts w:hint="cs"/>
          <w:noProof/>
          <w:rtl/>
        </w:rPr>
        <w:t>ים של משה</w:t>
      </w:r>
      <w:r>
        <w:rPr>
          <w:noProof/>
          <w:rtl/>
        </w:rPr>
        <w:t xml:space="preserve"> </w:t>
      </w:r>
      <w:r>
        <w:rPr>
          <w:rFonts w:hint="cs"/>
          <w:noProof/>
          <w:rtl/>
        </w:rPr>
        <w:t>בנו יחידת דיור אחת ביומיים.</w:t>
      </w:r>
      <w:r>
        <w:rPr>
          <w:noProof/>
          <w:rtl/>
        </w:rPr>
        <w:br/>
        <w:t>ביום הראשון ה</w:t>
      </w:r>
      <w:r>
        <w:rPr>
          <w:rFonts w:hint="cs"/>
          <w:noProof/>
          <w:rtl/>
        </w:rPr>
        <w:t>ם בנו</w:t>
      </w:r>
      <w:r w:rsidRPr="003A363F">
        <w:rPr>
          <w:noProof/>
          <w:rtl/>
        </w:rPr>
        <w:t xml:space="preserve"> </w:t>
      </w:r>
      <w:r w:rsidRPr="003A363F">
        <w:rPr>
          <w:noProof/>
        </w:rPr>
        <w:object w:dxaOrig="240" w:dyaOrig="720" w14:anchorId="4723116E">
          <v:shape id="_x0000_i1072" type="#_x0000_t75" style="width:12.75pt;height:22.5pt" o:ole="" fillcolor="window">
            <v:imagedata r:id="rId134" o:title=""/>
          </v:shape>
          <o:OLEObject Type="Embed" ProgID="Equation.3" ShapeID="_x0000_i1072" DrawAspect="Content" ObjectID="_1737262063" r:id="rId135"/>
        </w:object>
      </w:r>
      <w:r w:rsidRPr="003A363F">
        <w:rPr>
          <w:noProof/>
          <w:rtl/>
        </w:rPr>
        <w:t xml:space="preserve">  מ</w:t>
      </w:r>
      <w:r>
        <w:rPr>
          <w:rFonts w:hint="cs"/>
          <w:noProof/>
          <w:rtl/>
        </w:rPr>
        <w:t>היחידה</w:t>
      </w:r>
      <w:r>
        <w:rPr>
          <w:noProof/>
          <w:rtl/>
        </w:rPr>
        <w:t xml:space="preserve">. </w:t>
      </w:r>
      <w:r>
        <w:rPr>
          <w:rFonts w:hint="cs"/>
          <w:noProof/>
          <w:rtl/>
        </w:rPr>
        <w:br/>
      </w:r>
      <w:r>
        <w:rPr>
          <w:rFonts w:hint="cs"/>
          <w:noProof/>
          <w:rtl/>
        </w:rPr>
        <w:br/>
      </w:r>
      <w:r w:rsidRPr="003A363F">
        <w:rPr>
          <w:noProof/>
          <w:rtl/>
        </w:rPr>
        <w:t>איזה</w:t>
      </w:r>
      <w:r w:rsidRPr="003A363F">
        <w:rPr>
          <w:rFonts w:hint="cs"/>
          <w:noProof/>
          <w:rtl/>
        </w:rPr>
        <w:t xml:space="preserve"> </w:t>
      </w:r>
      <w:r>
        <w:rPr>
          <w:noProof/>
          <w:rtl/>
        </w:rPr>
        <w:t>חל</w:t>
      </w:r>
      <w:r>
        <w:rPr>
          <w:rFonts w:hint="cs"/>
          <w:noProof/>
          <w:rtl/>
        </w:rPr>
        <w:t>ק מהיחידה</w:t>
      </w:r>
      <w:r w:rsidRPr="003A363F">
        <w:rPr>
          <w:noProof/>
          <w:rtl/>
        </w:rPr>
        <w:t xml:space="preserve"> </w:t>
      </w:r>
      <w:r>
        <w:rPr>
          <w:rFonts w:hint="cs"/>
          <w:noProof/>
          <w:rtl/>
        </w:rPr>
        <w:t xml:space="preserve">בנו </w:t>
      </w:r>
      <w:r w:rsidRPr="003A363F">
        <w:rPr>
          <w:noProof/>
          <w:rtl/>
        </w:rPr>
        <w:t>הפועל</w:t>
      </w:r>
      <w:r>
        <w:rPr>
          <w:rFonts w:hint="cs"/>
          <w:noProof/>
          <w:rtl/>
        </w:rPr>
        <w:t>ים</w:t>
      </w:r>
      <w:r w:rsidRPr="003A363F">
        <w:rPr>
          <w:noProof/>
          <w:rtl/>
        </w:rPr>
        <w:t xml:space="preserve"> ביום השני? </w:t>
      </w:r>
      <w:r>
        <w:rPr>
          <w:rFonts w:hint="cs"/>
          <w:noProof/>
          <w:rtl/>
        </w:rPr>
        <w:t>נמק.</w:t>
      </w:r>
      <w:r>
        <w:rPr>
          <w:rFonts w:hint="cs"/>
          <w:noProof/>
          <w:rtl/>
        </w:rPr>
        <w:br/>
      </w:r>
    </w:p>
    <w:p w14:paraId="6B9E864A" w14:textId="77777777" w:rsidR="00E07E2D" w:rsidRPr="003A363F" w:rsidRDefault="00E07E2D" w:rsidP="00E07E2D">
      <w:pPr>
        <w:rPr>
          <w:noProof/>
          <w:rtl/>
        </w:rPr>
      </w:pPr>
      <w:r>
        <w:rPr>
          <w:rFonts w:hint="cs"/>
          <w:noProof/>
          <w:rtl/>
        </w:rPr>
        <w:br/>
      </w:r>
    </w:p>
    <w:tbl>
      <w:tblPr>
        <w:tblpPr w:leftFromText="180" w:rightFromText="180" w:vertAnchor="text" w:horzAnchor="margin" w:tblpY="2417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E07E2D" w14:paraId="1886384F" w14:textId="77777777" w:rsidTr="00E07E2D">
        <w:tc>
          <w:tcPr>
            <w:tcW w:w="313" w:type="dxa"/>
          </w:tcPr>
          <w:p w14:paraId="3B92C190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3" w:type="dxa"/>
          </w:tcPr>
          <w:p w14:paraId="081894BF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20F184A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8238B81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56AB8551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D2649C6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0E8E023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50EB62D3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13B16C2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2E51614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98CABA6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4A1C37F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CD58E7E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7C849D2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69C4D328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EE58584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63FE695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5C7D9C7F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59E9A115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2D58083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3B01249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4BA3531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69754E5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6A0A298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B8A6D0C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</w:tr>
      <w:tr w:rsidR="00E07E2D" w14:paraId="78C143CD" w14:textId="77777777" w:rsidTr="00E07E2D">
        <w:tc>
          <w:tcPr>
            <w:tcW w:w="313" w:type="dxa"/>
          </w:tcPr>
          <w:p w14:paraId="702AE518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3" w:type="dxa"/>
          </w:tcPr>
          <w:p w14:paraId="38A3C4FA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DC87D03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F70E643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93E49B7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659EE637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BF2CC2F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C8FF8BF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A4690C7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02CF085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713EA12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2078084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4DA28D6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05D6E43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B5BD5FD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5D2CEFA0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FF1A71E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4A4E326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4AAD397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88416D4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E6CAE16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A5F7190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A94669F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A31BC47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110B375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</w:tr>
      <w:tr w:rsidR="00E07E2D" w14:paraId="59DD847C" w14:textId="77777777" w:rsidTr="00E07E2D">
        <w:tc>
          <w:tcPr>
            <w:tcW w:w="313" w:type="dxa"/>
          </w:tcPr>
          <w:p w14:paraId="29530770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3" w:type="dxa"/>
          </w:tcPr>
          <w:p w14:paraId="71510B5B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D2DA0B0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6A7A58E0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2B07A84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758FE6E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C25B221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D2F72AE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604F5D1E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5FB434EB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F5F003A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A987748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6624C033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AEE4377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19EE507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7C50B3F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D4D3139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5664089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EC67FBF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01F69CC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02AA5C8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F26A811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90AA026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7AE78FD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B648209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</w:tr>
      <w:tr w:rsidR="00E07E2D" w14:paraId="6B9CC8C0" w14:textId="77777777" w:rsidTr="00E07E2D">
        <w:tc>
          <w:tcPr>
            <w:tcW w:w="313" w:type="dxa"/>
          </w:tcPr>
          <w:p w14:paraId="22307492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3" w:type="dxa"/>
          </w:tcPr>
          <w:p w14:paraId="37F4D19E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61A664D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DD371E2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3C4EA1B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455E327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DF824BD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3A62AC6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8C3A5AE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4B7BD15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7DDA34C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CCE7E30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8CBE0A3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075A7F4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CB91435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5349038E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31A314F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EE26B8F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F4507D8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64ABA78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6BE04EA1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73569CE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728CC4A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3322585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65D65C38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</w:tr>
    </w:tbl>
    <w:p w14:paraId="78CE69FA" w14:textId="77777777" w:rsidR="00E07E2D" w:rsidRDefault="00E07E2D" w:rsidP="009339D2">
      <w:pPr>
        <w:pStyle w:val="a9"/>
        <w:numPr>
          <w:ilvl w:val="0"/>
          <w:numId w:val="13"/>
        </w:numPr>
        <w:rPr>
          <w:noProof/>
          <w:rtl/>
        </w:rPr>
      </w:pPr>
      <w:r>
        <w:rPr>
          <w:rFonts w:hint="cs"/>
          <w:noProof/>
          <w:rtl/>
        </w:rPr>
        <w:t>לפני שמתחילים לבנות בניין יש לצקת על האדמה שכבה עבה של בטון.</w:t>
      </w:r>
      <w:r>
        <w:rPr>
          <w:rFonts w:hint="cs"/>
          <w:noProof/>
          <w:rtl/>
        </w:rPr>
        <w:br/>
        <w:t xml:space="preserve">ביום הראשון הפועלים של משה הספיקו לצקת בטון על </w:t>
      </w:r>
      <w:r w:rsidRPr="00A252F9">
        <w:rPr>
          <w:noProof/>
          <w:position w:val="-24"/>
        </w:rPr>
        <w:object w:dxaOrig="320" w:dyaOrig="620" w14:anchorId="27608559">
          <v:shape id="_x0000_i1073" type="#_x0000_t75" style="width:15pt;height:27.75pt" o:ole="" fillcolor="window">
            <v:imagedata r:id="rId136" o:title=""/>
          </v:shape>
          <o:OLEObject Type="Embed" ProgID="Equation.3" ShapeID="_x0000_i1073" DrawAspect="Content" ObjectID="_1737262064" r:id="rId137"/>
        </w:object>
      </w:r>
      <w:r>
        <w:rPr>
          <w:rFonts w:hint="cs"/>
          <w:noProof/>
          <w:rtl/>
        </w:rPr>
        <w:t xml:space="preserve"> משטח האדמה.</w:t>
      </w:r>
      <w:r>
        <w:rPr>
          <w:rFonts w:hint="cs"/>
          <w:noProof/>
          <w:rtl/>
        </w:rPr>
        <w:br/>
        <w:t xml:space="preserve">ביום השני הפועלים של משה הספיקו לצקת בטון על </w:t>
      </w:r>
      <w:r w:rsidRPr="00A252F9">
        <w:rPr>
          <w:noProof/>
          <w:position w:val="-24"/>
        </w:rPr>
        <w:object w:dxaOrig="320" w:dyaOrig="620" w14:anchorId="3CE87FBF">
          <v:shape id="_x0000_i1074" type="#_x0000_t75" style="width:15pt;height:27.75pt" o:ole="" fillcolor="window">
            <v:imagedata r:id="rId138" o:title=""/>
          </v:shape>
          <o:OLEObject Type="Embed" ProgID="Equation.3" ShapeID="_x0000_i1074" DrawAspect="Content" ObjectID="_1737262065" r:id="rId139"/>
        </w:object>
      </w:r>
      <w:r>
        <w:rPr>
          <w:rFonts w:hint="cs"/>
          <w:noProof/>
          <w:rtl/>
        </w:rPr>
        <w:t xml:space="preserve"> משטח האדמה.</w:t>
      </w:r>
      <w:r w:rsidRPr="00325B95">
        <w:rPr>
          <w:rFonts w:ascii="Arial" w:hAnsi="Arial"/>
          <w:b/>
          <w:bCs/>
          <w:sz w:val="28"/>
        </w:rPr>
        <w:t xml:space="preserve"> </w:t>
      </w:r>
      <w:r>
        <w:rPr>
          <w:noProof/>
          <w:rtl/>
        </w:rPr>
        <w:br/>
      </w:r>
      <w:r>
        <w:rPr>
          <w:rFonts w:hint="cs"/>
          <w:noProof/>
          <w:rtl/>
        </w:rPr>
        <w:t>על איזה חלק משטח האדמה נותר לפועלים של משה לצקת בטון ביום השלישי?</w:t>
      </w:r>
      <w:r>
        <w:rPr>
          <w:rFonts w:hint="cs"/>
          <w:noProof/>
          <w:rtl/>
        </w:rPr>
        <w:br/>
        <w:t>נמק.</w:t>
      </w:r>
    </w:p>
    <w:p w14:paraId="21C4A252" w14:textId="77777777" w:rsidR="00E07E2D" w:rsidRPr="003A363F" w:rsidRDefault="00E07E2D" w:rsidP="00E07E2D">
      <w:pPr>
        <w:rPr>
          <w:noProof/>
          <w:rtl/>
        </w:rPr>
      </w:pPr>
      <w:r>
        <w:rPr>
          <w:rFonts w:hint="cs"/>
          <w:noProof/>
          <w:rtl/>
        </w:rPr>
        <w:br/>
      </w:r>
      <w:r>
        <w:rPr>
          <w:rFonts w:hint="cs"/>
          <w:noProof/>
          <w:rtl/>
        </w:rPr>
        <w:br/>
      </w:r>
    </w:p>
    <w:p w14:paraId="0F93D911" w14:textId="77777777" w:rsidR="00E07E2D" w:rsidRDefault="00E07E2D" w:rsidP="009339D2">
      <w:pPr>
        <w:pStyle w:val="a9"/>
        <w:numPr>
          <w:ilvl w:val="0"/>
          <w:numId w:val="13"/>
        </w:numPr>
        <w:rPr>
          <w:noProof/>
          <w:rtl/>
        </w:rPr>
      </w:pPr>
      <w:r>
        <w:rPr>
          <w:rFonts w:hint="cs"/>
          <w:noProof/>
          <w:rtl/>
        </w:rPr>
        <w:t>במזל טוב מכירת הדירות החלה!</w:t>
      </w:r>
      <w:r>
        <w:rPr>
          <w:noProof/>
          <w:rtl/>
        </w:rPr>
        <w:br/>
      </w:r>
      <w:r>
        <w:rPr>
          <w:rFonts w:hint="cs"/>
          <w:noProof/>
          <w:rtl/>
        </w:rPr>
        <w:t xml:space="preserve">כבר בחודש הראשון נמכרו </w:t>
      </w:r>
      <w:r w:rsidRPr="00A252F9">
        <w:rPr>
          <w:noProof/>
          <w:position w:val="-24"/>
        </w:rPr>
        <w:object w:dxaOrig="440" w:dyaOrig="620" w14:anchorId="3E79A91D">
          <v:shape id="_x0000_i1075" type="#_x0000_t75" style="width:21.75pt;height:27.75pt" o:ole="" fillcolor="window">
            <v:imagedata r:id="rId140" o:title=""/>
          </v:shape>
          <o:OLEObject Type="Embed" ProgID="Equation.3" ShapeID="_x0000_i1075" DrawAspect="Content" ObjectID="_1737262066" r:id="rId141"/>
        </w:object>
      </w:r>
      <w:r>
        <w:rPr>
          <w:rFonts w:hint="cs"/>
          <w:noProof/>
          <w:rtl/>
        </w:rPr>
        <w:t>דירות.</w:t>
      </w:r>
      <w:r>
        <w:rPr>
          <w:noProof/>
          <w:rtl/>
        </w:rPr>
        <w:br/>
      </w:r>
      <w:r w:rsidRPr="00A252F9">
        <w:rPr>
          <w:noProof/>
          <w:position w:val="-24"/>
        </w:rPr>
        <w:object w:dxaOrig="440" w:dyaOrig="620" w14:anchorId="5C59987F">
          <v:shape id="_x0000_i1076" type="#_x0000_t75" style="width:21.75pt;height:27.75pt" o:ole="" fillcolor="window">
            <v:imagedata r:id="rId142" o:title=""/>
          </v:shape>
          <o:OLEObject Type="Embed" ProgID="Equation.3" ShapeID="_x0000_i1076" DrawAspect="Content" ObjectID="_1737262067" r:id="rId143"/>
        </w:object>
      </w:r>
      <w:r>
        <w:rPr>
          <w:rFonts w:hint="cs"/>
          <w:noProof/>
          <w:rtl/>
        </w:rPr>
        <w:t xml:space="preserve"> דירות, אינן מוצעות למכירה ומיועדות כתרומה לחסרי בית.</w:t>
      </w:r>
      <w:r>
        <w:rPr>
          <w:noProof/>
          <w:rtl/>
        </w:rPr>
        <w:br/>
      </w:r>
      <w:r>
        <w:rPr>
          <w:rFonts w:hint="cs"/>
          <w:noProof/>
          <w:rtl/>
        </w:rPr>
        <w:t>עזרו למשה לברר כמה דירות נותרו למכירה.</w:t>
      </w:r>
      <w:r w:rsidRPr="00996A62">
        <w:rPr>
          <w:rFonts w:hint="cs"/>
          <w:noProof/>
          <w:rtl/>
        </w:rPr>
        <w:t xml:space="preserve"> </w:t>
      </w:r>
      <w:r>
        <w:rPr>
          <w:rFonts w:hint="cs"/>
          <w:noProof/>
          <w:rtl/>
        </w:rPr>
        <w:t>נמקו.</w:t>
      </w:r>
    </w:p>
    <w:tbl>
      <w:tblPr>
        <w:tblpPr w:leftFromText="180" w:rightFromText="180" w:vertAnchor="text" w:horzAnchor="margin" w:tblpY="377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E07E2D" w14:paraId="77EDCC50" w14:textId="77777777" w:rsidTr="00E07E2D">
        <w:tc>
          <w:tcPr>
            <w:tcW w:w="313" w:type="dxa"/>
          </w:tcPr>
          <w:p w14:paraId="35FB1A46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3" w:type="dxa"/>
          </w:tcPr>
          <w:p w14:paraId="7D2BB2A3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07114CC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5D379A11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91E74B7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60705197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FF70823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53001156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4A5FC4A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ECC79E0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56C5BCA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590A5748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CC34B94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6B377894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A19C3DF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597C1076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7905F87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8AD7DA8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2BA780A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69BE197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52A1C0C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5B82C90E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3680FFA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A39C742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659DF5DB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</w:tr>
      <w:tr w:rsidR="00E07E2D" w14:paraId="472C316D" w14:textId="77777777" w:rsidTr="00E07E2D">
        <w:tc>
          <w:tcPr>
            <w:tcW w:w="313" w:type="dxa"/>
          </w:tcPr>
          <w:p w14:paraId="78C41FA1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3" w:type="dxa"/>
          </w:tcPr>
          <w:p w14:paraId="16FE6C63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990C00C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1245B0A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6AC53777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AEDD036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0596FED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2279571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39CC853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0BDE9CF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0BFAA07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3EAA3E4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B9E1109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6A004A61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832495A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C34BA91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DE62157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09A108D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179B423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5005E10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A254566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2E41104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26D9611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6122D092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FA850B0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</w:tr>
      <w:tr w:rsidR="00E07E2D" w14:paraId="545010C4" w14:textId="77777777" w:rsidTr="00E07E2D">
        <w:tc>
          <w:tcPr>
            <w:tcW w:w="313" w:type="dxa"/>
          </w:tcPr>
          <w:p w14:paraId="0570F300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3" w:type="dxa"/>
          </w:tcPr>
          <w:p w14:paraId="5926F6A7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6D15296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675A303D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9F975A5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222FA7B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52F01BB8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60645648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44EEC57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62CD7376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ED355FF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C971991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BBC81F5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9D242E9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25DB340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5FB2401E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54529CA3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04FEC9D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534FCE2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CD62646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E8707CE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D43349E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66464F83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26544AF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208BD38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</w:tr>
      <w:tr w:rsidR="00E07E2D" w14:paraId="48F4CE91" w14:textId="77777777" w:rsidTr="00E07E2D">
        <w:tc>
          <w:tcPr>
            <w:tcW w:w="313" w:type="dxa"/>
          </w:tcPr>
          <w:p w14:paraId="1EA0201F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3" w:type="dxa"/>
          </w:tcPr>
          <w:p w14:paraId="7FFD14D5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B152BD6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663F7F57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D051B33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7F15143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FC75A18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5DD833FE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A4F78FB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65E109A0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53B342B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4B4CFE75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63CAA81E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0A06A07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5510744B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34A54DC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05A6602E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5AC479AF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E7D1886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6022A05F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2B6F5898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69A69143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361FB392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7938C805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  <w:tc>
          <w:tcPr>
            <w:tcW w:w="312" w:type="dxa"/>
          </w:tcPr>
          <w:p w14:paraId="125E5BCF" w14:textId="77777777" w:rsidR="00E07E2D" w:rsidRPr="008D1580" w:rsidRDefault="00E07E2D" w:rsidP="00E07E2D">
            <w:pPr>
              <w:pStyle w:val="a9"/>
              <w:ind w:left="0"/>
              <w:rPr>
                <w:sz w:val="8"/>
                <w:szCs w:val="8"/>
                <w:rtl/>
              </w:rPr>
            </w:pPr>
          </w:p>
        </w:tc>
      </w:tr>
    </w:tbl>
    <w:p w14:paraId="72A57D9E" w14:textId="77777777" w:rsidR="00E07E2D" w:rsidRDefault="00E07E2D" w:rsidP="00E07E2D">
      <w:pPr>
        <w:bidi w:val="0"/>
        <w:rPr>
          <w:rtl/>
        </w:rPr>
      </w:pPr>
      <w:r>
        <w:rPr>
          <w:rFonts w:hint="cs"/>
          <w:rtl/>
        </w:rPr>
        <w:br/>
      </w:r>
      <w:r>
        <w:rPr>
          <w:rFonts w:hint="cs"/>
          <w:rtl/>
        </w:rPr>
        <w:br/>
      </w:r>
      <w:r>
        <w:rPr>
          <w:rtl/>
        </w:rPr>
        <w:br w:type="page"/>
      </w:r>
    </w:p>
    <w:p w14:paraId="51D11AA5" w14:textId="77777777" w:rsidR="00E07E2D" w:rsidRPr="00DF2A20" w:rsidRDefault="00E07E2D" w:rsidP="00E07E2D">
      <w:pPr>
        <w:bidi w:val="0"/>
        <w:jc w:val="righ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בר מדומה ושבר מעורב</w:t>
      </w:r>
      <w:r>
        <w:rPr>
          <w:b/>
          <w:bCs/>
          <w:u w:val="single"/>
          <w:rtl/>
        </w:rPr>
        <w:br/>
      </w:r>
    </w:p>
    <w:p w14:paraId="5DF81CB5" w14:textId="77777777" w:rsidR="00E07E2D" w:rsidRPr="0098326B" w:rsidRDefault="00E07E2D" w:rsidP="00E07E2D">
      <w:pPr>
        <w:spacing w:line="360" w:lineRule="auto"/>
        <w:rPr>
          <w:rFonts w:ascii="Arial" w:hAnsi="Arial"/>
          <w:sz w:val="20"/>
          <w:szCs w:val="20"/>
          <w:rtl/>
        </w:rPr>
      </w:pPr>
      <w:r w:rsidRPr="0098326B">
        <w:rPr>
          <w:rFonts w:asciiTheme="minorHAnsi" w:hAnsiTheme="minorHAnsi"/>
          <w:noProof/>
          <w:sz w:val="22"/>
          <w:szCs w:val="22"/>
          <w:rtl/>
          <w:lang w:eastAsia="en-US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743C2D9B" wp14:editId="43AE7B9C">
                <wp:simplePos x="0" y="0"/>
                <wp:positionH relativeFrom="column">
                  <wp:posOffset>1845945</wp:posOffset>
                </wp:positionH>
                <wp:positionV relativeFrom="paragraph">
                  <wp:posOffset>1677670</wp:posOffset>
                </wp:positionV>
                <wp:extent cx="1800225" cy="323850"/>
                <wp:effectExtent l="0" t="0" r="635" b="3175"/>
                <wp:wrapNone/>
                <wp:docPr id="3355" name="תיבת טקסט 33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00225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68B7B7A" w14:textId="77777777" w:rsidR="0098326B" w:rsidRPr="00B87841" w:rsidRDefault="0098326B" w:rsidP="00E07E2D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יחידות דיור שנותר לבנו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49CFE5" id="תיבת טקסט 3355" o:spid="_x0000_s1082" type="#_x0000_t202" style="position:absolute;left:0;text-align:left;margin-left:145.35pt;margin-top:132.1pt;width:141.75pt;height:25.5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" stroked="f">
                <v:textbox>
                  <w:txbxContent>
                    <w:p w:rsidR="0098326B" w:rsidRPr="00B87841" w:rsidRDefault="0098326B" w:rsidP="00E07E2D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יחידות דיור שנותר לבנות</w:t>
                      </w:r>
                    </w:p>
                  </w:txbxContent>
                </v:textbox>
              </v:shape>
            </w:pict>
          </mc:Fallback>
        </mc:AlternateContent>
      </w:r>
      <w:r w:rsidRPr="0098326B">
        <w:rPr>
          <w:rFonts w:asciiTheme="minorHAnsi" w:hAnsiTheme="minorHAnsi"/>
          <w:noProof/>
          <w:sz w:val="22"/>
          <w:szCs w:val="22"/>
          <w:rtl/>
          <w:lang w:eastAsia="en-US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17C8E385" wp14:editId="10CD229C">
                <wp:simplePos x="0" y="0"/>
                <wp:positionH relativeFrom="column">
                  <wp:posOffset>3657337</wp:posOffset>
                </wp:positionH>
                <wp:positionV relativeFrom="paragraph">
                  <wp:posOffset>1745076</wp:posOffset>
                </wp:positionV>
                <wp:extent cx="154305" cy="132715"/>
                <wp:effectExtent l="10160" t="6985" r="6985" b="12700"/>
                <wp:wrapNone/>
                <wp:docPr id="3357" name="תיבת טקסט 33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4305" cy="13271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24A590" w14:textId="77777777" w:rsidR="0098326B" w:rsidRDefault="0098326B" w:rsidP="00E07E2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4536FF" id="תיבת טקסט 3357" o:spid="_x0000_s1083" type="#_x0000_t202" style="position:absolute;left:0;text-align:left;margin-left:4in;margin-top:137.4pt;width:12.15pt;height:10.45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" fillcolor="yellow">
                <v:textbox>
                  <w:txbxContent>
                    <w:p w:rsidR="0098326B" w:rsidRDefault="0098326B" w:rsidP="00E07E2D"/>
                  </w:txbxContent>
                </v:textbox>
              </v:shape>
            </w:pict>
          </mc:Fallback>
        </mc:AlternateContent>
      </w:r>
      <w:r w:rsidRPr="0098326B">
        <w:rPr>
          <w:rFonts w:asciiTheme="minorHAnsi" w:hAnsiTheme="minorHAnsi"/>
          <w:noProof/>
          <w:sz w:val="22"/>
          <w:szCs w:val="22"/>
          <w:rtl/>
          <w:lang w:eastAsia="en-US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28B5847A" wp14:editId="56A812F0">
                <wp:simplePos x="0" y="0"/>
                <wp:positionH relativeFrom="column">
                  <wp:posOffset>5189855</wp:posOffset>
                </wp:positionH>
                <wp:positionV relativeFrom="paragraph">
                  <wp:posOffset>1749425</wp:posOffset>
                </wp:positionV>
                <wp:extent cx="154305" cy="132715"/>
                <wp:effectExtent l="7620" t="13335" r="9525" b="6350"/>
                <wp:wrapNone/>
                <wp:docPr id="3354" name="תיבת טקסט 33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4305" cy="132715"/>
                        </a:xfrm>
                        <a:prstGeom prst="rect">
                          <a:avLst/>
                        </a:prstGeom>
                        <a:solidFill>
                          <a:srgbClr val="7030A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7FD24C5" w14:textId="77777777" w:rsidR="0098326B" w:rsidRDefault="0098326B" w:rsidP="00E07E2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3C3E4A" id="תיבת טקסט 3354" o:spid="_x0000_s1084" type="#_x0000_t202" style="position:absolute;left:0;text-align:left;margin-left:408.65pt;margin-top:137.75pt;width:12.15pt;height:10.45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" fillcolor="#7030a0">
                <v:textbox>
                  <w:txbxContent>
                    <w:p w:rsidR="0098326B" w:rsidRDefault="0098326B" w:rsidP="00E07E2D"/>
                  </w:txbxContent>
                </v:textbox>
              </v:shape>
            </w:pict>
          </mc:Fallback>
        </mc:AlternateContent>
      </w:r>
      <w:r w:rsidRPr="0098326B">
        <w:rPr>
          <w:rFonts w:asciiTheme="minorHAnsi" w:hAnsiTheme="minorHAnsi"/>
          <w:noProof/>
          <w:sz w:val="22"/>
          <w:szCs w:val="22"/>
          <w:rtl/>
          <w:lang w:eastAsia="en-US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08EB5A22" wp14:editId="47ED6EC4">
                <wp:simplePos x="0" y="0"/>
                <wp:positionH relativeFrom="column">
                  <wp:posOffset>3924923</wp:posOffset>
                </wp:positionH>
                <wp:positionV relativeFrom="paragraph">
                  <wp:posOffset>1695018</wp:posOffset>
                </wp:positionV>
                <wp:extent cx="1276350" cy="323850"/>
                <wp:effectExtent l="0" t="0" r="635" b="3175"/>
                <wp:wrapNone/>
                <wp:docPr id="3356" name="תיבת טקסט 33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7635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89CD234" w14:textId="77777777" w:rsidR="0098326B" w:rsidRPr="00B87841" w:rsidRDefault="0098326B" w:rsidP="00E07E2D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יחידות דיור בנויו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1CCB78" id="תיבת טקסט 3356" o:spid="_x0000_s1085" type="#_x0000_t202" style="position:absolute;left:0;text-align:left;margin-left:309.05pt;margin-top:133.45pt;width:100.5pt;height:25.5p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" stroked="f">
                <v:textbox>
                  <w:txbxContent>
                    <w:p w:rsidR="0098326B" w:rsidRPr="00B87841" w:rsidRDefault="0098326B" w:rsidP="00E07E2D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יחידות דיור בנויות</w:t>
                      </w:r>
                    </w:p>
                  </w:txbxContent>
                </v:textbox>
              </v:shape>
            </w:pict>
          </mc:Fallback>
        </mc:AlternateContent>
      </w:r>
      <w:r w:rsidRPr="0098326B">
        <w:rPr>
          <w:rFonts w:hint="cs"/>
          <w:rtl/>
        </w:rPr>
        <w:t>ראש העיר של קריית יעדים פנה למשה הקבלן בבקשה להקים מספר שכונות.</w:t>
      </w:r>
      <w:r w:rsidRPr="0098326B">
        <w:rPr>
          <w:rtl/>
        </w:rPr>
        <w:br/>
      </w:r>
      <w:r w:rsidRPr="0098326B">
        <w:rPr>
          <w:rFonts w:hint="cs"/>
          <w:rtl/>
        </w:rPr>
        <w:t xml:space="preserve">בשכונת </w:t>
      </w:r>
      <w:r w:rsidRPr="0098326B">
        <w:rPr>
          <w:rFonts w:hint="cs"/>
          <w:b/>
          <w:bCs/>
          <w:rtl/>
        </w:rPr>
        <w:t>נרקיסים</w:t>
      </w:r>
      <w:r w:rsidRPr="0098326B">
        <w:rPr>
          <w:rFonts w:hint="cs"/>
          <w:rtl/>
        </w:rPr>
        <w:t xml:space="preserve"> יש לבנות 5 בניינים של 12 יחידות דיור.</w:t>
      </w:r>
      <w:r w:rsidRPr="0098326B">
        <w:rPr>
          <w:rFonts w:hint="cs"/>
          <w:noProof/>
          <w:rtl/>
        </w:rPr>
        <w:t xml:space="preserve"> </w:t>
      </w:r>
      <w:r w:rsidRPr="0098326B">
        <w:rPr>
          <w:rtl/>
        </w:rPr>
        <w:br/>
      </w:r>
      <w:r w:rsidRPr="0098326B">
        <w:rPr>
          <w:rFonts w:hint="cs"/>
          <w:rtl/>
        </w:rPr>
        <w:t xml:space="preserve">בשכונת </w:t>
      </w:r>
      <w:r w:rsidRPr="0098326B">
        <w:rPr>
          <w:rFonts w:hint="cs"/>
          <w:b/>
          <w:bCs/>
          <w:rtl/>
        </w:rPr>
        <w:t>רקפות</w:t>
      </w:r>
      <w:r w:rsidRPr="0098326B">
        <w:rPr>
          <w:rFonts w:hint="cs"/>
          <w:rtl/>
        </w:rPr>
        <w:t xml:space="preserve"> יש לבנות 7 בניינים של 8 יחידות דיור.</w:t>
      </w:r>
      <w:r w:rsidRPr="0098326B">
        <w:rPr>
          <w:rtl/>
        </w:rPr>
        <w:br/>
      </w:r>
      <w:r w:rsidRPr="0098326B">
        <w:rPr>
          <w:rFonts w:hint="cs"/>
          <w:rtl/>
        </w:rPr>
        <w:t xml:space="preserve">בשכונת </w:t>
      </w:r>
      <w:r w:rsidRPr="0098326B">
        <w:rPr>
          <w:rFonts w:hint="cs"/>
          <w:b/>
          <w:bCs/>
          <w:rtl/>
        </w:rPr>
        <w:t>חבצלות</w:t>
      </w:r>
      <w:r w:rsidRPr="0098326B">
        <w:rPr>
          <w:rFonts w:hint="cs"/>
          <w:rtl/>
        </w:rPr>
        <w:t xml:space="preserve"> יש לבנות 4 בניינים של 16 יחידות דיור.</w:t>
      </w:r>
      <w:r w:rsidRPr="0098326B">
        <w:rPr>
          <w:rFonts w:ascii="Arial" w:hAnsi="Arial"/>
          <w:sz w:val="20"/>
          <w:szCs w:val="20"/>
          <w:rtl/>
        </w:rPr>
        <w:t xml:space="preserve"> </w:t>
      </w:r>
      <w:r w:rsidRPr="0098326B">
        <w:rPr>
          <w:rFonts w:ascii="Arial" w:hAnsi="Arial" w:hint="cs"/>
          <w:sz w:val="20"/>
          <w:szCs w:val="20"/>
          <w:rtl/>
        </w:rPr>
        <w:br/>
      </w:r>
      <w:r w:rsidRPr="0098326B">
        <w:rPr>
          <w:rFonts w:hint="cs"/>
          <w:rtl/>
        </w:rPr>
        <w:t>משה מיד זימן את הפועלים והחל בעבודתו.</w:t>
      </w:r>
      <w:r w:rsidRPr="0098326B">
        <w:rPr>
          <w:rtl/>
        </w:rPr>
        <w:br/>
      </w:r>
      <w:r w:rsidRPr="0098326B">
        <w:rPr>
          <w:rFonts w:hint="cs"/>
          <w:rtl/>
        </w:rPr>
        <w:t xml:space="preserve">לאחר חודשיים, הגיע ראש העיר לבדוק את ההתקדמות של הבנייה. </w:t>
      </w:r>
      <w:r w:rsidRPr="0098326B">
        <w:rPr>
          <w:rFonts w:ascii="Arial" w:hAnsi="Arial" w:hint="cs"/>
          <w:rtl/>
        </w:rPr>
        <w:t>ראש העיר גילה כי:</w:t>
      </w:r>
      <w:r w:rsidRPr="0098326B">
        <w:rPr>
          <w:rFonts w:ascii="Arial" w:hAnsi="Arial"/>
          <w:rtl/>
        </w:rPr>
        <w:br/>
      </w:r>
      <w:r w:rsidRPr="0098326B">
        <w:rPr>
          <w:rFonts w:ascii="Arial" w:hAnsi="Arial" w:hint="cs"/>
          <w:rtl/>
        </w:rPr>
        <w:br/>
      </w:r>
    </w:p>
    <w:p w14:paraId="127233C2" w14:textId="77777777" w:rsidR="00E07E2D" w:rsidRPr="006751D6" w:rsidRDefault="00E07E2D" w:rsidP="00E07E2D">
      <w:pPr>
        <w:rPr>
          <w:rtl/>
        </w:rPr>
      </w:pPr>
      <w:r>
        <w:rPr>
          <w:rFonts w:ascii="Arial" w:hAnsi="Arial" w:cs="Arial" w:hint="cs"/>
          <w:rtl/>
        </w:rPr>
        <w:t>.</w:t>
      </w:r>
    </w:p>
    <w:p w14:paraId="42385173" w14:textId="77777777" w:rsidR="00E07E2D" w:rsidRDefault="00E07E2D" w:rsidP="00E07E2D">
      <w:pPr>
        <w:rPr>
          <w:rtl/>
        </w:rPr>
      </w:pPr>
      <w:r>
        <w:rPr>
          <w:noProof/>
          <w:rtl/>
          <w:lang w:eastAsia="en-US"/>
        </w:rPr>
        <mc:AlternateContent>
          <mc:Choice Requires="wpg">
            <w:drawing>
              <wp:anchor distT="0" distB="0" distL="114300" distR="114300" simplePos="0" relativeHeight="251763712" behindDoc="0" locked="0" layoutInCell="1" allowOverlap="1" wp14:anchorId="7ABF39AE" wp14:editId="1514B84E">
                <wp:simplePos x="0" y="0"/>
                <wp:positionH relativeFrom="column">
                  <wp:posOffset>3409315</wp:posOffset>
                </wp:positionH>
                <wp:positionV relativeFrom="paragraph">
                  <wp:posOffset>280670</wp:posOffset>
                </wp:positionV>
                <wp:extent cx="2400300" cy="2858770"/>
                <wp:effectExtent l="18415" t="9525" r="19685" b="27305"/>
                <wp:wrapTight wrapText="bothSides">
                  <wp:wrapPolygon edited="0">
                    <wp:start x="8657" y="-72"/>
                    <wp:lineTo x="4200" y="936"/>
                    <wp:lineTo x="4200" y="5690"/>
                    <wp:lineTo x="3171" y="7993"/>
                    <wp:lineTo x="2057" y="8137"/>
                    <wp:lineTo x="1800" y="8353"/>
                    <wp:lineTo x="1629" y="11448"/>
                    <wp:lineTo x="-171" y="15622"/>
                    <wp:lineTo x="-171" y="21744"/>
                    <wp:lineTo x="-86" y="21744"/>
                    <wp:lineTo x="16200" y="21744"/>
                    <wp:lineTo x="16286" y="16054"/>
                    <wp:lineTo x="20400" y="6842"/>
                    <wp:lineTo x="21771" y="3598"/>
                    <wp:lineTo x="21429" y="3454"/>
                    <wp:lineTo x="15171" y="3382"/>
                    <wp:lineTo x="15343" y="3023"/>
                    <wp:lineTo x="14914" y="2879"/>
                    <wp:lineTo x="11571" y="2231"/>
                    <wp:lineTo x="11571" y="-72"/>
                    <wp:lineTo x="8657" y="-72"/>
                  </wp:wrapPolygon>
                </wp:wrapTight>
                <wp:docPr id="3285" name="קבוצה 3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0300" cy="2858770"/>
                          <a:chOff x="765" y="6254"/>
                          <a:chExt cx="3780" cy="4696"/>
                        </a:xfrm>
                      </wpg:grpSpPr>
                      <wps:wsp>
                        <wps:cNvPr id="3286" name="AutoShape 142"/>
                        <wps:cNvSpPr>
                          <a:spLocks noChangeArrowheads="1"/>
                        </wps:cNvSpPr>
                        <wps:spPr bwMode="auto">
                          <a:xfrm>
                            <a:off x="765" y="7035"/>
                            <a:ext cx="3780" cy="2610"/>
                          </a:xfrm>
                          <a:prstGeom prst="parallelogram">
                            <a:avLst>
                              <a:gd name="adj" fmla="val 36207"/>
                            </a:avLst>
                          </a:prstGeom>
                          <a:gradFill rotWithShape="0">
                            <a:gsLst>
                              <a:gs pos="0">
                                <a:schemeClr val="lt1">
                                  <a:lumMod val="100000"/>
                                  <a:lumOff val="0"/>
                                </a:schemeClr>
                              </a:gs>
                              <a:gs pos="100000">
                                <a:schemeClr val="accent5">
                                  <a:lumMod val="40000"/>
                                  <a:lumOff val="60000"/>
                                </a:schemeClr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chemeClr val="accent5">
                                <a:lumMod val="60000"/>
                                <a:lumOff val="40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accent5">
                                <a:lumMod val="50000"/>
                                <a:lumOff val="0"/>
                                <a:alpha val="50000"/>
                              </a:schemeClr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287" name="Group 143"/>
                        <wpg:cNvGrpSpPr>
                          <a:grpSpLocks/>
                        </wpg:cNvGrpSpPr>
                        <wpg:grpSpPr bwMode="auto">
                          <a:xfrm>
                            <a:off x="1125" y="6254"/>
                            <a:ext cx="2273" cy="3230"/>
                            <a:chOff x="1125" y="6254"/>
                            <a:chExt cx="2273" cy="3230"/>
                          </a:xfrm>
                        </wpg:grpSpPr>
                        <wpg:grpSp>
                          <wpg:cNvPr id="3288" name="Group 144"/>
                          <wpg:cNvGrpSpPr>
                            <a:grpSpLocks/>
                          </wpg:cNvGrpSpPr>
                          <wpg:grpSpPr bwMode="auto">
                            <a:xfrm>
                              <a:off x="1538" y="6467"/>
                              <a:ext cx="465" cy="1426"/>
                              <a:chOff x="1740" y="6629"/>
                              <a:chExt cx="465" cy="1426"/>
                            </a:xfrm>
                          </wpg:grpSpPr>
                          <wps:wsp>
                            <wps:cNvPr id="3289" name="Text Box 1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339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AC3A6C1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90" name="Text Box 14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339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7B997FF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91" name="Text Box 1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102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3A8262B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92" name="Text Box 1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102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A0644AB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93" name="Text Box 14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6866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C74432E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94" name="Text Box 1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6629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B669B32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95" name="Text Box 1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6865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C74A614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96" name="Text Box 15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6629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07F5FD3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97" name="Text Box 1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819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BC14D11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98" name="Text Box 1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819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DF60C2C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99" name="Text Box 15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582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AEA65E4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00" name="Text Box 1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582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FFA0C75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301" name="Group 157"/>
                          <wpg:cNvGrpSpPr>
                            <a:grpSpLocks/>
                          </wpg:cNvGrpSpPr>
                          <wpg:grpSpPr bwMode="auto">
                            <a:xfrm>
                              <a:off x="2303" y="6254"/>
                              <a:ext cx="465" cy="1426"/>
                              <a:chOff x="1740" y="6629"/>
                              <a:chExt cx="465" cy="1426"/>
                            </a:xfrm>
                          </wpg:grpSpPr>
                          <wps:wsp>
                            <wps:cNvPr id="3302" name="Text Box 15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339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049B9E0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03" name="Text Box 1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339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E1186BB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04" name="Text Box 1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102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D5DF2AB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05" name="Text Box 16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102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286B478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06" name="Text Box 1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6866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103E69C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07" name="Text Box 1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6629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2273449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08" name="Text Box 16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6865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1978548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09" name="Text Box 16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6629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26D8F8C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10" name="Text Box 1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819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61A9FDE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11" name="Text Box 1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819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342DF24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12" name="Text Box 16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582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F4F096B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13" name="Text Box 1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582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962E38C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314" name="Group 170"/>
                          <wpg:cNvGrpSpPr>
                            <a:grpSpLocks/>
                          </wpg:cNvGrpSpPr>
                          <wpg:grpSpPr bwMode="auto">
                            <a:xfrm>
                              <a:off x="2933" y="6906"/>
                              <a:ext cx="465" cy="1426"/>
                              <a:chOff x="1740" y="6629"/>
                              <a:chExt cx="465" cy="1426"/>
                            </a:xfrm>
                          </wpg:grpSpPr>
                          <wps:wsp>
                            <wps:cNvPr id="3315" name="Text Box 17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339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BC8654E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16" name="Text Box 1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339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9AC0DB2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17" name="Text Box 1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102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215A2D4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18" name="Text Box 17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102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100572A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19" name="Text Box 1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6866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C1C1B14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20" name="Text Box 1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6629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813348B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21" name="Text Box 17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6865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69EDF0B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22" name="Text Box 1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6629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537F713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23" name="Text Box 1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819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BC23396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24" name="Text Box 18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819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DB05BBE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25" name="Text Box 1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582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00C4F1A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26" name="Text Box 18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582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9C41762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327" name="Group 183"/>
                          <wpg:cNvGrpSpPr>
                            <a:grpSpLocks/>
                          </wpg:cNvGrpSpPr>
                          <wpg:grpSpPr bwMode="auto">
                            <a:xfrm>
                              <a:off x="1125" y="8051"/>
                              <a:ext cx="465" cy="1426"/>
                              <a:chOff x="1740" y="6629"/>
                              <a:chExt cx="465" cy="1426"/>
                            </a:xfrm>
                          </wpg:grpSpPr>
                          <wps:wsp>
                            <wps:cNvPr id="3328" name="Text Box 1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339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A72C395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29" name="Text Box 18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339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91002E8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30" name="Text Box 18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102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936B670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31" name="Text Box 18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102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0C60072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32" name="Text Box 18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6866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FA72520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33" name="Text Box 18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6629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257CB7C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34" name="Text Box 1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6865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BC6DA22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35" name="Text Box 1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6629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987D7CC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36" name="Text Box 1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819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CBCED1C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37" name="Text Box 1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819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6897370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38" name="Text Box 1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582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E53F04F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39" name="Text Box 19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582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534211A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340" name="Group 196"/>
                          <wpg:cNvGrpSpPr>
                            <a:grpSpLocks/>
                          </wpg:cNvGrpSpPr>
                          <wpg:grpSpPr bwMode="auto">
                            <a:xfrm>
                              <a:off x="2070" y="8058"/>
                              <a:ext cx="465" cy="1426"/>
                              <a:chOff x="1740" y="6629"/>
                              <a:chExt cx="465" cy="1426"/>
                            </a:xfrm>
                          </wpg:grpSpPr>
                          <wps:wsp>
                            <wps:cNvPr id="3341" name="Text Box 19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339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86E4C45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42" name="Text Box 19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339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1DC8FB3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43" name="Text Box 1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102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71E6D7F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44" name="Text Box 20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102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013EB4E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45" name="Text Box 20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6866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057381F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46" name="Text Box 2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6629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D5A6C9C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47" name="Text Box 20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6865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E6E99E8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48" name="Text Box 20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6629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573BAC3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49" name="Text Box 2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819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256A668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50" name="Text Box 20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819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4641BA0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51" name="Text Box 20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582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E1C3307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52" name="Text Box 2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582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C519CBF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3353" name="Rectangle 209"/>
                        <wps:cNvSpPr>
                          <a:spLocks noChangeArrowheads="1"/>
                        </wps:cNvSpPr>
                        <wps:spPr bwMode="auto">
                          <a:xfrm>
                            <a:off x="765" y="9645"/>
                            <a:ext cx="2805" cy="1305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chemeClr val="lt1">
                                  <a:lumMod val="100000"/>
                                  <a:lumOff val="0"/>
                                </a:schemeClr>
                              </a:gs>
                              <a:gs pos="100000">
                                <a:schemeClr val="accent5">
                                  <a:lumMod val="40000"/>
                                  <a:lumOff val="60000"/>
                                </a:schemeClr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chemeClr val="accent5">
                                <a:lumMod val="60000"/>
                                <a:lumOff val="40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accent5">
                                <a:lumMod val="50000"/>
                                <a:lumOff val="0"/>
                                <a:alpha val="50000"/>
                              </a:schemeClr>
                            </a:outerShdw>
                          </a:effectLst>
                        </wps:spPr>
                        <wps:txbx>
                          <w:txbxContent>
                            <w:p w14:paraId="5286E65E" w14:textId="77777777" w:rsidR="0098326B" w:rsidRPr="00B5430D" w:rsidRDefault="0098326B" w:rsidP="00E07E2D">
                              <w:pPr>
                                <w:jc w:val="center"/>
                                <w:rPr>
                                  <w:b/>
                                  <w:bCs/>
                                  <w:u w:val="single"/>
                                </w:rPr>
                              </w:pPr>
                              <w:r w:rsidRPr="006751D6">
                                <w:rPr>
                                  <w:rFonts w:hint="cs"/>
                                  <w:b/>
                                  <w:bCs/>
                                  <w:u w:val="single"/>
                                  <w:rtl/>
                                </w:rPr>
                                <w:t>שכונת נרקיסים</w:t>
                              </w:r>
                              <w:r>
                                <w:rPr>
                                  <w:rtl/>
                                </w:rPr>
                                <w:br/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>יעד</w:t>
                              </w:r>
                              <w:r>
                                <w:rPr>
                                  <w:rtl/>
                                </w:rPr>
                                <w:br/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>5 בניינים של 12 יחידות דיור</w:t>
                              </w:r>
                              <w:r>
                                <w:rPr>
                                  <w:rtl/>
                                </w:rPr>
                                <w:br/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>סה"כ: 60 יחידות דיור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F8EED56" id="קבוצה 3285" o:spid="_x0000_s1086" style="position:absolute;left:0;text-align:left;margin-left:268.45pt;margin-top:22.1pt;width:189pt;height:225.1pt;z-index:251763712" coordorigin="765,6254" coordsize="3780,46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"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142" o:spid="_x0000_s1087" type="#_x0000_t7" style="position:absolute;left:765;top:7035;width:3780;height:2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" fillcolor="white [3201]" strokecolor="#8eaadb [1944]" strokeweight="1pt">
                  <v:fill color2="#b4c6e7 [1304]" focus="100%" type="gradient"/>
                  <v:shadow on="t" color="#1f3763 [1608]" opacity=".5" offset="1pt"/>
                </v:shape>
                <v:group id="Group 143" o:spid="_x0000_s1088" style="position:absolute;left:1125;top:6254;width:2273;height:3230" coordorigin="1125,6254" coordsize="2273,32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">
                  <v:group id="Group 144" o:spid="_x0000_s1089" style="position:absolute;left:1538;top:6467;width:465;height:1426" coordorigin="1740,6629" coordsize="465,1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">
                    <v:shape id="Text Box 145" o:spid="_x0000_s1090" type="#_x0000_t202" style="position:absolute;left:1740;top:7339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46" o:spid="_x0000_s1091" type="#_x0000_t202" style="position:absolute;left:1973;top:7339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47" o:spid="_x0000_s1092" type="#_x0000_t202" style="position:absolute;left:1740;top:7102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48" o:spid="_x0000_s1093" type="#_x0000_t202" style="position:absolute;left:1973;top:7102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49" o:spid="_x0000_s1094" type="#_x0000_t202" style="position:absolute;left:1740;top:6866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" fillcolor="yellow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50" o:spid="_x0000_s1095" type="#_x0000_t202" style="position:absolute;left:1973;top:6629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" fillcolor="yellow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51" o:spid="_x0000_s1096" type="#_x0000_t202" style="position:absolute;left:1973;top:6865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52" o:spid="_x0000_s1097" type="#_x0000_t202" style="position:absolute;left:1740;top:6629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" fillcolor="yellow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53" o:spid="_x0000_s1098" type="#_x0000_t202" style="position:absolute;left:1740;top:7819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54" o:spid="_x0000_s1099" type="#_x0000_t202" style="position:absolute;left:1973;top:7819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55" o:spid="_x0000_s1100" type="#_x0000_t202" style="position:absolute;left:1740;top:7582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56" o:spid="_x0000_s1101" type="#_x0000_t202" style="position:absolute;left:1973;top:7582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v:group>
                  <v:group id="Group 157" o:spid="_x0000_s1102" style="position:absolute;left:2303;top:6254;width:465;height:1426" coordorigin="1740,6629" coordsize="465,1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">
                    <v:shape id="Text Box 158" o:spid="_x0000_s1103" type="#_x0000_t202" style="position:absolute;left:1740;top:7339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59" o:spid="_x0000_s1104" type="#_x0000_t202" style="position:absolute;left:1973;top:7339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60" o:spid="_x0000_s1105" type="#_x0000_t202" style="position:absolute;left:1740;top:7102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61" o:spid="_x0000_s1106" type="#_x0000_t202" style="position:absolute;left:1973;top:7102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62" o:spid="_x0000_s1107" type="#_x0000_t202" style="position:absolute;left:1740;top:6866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63" o:spid="_x0000_s1108" type="#_x0000_t202" style="position:absolute;left:1973;top:6629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64" o:spid="_x0000_s1109" type="#_x0000_t202" style="position:absolute;left:1973;top:6865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65" o:spid="_x0000_s1110" type="#_x0000_t202" style="position:absolute;left:1740;top:6629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66" o:spid="_x0000_s1111" type="#_x0000_t202" style="position:absolute;left:1740;top:7819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67" o:spid="_x0000_s1112" type="#_x0000_t202" style="position:absolute;left:1973;top:7819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68" o:spid="_x0000_s1113" type="#_x0000_t202" style="position:absolute;left:1740;top:7582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69" o:spid="_x0000_s1114" type="#_x0000_t202" style="position:absolute;left:1973;top:7582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v:group>
                  <v:group id="Group 170" o:spid="_x0000_s1115" style="position:absolute;left:2933;top:6906;width:465;height:1426" coordorigin="1740,6629" coordsize="465,1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7B5pxgAAAN0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ZLEn/D3JjwBufgFAAD//wMAUEsBAi0AFAAGAAgAAAAhANvh9svuAAAAhQEAABMAAAAAAAAA&#10;AAAAAAAAAAAAAFtDb250ZW50X1R5cGVzXS54bWxQSwECLQAUAAYACAAAACEAWvQsW78AAAAVAQAA&#10;CwAAAAAAAAAAAAAAAAAfAQAAX3JlbHMvLnJlbHNQSwECLQAUAAYACAAAACEA3+weacYAAADdAAAA&#10;DwAAAAAAAAAAAAAAAAAHAgAAZHJzL2Rvd25yZXYueG1sUEsFBgAAAAADAAMAtwAAAPoCAAAAAA==&#10;">
                    <v:shape id="Text Box 171" o:spid="_x0000_s1116" type="#_x0000_t202" style="position:absolute;left:1740;top:7339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72" o:spid="_x0000_s1117" type="#_x0000_t202" style="position:absolute;left:1973;top:7339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73" o:spid="_x0000_s1118" type="#_x0000_t202" style="position:absolute;left:1740;top:7102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74" o:spid="_x0000_s1119" type="#_x0000_t202" style="position:absolute;left:1973;top:7102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75" o:spid="_x0000_s1120" type="#_x0000_t202" style="position:absolute;left:1740;top:6866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76" o:spid="_x0000_s1121" type="#_x0000_t202" style="position:absolute;left:1973;top:6629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77" o:spid="_x0000_s1122" type="#_x0000_t202" style="position:absolute;left:1973;top:6865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78" o:spid="_x0000_s1123" type="#_x0000_t202" style="position:absolute;left:1740;top:6629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79" o:spid="_x0000_s1124" type="#_x0000_t202" style="position:absolute;left:1740;top:7819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80" o:spid="_x0000_s1125" type="#_x0000_t202" style="position:absolute;left:1973;top:7819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81" o:spid="_x0000_s1126" type="#_x0000_t202" style="position:absolute;left:1740;top:7582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82" o:spid="_x0000_s1127" type="#_x0000_t202" style="position:absolute;left:1973;top:7582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v:group>
                  <v:group id="Group 183" o:spid="_x0000_s1128" style="position:absolute;left:1125;top:8051;width:465;height:1426" coordorigin="1740,6629" coordsize="465,1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">
                    <v:shape id="Text Box 184" o:spid="_x0000_s1129" type="#_x0000_t202" style="position:absolute;left:1740;top:7339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85" o:spid="_x0000_s1130" type="#_x0000_t202" style="position:absolute;left:1973;top:7339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86" o:spid="_x0000_s1131" type="#_x0000_t202" style="position:absolute;left:1740;top:7102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87" o:spid="_x0000_s1132" type="#_x0000_t202" style="position:absolute;left:1973;top:7102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88" o:spid="_x0000_s1133" type="#_x0000_t202" style="position:absolute;left:1740;top:6866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89" o:spid="_x0000_s1134" type="#_x0000_t202" style="position:absolute;left:1973;top:6629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90" o:spid="_x0000_s1135" type="#_x0000_t202" style="position:absolute;left:1973;top:6865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91" o:spid="_x0000_s1136" type="#_x0000_t202" style="position:absolute;left:1740;top:6629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92" o:spid="_x0000_s1137" type="#_x0000_t202" style="position:absolute;left:1740;top:7819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93" o:spid="_x0000_s1138" type="#_x0000_t202" style="position:absolute;left:1973;top:7819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94" o:spid="_x0000_s1139" type="#_x0000_t202" style="position:absolute;left:1740;top:7582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95" o:spid="_x0000_s1140" type="#_x0000_t202" style="position:absolute;left:1973;top:7582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v:group>
                  <v:group id="Group 196" o:spid="_x0000_s1141" style="position:absolute;left:2070;top:8058;width:465;height:1426" coordorigin="1740,6629" coordsize="465,1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">
                    <v:shape id="Text Box 197" o:spid="_x0000_s1142" type="#_x0000_t202" style="position:absolute;left:1740;top:7339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98" o:spid="_x0000_s1143" type="#_x0000_t202" style="position:absolute;left:1973;top:7339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199" o:spid="_x0000_s1144" type="#_x0000_t202" style="position:absolute;left:1740;top:7102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00" o:spid="_x0000_s1145" type="#_x0000_t202" style="position:absolute;left:1973;top:7102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01" o:spid="_x0000_s1146" type="#_x0000_t202" style="position:absolute;left:1740;top:6866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02" o:spid="_x0000_s1147" type="#_x0000_t202" style="position:absolute;left:1973;top:6629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03" o:spid="_x0000_s1148" type="#_x0000_t202" style="position:absolute;left:1973;top:6865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04" o:spid="_x0000_s1149" type="#_x0000_t202" style="position:absolute;left:1740;top:6629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05" o:spid="_x0000_s1150" type="#_x0000_t202" style="position:absolute;left:1740;top:7819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06" o:spid="_x0000_s1151" type="#_x0000_t202" style="position:absolute;left:1973;top:7819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07" o:spid="_x0000_s1152" type="#_x0000_t202" style="position:absolute;left:1740;top:7582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08" o:spid="_x0000_s1153" type="#_x0000_t202" style="position:absolute;left:1973;top:7582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v:group>
                </v:group>
                <v:rect id="Rectangle 209" o:spid="_x0000_s1154" style="position:absolute;left:765;top:9645;width:2805;height:1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" fillcolor="white [3201]" strokecolor="#8eaadb [1944]" strokeweight="1pt">
                  <v:fill color2="#b4c6e7 [1304]" focus="100%" type="gradient"/>
                  <v:shadow on="t" color="#1f3763 [1608]" opacity=".5" offset="1pt"/>
                  <v:textbox>
                    <w:txbxContent>
                      <w:p w:rsidR="0098326B" w:rsidRPr="00B5430D" w:rsidRDefault="0098326B" w:rsidP="00E07E2D">
                        <w:pPr>
                          <w:jc w:val="center"/>
                          <w:rPr>
                            <w:b/>
                            <w:bCs/>
                            <w:u w:val="single"/>
                          </w:rPr>
                        </w:pPr>
                        <w:r w:rsidRPr="006751D6">
                          <w:rPr>
                            <w:rFonts w:hint="cs"/>
                            <w:b/>
                            <w:bCs/>
                            <w:u w:val="single"/>
                            <w:rtl/>
                          </w:rPr>
                          <w:t>שכונת נרקיסים</w:t>
                        </w:r>
                        <w:r>
                          <w:rPr>
                            <w:rtl/>
                          </w:rPr>
                          <w:br/>
                        </w:r>
                        <w:r>
                          <w:rPr>
                            <w:rFonts w:hint="cs"/>
                            <w:rtl/>
                          </w:rPr>
                          <w:t>יעד</w:t>
                        </w:r>
                        <w:r>
                          <w:rPr>
                            <w:rtl/>
                          </w:rPr>
                          <w:br/>
                        </w:r>
                        <w:r>
                          <w:rPr>
                            <w:rFonts w:hint="cs"/>
                            <w:rtl/>
                          </w:rPr>
                          <w:t>5 בניינים של 12 יחידות דיור</w:t>
                        </w:r>
                        <w:r>
                          <w:rPr>
                            <w:rtl/>
                          </w:rPr>
                          <w:br/>
                        </w:r>
                        <w:r>
                          <w:rPr>
                            <w:rFonts w:hint="cs"/>
                            <w:rtl/>
                          </w:rPr>
                          <w:t>סה"כ: 60 יחידות דיור</w:t>
                        </w:r>
                      </w:p>
                    </w:txbxContent>
                  </v:textbox>
                </v:rect>
                <w10:wrap type="tight"/>
              </v:group>
            </w:pict>
          </mc:Fallback>
        </mc:AlternateContent>
      </w:r>
    </w:p>
    <w:p w14:paraId="0599768F" w14:textId="77777777" w:rsidR="00E07E2D" w:rsidRDefault="00E07E2D" w:rsidP="00E07E2D">
      <w:pPr>
        <w:rPr>
          <w:rtl/>
        </w:rPr>
      </w:pPr>
    </w:p>
    <w:p w14:paraId="6B65EDE4" w14:textId="77777777" w:rsidR="00E07E2D" w:rsidRDefault="00E07E2D" w:rsidP="00E07E2D">
      <w:pPr>
        <w:bidi w:val="0"/>
      </w:pPr>
    </w:p>
    <w:p w14:paraId="40642888" w14:textId="77777777" w:rsidR="00E07E2D" w:rsidRDefault="00E07E2D" w:rsidP="00E07E2D">
      <w:pPr>
        <w:bidi w:val="0"/>
      </w:pPr>
    </w:p>
    <w:p w14:paraId="5D73C80A" w14:textId="77777777" w:rsidR="00E07E2D" w:rsidRDefault="0098326B" w:rsidP="00E07E2D">
      <w:pPr>
        <w:bidi w:val="0"/>
      </w:pPr>
      <w:r>
        <w:rPr>
          <w:noProof/>
          <w:lang w:eastAsia="en-US"/>
        </w:rPr>
        <mc:AlternateContent>
          <mc:Choice Requires="wpg">
            <w:drawing>
              <wp:anchor distT="0" distB="0" distL="114300" distR="114300" simplePos="0" relativeHeight="251778048" behindDoc="0" locked="0" layoutInCell="1" allowOverlap="1" wp14:anchorId="56EF57FC" wp14:editId="370F3B9C">
                <wp:simplePos x="0" y="0"/>
                <wp:positionH relativeFrom="column">
                  <wp:posOffset>-702945</wp:posOffset>
                </wp:positionH>
                <wp:positionV relativeFrom="paragraph">
                  <wp:posOffset>62865</wp:posOffset>
                </wp:positionV>
                <wp:extent cx="3956050" cy="2430145"/>
                <wp:effectExtent l="0" t="0" r="44450" b="65405"/>
                <wp:wrapTight wrapText="bothSides">
                  <wp:wrapPolygon edited="0">
                    <wp:start x="0" y="0"/>
                    <wp:lineTo x="0" y="22012"/>
                    <wp:lineTo x="21739" y="22012"/>
                    <wp:lineTo x="21739" y="0"/>
                    <wp:lineTo x="0" y="0"/>
                  </wp:wrapPolygon>
                </wp:wrapTight>
                <wp:docPr id="301" name="קבוצה 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56050" cy="2430145"/>
                          <a:chOff x="716" y="5751"/>
                          <a:chExt cx="6230" cy="3827"/>
                        </a:xfrm>
                      </wpg:grpSpPr>
                      <wps:wsp>
                        <wps:cNvPr id="302" name="Rectangle 445"/>
                        <wps:cNvSpPr>
                          <a:spLocks noChangeArrowheads="1"/>
                        </wps:cNvSpPr>
                        <wps:spPr bwMode="auto">
                          <a:xfrm>
                            <a:off x="716" y="5751"/>
                            <a:ext cx="6230" cy="3827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chemeClr val="lt1">
                                  <a:lumMod val="100000"/>
                                  <a:lumOff val="0"/>
                                </a:schemeClr>
                              </a:gs>
                              <a:gs pos="100000">
                                <a:schemeClr val="accent5">
                                  <a:lumMod val="40000"/>
                                  <a:lumOff val="60000"/>
                                </a:schemeClr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chemeClr val="accent5">
                                <a:lumMod val="60000"/>
                                <a:lumOff val="40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accent5">
                                <a:lumMod val="50000"/>
                                <a:lumOff val="0"/>
                                <a:alpha val="50000"/>
                              </a:schemeClr>
                            </a:outerShdw>
                          </a:effectLst>
                        </wps:spPr>
                        <wps:txbx>
                          <w:txbxContent>
                            <w:p w14:paraId="712B44B5" w14:textId="77777777" w:rsidR="0098326B" w:rsidRDefault="0098326B" w:rsidP="00E07E2D">
                              <w:pPr>
                                <w:rPr>
                                  <w:rFonts w:ascii="Arial" w:hAnsi="Arial" w:cs="Arial"/>
                                  <w:rtl/>
                                </w:rPr>
                              </w:pPr>
                              <w:r>
                                <w:rPr>
                                  <w:rFonts w:ascii="Arial" w:hAnsi="Arial" w:cs="Arial" w:hint="cs"/>
                                  <w:rtl/>
                                </w:rPr>
                                <w:t xml:space="preserve">בשכונת </w:t>
                              </w:r>
                              <w:r w:rsidRPr="00B5430D">
                                <w:rPr>
                                  <w:rFonts w:ascii="Arial" w:hAnsi="Arial" w:cs="Arial" w:hint="cs"/>
                                  <w:b/>
                                  <w:bCs/>
                                  <w:rtl/>
                                </w:rPr>
                                <w:t>נרקיסים</w:t>
                              </w:r>
                              <w:r>
                                <w:rPr>
                                  <w:rFonts w:ascii="Arial" w:hAnsi="Arial" w:cs="Arial" w:hint="cs"/>
                                  <w:rtl/>
                                </w:rPr>
                                <w:t xml:space="preserve"> נבנו בסה"כ _____ יחידות מתוך ____ יחידות דיור.</w:t>
                              </w:r>
                            </w:p>
                            <w:p w14:paraId="23F7D7A1" w14:textId="77777777" w:rsidR="0098326B" w:rsidRDefault="0098326B" w:rsidP="00E07E2D">
                              <w:pPr>
                                <w:rPr>
                                  <w:rFonts w:ascii="Arial" w:hAnsi="Arial" w:cs="Arial"/>
                                  <w:rtl/>
                                </w:rPr>
                              </w:pPr>
                              <w:r>
                                <w:rPr>
                                  <w:rFonts w:ascii="Arial" w:hAnsi="Arial" w:cs="Arial" w:hint="cs"/>
                                  <w:rtl/>
                                </w:rPr>
                                <w:t>כלומר: ___ בניינים שלמים ובניין אחד לא גמור</w:t>
                              </w:r>
                            </w:p>
                            <w:p w14:paraId="76180956" w14:textId="77777777" w:rsidR="0098326B" w:rsidRDefault="0098326B" w:rsidP="00E07E2D">
                              <w:pPr>
                                <w:rPr>
                                  <w:rFonts w:ascii="Arial" w:hAnsi="Arial" w:cs="Arial"/>
                                  <w:rtl/>
                                </w:rPr>
                              </w:pPr>
                              <w:r>
                                <w:rPr>
                                  <w:rFonts w:ascii="Arial" w:hAnsi="Arial" w:cs="Arial" w:hint="cs"/>
                                  <w:rtl/>
                                </w:rPr>
                                <w:t>בבניין זה נבנו _____ יחידות מתוך ____ יחידות דיור.</w:t>
                              </w:r>
                            </w:p>
                            <w:p w14:paraId="132B1DE2" w14:textId="77777777" w:rsidR="0098326B" w:rsidRDefault="0098326B" w:rsidP="00E07E2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3" name="Group 446"/>
                        <wpg:cNvGrpSpPr>
                          <a:grpSpLocks/>
                        </wpg:cNvGrpSpPr>
                        <wpg:grpSpPr bwMode="auto">
                          <a:xfrm>
                            <a:off x="839" y="7303"/>
                            <a:ext cx="5810" cy="2147"/>
                            <a:chOff x="839" y="5977"/>
                            <a:chExt cx="5810" cy="2147"/>
                          </a:xfrm>
                        </wpg:grpSpPr>
                        <wps:wsp>
                          <wps:cNvPr id="304" name="Rectangle 447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2" y="6026"/>
                              <a:ext cx="622" cy="1287"/>
                            </a:xfrm>
                            <a:prstGeom prst="rect">
                              <a:avLst/>
                            </a:prstGeom>
                            <a:gradFill rotWithShape="0">
                              <a:gsLst>
                                <a:gs pos="0">
                                  <a:schemeClr val="lt1">
                                    <a:lumMod val="100000"/>
                                    <a:lumOff val="0"/>
                                  </a:schemeClr>
                                </a:gs>
                                <a:gs pos="100000">
                                  <a:schemeClr val="accent4">
                                    <a:lumMod val="40000"/>
                                    <a:lumOff val="60000"/>
                                  </a:schemeClr>
                                </a:gs>
                              </a:gsLst>
                              <a:lin ang="5400000" scaled="1"/>
                            </a:gradFill>
                            <a:ln w="1270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ffectLst>
                              <a:outerShdw dist="28398" dir="3806097" algn="ctr" rotWithShape="0">
                                <a:schemeClr val="accent4">
                                  <a:lumMod val="50000"/>
                                  <a:lumOff val="0"/>
                                  <a:alpha val="50000"/>
                                </a:schemeClr>
                              </a:outerShdw>
                            </a:effec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5" name="Rectangle 448"/>
                          <wps:cNvSpPr>
                            <a:spLocks noChangeArrowheads="1"/>
                          </wps:cNvSpPr>
                          <wps:spPr bwMode="auto">
                            <a:xfrm>
                              <a:off x="4223" y="6007"/>
                              <a:ext cx="622" cy="609"/>
                            </a:xfrm>
                            <a:prstGeom prst="rect">
                              <a:avLst/>
                            </a:prstGeom>
                            <a:gradFill rotWithShape="0">
                              <a:gsLst>
                                <a:gs pos="0">
                                  <a:schemeClr val="lt1">
                                    <a:lumMod val="100000"/>
                                    <a:lumOff val="0"/>
                                  </a:schemeClr>
                                </a:gs>
                                <a:gs pos="100000">
                                  <a:schemeClr val="accent4">
                                    <a:lumMod val="40000"/>
                                    <a:lumOff val="60000"/>
                                  </a:schemeClr>
                                </a:gs>
                              </a:gsLst>
                              <a:lin ang="5400000" scaled="1"/>
                            </a:gradFill>
                            <a:ln w="1270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ffectLst>
                              <a:outerShdw dist="28398" dir="3806097" algn="ctr" rotWithShape="0">
                                <a:schemeClr val="accent4">
                                  <a:lumMod val="50000"/>
                                  <a:lumOff val="0"/>
                                  <a:alpha val="50000"/>
                                </a:schemeClr>
                              </a:outerShdw>
                            </a:effec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6" name="Rectangle 449"/>
                          <wps:cNvSpPr>
                            <a:spLocks noChangeArrowheads="1"/>
                          </wps:cNvSpPr>
                          <wps:spPr bwMode="auto">
                            <a:xfrm>
                              <a:off x="4223" y="6732"/>
                              <a:ext cx="622" cy="581"/>
                            </a:xfrm>
                            <a:prstGeom prst="rect">
                              <a:avLst/>
                            </a:prstGeom>
                            <a:gradFill rotWithShape="0">
                              <a:gsLst>
                                <a:gs pos="0">
                                  <a:schemeClr val="lt1">
                                    <a:lumMod val="100000"/>
                                    <a:lumOff val="0"/>
                                  </a:schemeClr>
                                </a:gs>
                                <a:gs pos="100000">
                                  <a:schemeClr val="accent4">
                                    <a:lumMod val="40000"/>
                                    <a:lumOff val="60000"/>
                                  </a:schemeClr>
                                </a:gs>
                              </a:gsLst>
                              <a:lin ang="5400000" scaled="1"/>
                            </a:gradFill>
                            <a:ln w="1270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ffectLst>
                              <a:outerShdw dist="28398" dir="3806097" algn="ctr" rotWithShape="0">
                                <a:schemeClr val="accent4">
                                  <a:lumMod val="50000"/>
                                  <a:lumOff val="0"/>
                                  <a:alpha val="50000"/>
                                </a:schemeClr>
                              </a:outerShdw>
                            </a:effec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7" name="AutoShape 450"/>
                          <wps:cNvSpPr>
                            <a:spLocks noChangeArrowheads="1"/>
                          </wps:cNvSpPr>
                          <wps:spPr bwMode="auto">
                            <a:xfrm>
                              <a:off x="839" y="6093"/>
                              <a:ext cx="1942" cy="1203"/>
                            </a:xfrm>
                            <a:prstGeom prst="rightArrow">
                              <a:avLst>
                                <a:gd name="adj1" fmla="val 50000"/>
                                <a:gd name="adj2" fmla="val 40357"/>
                              </a:avLst>
                            </a:prstGeom>
                            <a:gradFill rotWithShape="0">
                              <a:gsLst>
                                <a:gs pos="0">
                                  <a:schemeClr val="lt1">
                                    <a:lumMod val="100000"/>
                                    <a:lumOff val="0"/>
                                  </a:schemeClr>
                                </a:gs>
                                <a:gs pos="100000">
                                  <a:schemeClr val="accent3">
                                    <a:lumMod val="40000"/>
                                    <a:lumOff val="60000"/>
                                  </a:schemeClr>
                                </a:gs>
                              </a:gsLst>
                              <a:lin ang="5400000" scaled="1"/>
                            </a:gradFill>
                            <a:ln w="12700">
                              <a:solidFill>
                                <a:schemeClr val="accent3">
                                  <a:lumMod val="60000"/>
                                  <a:lumOff val="4000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ffectLst>
                              <a:outerShdw dist="28398" dir="3806097" algn="ctr" rotWithShape="0">
                                <a:schemeClr val="accent3">
                                  <a:lumMod val="50000"/>
                                  <a:lumOff val="0"/>
                                  <a:alpha val="50000"/>
                                </a:schemeClr>
                              </a:outerShdw>
                            </a:effectLst>
                          </wps:spPr>
                          <wps:txbx>
                            <w:txbxContent>
                              <w:p w14:paraId="69DEE58A" w14:textId="77777777" w:rsidR="0098326B" w:rsidRDefault="0098326B" w:rsidP="00E07E2D">
                                <w:r>
                                  <w:rPr>
                                    <w:rFonts w:hint="cs"/>
                                    <w:rtl/>
                                  </w:rPr>
                                  <w:t>מס' בניינים שלמים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8" name="AutoShape 451"/>
                          <wps:cNvSpPr>
                            <a:spLocks noChangeArrowheads="1"/>
                          </wps:cNvSpPr>
                          <wps:spPr bwMode="auto">
                            <a:xfrm>
                              <a:off x="5042" y="5977"/>
                              <a:ext cx="1607" cy="644"/>
                            </a:xfrm>
                            <a:prstGeom prst="leftArrow">
                              <a:avLst>
                                <a:gd name="adj1" fmla="val 50000"/>
                                <a:gd name="adj2" fmla="val 62384"/>
                              </a:avLst>
                            </a:prstGeom>
                            <a:gradFill rotWithShape="0">
                              <a:gsLst>
                                <a:gs pos="0">
                                  <a:schemeClr val="lt1">
                                    <a:lumMod val="100000"/>
                                    <a:lumOff val="0"/>
                                  </a:schemeClr>
                                </a:gs>
                                <a:gs pos="100000">
                                  <a:schemeClr val="accent3">
                                    <a:lumMod val="40000"/>
                                    <a:lumOff val="60000"/>
                                  </a:schemeClr>
                                </a:gs>
                              </a:gsLst>
                              <a:lin ang="5400000" scaled="1"/>
                            </a:gradFill>
                            <a:ln w="12700">
                              <a:solidFill>
                                <a:schemeClr val="accent3">
                                  <a:lumMod val="60000"/>
                                  <a:lumOff val="4000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ffectLst>
                              <a:outerShdw dist="28398" dir="3806097" algn="ctr" rotWithShape="0">
                                <a:schemeClr val="accent3">
                                  <a:lumMod val="50000"/>
                                  <a:lumOff val="0"/>
                                  <a:alpha val="50000"/>
                                </a:schemeClr>
                              </a:outerShdw>
                            </a:effectLst>
                          </wps:spPr>
                          <wps:txbx>
                            <w:txbxContent>
                              <w:p w14:paraId="7B1DF2E2" w14:textId="77777777" w:rsidR="0098326B" w:rsidRDefault="0098326B" w:rsidP="00E07E2D">
                                <w:r>
                                  <w:rPr>
                                    <w:rFonts w:hint="cs"/>
                                    <w:rtl/>
                                  </w:rPr>
                                  <w:t>יחידות בנויות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9" name="AutoShape 45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42" y="6732"/>
                              <a:ext cx="1607" cy="644"/>
                            </a:xfrm>
                            <a:prstGeom prst="leftArrow">
                              <a:avLst>
                                <a:gd name="adj1" fmla="val 50000"/>
                                <a:gd name="adj2" fmla="val 62384"/>
                              </a:avLst>
                            </a:prstGeom>
                            <a:gradFill rotWithShape="0">
                              <a:gsLst>
                                <a:gs pos="0">
                                  <a:schemeClr val="lt1">
                                    <a:lumMod val="100000"/>
                                    <a:lumOff val="0"/>
                                  </a:schemeClr>
                                </a:gs>
                                <a:gs pos="100000">
                                  <a:schemeClr val="accent3">
                                    <a:lumMod val="40000"/>
                                    <a:lumOff val="60000"/>
                                  </a:schemeClr>
                                </a:gs>
                              </a:gsLst>
                              <a:lin ang="5400000" scaled="1"/>
                            </a:gradFill>
                            <a:ln w="12700">
                              <a:solidFill>
                                <a:schemeClr val="accent3">
                                  <a:lumMod val="60000"/>
                                  <a:lumOff val="4000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ffectLst>
                              <a:outerShdw dist="28398" dir="3806097" algn="ctr" rotWithShape="0">
                                <a:schemeClr val="accent3">
                                  <a:lumMod val="50000"/>
                                  <a:lumOff val="0"/>
                                  <a:alpha val="50000"/>
                                </a:schemeClr>
                              </a:outerShdw>
                            </a:effectLst>
                          </wps:spPr>
                          <wps:txbx>
                            <w:txbxContent>
                              <w:p w14:paraId="4417EBE5" w14:textId="77777777" w:rsidR="0098326B" w:rsidRDefault="0098326B" w:rsidP="00E07E2D">
                                <w:r>
                                  <w:rPr>
                                    <w:rFonts w:hint="cs"/>
                                    <w:rtl/>
                                  </w:rPr>
                                  <w:t>סה"כ יחידות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0" name="AutoShape 453"/>
                          <wps:cNvSpPr>
                            <a:spLocks noChangeArrowheads="1"/>
                          </wps:cNvSpPr>
                          <wps:spPr bwMode="auto">
                            <a:xfrm>
                              <a:off x="4003" y="7393"/>
                              <a:ext cx="1288" cy="731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gradFill rotWithShape="0">
                              <a:gsLst>
                                <a:gs pos="0">
                                  <a:schemeClr val="lt1">
                                    <a:lumMod val="100000"/>
                                    <a:lumOff val="0"/>
                                  </a:schemeClr>
                                </a:gs>
                                <a:gs pos="100000">
                                  <a:schemeClr val="accent6">
                                    <a:lumMod val="40000"/>
                                    <a:lumOff val="60000"/>
                                  </a:schemeClr>
                                </a:gs>
                              </a:gsLst>
                              <a:lin ang="5400000" scaled="1"/>
                            </a:gradFill>
                            <a:ln w="1270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>
                              <a:outerShdw dist="28398" dir="3806097" algn="ctr" rotWithShape="0">
                                <a:schemeClr val="accent6">
                                  <a:lumMod val="50000"/>
                                  <a:lumOff val="0"/>
                                  <a:alpha val="50000"/>
                                </a:schemeClr>
                              </a:outerShdw>
                            </a:effectLst>
                          </wps:spPr>
                          <wps:txbx>
                            <w:txbxContent>
                              <w:p w14:paraId="6DF91C2C" w14:textId="77777777" w:rsidR="0098326B" w:rsidRDefault="0098326B" w:rsidP="00E07E2D">
                                <w:pPr>
                                  <w:jc w:val="center"/>
                                </w:pPr>
                                <w:r>
                                  <w:rPr>
                                    <w:rFonts w:hint="cs"/>
                                    <w:rtl/>
                                  </w:rPr>
                                  <w:t>בתהליכי בניה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1" name="AutoShape 454"/>
                          <wps:cNvSpPr>
                            <a:spLocks noChangeArrowheads="1"/>
                          </wps:cNvSpPr>
                          <wps:spPr bwMode="auto">
                            <a:xfrm>
                              <a:off x="2366" y="7376"/>
                              <a:ext cx="1465" cy="731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gradFill rotWithShape="0">
                              <a:gsLst>
                                <a:gs pos="0">
                                  <a:schemeClr val="lt1">
                                    <a:lumMod val="100000"/>
                                    <a:lumOff val="0"/>
                                  </a:schemeClr>
                                </a:gs>
                                <a:gs pos="100000">
                                  <a:schemeClr val="accent6">
                                    <a:lumMod val="40000"/>
                                    <a:lumOff val="60000"/>
                                  </a:schemeClr>
                                </a:gs>
                              </a:gsLst>
                              <a:lin ang="5400000" scaled="1"/>
                            </a:gradFill>
                            <a:ln w="1270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>
                              <a:outerShdw dist="28398" dir="3806097" algn="ctr" rotWithShape="0">
                                <a:schemeClr val="accent6">
                                  <a:lumMod val="50000"/>
                                  <a:lumOff val="0"/>
                                  <a:alpha val="50000"/>
                                </a:schemeClr>
                              </a:outerShdw>
                            </a:effectLst>
                          </wps:spPr>
                          <wps:txbx>
                            <w:txbxContent>
                              <w:p w14:paraId="7F9ADC0A" w14:textId="77777777" w:rsidR="0098326B" w:rsidRDefault="0098326B" w:rsidP="00E07E2D">
                                <w:pPr>
                                  <w:jc w:val="center"/>
                                </w:pPr>
                                <w:r>
                                  <w:rPr>
                                    <w:rFonts w:hint="cs"/>
                                    <w:rtl/>
                                  </w:rPr>
                                  <w:t>בניה הושלמה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2" name="AutoShape 4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61" y="6688"/>
                              <a:ext cx="92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3022851" id="קבוצה 301" o:spid="_x0000_s1155" style="position:absolute;margin-left:-55.35pt;margin-top:4.95pt;width:311.5pt;height:191.35pt;z-index:251778048" coordorigin="716,5751" coordsize="6230,38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">
                <v:rect id="Rectangle 445" o:spid="_x0000_s1156" style="position:absolute;left:716;top:5751;width:6230;height:38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" fillcolor="white [3201]" strokecolor="#8eaadb [1944]" strokeweight="1pt">
                  <v:fill color2="#b4c6e7 [1304]" focus="100%" type="gradient"/>
                  <v:shadow on="t" color="#1f3763 [1608]" opacity=".5" offset="1pt"/>
                  <v:textbox>
                    <w:txbxContent>
                      <w:p w:rsidR="0098326B" w:rsidRDefault="0098326B" w:rsidP="00E07E2D">
                        <w:pPr>
                          <w:rPr>
                            <w:rFonts w:ascii="Arial" w:hAnsi="Arial" w:cs="Arial"/>
                            <w:rtl/>
                          </w:rPr>
                        </w:pPr>
                        <w:r>
                          <w:rPr>
                            <w:rFonts w:ascii="Arial" w:hAnsi="Arial" w:cs="Arial" w:hint="cs"/>
                            <w:rtl/>
                          </w:rPr>
                          <w:t xml:space="preserve">בשכונת </w:t>
                        </w:r>
                        <w:r w:rsidRPr="00B5430D">
                          <w:rPr>
                            <w:rFonts w:ascii="Arial" w:hAnsi="Arial" w:cs="Arial" w:hint="cs"/>
                            <w:b/>
                            <w:bCs/>
                            <w:rtl/>
                          </w:rPr>
                          <w:t>נרקיסים</w:t>
                        </w:r>
                        <w:r>
                          <w:rPr>
                            <w:rFonts w:ascii="Arial" w:hAnsi="Arial" w:cs="Arial" w:hint="cs"/>
                            <w:rtl/>
                          </w:rPr>
                          <w:t xml:space="preserve"> נבנו בסה"כ _____ יחידות מתוך ____ יחידות דיור.</w:t>
                        </w:r>
                      </w:p>
                      <w:p w:rsidR="0098326B" w:rsidRDefault="0098326B" w:rsidP="00E07E2D">
                        <w:pPr>
                          <w:rPr>
                            <w:rFonts w:ascii="Arial" w:hAnsi="Arial" w:cs="Arial"/>
                            <w:rtl/>
                          </w:rPr>
                        </w:pPr>
                        <w:r>
                          <w:rPr>
                            <w:rFonts w:ascii="Arial" w:hAnsi="Arial" w:cs="Arial" w:hint="cs"/>
                            <w:rtl/>
                          </w:rPr>
                          <w:t>כלומר: ___ בניינים שלמים ובניין אחד לא גמור</w:t>
                        </w:r>
                      </w:p>
                      <w:p w:rsidR="0098326B" w:rsidRDefault="0098326B" w:rsidP="00E07E2D">
                        <w:pPr>
                          <w:rPr>
                            <w:rFonts w:ascii="Arial" w:hAnsi="Arial" w:cs="Arial"/>
                            <w:rtl/>
                          </w:rPr>
                        </w:pPr>
                        <w:r>
                          <w:rPr>
                            <w:rFonts w:ascii="Arial" w:hAnsi="Arial" w:cs="Arial" w:hint="cs"/>
                            <w:rtl/>
                          </w:rPr>
                          <w:t>בבניין זה נבנו _____ יחידות מתוך ____ יחידות דיור.</w:t>
                        </w:r>
                      </w:p>
                      <w:p w:rsidR="0098326B" w:rsidRDefault="0098326B" w:rsidP="00E07E2D"/>
                    </w:txbxContent>
                  </v:textbox>
                </v:rect>
                <v:group id="Group 446" o:spid="_x0000_s1157" style="position:absolute;left:839;top:7303;width:5810;height:2147" coordorigin="839,5977" coordsize="5810,2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">
                  <v:rect id="Rectangle 447" o:spid="_x0000_s1158" style="position:absolute;left:2882;top:6026;width:622;height:1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" fillcolor="white [3201]" strokecolor="#ffd966 [1943]" strokeweight="1pt">
                    <v:fill color2="#ffe599 [1303]" focus="100%" type="gradient"/>
                    <v:shadow on="t" color="#7f5f00 [1607]" opacity=".5" offset="1pt"/>
                  </v:rect>
                  <v:rect id="Rectangle 448" o:spid="_x0000_s1159" style="position:absolute;left:4223;top:6007;width:622;height: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" fillcolor="white [3201]" strokecolor="#ffd966 [1943]" strokeweight="1pt">
                    <v:fill color2="#ffe599 [1303]" focus="100%" type="gradient"/>
                    <v:shadow on="t" color="#7f5f00 [1607]" opacity=".5" offset="1pt"/>
                  </v:rect>
                  <v:rect id="Rectangle 449" o:spid="_x0000_s1160" style="position:absolute;left:4223;top:6732;width:622;height: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" fillcolor="white [3201]" strokecolor="#ffd966 [1943]" strokeweight="1pt">
                    <v:fill color2="#ffe599 [1303]" focus="100%" type="gradient"/>
                    <v:shadow on="t" color="#7f5f00 [1607]" opacity=".5" offset="1pt"/>
                  </v:rect>
                  <v:shape id="AutoShape 450" o:spid="_x0000_s1161" type="#_x0000_t13" style="position:absolute;left:839;top:6093;width:1942;height:1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" fillcolor="white [3201]" strokecolor="#c9c9c9 [1942]" strokeweight="1pt">
                    <v:fill color2="#dbdbdb [1302]" focus="100%" type="gradient"/>
                    <v:shadow on="t" color="#525252 [1606]" opacity=".5" offset="1pt"/>
                    <v:textbox>
                      <w:txbxContent>
                        <w:p w:rsidR="0098326B" w:rsidRDefault="0098326B" w:rsidP="00E07E2D">
                          <w:r>
                            <w:rPr>
                              <w:rFonts w:hint="cs"/>
                              <w:rtl/>
                            </w:rPr>
                            <w:t>מס' בניינים שלמים</w:t>
                          </w:r>
                        </w:p>
                      </w:txbxContent>
                    </v:textbox>
                  </v:shape>
                  <v:shapetype id="_x0000_t66" coordsize="21600,21600" o:spt="66" adj="5400,5400" path="m@0,l@0@1,21600@1,21600@2@0@2@0,21600,,10800xe">
                    <v:stroke joinstyle="miter"/>
                    <v:formulas>
                      <v:f eqn="val #0"/>
                      <v:f eqn="val #1"/>
                      <v:f eqn="sum 21600 0 #1"/>
                      <v:f eqn="prod #0 #1 10800"/>
                      <v:f eqn="sum #0 0 @3"/>
                    </v:formulas>
                    <v:path o:connecttype="custom" o:connectlocs="@0,0;0,10800;@0,21600;21600,10800" o:connectangles="270,180,90,0" textboxrect="@4,@1,21600,@2"/>
                    <v:handles>
                      <v:h position="#0,#1" xrange="0,21600" yrange="0,10800"/>
                    </v:handles>
                  </v:shapetype>
                  <v:shape id="AutoShape 451" o:spid="_x0000_s1162" type="#_x0000_t66" style="position:absolute;left:5042;top:5977;width:1607;height: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" fillcolor="white [3201]" strokecolor="#c9c9c9 [1942]" strokeweight="1pt">
                    <v:fill color2="#dbdbdb [1302]" focus="100%" type="gradient"/>
                    <v:shadow on="t" color="#525252 [1606]" opacity=".5" offset="1pt"/>
                    <v:textbox>
                      <w:txbxContent>
                        <w:p w:rsidR="0098326B" w:rsidRDefault="0098326B" w:rsidP="00E07E2D">
                          <w:r>
                            <w:rPr>
                              <w:rFonts w:hint="cs"/>
                              <w:rtl/>
                            </w:rPr>
                            <w:t>יחידות בנויות</w:t>
                          </w:r>
                        </w:p>
                      </w:txbxContent>
                    </v:textbox>
                  </v:shape>
                  <v:shape id="AutoShape 452" o:spid="_x0000_s1163" type="#_x0000_t66" style="position:absolute;left:5042;top:6732;width:1607;height: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" fillcolor="white [3201]" strokecolor="#c9c9c9 [1942]" strokeweight="1pt">
                    <v:fill color2="#dbdbdb [1302]" focus="100%" type="gradient"/>
                    <v:shadow on="t" color="#525252 [1606]" opacity=".5" offset="1pt"/>
                    <v:textbox>
                      <w:txbxContent>
                        <w:p w:rsidR="0098326B" w:rsidRDefault="0098326B" w:rsidP="00E07E2D">
                          <w:r>
                            <w:rPr>
                              <w:rFonts w:hint="cs"/>
                              <w:rtl/>
                            </w:rPr>
                            <w:t>סה"כ יחידות</w:t>
                          </w:r>
                        </w:p>
                      </w:txbxContent>
                    </v:textbox>
                  </v:shape>
                  <v:roundrect id="AutoShape 453" o:spid="_x0000_s1164" style="position:absolute;left:4003;top:7393;width:1288;height:731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" fillcolor="white [3201]" strokecolor="#a8d08d [1945]" strokeweight="1pt">
                    <v:fill color2="#c5e0b3 [1305]" focus="100%" type="gradient"/>
                    <v:shadow on="t" color="#375623 [1609]" opacity=".5" offset="1pt"/>
                    <v:textbox>
                      <w:txbxContent>
                        <w:p w:rsidR="0098326B" w:rsidRDefault="0098326B" w:rsidP="00E07E2D">
                          <w:pPr>
                            <w:jc w:val="center"/>
                          </w:pPr>
                          <w:r>
                            <w:rPr>
                              <w:rFonts w:hint="cs"/>
                              <w:rtl/>
                            </w:rPr>
                            <w:t>בתהליכי בניה</w:t>
                          </w:r>
                        </w:p>
                      </w:txbxContent>
                    </v:textbox>
                  </v:roundrect>
                  <v:roundrect id="AutoShape 454" o:spid="_x0000_s1165" style="position:absolute;left:2366;top:7376;width:1465;height:731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" fillcolor="white [3201]" strokecolor="#a8d08d [1945]" strokeweight="1pt">
                    <v:fill color2="#c5e0b3 [1305]" focus="100%" type="gradient"/>
                    <v:shadow on="t" color="#375623 [1609]" opacity=".5" offset="1pt"/>
                    <v:textbox>
                      <w:txbxContent>
                        <w:p w:rsidR="0098326B" w:rsidRDefault="0098326B" w:rsidP="00E07E2D">
                          <w:pPr>
                            <w:jc w:val="center"/>
                          </w:pPr>
                          <w:r>
                            <w:rPr>
                              <w:rFonts w:hint="cs"/>
                              <w:rtl/>
                            </w:rPr>
                            <w:t>בניה הושלמה</w:t>
                          </w:r>
                        </w:p>
                      </w:txbxContent>
                    </v:textbox>
                  </v:roundrect>
                  <v:shape id="AutoShape 455" o:spid="_x0000_s1166" type="#_x0000_t32" style="position:absolute;left:4061;top:6688;width:9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"/>
                </v:group>
                <w10:wrap type="tight"/>
              </v:group>
            </w:pict>
          </mc:Fallback>
        </mc:AlternateContent>
      </w:r>
    </w:p>
    <w:p w14:paraId="3DCE1148" w14:textId="77777777" w:rsidR="00E07E2D" w:rsidRDefault="00E07E2D" w:rsidP="00E07E2D">
      <w:pPr>
        <w:bidi w:val="0"/>
      </w:pPr>
    </w:p>
    <w:p w14:paraId="2579D558" w14:textId="77777777" w:rsidR="00E07E2D" w:rsidRDefault="00E07E2D" w:rsidP="00E07E2D">
      <w:pPr>
        <w:bidi w:val="0"/>
      </w:pPr>
    </w:p>
    <w:p w14:paraId="4DFA50CF" w14:textId="77777777" w:rsidR="00E07E2D" w:rsidRDefault="00E07E2D" w:rsidP="00E07E2D">
      <w:pPr>
        <w:bidi w:val="0"/>
      </w:pPr>
    </w:p>
    <w:p w14:paraId="16FAE5C0" w14:textId="77777777" w:rsidR="00E07E2D" w:rsidRDefault="00E07E2D" w:rsidP="00E07E2D">
      <w:pPr>
        <w:bidi w:val="0"/>
      </w:pPr>
    </w:p>
    <w:p w14:paraId="324CB458" w14:textId="77777777" w:rsidR="00E07E2D" w:rsidRDefault="00E07E2D" w:rsidP="00E07E2D">
      <w:pPr>
        <w:bidi w:val="0"/>
      </w:pPr>
    </w:p>
    <w:p w14:paraId="43AF5349" w14:textId="77777777" w:rsidR="00E07E2D" w:rsidRDefault="00E07E2D" w:rsidP="00E07E2D">
      <w:pPr>
        <w:bidi w:val="0"/>
      </w:pPr>
    </w:p>
    <w:p w14:paraId="381ADDA7" w14:textId="77777777" w:rsidR="00E07E2D" w:rsidRDefault="00F920B6" w:rsidP="00E07E2D">
      <w:pPr>
        <w:bidi w:val="0"/>
      </w:pPr>
      <w:r>
        <w:rPr>
          <w:noProof/>
          <w:lang w:eastAsia="en-US"/>
        </w:rPr>
        <mc:AlternateContent>
          <mc:Choice Requires="wpg">
            <w:drawing>
              <wp:anchor distT="0" distB="0" distL="114300" distR="114300" simplePos="0" relativeHeight="251779072" behindDoc="0" locked="0" layoutInCell="1" allowOverlap="1" wp14:anchorId="5E6E9A13" wp14:editId="5419B2E7">
                <wp:simplePos x="0" y="0"/>
                <wp:positionH relativeFrom="column">
                  <wp:posOffset>-683895</wp:posOffset>
                </wp:positionH>
                <wp:positionV relativeFrom="paragraph">
                  <wp:posOffset>483870</wp:posOffset>
                </wp:positionV>
                <wp:extent cx="3956050" cy="2430145"/>
                <wp:effectExtent l="0" t="0" r="44450" b="65405"/>
                <wp:wrapTight wrapText="bothSides">
                  <wp:wrapPolygon edited="0">
                    <wp:start x="0" y="0"/>
                    <wp:lineTo x="0" y="22012"/>
                    <wp:lineTo x="21739" y="22012"/>
                    <wp:lineTo x="21739" y="0"/>
                    <wp:lineTo x="0" y="0"/>
                  </wp:wrapPolygon>
                </wp:wrapTight>
                <wp:docPr id="313" name="קבוצה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56050" cy="2430145"/>
                          <a:chOff x="716" y="10268"/>
                          <a:chExt cx="6230" cy="3827"/>
                        </a:xfrm>
                      </wpg:grpSpPr>
                      <wps:wsp>
                        <wps:cNvPr id="314" name="Rectangle 457"/>
                        <wps:cNvSpPr>
                          <a:spLocks noChangeArrowheads="1"/>
                        </wps:cNvSpPr>
                        <wps:spPr bwMode="auto">
                          <a:xfrm>
                            <a:off x="716" y="10268"/>
                            <a:ext cx="6230" cy="3827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chemeClr val="lt1">
                                  <a:lumMod val="100000"/>
                                  <a:lumOff val="0"/>
                                </a:schemeClr>
                              </a:gs>
                              <a:gs pos="100000">
                                <a:schemeClr val="accent3">
                                  <a:lumMod val="40000"/>
                                  <a:lumOff val="60000"/>
                                </a:schemeClr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chemeClr val="accent3">
                                <a:lumMod val="60000"/>
                                <a:lumOff val="40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accent3">
                                <a:lumMod val="50000"/>
                                <a:lumOff val="0"/>
                                <a:alpha val="50000"/>
                              </a:schemeClr>
                            </a:outerShdw>
                          </a:effectLst>
                        </wps:spPr>
                        <wps:txbx>
                          <w:txbxContent>
                            <w:p w14:paraId="412DCCF7" w14:textId="77777777" w:rsidR="0098326B" w:rsidRDefault="0098326B" w:rsidP="00E07E2D">
                              <w:pPr>
                                <w:rPr>
                                  <w:rFonts w:ascii="Arial" w:hAnsi="Arial" w:cs="Arial"/>
                                  <w:rtl/>
                                </w:rPr>
                              </w:pPr>
                              <w:r>
                                <w:rPr>
                                  <w:rFonts w:ascii="Arial" w:hAnsi="Arial" w:cs="Arial" w:hint="cs"/>
                                  <w:rtl/>
                                </w:rPr>
                                <w:t xml:space="preserve">בשכונת </w:t>
                              </w:r>
                              <w:r>
                                <w:rPr>
                                  <w:rFonts w:ascii="Arial" w:hAnsi="Arial" w:cs="Arial" w:hint="cs"/>
                                  <w:b/>
                                  <w:bCs/>
                                  <w:rtl/>
                                </w:rPr>
                                <w:t>רקפות</w:t>
                              </w:r>
                              <w:r>
                                <w:rPr>
                                  <w:rFonts w:ascii="Arial" w:hAnsi="Arial" w:cs="Arial" w:hint="cs"/>
                                  <w:rtl/>
                                </w:rPr>
                                <w:t xml:space="preserve"> נבנו בסה"כ _____ יחידות מתוך ____ יחידות דיור.</w:t>
                              </w:r>
                            </w:p>
                            <w:p w14:paraId="151D0975" w14:textId="77777777" w:rsidR="0098326B" w:rsidRDefault="0098326B" w:rsidP="00E07E2D">
                              <w:pPr>
                                <w:rPr>
                                  <w:rFonts w:ascii="Arial" w:hAnsi="Arial" w:cs="Arial"/>
                                  <w:rtl/>
                                </w:rPr>
                              </w:pPr>
                              <w:r>
                                <w:rPr>
                                  <w:rFonts w:ascii="Arial" w:hAnsi="Arial" w:cs="Arial" w:hint="cs"/>
                                  <w:rtl/>
                                </w:rPr>
                                <w:t>כלומר: ___ בניינים שלמים ובניין אחד לא גמור</w:t>
                              </w:r>
                            </w:p>
                            <w:p w14:paraId="16008C4C" w14:textId="77777777" w:rsidR="0098326B" w:rsidRDefault="0098326B" w:rsidP="00E07E2D">
                              <w:pPr>
                                <w:rPr>
                                  <w:rFonts w:ascii="Arial" w:hAnsi="Arial" w:cs="Arial"/>
                                  <w:rtl/>
                                </w:rPr>
                              </w:pPr>
                              <w:r>
                                <w:rPr>
                                  <w:rFonts w:ascii="Arial" w:hAnsi="Arial" w:cs="Arial" w:hint="cs"/>
                                  <w:rtl/>
                                </w:rPr>
                                <w:t>בבניין זה נבנו _____ יחידות מתוך ____ יחידות דיור.</w:t>
                              </w:r>
                            </w:p>
                            <w:p w14:paraId="2E12FB54" w14:textId="77777777" w:rsidR="0098326B" w:rsidRDefault="0098326B" w:rsidP="00E07E2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15" name="Group 458"/>
                        <wpg:cNvGrpSpPr>
                          <a:grpSpLocks/>
                        </wpg:cNvGrpSpPr>
                        <wpg:grpSpPr bwMode="auto">
                          <a:xfrm>
                            <a:off x="929" y="11900"/>
                            <a:ext cx="5810" cy="2147"/>
                            <a:chOff x="929" y="11900"/>
                            <a:chExt cx="5810" cy="2147"/>
                          </a:xfrm>
                        </wpg:grpSpPr>
                        <wps:wsp>
                          <wps:cNvPr id="316" name="Rectangle 459"/>
                          <wps:cNvSpPr>
                            <a:spLocks noChangeArrowheads="1"/>
                          </wps:cNvSpPr>
                          <wps:spPr bwMode="auto">
                            <a:xfrm>
                              <a:off x="2972" y="11949"/>
                              <a:ext cx="622" cy="1287"/>
                            </a:xfrm>
                            <a:prstGeom prst="rect">
                              <a:avLst/>
                            </a:prstGeom>
                            <a:gradFill rotWithShape="0">
                              <a:gsLst>
                                <a:gs pos="0">
                                  <a:schemeClr val="lt1">
                                    <a:lumMod val="100000"/>
                                    <a:lumOff val="0"/>
                                  </a:schemeClr>
                                </a:gs>
                                <a:gs pos="100000">
                                  <a:schemeClr val="accent4">
                                    <a:lumMod val="40000"/>
                                    <a:lumOff val="60000"/>
                                  </a:schemeClr>
                                </a:gs>
                              </a:gsLst>
                              <a:lin ang="5400000" scaled="1"/>
                            </a:gradFill>
                            <a:ln w="1270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ffectLst>
                              <a:outerShdw dist="28398" dir="3806097" algn="ctr" rotWithShape="0">
                                <a:schemeClr val="accent4">
                                  <a:lumMod val="50000"/>
                                  <a:lumOff val="0"/>
                                  <a:alpha val="50000"/>
                                </a:schemeClr>
                              </a:outerShdw>
                            </a:effec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7" name="Rectangle 460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3" y="11930"/>
                              <a:ext cx="622" cy="609"/>
                            </a:xfrm>
                            <a:prstGeom prst="rect">
                              <a:avLst/>
                            </a:prstGeom>
                            <a:gradFill rotWithShape="0">
                              <a:gsLst>
                                <a:gs pos="0">
                                  <a:schemeClr val="lt1">
                                    <a:lumMod val="100000"/>
                                    <a:lumOff val="0"/>
                                  </a:schemeClr>
                                </a:gs>
                                <a:gs pos="100000">
                                  <a:schemeClr val="accent4">
                                    <a:lumMod val="40000"/>
                                    <a:lumOff val="60000"/>
                                  </a:schemeClr>
                                </a:gs>
                              </a:gsLst>
                              <a:lin ang="5400000" scaled="1"/>
                            </a:gradFill>
                            <a:ln w="1270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ffectLst>
                              <a:outerShdw dist="28398" dir="3806097" algn="ctr" rotWithShape="0">
                                <a:schemeClr val="accent4">
                                  <a:lumMod val="50000"/>
                                  <a:lumOff val="0"/>
                                  <a:alpha val="50000"/>
                                </a:schemeClr>
                              </a:outerShdw>
                            </a:effec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8" name="Rectangle 461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3" y="12655"/>
                              <a:ext cx="622" cy="581"/>
                            </a:xfrm>
                            <a:prstGeom prst="rect">
                              <a:avLst/>
                            </a:prstGeom>
                            <a:gradFill rotWithShape="0">
                              <a:gsLst>
                                <a:gs pos="0">
                                  <a:schemeClr val="lt1">
                                    <a:lumMod val="100000"/>
                                    <a:lumOff val="0"/>
                                  </a:schemeClr>
                                </a:gs>
                                <a:gs pos="100000">
                                  <a:schemeClr val="accent4">
                                    <a:lumMod val="40000"/>
                                    <a:lumOff val="60000"/>
                                  </a:schemeClr>
                                </a:gs>
                              </a:gsLst>
                              <a:lin ang="5400000" scaled="1"/>
                            </a:gradFill>
                            <a:ln w="1270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ffectLst>
                              <a:outerShdw dist="28398" dir="3806097" algn="ctr" rotWithShape="0">
                                <a:schemeClr val="accent4">
                                  <a:lumMod val="50000"/>
                                  <a:lumOff val="0"/>
                                  <a:alpha val="50000"/>
                                </a:schemeClr>
                              </a:outerShdw>
                            </a:effec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9" name="AutoShape 462"/>
                          <wps:cNvSpPr>
                            <a:spLocks noChangeArrowheads="1"/>
                          </wps:cNvSpPr>
                          <wps:spPr bwMode="auto">
                            <a:xfrm>
                              <a:off x="929" y="12016"/>
                              <a:ext cx="1942" cy="1203"/>
                            </a:xfrm>
                            <a:prstGeom prst="rightArrow">
                              <a:avLst>
                                <a:gd name="adj1" fmla="val 50000"/>
                                <a:gd name="adj2" fmla="val 40357"/>
                              </a:avLst>
                            </a:prstGeom>
                            <a:gradFill rotWithShape="0">
                              <a:gsLst>
                                <a:gs pos="0">
                                  <a:schemeClr val="lt1">
                                    <a:lumMod val="100000"/>
                                    <a:lumOff val="0"/>
                                  </a:schemeClr>
                                </a:gs>
                                <a:gs pos="100000">
                                  <a:schemeClr val="accent3">
                                    <a:lumMod val="40000"/>
                                    <a:lumOff val="60000"/>
                                  </a:schemeClr>
                                </a:gs>
                              </a:gsLst>
                              <a:lin ang="5400000" scaled="1"/>
                            </a:gradFill>
                            <a:ln w="12700">
                              <a:solidFill>
                                <a:schemeClr val="accent3">
                                  <a:lumMod val="60000"/>
                                  <a:lumOff val="4000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ffectLst>
                              <a:outerShdw dist="28398" dir="3806097" algn="ctr" rotWithShape="0">
                                <a:schemeClr val="accent3">
                                  <a:lumMod val="50000"/>
                                  <a:lumOff val="0"/>
                                  <a:alpha val="50000"/>
                                </a:schemeClr>
                              </a:outerShdw>
                            </a:effectLst>
                          </wps:spPr>
                          <wps:txbx>
                            <w:txbxContent>
                              <w:p w14:paraId="2DD8271F" w14:textId="77777777" w:rsidR="0098326B" w:rsidRDefault="0098326B" w:rsidP="00E07E2D">
                                <w:r>
                                  <w:rPr>
                                    <w:rFonts w:hint="cs"/>
                                    <w:rtl/>
                                  </w:rPr>
                                  <w:t>מס' בניינים שלמים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4" name="AutoShape 463"/>
                          <wps:cNvSpPr>
                            <a:spLocks noChangeArrowheads="1"/>
                          </wps:cNvSpPr>
                          <wps:spPr bwMode="auto">
                            <a:xfrm>
                              <a:off x="5132" y="11900"/>
                              <a:ext cx="1607" cy="644"/>
                            </a:xfrm>
                            <a:prstGeom prst="leftArrow">
                              <a:avLst>
                                <a:gd name="adj1" fmla="val 50000"/>
                                <a:gd name="adj2" fmla="val 62384"/>
                              </a:avLst>
                            </a:prstGeom>
                            <a:gradFill rotWithShape="0">
                              <a:gsLst>
                                <a:gs pos="0">
                                  <a:schemeClr val="lt1">
                                    <a:lumMod val="100000"/>
                                    <a:lumOff val="0"/>
                                  </a:schemeClr>
                                </a:gs>
                                <a:gs pos="100000">
                                  <a:schemeClr val="accent3">
                                    <a:lumMod val="40000"/>
                                    <a:lumOff val="60000"/>
                                  </a:schemeClr>
                                </a:gs>
                              </a:gsLst>
                              <a:lin ang="5400000" scaled="1"/>
                            </a:gradFill>
                            <a:ln w="12700">
                              <a:solidFill>
                                <a:schemeClr val="accent3">
                                  <a:lumMod val="60000"/>
                                  <a:lumOff val="4000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ffectLst>
                              <a:outerShdw dist="28398" dir="3806097" algn="ctr" rotWithShape="0">
                                <a:schemeClr val="accent3">
                                  <a:lumMod val="50000"/>
                                  <a:lumOff val="0"/>
                                  <a:alpha val="50000"/>
                                </a:schemeClr>
                              </a:outerShdw>
                            </a:effectLst>
                          </wps:spPr>
                          <wps:txbx>
                            <w:txbxContent>
                              <w:p w14:paraId="34772840" w14:textId="77777777" w:rsidR="0098326B" w:rsidRDefault="0098326B" w:rsidP="00E07E2D">
                                <w:r>
                                  <w:rPr>
                                    <w:rFonts w:hint="cs"/>
                                    <w:rtl/>
                                  </w:rPr>
                                  <w:t>יחידות בנויות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5" name="AutoShape 464"/>
                          <wps:cNvSpPr>
                            <a:spLocks noChangeArrowheads="1"/>
                          </wps:cNvSpPr>
                          <wps:spPr bwMode="auto">
                            <a:xfrm>
                              <a:off x="5132" y="12655"/>
                              <a:ext cx="1607" cy="644"/>
                            </a:xfrm>
                            <a:prstGeom prst="leftArrow">
                              <a:avLst>
                                <a:gd name="adj1" fmla="val 50000"/>
                                <a:gd name="adj2" fmla="val 62384"/>
                              </a:avLst>
                            </a:prstGeom>
                            <a:gradFill rotWithShape="0">
                              <a:gsLst>
                                <a:gs pos="0">
                                  <a:schemeClr val="lt1">
                                    <a:lumMod val="100000"/>
                                    <a:lumOff val="0"/>
                                  </a:schemeClr>
                                </a:gs>
                                <a:gs pos="100000">
                                  <a:schemeClr val="accent3">
                                    <a:lumMod val="40000"/>
                                    <a:lumOff val="60000"/>
                                  </a:schemeClr>
                                </a:gs>
                              </a:gsLst>
                              <a:lin ang="5400000" scaled="1"/>
                            </a:gradFill>
                            <a:ln w="12700">
                              <a:solidFill>
                                <a:schemeClr val="accent3">
                                  <a:lumMod val="60000"/>
                                  <a:lumOff val="4000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ffectLst>
                              <a:outerShdw dist="28398" dir="3806097" algn="ctr" rotWithShape="0">
                                <a:schemeClr val="accent3">
                                  <a:lumMod val="50000"/>
                                  <a:lumOff val="0"/>
                                  <a:alpha val="50000"/>
                                </a:schemeClr>
                              </a:outerShdw>
                            </a:effectLst>
                          </wps:spPr>
                          <wps:txbx>
                            <w:txbxContent>
                              <w:p w14:paraId="46873662" w14:textId="77777777" w:rsidR="0098326B" w:rsidRDefault="0098326B" w:rsidP="00E07E2D">
                                <w:r>
                                  <w:rPr>
                                    <w:rFonts w:hint="cs"/>
                                    <w:rtl/>
                                  </w:rPr>
                                  <w:t>סה"כ יחידות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6" name="AutoShape 465"/>
                          <wps:cNvSpPr>
                            <a:spLocks noChangeArrowheads="1"/>
                          </wps:cNvSpPr>
                          <wps:spPr bwMode="auto">
                            <a:xfrm>
                              <a:off x="4093" y="13316"/>
                              <a:ext cx="1438" cy="731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gradFill rotWithShape="0">
                              <a:gsLst>
                                <a:gs pos="0">
                                  <a:schemeClr val="lt1">
                                    <a:lumMod val="100000"/>
                                    <a:lumOff val="0"/>
                                  </a:schemeClr>
                                </a:gs>
                                <a:gs pos="100000">
                                  <a:schemeClr val="accent6">
                                    <a:lumMod val="40000"/>
                                    <a:lumOff val="60000"/>
                                  </a:schemeClr>
                                </a:gs>
                              </a:gsLst>
                              <a:lin ang="5400000" scaled="1"/>
                            </a:gradFill>
                            <a:ln w="1270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>
                              <a:outerShdw dist="28398" dir="3806097" algn="ctr" rotWithShape="0">
                                <a:schemeClr val="accent6">
                                  <a:lumMod val="50000"/>
                                  <a:lumOff val="0"/>
                                  <a:alpha val="50000"/>
                                </a:schemeClr>
                              </a:outerShdw>
                            </a:effectLst>
                          </wps:spPr>
                          <wps:txbx>
                            <w:txbxContent>
                              <w:p w14:paraId="09A0F306" w14:textId="77777777" w:rsidR="0098326B" w:rsidRDefault="0098326B" w:rsidP="00E07E2D">
                                <w:pPr>
                                  <w:jc w:val="center"/>
                                </w:pPr>
                                <w:r>
                                  <w:rPr>
                                    <w:rFonts w:hint="cs"/>
                                    <w:rtl/>
                                  </w:rPr>
                                  <w:t>בתהליכי בניה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7" name="AutoShape 466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6" y="13299"/>
                              <a:ext cx="1585" cy="731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gradFill rotWithShape="0">
                              <a:gsLst>
                                <a:gs pos="0">
                                  <a:schemeClr val="lt1">
                                    <a:lumMod val="100000"/>
                                    <a:lumOff val="0"/>
                                  </a:schemeClr>
                                </a:gs>
                                <a:gs pos="100000">
                                  <a:schemeClr val="accent6">
                                    <a:lumMod val="40000"/>
                                    <a:lumOff val="60000"/>
                                  </a:schemeClr>
                                </a:gs>
                              </a:gsLst>
                              <a:lin ang="5400000" scaled="1"/>
                            </a:gradFill>
                            <a:ln w="1270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>
                              <a:outerShdw dist="28398" dir="3806097" algn="ctr" rotWithShape="0">
                                <a:schemeClr val="accent6">
                                  <a:lumMod val="50000"/>
                                  <a:lumOff val="0"/>
                                  <a:alpha val="50000"/>
                                </a:schemeClr>
                              </a:outerShdw>
                            </a:effectLst>
                          </wps:spPr>
                          <wps:txbx>
                            <w:txbxContent>
                              <w:p w14:paraId="26471F8A" w14:textId="77777777" w:rsidR="0098326B" w:rsidRDefault="0098326B" w:rsidP="00E07E2D">
                                <w:pPr>
                                  <w:jc w:val="center"/>
                                </w:pPr>
                                <w:r>
                                  <w:rPr>
                                    <w:rFonts w:hint="cs"/>
                                    <w:rtl/>
                                  </w:rPr>
                                  <w:t>בניה הושלמה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8" name="AutoShape 4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51" y="12598"/>
                              <a:ext cx="92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DEDC434" id="קבוצה 313" o:spid="_x0000_s1167" style="position:absolute;margin-left:-53.85pt;margin-top:38.1pt;width:311.5pt;height:191.35pt;z-index:251779072" coordorigin="716,10268" coordsize="6230,38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">
                <v:rect id="Rectangle 457" o:spid="_x0000_s1168" style="position:absolute;left:716;top:10268;width:6230;height:38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" fillcolor="white [3201]" strokecolor="#c9c9c9 [1942]" strokeweight="1pt">
                  <v:fill color2="#dbdbdb [1302]" focus="100%" type="gradient"/>
                  <v:shadow on="t" color="#525252 [1606]" opacity=".5" offset="1pt"/>
                  <v:textbox>
                    <w:txbxContent>
                      <w:p w:rsidR="0098326B" w:rsidRDefault="0098326B" w:rsidP="00E07E2D">
                        <w:pPr>
                          <w:rPr>
                            <w:rFonts w:ascii="Arial" w:hAnsi="Arial" w:cs="Arial"/>
                            <w:rtl/>
                          </w:rPr>
                        </w:pPr>
                        <w:r>
                          <w:rPr>
                            <w:rFonts w:ascii="Arial" w:hAnsi="Arial" w:cs="Arial" w:hint="cs"/>
                            <w:rtl/>
                          </w:rPr>
                          <w:t xml:space="preserve">בשכונת </w:t>
                        </w:r>
                        <w:r>
                          <w:rPr>
                            <w:rFonts w:ascii="Arial" w:hAnsi="Arial" w:cs="Arial" w:hint="cs"/>
                            <w:b/>
                            <w:bCs/>
                            <w:rtl/>
                          </w:rPr>
                          <w:t>רקפות</w:t>
                        </w:r>
                        <w:r>
                          <w:rPr>
                            <w:rFonts w:ascii="Arial" w:hAnsi="Arial" w:cs="Arial" w:hint="cs"/>
                            <w:rtl/>
                          </w:rPr>
                          <w:t xml:space="preserve"> נבנו בסה"כ _____ יחידות מתוך ____ יחידות דיור.</w:t>
                        </w:r>
                      </w:p>
                      <w:p w:rsidR="0098326B" w:rsidRDefault="0098326B" w:rsidP="00E07E2D">
                        <w:pPr>
                          <w:rPr>
                            <w:rFonts w:ascii="Arial" w:hAnsi="Arial" w:cs="Arial"/>
                            <w:rtl/>
                          </w:rPr>
                        </w:pPr>
                        <w:r>
                          <w:rPr>
                            <w:rFonts w:ascii="Arial" w:hAnsi="Arial" w:cs="Arial" w:hint="cs"/>
                            <w:rtl/>
                          </w:rPr>
                          <w:t>כלומר: ___ בניינים שלמים ובניין אחד לא גמור</w:t>
                        </w:r>
                      </w:p>
                      <w:p w:rsidR="0098326B" w:rsidRDefault="0098326B" w:rsidP="00E07E2D">
                        <w:pPr>
                          <w:rPr>
                            <w:rFonts w:ascii="Arial" w:hAnsi="Arial" w:cs="Arial"/>
                            <w:rtl/>
                          </w:rPr>
                        </w:pPr>
                        <w:r>
                          <w:rPr>
                            <w:rFonts w:ascii="Arial" w:hAnsi="Arial" w:cs="Arial" w:hint="cs"/>
                            <w:rtl/>
                          </w:rPr>
                          <w:t>בבניין זה נבנו _____ יחידות מתוך ____ יחידות דיור.</w:t>
                        </w:r>
                      </w:p>
                      <w:p w:rsidR="0098326B" w:rsidRDefault="0098326B" w:rsidP="00E07E2D"/>
                    </w:txbxContent>
                  </v:textbox>
                </v:rect>
                <v:group id="Group 458" o:spid="_x0000_s1169" style="position:absolute;left:929;top:11900;width:5810;height:2147" coordorigin="929,11900" coordsize="5810,2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sH4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zjFfyeCUdAZg8AAAD//wMAUEsBAi0AFAAGAAgAAAAhANvh9svuAAAAhQEAABMAAAAAAAAA&#10;AAAAAAAAAAAAAFtDb250ZW50X1R5cGVzXS54bWxQSwECLQAUAAYACAAAACEAWvQsW78AAAAVAQAA&#10;CwAAAAAAAAAAAAAAAAAfAQAAX3JlbHMvLnJlbHNQSwECLQAUAAYACAAAACEAc67B+MYAAADcAAAA&#10;DwAAAAAAAAAAAAAAAAAHAgAAZHJzL2Rvd25yZXYueG1sUEsFBgAAAAADAAMAtwAAAPoCAAAAAA==&#10;">
                  <v:rect id="Rectangle 459" o:spid="_x0000_s1170" style="position:absolute;left:2972;top:11949;width:622;height:1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" fillcolor="white [3201]" strokecolor="#ffd966 [1943]" strokeweight="1pt">
                    <v:fill color2="#ffe599 [1303]" focus="100%" type="gradient"/>
                    <v:shadow on="t" color="#7f5f00 [1607]" opacity=".5" offset="1pt"/>
                  </v:rect>
                  <v:rect id="Rectangle 460" o:spid="_x0000_s1171" style="position:absolute;left:4313;top:11930;width:622;height: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" fillcolor="white [3201]" strokecolor="#ffd966 [1943]" strokeweight="1pt">
                    <v:fill color2="#ffe599 [1303]" focus="100%" type="gradient"/>
                    <v:shadow on="t" color="#7f5f00 [1607]" opacity=".5" offset="1pt"/>
                  </v:rect>
                  <v:rect id="Rectangle 461" o:spid="_x0000_s1172" style="position:absolute;left:4313;top:12655;width:622;height: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" fillcolor="white [3201]" strokecolor="#ffd966 [1943]" strokeweight="1pt">
                    <v:fill color2="#ffe599 [1303]" focus="100%" type="gradient"/>
                    <v:shadow on="t" color="#7f5f00 [1607]" opacity=".5" offset="1pt"/>
                  </v:rect>
                  <v:shape id="AutoShape 462" o:spid="_x0000_s1173" type="#_x0000_t13" style="position:absolute;left:929;top:12016;width:1942;height:1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" fillcolor="white [3201]" strokecolor="#c9c9c9 [1942]" strokeweight="1pt">
                    <v:fill color2="#dbdbdb [1302]" focus="100%" type="gradient"/>
                    <v:shadow on="t" color="#525252 [1606]" opacity=".5" offset="1pt"/>
                    <v:textbox>
                      <w:txbxContent>
                        <w:p w:rsidR="0098326B" w:rsidRDefault="0098326B" w:rsidP="00E07E2D">
                          <w:r>
                            <w:rPr>
                              <w:rFonts w:hint="cs"/>
                              <w:rtl/>
                            </w:rPr>
                            <w:t>מס' בניינים שלמים</w:t>
                          </w:r>
                        </w:p>
                      </w:txbxContent>
                    </v:textbox>
                  </v:shape>
                  <v:shape id="AutoShape 463" o:spid="_x0000_s1174" type="#_x0000_t66" style="position:absolute;left:5132;top:11900;width:1607;height: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" fillcolor="white [3201]" strokecolor="#c9c9c9 [1942]" strokeweight="1pt">
                    <v:fill color2="#dbdbdb [1302]" focus="100%" type="gradient"/>
                    <v:shadow on="t" color="#525252 [1606]" opacity=".5" offset="1pt"/>
                    <v:textbox>
                      <w:txbxContent>
                        <w:p w:rsidR="0098326B" w:rsidRDefault="0098326B" w:rsidP="00E07E2D">
                          <w:r>
                            <w:rPr>
                              <w:rFonts w:hint="cs"/>
                              <w:rtl/>
                            </w:rPr>
                            <w:t>יחידות בנויות</w:t>
                          </w:r>
                        </w:p>
                      </w:txbxContent>
                    </v:textbox>
                  </v:shape>
                  <v:shape id="AutoShape 464" o:spid="_x0000_s1175" type="#_x0000_t66" style="position:absolute;left:5132;top:12655;width:1607;height: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" fillcolor="white [3201]" strokecolor="#c9c9c9 [1942]" strokeweight="1pt">
                    <v:fill color2="#dbdbdb [1302]" focus="100%" type="gradient"/>
                    <v:shadow on="t" color="#525252 [1606]" opacity=".5" offset="1pt"/>
                    <v:textbox>
                      <w:txbxContent>
                        <w:p w:rsidR="0098326B" w:rsidRDefault="0098326B" w:rsidP="00E07E2D">
                          <w:r>
                            <w:rPr>
                              <w:rFonts w:hint="cs"/>
                              <w:rtl/>
                            </w:rPr>
                            <w:t>סה"כ יחידות</w:t>
                          </w:r>
                        </w:p>
                      </w:txbxContent>
                    </v:textbox>
                  </v:shape>
                  <v:roundrect id="AutoShape 465" o:spid="_x0000_s1176" style="position:absolute;left:4093;top:13316;width:1438;height:731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" fillcolor="white [3201]" strokecolor="#a8d08d [1945]" strokeweight="1pt">
                    <v:fill color2="#c5e0b3 [1305]" focus="100%" type="gradient"/>
                    <v:shadow on="t" color="#375623 [1609]" opacity=".5" offset="1pt"/>
                    <v:textbox>
                      <w:txbxContent>
                        <w:p w:rsidR="0098326B" w:rsidRDefault="0098326B" w:rsidP="00E07E2D">
                          <w:pPr>
                            <w:jc w:val="center"/>
                          </w:pPr>
                          <w:r>
                            <w:rPr>
                              <w:rFonts w:hint="cs"/>
                              <w:rtl/>
                            </w:rPr>
                            <w:t>בתהליכי בניה</w:t>
                          </w:r>
                        </w:p>
                      </w:txbxContent>
                    </v:textbox>
                  </v:roundrect>
                  <v:roundrect id="AutoShape 466" o:spid="_x0000_s1177" style="position:absolute;left:2336;top:13299;width:1585;height:731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" fillcolor="white [3201]" strokecolor="#a8d08d [1945]" strokeweight="1pt">
                    <v:fill color2="#c5e0b3 [1305]" focus="100%" type="gradient"/>
                    <v:shadow on="t" color="#375623 [1609]" opacity=".5" offset="1pt"/>
                    <v:textbox>
                      <w:txbxContent>
                        <w:p w:rsidR="0098326B" w:rsidRDefault="0098326B" w:rsidP="00E07E2D">
                          <w:pPr>
                            <w:jc w:val="center"/>
                          </w:pPr>
                          <w:r>
                            <w:rPr>
                              <w:rFonts w:hint="cs"/>
                              <w:rtl/>
                            </w:rPr>
                            <w:t>בניה הושלמה</w:t>
                          </w:r>
                        </w:p>
                      </w:txbxContent>
                    </v:textbox>
                  </v:roundrect>
                  <v:shape id="AutoShape 467" o:spid="_x0000_s1178" type="#_x0000_t32" style="position:absolute;left:4151;top:12598;width:9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"/>
                </v:group>
                <w10:wrap type="tight"/>
              </v:group>
            </w:pict>
          </mc:Fallback>
        </mc:AlternateContent>
      </w:r>
      <w:r w:rsidR="00E51FF0">
        <w:rPr>
          <w:noProof/>
          <w:lang w:eastAsia="en-US"/>
        </w:rPr>
        <mc:AlternateContent>
          <mc:Choice Requires="wpg">
            <w:drawing>
              <wp:anchor distT="0" distB="0" distL="114300" distR="114300" simplePos="0" relativeHeight="251764736" behindDoc="0" locked="0" layoutInCell="1" allowOverlap="1" wp14:anchorId="78F12640" wp14:editId="56555963">
                <wp:simplePos x="0" y="0"/>
                <wp:positionH relativeFrom="column">
                  <wp:posOffset>3401695</wp:posOffset>
                </wp:positionH>
                <wp:positionV relativeFrom="paragraph">
                  <wp:posOffset>553720</wp:posOffset>
                </wp:positionV>
                <wp:extent cx="2400300" cy="2376170"/>
                <wp:effectExtent l="19050" t="0" r="38100" b="62230"/>
                <wp:wrapTight wrapText="bothSides">
                  <wp:wrapPolygon edited="0">
                    <wp:start x="4800" y="0"/>
                    <wp:lineTo x="-171" y="13507"/>
                    <wp:lineTo x="-171" y="21993"/>
                    <wp:lineTo x="16629" y="21993"/>
                    <wp:lineTo x="16629" y="16624"/>
                    <wp:lineTo x="17314" y="13854"/>
                    <wp:lineTo x="21257" y="2771"/>
                    <wp:lineTo x="21771" y="173"/>
                    <wp:lineTo x="21771" y="0"/>
                    <wp:lineTo x="4800" y="0"/>
                  </wp:wrapPolygon>
                </wp:wrapTight>
                <wp:docPr id="389" name="קבוצה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0300" cy="2376170"/>
                          <a:chOff x="4065" y="7035"/>
                          <a:chExt cx="3780" cy="3915"/>
                        </a:xfrm>
                      </wpg:grpSpPr>
                      <wps:wsp>
                        <wps:cNvPr id="390" name="AutoShape 211"/>
                        <wps:cNvSpPr>
                          <a:spLocks noChangeArrowheads="1"/>
                        </wps:cNvSpPr>
                        <wps:spPr bwMode="auto">
                          <a:xfrm>
                            <a:off x="4065" y="7035"/>
                            <a:ext cx="3780" cy="2610"/>
                          </a:xfrm>
                          <a:prstGeom prst="parallelogram">
                            <a:avLst>
                              <a:gd name="adj" fmla="val 36207"/>
                            </a:avLst>
                          </a:prstGeom>
                          <a:gradFill rotWithShape="0">
                            <a:gsLst>
                              <a:gs pos="0">
                                <a:schemeClr val="lt1">
                                  <a:lumMod val="100000"/>
                                  <a:lumOff val="0"/>
                                </a:schemeClr>
                              </a:gs>
                              <a:gs pos="100000">
                                <a:schemeClr val="accent3">
                                  <a:lumMod val="40000"/>
                                  <a:lumOff val="60000"/>
                                </a:schemeClr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chemeClr val="accent3">
                                <a:lumMod val="60000"/>
                                <a:lumOff val="40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accent3">
                                <a:lumMod val="50000"/>
                                <a:lumOff val="0"/>
                                <a:alpha val="50000"/>
                              </a:schemeClr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1" name="Rectangle 212"/>
                        <wps:cNvSpPr>
                          <a:spLocks noChangeArrowheads="1"/>
                        </wps:cNvSpPr>
                        <wps:spPr bwMode="auto">
                          <a:xfrm>
                            <a:off x="4065" y="9645"/>
                            <a:ext cx="2805" cy="1305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chemeClr val="lt1">
                                  <a:lumMod val="100000"/>
                                  <a:lumOff val="0"/>
                                </a:schemeClr>
                              </a:gs>
                              <a:gs pos="100000">
                                <a:schemeClr val="accent3">
                                  <a:lumMod val="40000"/>
                                  <a:lumOff val="60000"/>
                                </a:schemeClr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chemeClr val="accent3">
                                <a:lumMod val="60000"/>
                                <a:lumOff val="40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accent3">
                                <a:lumMod val="50000"/>
                                <a:lumOff val="0"/>
                                <a:alpha val="50000"/>
                              </a:schemeClr>
                            </a:outerShdw>
                          </a:effectLst>
                        </wps:spPr>
                        <wps:txbx>
                          <w:txbxContent>
                            <w:p w14:paraId="1BFA3F9F" w14:textId="77777777" w:rsidR="0098326B" w:rsidRPr="00B5430D" w:rsidRDefault="0098326B" w:rsidP="00E07E2D">
                              <w:pPr>
                                <w:jc w:val="center"/>
                                <w:rPr>
                                  <w:b/>
                                  <w:bCs/>
                                  <w:u w:val="single"/>
                                </w:rPr>
                              </w:pPr>
                              <w:r w:rsidRPr="006751D6">
                                <w:rPr>
                                  <w:rFonts w:hint="cs"/>
                                  <w:b/>
                                  <w:bCs/>
                                  <w:u w:val="single"/>
                                  <w:rtl/>
                                </w:rPr>
                                <w:t>שכונת רקפות</w:t>
                              </w:r>
                              <w:r>
                                <w:rPr>
                                  <w:rtl/>
                                </w:rPr>
                                <w:br/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>7 בניינים של 8 יחידות דיור</w:t>
                              </w:r>
                              <w:r>
                                <w:rPr>
                                  <w:rtl/>
                                </w:rPr>
                                <w:br/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>סה"כ: 56 יחידות דיור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92" name="Group 213"/>
                        <wpg:cNvGrpSpPr>
                          <a:grpSpLocks/>
                        </wpg:cNvGrpSpPr>
                        <wpg:grpSpPr bwMode="auto">
                          <a:xfrm>
                            <a:off x="4544" y="7444"/>
                            <a:ext cx="2304" cy="2047"/>
                            <a:chOff x="4544" y="7444"/>
                            <a:chExt cx="2304" cy="2047"/>
                          </a:xfrm>
                        </wpg:grpSpPr>
                        <wpg:grpSp>
                          <wpg:cNvPr id="393" name="Group 214"/>
                          <wpg:cNvGrpSpPr>
                            <a:grpSpLocks/>
                          </wpg:cNvGrpSpPr>
                          <wpg:grpSpPr bwMode="auto">
                            <a:xfrm>
                              <a:off x="4544" y="8528"/>
                              <a:ext cx="465" cy="953"/>
                              <a:chOff x="4739" y="8528"/>
                              <a:chExt cx="465" cy="953"/>
                            </a:xfrm>
                          </wpg:grpSpPr>
                          <wps:wsp>
                            <wps:cNvPr id="394" name="Text Box 2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39" y="8765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EB39D31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5" name="Text Box 2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72" y="8765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8E18090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6" name="Text Box 2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39" y="8528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5E3B1F2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7" name="Text Box 21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72" y="8528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EEA7DF9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8" name="Text Box 2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39" y="9245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8BB7C35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9" name="Text Box 2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72" y="9245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3802E60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0" name="Text Box 22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39" y="9008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C0BF329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1" name="Text Box 2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72" y="9008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93B3B93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02" name="Group 223"/>
                          <wpg:cNvGrpSpPr>
                            <a:grpSpLocks/>
                          </wpg:cNvGrpSpPr>
                          <wpg:grpSpPr bwMode="auto">
                            <a:xfrm>
                              <a:off x="5144" y="8532"/>
                              <a:ext cx="465" cy="953"/>
                              <a:chOff x="4739" y="8528"/>
                              <a:chExt cx="465" cy="953"/>
                            </a:xfrm>
                          </wpg:grpSpPr>
                          <wps:wsp>
                            <wps:cNvPr id="403" name="Text Box 22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39" y="8765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CC076B0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4" name="Text Box 2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72" y="8765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E51C804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5" name="Text Box 2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39" y="8528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7D63C5E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6" name="Text Box 22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72" y="8528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A583AAD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7" name="Text Box 22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39" y="9245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06E187B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8" name="Text Box 2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72" y="9245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24DEFDF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9" name="Text Box 2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39" y="9008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025957C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0" name="Text Box 2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72" y="9008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512446D" w14:textId="77777777" w:rsidR="0098326B" w:rsidRDefault="0098326B" w:rsidP="00E07E2D">
                                  <w:r>
                                    <w:rPr>
                                      <w:rFonts w:cs="Arial"/>
                                      <w:noProof/>
                                      <w:rtl/>
                                      <w:lang w:eastAsia="en-US"/>
                                    </w:rPr>
                                    <w:drawing>
                                      <wp:inline distT="0" distB="0" distL="0" distR="0" wp14:anchorId="38BF911F" wp14:editId="282F19F8">
                                        <wp:extent cx="304800" cy="619125"/>
                                        <wp:effectExtent l="19050" t="0" r="0" b="0"/>
                                        <wp:docPr id="34" name="תמונה 256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56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44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0" cy="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11" name="Group 232"/>
                          <wpg:cNvGrpSpPr>
                            <a:grpSpLocks/>
                          </wpg:cNvGrpSpPr>
                          <wpg:grpSpPr bwMode="auto">
                            <a:xfrm>
                              <a:off x="4874" y="7444"/>
                              <a:ext cx="465" cy="953"/>
                              <a:chOff x="4739" y="8528"/>
                              <a:chExt cx="465" cy="953"/>
                            </a:xfrm>
                          </wpg:grpSpPr>
                          <wps:wsp>
                            <wps:cNvPr id="412" name="Text Box 2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39" y="8765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B404840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3" name="Text Box 2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72" y="8765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9A0B8E5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4" name="Text Box 2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39" y="8528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FAB8140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5" name="Text Box 2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72" y="8528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4FED634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6" name="Text Box 23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39" y="9245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D6A8236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7" name="Text Box 2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72" y="9245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D0A6954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8" name="Text Box 2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39" y="9008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C6D63F5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9" name="Text Box 2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72" y="9008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768C813" w14:textId="77777777" w:rsidR="0098326B" w:rsidRDefault="0098326B" w:rsidP="00E07E2D">
                                  <w:r>
                                    <w:rPr>
                                      <w:rFonts w:cs="Arial"/>
                                      <w:noProof/>
                                      <w:rtl/>
                                      <w:lang w:eastAsia="en-US"/>
                                    </w:rPr>
                                    <w:drawing>
                                      <wp:inline distT="0" distB="0" distL="0" distR="0" wp14:anchorId="3204126A" wp14:editId="614345BF">
                                        <wp:extent cx="304800" cy="619125"/>
                                        <wp:effectExtent l="19050" t="0" r="0" b="0"/>
                                        <wp:docPr id="35" name="תמונה 256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56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44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0" cy="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20" name="Group 241"/>
                          <wpg:cNvGrpSpPr>
                            <a:grpSpLocks/>
                          </wpg:cNvGrpSpPr>
                          <wpg:grpSpPr bwMode="auto">
                            <a:xfrm>
                              <a:off x="5445" y="7444"/>
                              <a:ext cx="465" cy="953"/>
                              <a:chOff x="4739" y="8528"/>
                              <a:chExt cx="465" cy="953"/>
                            </a:xfrm>
                          </wpg:grpSpPr>
                          <wps:wsp>
                            <wps:cNvPr id="421" name="Text Box 2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39" y="8765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7A94E8A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22" name="Text Box 2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72" y="8765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99A3555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23" name="Text Box 24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39" y="8528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9E76DD1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24" name="Text Box 2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72" y="8528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A95099B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25" name="Text Box 24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39" y="9245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CE939D7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29" name="Text Box 2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72" y="9245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853D51A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30" name="Text Box 2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39" y="9008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8776137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37" name="Text Box 24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72" y="9008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847A89A" w14:textId="77777777" w:rsidR="0098326B" w:rsidRDefault="0098326B" w:rsidP="00E07E2D">
                                  <w:r>
                                    <w:rPr>
                                      <w:rFonts w:cs="Arial"/>
                                      <w:noProof/>
                                      <w:rtl/>
                                      <w:lang w:eastAsia="en-US"/>
                                    </w:rPr>
                                    <w:drawing>
                                      <wp:inline distT="0" distB="0" distL="0" distR="0" wp14:anchorId="6CD79709" wp14:editId="25CA2EA1">
                                        <wp:extent cx="304800" cy="619125"/>
                                        <wp:effectExtent l="19050" t="0" r="0" b="0"/>
                                        <wp:docPr id="36" name="תמונה 256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56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44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0" cy="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42" name="Group 250"/>
                          <wpg:cNvGrpSpPr>
                            <a:grpSpLocks/>
                          </wpg:cNvGrpSpPr>
                          <wpg:grpSpPr bwMode="auto">
                            <a:xfrm>
                              <a:off x="6383" y="8538"/>
                              <a:ext cx="465" cy="953"/>
                              <a:chOff x="4739" y="8528"/>
                              <a:chExt cx="465" cy="953"/>
                            </a:xfrm>
                          </wpg:grpSpPr>
                          <wps:wsp>
                            <wps:cNvPr id="443" name="Text Box 2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39" y="8765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C5D69EE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44" name="Text Box 25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72" y="8765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54BDCB2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45" name="Text Box 2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39" y="8528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F53CA7A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46" name="Text Box 2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72" y="8528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A40E548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47" name="Text Box 25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39" y="9245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49B9C58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64" name="Text Box 2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72" y="9245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716C384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65" name="Text Box 2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39" y="9008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5246A92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66" name="Text Box 25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72" y="9008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10D6C3A" w14:textId="77777777" w:rsidR="0098326B" w:rsidRDefault="0098326B" w:rsidP="00E07E2D">
                                  <w:r>
                                    <w:rPr>
                                      <w:rFonts w:cs="Arial"/>
                                      <w:noProof/>
                                      <w:rtl/>
                                      <w:lang w:eastAsia="en-US"/>
                                    </w:rPr>
                                    <w:drawing>
                                      <wp:inline distT="0" distB="0" distL="0" distR="0" wp14:anchorId="586BA1CA" wp14:editId="342AB147">
                                        <wp:extent cx="304800" cy="619125"/>
                                        <wp:effectExtent l="19050" t="0" r="0" b="0"/>
                                        <wp:docPr id="53" name="תמונה 256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56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44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0" cy="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267" name="Group 259"/>
                          <wpg:cNvGrpSpPr>
                            <a:grpSpLocks/>
                          </wpg:cNvGrpSpPr>
                          <wpg:grpSpPr bwMode="auto">
                            <a:xfrm>
                              <a:off x="6059" y="7448"/>
                              <a:ext cx="465" cy="953"/>
                              <a:chOff x="4739" y="8528"/>
                              <a:chExt cx="465" cy="953"/>
                            </a:xfrm>
                          </wpg:grpSpPr>
                          <wps:wsp>
                            <wps:cNvPr id="3268" name="Text Box 2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39" y="8765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6D87264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69" name="Text Box 26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72" y="8765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0B91BAA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70" name="Text Box 2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39" y="8528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5A49068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71" name="Text Box 2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72" y="8528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4FA3C2A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72" name="Text Box 26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39" y="9245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308E099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73" name="Text Box 26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72" y="9245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80394A1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74" name="Text Box 2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39" y="9008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DB7C534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75" name="Text Box 2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72" y="9008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51BCF39" w14:textId="77777777" w:rsidR="0098326B" w:rsidRDefault="0098326B" w:rsidP="00E07E2D">
                                  <w:r>
                                    <w:rPr>
                                      <w:rFonts w:cs="Arial"/>
                                      <w:noProof/>
                                      <w:rtl/>
                                      <w:lang w:eastAsia="en-US"/>
                                    </w:rPr>
                                    <w:drawing>
                                      <wp:inline distT="0" distB="0" distL="0" distR="0" wp14:anchorId="64DFC409" wp14:editId="777085E7">
                                        <wp:extent cx="304800" cy="619125"/>
                                        <wp:effectExtent l="19050" t="0" r="0" b="0"/>
                                        <wp:docPr id="54" name="תמונה 256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56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44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0" cy="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276" name="Group 268"/>
                          <wpg:cNvGrpSpPr>
                            <a:grpSpLocks/>
                          </wpg:cNvGrpSpPr>
                          <wpg:grpSpPr bwMode="auto">
                            <a:xfrm>
                              <a:off x="5745" y="8536"/>
                              <a:ext cx="465" cy="953"/>
                              <a:chOff x="5745" y="8536"/>
                              <a:chExt cx="465" cy="953"/>
                            </a:xfrm>
                          </wpg:grpSpPr>
                          <wps:wsp>
                            <wps:cNvPr id="3277" name="Text Box 2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45" y="8773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B4ABD50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78" name="Text Box 27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978" y="8773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413515B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79" name="Text Box 27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45" y="8536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39EB739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80" name="Text Box 2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978" y="8536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CB42CD0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81" name="Text Box 2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45" y="9253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9008DBE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82" name="Text Box 27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978" y="9253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8490A6F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83" name="Text Box 2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45" y="9016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47C9604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84" name="Text Box 2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978" y="9016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549C234" w14:textId="77777777" w:rsidR="0098326B" w:rsidRDefault="0098326B" w:rsidP="00E07E2D">
                                  <w:r>
                                    <w:rPr>
                                      <w:rFonts w:cs="Arial"/>
                                      <w:noProof/>
                                      <w:rtl/>
                                      <w:lang w:eastAsia="en-US"/>
                                    </w:rPr>
                                    <w:drawing>
                                      <wp:inline distT="0" distB="0" distL="0" distR="0" wp14:anchorId="32CDD9B1" wp14:editId="1E252F00">
                                        <wp:extent cx="304800" cy="619125"/>
                                        <wp:effectExtent l="19050" t="0" r="0" b="0"/>
                                        <wp:docPr id="1440" name="תמונה 256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56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44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0" cy="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B907191" id="קבוצה 389" o:spid="_x0000_s1179" style="position:absolute;margin-left:267.85pt;margin-top:43.6pt;width:189pt;height:187.1pt;z-index:251764736" coordorigin="4065,7035" coordsize="3780,39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">
                <v:shape id="AutoShape 211" o:spid="_x0000_s1180" type="#_x0000_t7" style="position:absolute;left:4065;top:7035;width:3780;height:2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" fillcolor="white [3201]" strokecolor="#c9c9c9 [1942]" strokeweight="1pt">
                  <v:fill color2="#dbdbdb [1302]" focus="100%" type="gradient"/>
                  <v:shadow on="t" color="#525252 [1606]" opacity=".5" offset="1pt"/>
                </v:shape>
                <v:rect id="Rectangle 212" o:spid="_x0000_s1181" style="position:absolute;left:4065;top:9645;width:2805;height:1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" fillcolor="white [3201]" strokecolor="#c9c9c9 [1942]" strokeweight="1pt">
                  <v:fill color2="#dbdbdb [1302]" focus="100%" type="gradient"/>
                  <v:shadow on="t" color="#525252 [1606]" opacity=".5" offset="1pt"/>
                  <v:textbox>
                    <w:txbxContent>
                      <w:p w:rsidR="0098326B" w:rsidRPr="00B5430D" w:rsidRDefault="0098326B" w:rsidP="00E07E2D">
                        <w:pPr>
                          <w:jc w:val="center"/>
                          <w:rPr>
                            <w:b/>
                            <w:bCs/>
                            <w:u w:val="single"/>
                          </w:rPr>
                        </w:pPr>
                        <w:r w:rsidRPr="006751D6">
                          <w:rPr>
                            <w:rFonts w:hint="cs"/>
                            <w:b/>
                            <w:bCs/>
                            <w:u w:val="single"/>
                            <w:rtl/>
                          </w:rPr>
                          <w:t>שכונת רקפות</w:t>
                        </w:r>
                        <w:r>
                          <w:rPr>
                            <w:rtl/>
                          </w:rPr>
                          <w:br/>
                        </w:r>
                        <w:r>
                          <w:rPr>
                            <w:rFonts w:hint="cs"/>
                            <w:rtl/>
                          </w:rPr>
                          <w:t>7 בניינים של 8 יחידות דיור</w:t>
                        </w:r>
                        <w:r>
                          <w:rPr>
                            <w:rtl/>
                          </w:rPr>
                          <w:br/>
                        </w:r>
                        <w:r>
                          <w:rPr>
                            <w:rFonts w:hint="cs"/>
                            <w:rtl/>
                          </w:rPr>
                          <w:t>סה"כ: 56 יחידות דיור</w:t>
                        </w:r>
                      </w:p>
                    </w:txbxContent>
                  </v:textbox>
                </v:rect>
                <v:group id="Group 213" o:spid="_x0000_s1182" style="position:absolute;left:4544;top:7444;width:2304;height:2047" coordorigin="4544,7444" coordsize="2304,20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FrW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6TODvTDgCcv0LAAD//wMAUEsBAi0AFAAGAAgAAAAhANvh9svuAAAAhQEAABMAAAAAAAAA&#10;AAAAAAAAAAAAAFtDb250ZW50X1R5cGVzXS54bWxQSwECLQAUAAYACAAAACEAWvQsW78AAAAVAQAA&#10;CwAAAAAAAAAAAAAAAAAfAQAAX3JlbHMvLnJlbHNQSwECLQAUAAYACAAAACEAkZRa1sYAAADcAAAA&#10;DwAAAAAAAAAAAAAAAAAHAgAAZHJzL2Rvd25yZXYueG1sUEsFBgAAAAADAAMAtwAAAPoCAAAAAA==&#10;">
                  <v:group id="Group 214" o:spid="_x0000_s1183" style="position:absolute;left:4544;top:8528;width:465;height:953" coordorigin="4739,8528" coordsize="465,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">
                    <v:shape id="Text Box 215" o:spid="_x0000_s1184" type="#_x0000_t202" style="position:absolute;left:4739;top:8765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16" o:spid="_x0000_s1185" type="#_x0000_t202" style="position:absolute;left:4972;top:8765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17" o:spid="_x0000_s1186" type="#_x0000_t202" style="position:absolute;left:4739;top:8528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18" o:spid="_x0000_s1187" type="#_x0000_t202" style="position:absolute;left:4972;top:8528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19" o:spid="_x0000_s1188" type="#_x0000_t202" style="position:absolute;left:4739;top:9245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20" o:spid="_x0000_s1189" type="#_x0000_t202" style="position:absolute;left:4972;top:9245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21" o:spid="_x0000_s1190" type="#_x0000_t202" style="position:absolute;left:4739;top:9008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22" o:spid="_x0000_s1191" type="#_x0000_t202" style="position:absolute;left:4972;top:9008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v:group>
                  <v:group id="Group 223" o:spid="_x0000_s1192" style="position:absolute;left:5144;top:8532;width:465;height:953" coordorigin="4739,8528" coordsize="465,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">
                    <v:shape id="Text Box 224" o:spid="_x0000_s1193" type="#_x0000_t202" style="position:absolute;left:4739;top:8765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25" o:spid="_x0000_s1194" type="#_x0000_t202" style="position:absolute;left:4972;top:8765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26" o:spid="_x0000_s1195" type="#_x0000_t202" style="position:absolute;left:4739;top:8528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27" o:spid="_x0000_s1196" type="#_x0000_t202" style="position:absolute;left:4972;top:8528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28" o:spid="_x0000_s1197" type="#_x0000_t202" style="position:absolute;left:4739;top:9245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29" o:spid="_x0000_s1198" type="#_x0000_t202" style="position:absolute;left:4972;top:9245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30" o:spid="_x0000_s1199" type="#_x0000_t202" style="position:absolute;left:4739;top:9008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31" o:spid="_x0000_s1200" type="#_x0000_t202" style="position:absolute;left:4972;top:9008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" fillcolor="#7030a0">
                      <v:textbox>
                        <w:txbxContent>
                          <w:p w:rsidR="0098326B" w:rsidRDefault="0098326B" w:rsidP="00E07E2D">
                            <w:r>
                              <w:rPr>
                                <w:rFonts w:cs="Arial"/>
                                <w:noProof/>
                                <w:rtl/>
                                <w:lang w:eastAsia="en-US"/>
                              </w:rPr>
                              <w:drawing>
                                <wp:inline distT="0" distB="0" distL="0" distR="0" wp14:anchorId="61494939" wp14:editId="538AF708">
                                  <wp:extent cx="304800" cy="619125"/>
                                  <wp:effectExtent l="19050" t="0" r="0" b="0"/>
                                  <wp:docPr id="34" name="תמונה 256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6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5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0" cy="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v:group>
                  <v:group id="Group 232" o:spid="_x0000_s1201" style="position:absolute;left:4874;top:7444;width:465;height:953" coordorigin="4739,8528" coordsize="465,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">
                    <v:shape id="Text Box 233" o:spid="_x0000_s1202" type="#_x0000_t202" style="position:absolute;left:4739;top:8765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34" o:spid="_x0000_s1203" type="#_x0000_t202" style="position:absolute;left:4972;top:8765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35" o:spid="_x0000_s1204" type="#_x0000_t202" style="position:absolute;left:4739;top:8528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36" o:spid="_x0000_s1205" type="#_x0000_t202" style="position:absolute;left:4972;top:8528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37" o:spid="_x0000_s1206" type="#_x0000_t202" style="position:absolute;left:4739;top:9245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38" o:spid="_x0000_s1207" type="#_x0000_t202" style="position:absolute;left:4972;top:9245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39" o:spid="_x0000_s1208" type="#_x0000_t202" style="position:absolute;left:4739;top:9008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40" o:spid="_x0000_s1209" type="#_x0000_t202" style="position:absolute;left:4972;top:9008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>
                            <w:r>
                              <w:rPr>
                                <w:rFonts w:cs="Arial"/>
                                <w:noProof/>
                                <w:rtl/>
                                <w:lang w:eastAsia="en-US"/>
                              </w:rPr>
                              <w:drawing>
                                <wp:inline distT="0" distB="0" distL="0" distR="0" wp14:anchorId="5938CCE6" wp14:editId="7319775B">
                                  <wp:extent cx="304800" cy="619125"/>
                                  <wp:effectExtent l="19050" t="0" r="0" b="0"/>
                                  <wp:docPr id="35" name="תמונה 256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6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5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0" cy="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v:group>
                  <v:group id="Group 241" o:spid="_x0000_s1210" style="position:absolute;left:5445;top:7444;width:465;height:953" coordorigin="4739,8528" coordsize="465,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">
                    <v:shape id="Text Box 242" o:spid="_x0000_s1211" type="#_x0000_t202" style="position:absolute;left:4739;top:8765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43" o:spid="_x0000_s1212" type="#_x0000_t202" style="position:absolute;left:4972;top:8765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44" o:spid="_x0000_s1213" type="#_x0000_t202" style="position:absolute;left:4739;top:8528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45" o:spid="_x0000_s1214" type="#_x0000_t202" style="position:absolute;left:4972;top:8528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46" o:spid="_x0000_s1215" type="#_x0000_t202" style="position:absolute;left:4739;top:9245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47" o:spid="_x0000_s1216" type="#_x0000_t202" style="position:absolute;left:4972;top:9245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48" o:spid="_x0000_s1217" type="#_x0000_t202" style="position:absolute;left:4739;top:9008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49" o:spid="_x0000_s1218" type="#_x0000_t202" style="position:absolute;left:4972;top:9008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>
                            <w:r>
                              <w:rPr>
                                <w:rFonts w:cs="Arial"/>
                                <w:noProof/>
                                <w:rtl/>
                                <w:lang w:eastAsia="en-US"/>
                              </w:rPr>
                              <w:drawing>
                                <wp:inline distT="0" distB="0" distL="0" distR="0" wp14:anchorId="13841FA0" wp14:editId="4EBDF000">
                                  <wp:extent cx="304800" cy="619125"/>
                                  <wp:effectExtent l="19050" t="0" r="0" b="0"/>
                                  <wp:docPr id="36" name="תמונה 256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6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5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0" cy="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v:group>
                  <v:group id="Group 250" o:spid="_x0000_s1219" style="position:absolute;left:6383;top:8538;width:465;height:953" coordorigin="4739,8528" coordsize="465,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rv0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">
                    <v:shape id="Text Box 251" o:spid="_x0000_s1220" type="#_x0000_t202" style="position:absolute;left:4739;top:8765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52" o:spid="_x0000_s1221" type="#_x0000_t202" style="position:absolute;left:4972;top:8765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53" o:spid="_x0000_s1222" type="#_x0000_t202" style="position:absolute;left:4739;top:8528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54" o:spid="_x0000_s1223" type="#_x0000_t202" style="position:absolute;left:4972;top:8528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55" o:spid="_x0000_s1224" type="#_x0000_t202" style="position:absolute;left:4739;top:9245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56" o:spid="_x0000_s1225" type="#_x0000_t202" style="position:absolute;left:4972;top:9245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57" o:spid="_x0000_s1226" type="#_x0000_t202" style="position:absolute;left:4739;top:9008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58" o:spid="_x0000_s1227" type="#_x0000_t202" style="position:absolute;left:4972;top:9008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>
                            <w:r>
                              <w:rPr>
                                <w:rFonts w:cs="Arial"/>
                                <w:noProof/>
                                <w:rtl/>
                                <w:lang w:eastAsia="en-US"/>
                              </w:rPr>
                              <w:drawing>
                                <wp:inline distT="0" distB="0" distL="0" distR="0" wp14:anchorId="1793C782" wp14:editId="1B598F36">
                                  <wp:extent cx="304800" cy="619125"/>
                                  <wp:effectExtent l="19050" t="0" r="0" b="0"/>
                                  <wp:docPr id="53" name="תמונה 256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6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5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0" cy="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v:group>
                  <v:group id="Group 259" o:spid="_x0000_s1228" style="position:absolute;left:6059;top:7448;width:465;height:953" coordorigin="4739,8528" coordsize="465,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">
                    <v:shape id="Text Box 260" o:spid="_x0000_s1229" type="#_x0000_t202" style="position:absolute;left:4739;top:8765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61" o:spid="_x0000_s1230" type="#_x0000_t202" style="position:absolute;left:4972;top:8765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62" o:spid="_x0000_s1231" type="#_x0000_t202" style="position:absolute;left:4739;top:8528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63" o:spid="_x0000_s1232" type="#_x0000_t202" style="position:absolute;left:4972;top:8528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64" o:spid="_x0000_s1233" type="#_x0000_t202" style="position:absolute;left:4739;top:9245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65" o:spid="_x0000_s1234" type="#_x0000_t202" style="position:absolute;left:4972;top:9245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66" o:spid="_x0000_s1235" type="#_x0000_t202" style="position:absolute;left:4739;top:9008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67" o:spid="_x0000_s1236" type="#_x0000_t202" style="position:absolute;left:4972;top:9008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" fillcolor="#7030a0">
                      <v:textbox>
                        <w:txbxContent>
                          <w:p w:rsidR="0098326B" w:rsidRDefault="0098326B" w:rsidP="00E07E2D">
                            <w:r>
                              <w:rPr>
                                <w:rFonts w:cs="Arial"/>
                                <w:noProof/>
                                <w:rtl/>
                                <w:lang w:eastAsia="en-US"/>
                              </w:rPr>
                              <w:drawing>
                                <wp:inline distT="0" distB="0" distL="0" distR="0" wp14:anchorId="0A7DFB48" wp14:editId="1E1DAB96">
                                  <wp:extent cx="304800" cy="619125"/>
                                  <wp:effectExtent l="19050" t="0" r="0" b="0"/>
                                  <wp:docPr id="54" name="תמונה 256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6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5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0" cy="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v:group>
                  <v:group id="Group 268" o:spid="_x0000_s1237" style="position:absolute;left:5745;top:8536;width:465;height:953" coordorigin="5745,8536" coordsize="465,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">
                    <v:shape id="Text Box 269" o:spid="_x0000_s1238" type="#_x0000_t202" style="position:absolute;left:5745;top:8773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" fillcolor="yellow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70" o:spid="_x0000_s1239" type="#_x0000_t202" style="position:absolute;left:5978;top:8773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" fillcolor="yellow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71" o:spid="_x0000_s1240" type="#_x0000_t202" style="position:absolute;left:5745;top:8536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" fillcolor="yellow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72" o:spid="_x0000_s1241" type="#_x0000_t202" style="position:absolute;left:5978;top:8536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" fillcolor="yellow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73" o:spid="_x0000_s1242" type="#_x0000_t202" style="position:absolute;left:5745;top:9253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74" o:spid="_x0000_s1243" type="#_x0000_t202" style="position:absolute;left:5978;top:9253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75" o:spid="_x0000_s1244" type="#_x0000_t202" style="position:absolute;left:5745;top:9016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76" o:spid="_x0000_s1245" type="#_x0000_t202" style="position:absolute;left:5978;top:9016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" fillcolor="yellow">
                      <v:textbox>
                        <w:txbxContent>
                          <w:p w:rsidR="0098326B" w:rsidRDefault="0098326B" w:rsidP="00E07E2D">
                            <w:r>
                              <w:rPr>
                                <w:rFonts w:cs="Arial"/>
                                <w:noProof/>
                                <w:rtl/>
                                <w:lang w:eastAsia="en-US"/>
                              </w:rPr>
                              <w:drawing>
                                <wp:inline distT="0" distB="0" distL="0" distR="0" wp14:anchorId="28E5F990" wp14:editId="19A3C88E">
                                  <wp:extent cx="304800" cy="619125"/>
                                  <wp:effectExtent l="19050" t="0" r="0" b="0"/>
                                  <wp:docPr id="1440" name="תמונה 256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6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5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0" cy="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v:group>
                </v:group>
                <w10:wrap type="tight"/>
              </v:group>
            </w:pict>
          </mc:Fallback>
        </mc:AlternateContent>
      </w:r>
      <w:r w:rsidR="00E07E2D">
        <w:rPr>
          <w:rtl/>
        </w:rPr>
        <w:br w:type="page"/>
      </w:r>
    </w:p>
    <w:p w14:paraId="79B62A1A" w14:textId="77777777" w:rsidR="00E07E2D" w:rsidRDefault="00E07E2D" w:rsidP="00E07E2D">
      <w:pPr>
        <w:rPr>
          <w:rtl/>
        </w:rPr>
      </w:pPr>
      <w:r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235319C9" wp14:editId="4611004C">
                <wp:simplePos x="0" y="0"/>
                <wp:positionH relativeFrom="column">
                  <wp:posOffset>-677545</wp:posOffset>
                </wp:positionH>
                <wp:positionV relativeFrom="paragraph">
                  <wp:posOffset>-5715</wp:posOffset>
                </wp:positionV>
                <wp:extent cx="3956050" cy="2430145"/>
                <wp:effectExtent l="8255" t="13335" r="17145" b="23495"/>
                <wp:wrapNone/>
                <wp:docPr id="300" name="מלבן 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56050" cy="243014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14:paraId="5427CE0C" w14:textId="77777777" w:rsidR="0098326B" w:rsidRDefault="0098326B" w:rsidP="00E07E2D">
                            <w:pPr>
                              <w:rPr>
                                <w:rFonts w:ascii="Arial" w:hAnsi="Arial" w:cs="Arial"/>
                                <w:rtl/>
                              </w:rPr>
                            </w:pPr>
                            <w:r>
                              <w:rPr>
                                <w:rFonts w:ascii="Arial" w:hAnsi="Arial" w:cs="Arial" w:hint="cs"/>
                                <w:rtl/>
                              </w:rPr>
                              <w:t xml:space="preserve">בשכונת </w:t>
                            </w:r>
                            <w:r>
                              <w:rPr>
                                <w:rFonts w:ascii="Arial" w:hAnsi="Arial" w:cs="Arial" w:hint="cs"/>
                                <w:b/>
                                <w:bCs/>
                                <w:rtl/>
                              </w:rPr>
                              <w:t>חבצלות</w:t>
                            </w:r>
                            <w:r>
                              <w:rPr>
                                <w:rFonts w:ascii="Arial" w:hAnsi="Arial" w:cs="Arial" w:hint="cs"/>
                                <w:rtl/>
                              </w:rPr>
                              <w:t xml:space="preserve"> נבנו בסה"כ _____ יחידות מתוך ____ יחידות דיור.</w:t>
                            </w:r>
                          </w:p>
                          <w:p w14:paraId="161874B5" w14:textId="77777777" w:rsidR="0098326B" w:rsidRDefault="0098326B" w:rsidP="00E07E2D">
                            <w:pPr>
                              <w:rPr>
                                <w:rFonts w:ascii="Arial" w:hAnsi="Arial" w:cs="Arial"/>
                                <w:rtl/>
                              </w:rPr>
                            </w:pPr>
                            <w:r>
                              <w:rPr>
                                <w:rFonts w:ascii="Arial" w:hAnsi="Arial" w:cs="Arial" w:hint="cs"/>
                                <w:rtl/>
                              </w:rPr>
                              <w:t>כלומר: ___ בניינים שלמים ובניין אחד לא גמור</w:t>
                            </w:r>
                          </w:p>
                          <w:p w14:paraId="43420F22" w14:textId="77777777" w:rsidR="0098326B" w:rsidRDefault="0098326B" w:rsidP="00E07E2D">
                            <w:pPr>
                              <w:rPr>
                                <w:rFonts w:ascii="Arial" w:hAnsi="Arial" w:cs="Arial"/>
                                <w:rtl/>
                              </w:rPr>
                            </w:pPr>
                            <w:r>
                              <w:rPr>
                                <w:rFonts w:ascii="Arial" w:hAnsi="Arial" w:cs="Arial" w:hint="cs"/>
                                <w:rtl/>
                              </w:rPr>
                              <w:t>בבניין זה נבנו _____ יחידות מתוך ____ יחידות דיור.</w:t>
                            </w:r>
                          </w:p>
                          <w:p w14:paraId="584B5AD9" w14:textId="77777777" w:rsidR="0098326B" w:rsidRDefault="0098326B" w:rsidP="00E07E2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DA98BB5" id="מלבן 300" o:spid="_x0000_s1246" style="position:absolute;left:0;text-align:left;margin-left:-53.35pt;margin-top:-.45pt;width:311.5pt;height:191.35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" fillcolor="white [3201]" strokecolor="#a8d08d [1945]" strokeweight="1pt">
                <v:fill color2="#c5e0b3 [1305]" focus="100%" type="gradient"/>
                <v:shadow on="t" color="#375623 [1609]" opacity=".5" offset="1pt"/>
                <v:textbox>
                  <w:txbxContent>
                    <w:p w:rsidR="0098326B" w:rsidRDefault="0098326B" w:rsidP="00E07E2D">
                      <w:pPr>
                        <w:rPr>
                          <w:rFonts w:ascii="Arial" w:hAnsi="Arial" w:cs="Arial"/>
                          <w:rtl/>
                        </w:rPr>
                      </w:pPr>
                      <w:r>
                        <w:rPr>
                          <w:rFonts w:ascii="Arial" w:hAnsi="Arial" w:cs="Arial" w:hint="cs"/>
                          <w:rtl/>
                        </w:rPr>
                        <w:t xml:space="preserve">בשכונת </w:t>
                      </w:r>
                      <w:r>
                        <w:rPr>
                          <w:rFonts w:ascii="Arial" w:hAnsi="Arial" w:cs="Arial" w:hint="cs"/>
                          <w:b/>
                          <w:bCs/>
                          <w:rtl/>
                        </w:rPr>
                        <w:t>חבצלות</w:t>
                      </w:r>
                      <w:r>
                        <w:rPr>
                          <w:rFonts w:ascii="Arial" w:hAnsi="Arial" w:cs="Arial" w:hint="cs"/>
                          <w:rtl/>
                        </w:rPr>
                        <w:t xml:space="preserve"> נבנו בסה"כ _____ יחידות מתוך ____ יחידות דיור.</w:t>
                      </w:r>
                    </w:p>
                    <w:p w:rsidR="0098326B" w:rsidRDefault="0098326B" w:rsidP="00E07E2D">
                      <w:pPr>
                        <w:rPr>
                          <w:rFonts w:ascii="Arial" w:hAnsi="Arial" w:cs="Arial"/>
                          <w:rtl/>
                        </w:rPr>
                      </w:pPr>
                      <w:r>
                        <w:rPr>
                          <w:rFonts w:ascii="Arial" w:hAnsi="Arial" w:cs="Arial" w:hint="cs"/>
                          <w:rtl/>
                        </w:rPr>
                        <w:t>כלומר: ___ בניינים שלמים ובניין אחד לא גמור</w:t>
                      </w:r>
                    </w:p>
                    <w:p w:rsidR="0098326B" w:rsidRDefault="0098326B" w:rsidP="00E07E2D">
                      <w:pPr>
                        <w:rPr>
                          <w:rFonts w:ascii="Arial" w:hAnsi="Arial" w:cs="Arial"/>
                          <w:rtl/>
                        </w:rPr>
                      </w:pPr>
                      <w:r>
                        <w:rPr>
                          <w:rFonts w:ascii="Arial" w:hAnsi="Arial" w:cs="Arial" w:hint="cs"/>
                          <w:rtl/>
                        </w:rPr>
                        <w:t>בבניין זה נבנו _____ יחידות מתוך ____ יחידות דיור.</w:t>
                      </w:r>
                    </w:p>
                    <w:p w:rsidR="0098326B" w:rsidRDefault="0098326B" w:rsidP="00E07E2D"/>
                  </w:txbxContent>
                </v:textbox>
              </v:rect>
            </w:pict>
          </mc:Fallback>
        </mc:AlternateContent>
      </w:r>
      <w:r>
        <w:rPr>
          <w:noProof/>
          <w:rtl/>
          <w:lang w:eastAsia="en-US"/>
        </w:rPr>
        <mc:AlternateContent>
          <mc:Choice Requires="wpg">
            <w:drawing>
              <wp:anchor distT="0" distB="0" distL="114300" distR="114300" simplePos="0" relativeHeight="251765760" behindDoc="0" locked="0" layoutInCell="1" allowOverlap="1" wp14:anchorId="15453A01" wp14:editId="1BCEFC67">
                <wp:simplePos x="0" y="0"/>
                <wp:positionH relativeFrom="column">
                  <wp:posOffset>3420110</wp:posOffset>
                </wp:positionH>
                <wp:positionV relativeFrom="paragraph">
                  <wp:posOffset>48260</wp:posOffset>
                </wp:positionV>
                <wp:extent cx="2400300" cy="2376170"/>
                <wp:effectExtent l="19685" t="10160" r="18415" b="23495"/>
                <wp:wrapTight wrapText="bothSides">
                  <wp:wrapPolygon edited="0">
                    <wp:start x="5229" y="-87"/>
                    <wp:lineTo x="4114" y="2690"/>
                    <wp:lineTo x="1886" y="3296"/>
                    <wp:lineTo x="1543" y="3469"/>
                    <wp:lineTo x="1543" y="9628"/>
                    <wp:lineTo x="-171" y="14402"/>
                    <wp:lineTo x="-171" y="21254"/>
                    <wp:lineTo x="-86" y="21773"/>
                    <wp:lineTo x="16200" y="21773"/>
                    <wp:lineTo x="16200" y="15181"/>
                    <wp:lineTo x="21514" y="1299"/>
                    <wp:lineTo x="21686" y="173"/>
                    <wp:lineTo x="21686" y="-87"/>
                    <wp:lineTo x="5229" y="-87"/>
                  </wp:wrapPolygon>
                </wp:wrapTight>
                <wp:docPr id="219" name="קבוצה 2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0300" cy="2376170"/>
                          <a:chOff x="7365" y="7068"/>
                          <a:chExt cx="3780" cy="3915"/>
                        </a:xfrm>
                      </wpg:grpSpPr>
                      <wps:wsp>
                        <wps:cNvPr id="220" name="AutoShape 278"/>
                        <wps:cNvSpPr>
                          <a:spLocks noChangeArrowheads="1"/>
                        </wps:cNvSpPr>
                        <wps:spPr bwMode="auto">
                          <a:xfrm>
                            <a:off x="7365" y="7068"/>
                            <a:ext cx="3780" cy="2610"/>
                          </a:xfrm>
                          <a:prstGeom prst="parallelogram">
                            <a:avLst>
                              <a:gd name="adj" fmla="val 36207"/>
                            </a:avLst>
                          </a:prstGeom>
                          <a:gradFill rotWithShape="0">
                            <a:gsLst>
                              <a:gs pos="0">
                                <a:schemeClr val="lt1">
                                  <a:lumMod val="100000"/>
                                  <a:lumOff val="0"/>
                                </a:schemeClr>
                              </a:gs>
                              <a:gs pos="100000">
                                <a:schemeClr val="accent6">
                                  <a:lumMod val="40000"/>
                                  <a:lumOff val="60000"/>
                                </a:schemeClr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accent6">
                                <a:lumMod val="50000"/>
                                <a:lumOff val="0"/>
                                <a:alpha val="50000"/>
                              </a:schemeClr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" name="Rectangle 279"/>
                        <wps:cNvSpPr>
                          <a:spLocks noChangeArrowheads="1"/>
                        </wps:cNvSpPr>
                        <wps:spPr bwMode="auto">
                          <a:xfrm>
                            <a:off x="7365" y="9678"/>
                            <a:ext cx="2805" cy="1305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chemeClr val="accent6">
                                  <a:lumMod val="60000"/>
                                  <a:lumOff val="40000"/>
                                </a:schemeClr>
                              </a:gs>
                              <a:gs pos="50000">
                                <a:schemeClr val="accent6">
                                  <a:lumMod val="20000"/>
                                  <a:lumOff val="80000"/>
                                </a:schemeClr>
                              </a:gs>
                              <a:gs pos="100000">
                                <a:schemeClr val="accent6">
                                  <a:lumMod val="60000"/>
                                  <a:lumOff val="40000"/>
                                </a:schemeClr>
                              </a:gs>
                            </a:gsLst>
                            <a:lin ang="18900000" scaled="1"/>
                          </a:gradFill>
                          <a:ln w="1270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accent6">
                                <a:lumMod val="50000"/>
                                <a:lumOff val="0"/>
                                <a:alpha val="50000"/>
                              </a:schemeClr>
                            </a:outerShdw>
                          </a:effectLst>
                        </wps:spPr>
                        <wps:txbx>
                          <w:txbxContent>
                            <w:p w14:paraId="5556186F" w14:textId="77777777" w:rsidR="0098326B" w:rsidRPr="00B5430D" w:rsidRDefault="0098326B" w:rsidP="00E07E2D">
                              <w:pPr>
                                <w:jc w:val="center"/>
                                <w:rPr>
                                  <w:b/>
                                  <w:bCs/>
                                  <w:u w:val="single"/>
                                </w:rPr>
                              </w:pPr>
                              <w:r w:rsidRPr="006751D6">
                                <w:rPr>
                                  <w:rFonts w:hint="cs"/>
                                  <w:b/>
                                  <w:bCs/>
                                  <w:u w:val="single"/>
                                  <w:rtl/>
                                </w:rPr>
                                <w:t>שכונת חבצלות</w:t>
                              </w:r>
                              <w:r>
                                <w:rPr>
                                  <w:rtl/>
                                </w:rPr>
                                <w:br/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>יעד:</w:t>
                              </w:r>
                              <w:r>
                                <w:rPr>
                                  <w:rtl/>
                                </w:rPr>
                                <w:br/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>4 בניינים של 16 יחידות דיור</w:t>
                              </w:r>
                              <w:r>
                                <w:rPr>
                                  <w:rtl/>
                                </w:rPr>
                                <w:br/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>סה"כ: 64 יחידות דיור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22" name="Group 280"/>
                        <wpg:cNvGrpSpPr>
                          <a:grpSpLocks/>
                        </wpg:cNvGrpSpPr>
                        <wpg:grpSpPr bwMode="auto">
                          <a:xfrm>
                            <a:off x="7673" y="7177"/>
                            <a:ext cx="2497" cy="2410"/>
                            <a:chOff x="7673" y="7177"/>
                            <a:chExt cx="2497" cy="2410"/>
                          </a:xfrm>
                        </wpg:grpSpPr>
                        <wpg:grpSp>
                          <wpg:cNvPr id="223" name="Group 281"/>
                          <wpg:cNvGrpSpPr>
                            <a:grpSpLocks/>
                          </wpg:cNvGrpSpPr>
                          <wpg:grpSpPr bwMode="auto">
                            <a:xfrm>
                              <a:off x="7673" y="7696"/>
                              <a:ext cx="465" cy="1891"/>
                              <a:chOff x="7673" y="7696"/>
                              <a:chExt cx="465" cy="1891"/>
                            </a:xfrm>
                          </wpg:grpSpPr>
                          <wps:wsp>
                            <wps:cNvPr id="224" name="Text Box 28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73" y="8871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F8489C8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5" name="Text Box 28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06" y="8871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2AD24B7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6" name="Text Box 2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73" y="8634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DCBE025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7" name="Text Box 28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06" y="8634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F075417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8" name="Text Box 28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73" y="8398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852B648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" name="Text Box 28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06" y="8161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9865716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" name="Text Box 28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06" y="8397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27AB3E2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1" name="Text Box 28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73" y="8161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2E491DC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2" name="Text Box 2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73" y="9351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F937FC1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3" name="Text Box 2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06" y="9351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FFF2A00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4" name="Text Box 2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73" y="9114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0A3DF32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5" name="Text Box 2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06" y="9114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DE8EAEF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6" name="Text Box 2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73" y="7933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9E18C47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7" name="Text Box 29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06" y="7696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B1E5CF9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8" name="Text Box 29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06" y="7932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2EEA5B8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" name="Text Box 29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73" y="7696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0625C02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40" name="Group 298"/>
                          <wpg:cNvGrpSpPr>
                            <a:grpSpLocks/>
                          </wpg:cNvGrpSpPr>
                          <wpg:grpSpPr bwMode="auto">
                            <a:xfrm>
                              <a:off x="8302" y="7177"/>
                              <a:ext cx="465" cy="1891"/>
                              <a:chOff x="7673" y="7696"/>
                              <a:chExt cx="465" cy="1891"/>
                            </a:xfrm>
                          </wpg:grpSpPr>
                          <wps:wsp>
                            <wps:cNvPr id="241" name="Text Box 2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73" y="8871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E71FBDB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2" name="Text Box 30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06" y="8871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FF185A2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3" name="Text Box 30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73" y="8634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4EC5661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4" name="Text Box 3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06" y="8634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2250E9B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5" name="Text Box 30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73" y="8398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7195B9B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6" name="Text Box 30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06" y="8161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54B174D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7" name="Text Box 3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06" y="8397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156E980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" name="Text Box 30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73" y="8161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1E47A2B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9" name="Text Box 30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73" y="9351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161CAE3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0" name="Text Box 3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06" y="9351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107BEF6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1" name="Text Box 30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73" y="9114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4F633F1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" name="Text Box 31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06" y="9114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A3EE923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3" name="Text Box 3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73" y="7933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79740C3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" name="Text Box 31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06" y="7696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91103E3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4" name="Text Box 3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06" y="7932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F936A3C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5" name="Text Box 3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73" y="7696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5047F24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6" name="Group 315"/>
                          <wpg:cNvGrpSpPr>
                            <a:grpSpLocks/>
                          </wpg:cNvGrpSpPr>
                          <wpg:grpSpPr bwMode="auto">
                            <a:xfrm>
                              <a:off x="8933" y="7685"/>
                              <a:ext cx="465" cy="1891"/>
                              <a:chOff x="7673" y="7696"/>
                              <a:chExt cx="465" cy="1891"/>
                            </a:xfrm>
                          </wpg:grpSpPr>
                          <wps:wsp>
                            <wps:cNvPr id="267" name="Text Box 3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73" y="8871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57B1225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8" name="Text Box 3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06" y="8871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17EE80C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9" name="Text Box 31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73" y="8634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19AF056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0" name="Text Box 3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06" y="8634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DC0B42E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1" name="Text Box 3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73" y="8398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105FB1B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2" name="Text Box 32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06" y="8161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D28AE6C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3" name="Text Box 3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06" y="8397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F47FC63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4" name="Text Box 3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73" y="8161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DCCE5A6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" name="Text Box 32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73" y="9351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1D61B5B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" name="Text Box 3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06" y="9351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77A882C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" name="Text Box 3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73" y="9114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EDF0503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8" name="Text Box 32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06" y="9114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31C930C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9" name="Text Box 32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73" y="7933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DF68944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0" name="Text Box 3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06" y="7696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FF7AA8D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1" name="Text Box 3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06" y="7932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E82483B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2" name="Text Box 3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73" y="7696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16FB51D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83" name="Text Box 3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05" y="8375"/>
                              <a:ext cx="233" cy="236"/>
                            </a:xfrm>
                            <a:prstGeom prst="rect">
                              <a:avLst/>
                            </a:prstGeom>
                            <a:solidFill>
                              <a:srgbClr val="7030A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6246D46" w14:textId="77777777" w:rsidR="0098326B" w:rsidRDefault="0098326B" w:rsidP="00E07E2D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4" name="Text Box 3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38" y="8375"/>
                              <a:ext cx="232" cy="236"/>
                            </a:xfrm>
                            <a:prstGeom prst="rect">
                              <a:avLst/>
                            </a:prstGeom>
                            <a:solidFill>
                              <a:srgbClr val="7030A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C95490C" w14:textId="77777777" w:rsidR="0098326B" w:rsidRDefault="0098326B" w:rsidP="00E07E2D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5" name="Text Box 3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05" y="8138"/>
                              <a:ext cx="233" cy="237"/>
                            </a:xfrm>
                            <a:prstGeom prst="rect">
                              <a:avLst/>
                            </a:prstGeom>
                            <a:solidFill>
                              <a:srgbClr val="7030A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F284708" w14:textId="77777777" w:rsidR="0098326B" w:rsidRDefault="0098326B" w:rsidP="00E07E2D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6" name="Text Box 3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38" y="8138"/>
                              <a:ext cx="232" cy="237"/>
                            </a:xfrm>
                            <a:prstGeom prst="rect">
                              <a:avLst/>
                            </a:prstGeom>
                            <a:solidFill>
                              <a:srgbClr val="7030A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F02C3FC" w14:textId="77777777" w:rsidR="0098326B" w:rsidRDefault="0098326B" w:rsidP="00E07E2D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7" name="Text Box 3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05" y="7902"/>
                              <a:ext cx="233" cy="236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F22B4D1" w14:textId="77777777" w:rsidR="0098326B" w:rsidRDefault="0098326B" w:rsidP="00E07E2D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" name="Text Box 3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38" y="7665"/>
                              <a:ext cx="232" cy="237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9449B4A" w14:textId="77777777" w:rsidR="0098326B" w:rsidRDefault="0098326B" w:rsidP="00E07E2D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9" name="Text Box 3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38" y="7901"/>
                              <a:ext cx="232" cy="236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FFBAE15" w14:textId="77777777" w:rsidR="0098326B" w:rsidRDefault="0098326B" w:rsidP="00E07E2D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0" name="Text Box 3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05" y="7665"/>
                              <a:ext cx="233" cy="237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C55FFBA" w14:textId="77777777" w:rsidR="0098326B" w:rsidRDefault="0098326B" w:rsidP="00E07E2D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" name="Text Box 3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05" y="8855"/>
                              <a:ext cx="233" cy="236"/>
                            </a:xfrm>
                            <a:prstGeom prst="rect">
                              <a:avLst/>
                            </a:prstGeom>
                            <a:solidFill>
                              <a:srgbClr val="7030A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F37BB93" w14:textId="77777777" w:rsidR="0098326B" w:rsidRDefault="0098326B" w:rsidP="00E07E2D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2" name="Text Box 3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38" y="8855"/>
                              <a:ext cx="232" cy="236"/>
                            </a:xfrm>
                            <a:prstGeom prst="rect">
                              <a:avLst/>
                            </a:prstGeom>
                            <a:solidFill>
                              <a:srgbClr val="7030A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B612C9A" w14:textId="77777777" w:rsidR="0098326B" w:rsidRDefault="0098326B" w:rsidP="00E07E2D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3" name="Text Box 3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05" y="8618"/>
                              <a:ext cx="233" cy="237"/>
                            </a:xfrm>
                            <a:prstGeom prst="rect">
                              <a:avLst/>
                            </a:prstGeom>
                            <a:solidFill>
                              <a:srgbClr val="7030A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A36B7D5" w14:textId="77777777" w:rsidR="0098326B" w:rsidRDefault="0098326B" w:rsidP="00E07E2D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4" name="Text Box 3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38" y="8618"/>
                              <a:ext cx="232" cy="237"/>
                            </a:xfrm>
                            <a:prstGeom prst="rect">
                              <a:avLst/>
                            </a:prstGeom>
                            <a:solidFill>
                              <a:srgbClr val="7030A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4A71F13" w14:textId="77777777" w:rsidR="0098326B" w:rsidRDefault="0098326B" w:rsidP="00E07E2D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5" name="Text Box 3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05" y="7437"/>
                              <a:ext cx="233" cy="236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8EB6AAD" w14:textId="77777777" w:rsidR="0098326B" w:rsidRDefault="0098326B" w:rsidP="00E07E2D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6" name="Text Box 3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38" y="7200"/>
                              <a:ext cx="232" cy="237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F76E58F" w14:textId="77777777" w:rsidR="0098326B" w:rsidRDefault="0098326B" w:rsidP="00E07E2D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7" name="Text Box 3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38" y="7436"/>
                              <a:ext cx="232" cy="236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B44B677" w14:textId="77777777" w:rsidR="0098326B" w:rsidRDefault="0098326B" w:rsidP="00E07E2D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8" name="Text Box 3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05" y="7200"/>
                              <a:ext cx="233" cy="237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2D30271" w14:textId="77777777" w:rsidR="0098326B" w:rsidRDefault="0098326B" w:rsidP="00E07E2D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797221" id="קבוצה 219" o:spid="_x0000_s1247" style="position:absolute;left:0;text-align:left;margin-left:269.3pt;margin-top:3.8pt;width:189pt;height:187.1pt;z-index:251765760" coordorigin="7365,7068" coordsize="3780,39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">
                <v:shape id="AutoShape 278" o:spid="_x0000_s1248" type="#_x0000_t7" style="position:absolute;left:7365;top:7068;width:3780;height:2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" fillcolor="white [3201]" strokecolor="#a8d08d [1945]" strokeweight="1pt">
                  <v:fill color2="#c5e0b3 [1305]" focus="100%" type="gradient"/>
                  <v:shadow on="t" color="#375623 [1609]" opacity=".5" offset="1pt"/>
                </v:shape>
                <v:rect id="Rectangle 279" o:spid="_x0000_s1249" style="position:absolute;left:7365;top:9678;width:2805;height:1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" fillcolor="#a8d08d [1945]" strokecolor="#a8d08d [1945]" strokeweight="1pt">
                  <v:fill color2="#e2efd9 [665]" angle="135" focus="50%" type="gradient"/>
                  <v:shadow on="t" color="#375623 [1609]" opacity=".5" offset="1pt"/>
                  <v:textbox>
                    <w:txbxContent>
                      <w:p w:rsidR="0098326B" w:rsidRPr="00B5430D" w:rsidRDefault="0098326B" w:rsidP="00E07E2D">
                        <w:pPr>
                          <w:jc w:val="center"/>
                          <w:rPr>
                            <w:b/>
                            <w:bCs/>
                            <w:u w:val="single"/>
                          </w:rPr>
                        </w:pPr>
                        <w:r w:rsidRPr="006751D6">
                          <w:rPr>
                            <w:rFonts w:hint="cs"/>
                            <w:b/>
                            <w:bCs/>
                            <w:u w:val="single"/>
                            <w:rtl/>
                          </w:rPr>
                          <w:t>שכונת חבצלות</w:t>
                        </w:r>
                        <w:r>
                          <w:rPr>
                            <w:rtl/>
                          </w:rPr>
                          <w:br/>
                        </w:r>
                        <w:r>
                          <w:rPr>
                            <w:rFonts w:hint="cs"/>
                            <w:rtl/>
                          </w:rPr>
                          <w:t>יעד:</w:t>
                        </w:r>
                        <w:r>
                          <w:rPr>
                            <w:rtl/>
                          </w:rPr>
                          <w:br/>
                        </w:r>
                        <w:r>
                          <w:rPr>
                            <w:rFonts w:hint="cs"/>
                            <w:rtl/>
                          </w:rPr>
                          <w:t>4 בניינים של 16 יחידות דיור</w:t>
                        </w:r>
                        <w:r>
                          <w:rPr>
                            <w:rtl/>
                          </w:rPr>
                          <w:br/>
                        </w:r>
                        <w:r>
                          <w:rPr>
                            <w:rFonts w:hint="cs"/>
                            <w:rtl/>
                          </w:rPr>
                          <w:t>סה"כ: 64 יחידות דיור</w:t>
                        </w:r>
                      </w:p>
                    </w:txbxContent>
                  </v:textbox>
                </v:rect>
                <v:group id="Group 280" o:spid="_x0000_s1250" style="position:absolute;left:7673;top:7177;width:2497;height:2410" coordorigin="7673,7177" coordsize="2497,24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pys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BH7PhCMgdz8AAAD//wMAUEsBAi0AFAAGAAgAAAAhANvh9svuAAAAhQEAABMAAAAAAAAA&#10;AAAAAAAAAAAAAFtDb250ZW50X1R5cGVzXS54bWxQSwECLQAUAAYACAAAACEAWvQsW78AAAAVAQAA&#10;CwAAAAAAAAAAAAAAAAAfAQAAX3JlbHMvLnJlbHNQSwECLQAUAAYACAAAACEARMqcrMYAAADcAAAA&#10;DwAAAAAAAAAAAAAAAAAHAgAAZHJzL2Rvd25yZXYueG1sUEsFBgAAAAADAAMAtwAAAPoCAAAAAA==&#10;">
                  <v:group id="Group 281" o:spid="_x0000_s1251" style="position:absolute;left:7673;top:7696;width:465;height:1891" coordorigin="7673,7696" coordsize="465,18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jk3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TKB95lwBOTyBQAA//8DAFBLAQItABQABgAIAAAAIQDb4fbL7gAAAIUBAAATAAAAAAAAAAAA&#10;AAAAAAAAAABbQ29udGVudF9UeXBlc10ueG1sUEsBAi0AFAAGAAgAAAAhAFr0LFu/AAAAFQEAAAsA&#10;AAAAAAAAAAAAAAAAHwEAAF9yZWxzLy5yZWxzUEsBAi0AFAAGAAgAAAAhACuGOTfEAAAA3AAAAA8A&#10;AAAAAAAAAAAAAAAABwIAAGRycy9kb3ducmV2LnhtbFBLBQYAAAAAAwADALcAAAD4AgAAAAA=&#10;">
                    <v:shape id="Text Box 282" o:spid="_x0000_s1252" type="#_x0000_t202" style="position:absolute;left:7673;top:8871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83" o:spid="_x0000_s1253" type="#_x0000_t202" style="position:absolute;left:7906;top:8871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84" o:spid="_x0000_s1254" type="#_x0000_t202" style="position:absolute;left:7673;top:8634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85" o:spid="_x0000_s1255" type="#_x0000_t202" style="position:absolute;left:7906;top:8634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86" o:spid="_x0000_s1256" type="#_x0000_t202" style="position:absolute;left:7673;top:8398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87" o:spid="_x0000_s1257" type="#_x0000_t202" style="position:absolute;left:7906;top:8161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88" o:spid="_x0000_s1258" type="#_x0000_t202" style="position:absolute;left:7906;top:8397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89" o:spid="_x0000_s1259" type="#_x0000_t202" style="position:absolute;left:7673;top:8161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90" o:spid="_x0000_s1260" type="#_x0000_t202" style="position:absolute;left:7673;top:9351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91" o:spid="_x0000_s1261" type="#_x0000_t202" style="position:absolute;left:7906;top:9351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92" o:spid="_x0000_s1262" type="#_x0000_t202" style="position:absolute;left:7673;top:9114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93" o:spid="_x0000_s1263" type="#_x0000_t202" style="position:absolute;left:7906;top:9114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94" o:spid="_x0000_s1264" type="#_x0000_t202" style="position:absolute;left:7673;top:7933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95" o:spid="_x0000_s1265" type="#_x0000_t202" style="position:absolute;left:7906;top:7696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96" o:spid="_x0000_s1266" type="#_x0000_t202" style="position:absolute;left:7906;top:7932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297" o:spid="_x0000_s1267" type="#_x0000_t202" style="position:absolute;left:7673;top:7696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v:group>
                  <v:group id="Group 298" o:spid="_x0000_s1268" style="position:absolute;left:8302;top:7177;width:465;height:1891" coordorigin="7673,7696" coordsize="465,18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">
                    <v:shape id="Text Box 299" o:spid="_x0000_s1269" type="#_x0000_t202" style="position:absolute;left:7673;top:8871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00" o:spid="_x0000_s1270" type="#_x0000_t202" style="position:absolute;left:7906;top:8871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01" o:spid="_x0000_s1271" type="#_x0000_t202" style="position:absolute;left:7673;top:8634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02" o:spid="_x0000_s1272" type="#_x0000_t202" style="position:absolute;left:7906;top:8634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03" o:spid="_x0000_s1273" type="#_x0000_t202" style="position:absolute;left:7673;top:8398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04" o:spid="_x0000_s1274" type="#_x0000_t202" style="position:absolute;left:7906;top:8161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05" o:spid="_x0000_s1275" type="#_x0000_t202" style="position:absolute;left:7906;top:8397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06" o:spid="_x0000_s1276" type="#_x0000_t202" style="position:absolute;left:7673;top:8161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07" o:spid="_x0000_s1277" type="#_x0000_t202" style="position:absolute;left:7673;top:9351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08" o:spid="_x0000_s1278" type="#_x0000_t202" style="position:absolute;left:7906;top:9351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09" o:spid="_x0000_s1279" type="#_x0000_t202" style="position:absolute;left:7673;top:9114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10" o:spid="_x0000_s1280" type="#_x0000_t202" style="position:absolute;left:7906;top:9114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11" o:spid="_x0000_s1281" type="#_x0000_t202" style="position:absolute;left:7673;top:7933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12" o:spid="_x0000_s1282" type="#_x0000_t202" style="position:absolute;left:7906;top:7696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13" o:spid="_x0000_s1283" type="#_x0000_t202" style="position:absolute;left:7906;top:7932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14" o:spid="_x0000_s1284" type="#_x0000_t202" style="position:absolute;left:7673;top:7696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v:group>
                  <v:group id="Group 315" o:spid="_x0000_s1285" style="position:absolute;left:8933;top:7685;width:465;height:1891" coordorigin="7673,7696" coordsize="465,18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">
                    <v:shape id="Text Box 316" o:spid="_x0000_s1286" type="#_x0000_t202" style="position:absolute;left:7673;top:8871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17" o:spid="_x0000_s1287" type="#_x0000_t202" style="position:absolute;left:7906;top:8871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18" o:spid="_x0000_s1288" type="#_x0000_t202" style="position:absolute;left:7673;top:8634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19" o:spid="_x0000_s1289" type="#_x0000_t202" style="position:absolute;left:7906;top:8634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20" o:spid="_x0000_s1290" type="#_x0000_t202" style="position:absolute;left:7673;top:8398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21" o:spid="_x0000_s1291" type="#_x0000_t202" style="position:absolute;left:7906;top:8161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22" o:spid="_x0000_s1292" type="#_x0000_t202" style="position:absolute;left:7906;top:8397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23" o:spid="_x0000_s1293" type="#_x0000_t202" style="position:absolute;left:7673;top:8161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24" o:spid="_x0000_s1294" type="#_x0000_t202" style="position:absolute;left:7673;top:9351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25" o:spid="_x0000_s1295" type="#_x0000_t202" style="position:absolute;left:7906;top:9351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26" o:spid="_x0000_s1296" type="#_x0000_t202" style="position:absolute;left:7673;top:9114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27" o:spid="_x0000_s1297" type="#_x0000_t202" style="position:absolute;left:7906;top:9114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28" o:spid="_x0000_s1298" type="#_x0000_t202" style="position:absolute;left:7673;top:7933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29" o:spid="_x0000_s1299" type="#_x0000_t202" style="position:absolute;left:7906;top:7696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30" o:spid="_x0000_s1300" type="#_x0000_t202" style="position:absolute;left:7906;top:7932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31" o:spid="_x0000_s1301" type="#_x0000_t202" style="position:absolute;left:7673;top:7696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v:group>
                  <v:shape id="Text Box 332" o:spid="_x0000_s1302" type="#_x0000_t202" style="position:absolute;left:9705;top:8375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" fillcolor="#7030a0">
                    <v:textbox>
                      <w:txbxContent>
                        <w:p w:rsidR="0098326B" w:rsidRDefault="0098326B" w:rsidP="00E07E2D"/>
                      </w:txbxContent>
                    </v:textbox>
                  </v:shape>
                  <v:shape id="Text Box 333" o:spid="_x0000_s1303" type="#_x0000_t202" style="position:absolute;left:9938;top:8375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" fillcolor="#7030a0">
                    <v:textbox>
                      <w:txbxContent>
                        <w:p w:rsidR="0098326B" w:rsidRDefault="0098326B" w:rsidP="00E07E2D"/>
                      </w:txbxContent>
                    </v:textbox>
                  </v:shape>
                  <v:shape id="Text Box 334" o:spid="_x0000_s1304" type="#_x0000_t202" style="position:absolute;left:9705;top:8138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" fillcolor="#7030a0">
                    <v:textbox>
                      <w:txbxContent>
                        <w:p w:rsidR="0098326B" w:rsidRDefault="0098326B" w:rsidP="00E07E2D"/>
                      </w:txbxContent>
                    </v:textbox>
                  </v:shape>
                  <v:shape id="Text Box 335" o:spid="_x0000_s1305" type="#_x0000_t202" style="position:absolute;left:9938;top:8138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" fillcolor="#7030a0">
                    <v:textbox>
                      <w:txbxContent>
                        <w:p w:rsidR="0098326B" w:rsidRDefault="0098326B" w:rsidP="00E07E2D"/>
                      </w:txbxContent>
                    </v:textbox>
                  </v:shape>
                  <v:shape id="Text Box 336" o:spid="_x0000_s1306" type="#_x0000_t202" style="position:absolute;left:9705;top:7902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" fillcolor="yellow">
                    <v:textbox>
                      <w:txbxContent>
                        <w:p w:rsidR="0098326B" w:rsidRDefault="0098326B" w:rsidP="00E07E2D"/>
                      </w:txbxContent>
                    </v:textbox>
                  </v:shape>
                  <v:shape id="Text Box 337" o:spid="_x0000_s1307" type="#_x0000_t202" style="position:absolute;left:9938;top:7665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" fillcolor="yellow">
                    <v:textbox>
                      <w:txbxContent>
                        <w:p w:rsidR="0098326B" w:rsidRDefault="0098326B" w:rsidP="00E07E2D"/>
                      </w:txbxContent>
                    </v:textbox>
                  </v:shape>
                  <v:shape id="Text Box 338" o:spid="_x0000_s1308" type="#_x0000_t202" style="position:absolute;left:9938;top:7901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" fillcolor="yellow">
                    <v:textbox>
                      <w:txbxContent>
                        <w:p w:rsidR="0098326B" w:rsidRDefault="0098326B" w:rsidP="00E07E2D"/>
                      </w:txbxContent>
                    </v:textbox>
                  </v:shape>
                  <v:shape id="Text Box 339" o:spid="_x0000_s1309" type="#_x0000_t202" style="position:absolute;left:9705;top:7665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" fillcolor="yellow">
                    <v:textbox>
                      <w:txbxContent>
                        <w:p w:rsidR="0098326B" w:rsidRDefault="0098326B" w:rsidP="00E07E2D"/>
                      </w:txbxContent>
                    </v:textbox>
                  </v:shape>
                  <v:shape id="Text Box 340" o:spid="_x0000_s1310" type="#_x0000_t202" style="position:absolute;left:9705;top:8855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" fillcolor="#7030a0">
                    <v:textbox>
                      <w:txbxContent>
                        <w:p w:rsidR="0098326B" w:rsidRDefault="0098326B" w:rsidP="00E07E2D"/>
                      </w:txbxContent>
                    </v:textbox>
                  </v:shape>
                  <v:shape id="Text Box 341" o:spid="_x0000_s1311" type="#_x0000_t202" style="position:absolute;left:9938;top:8855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" fillcolor="#7030a0">
                    <v:textbox>
                      <w:txbxContent>
                        <w:p w:rsidR="0098326B" w:rsidRDefault="0098326B" w:rsidP="00E07E2D"/>
                      </w:txbxContent>
                    </v:textbox>
                  </v:shape>
                  <v:shape id="Text Box 342" o:spid="_x0000_s1312" type="#_x0000_t202" style="position:absolute;left:9705;top:8618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" fillcolor="#7030a0">
                    <v:textbox>
                      <w:txbxContent>
                        <w:p w:rsidR="0098326B" w:rsidRDefault="0098326B" w:rsidP="00E07E2D"/>
                      </w:txbxContent>
                    </v:textbox>
                  </v:shape>
                  <v:shape id="Text Box 343" o:spid="_x0000_s1313" type="#_x0000_t202" style="position:absolute;left:9938;top:8618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" fillcolor="#7030a0">
                    <v:textbox>
                      <w:txbxContent>
                        <w:p w:rsidR="0098326B" w:rsidRDefault="0098326B" w:rsidP="00E07E2D"/>
                      </w:txbxContent>
                    </v:textbox>
                  </v:shape>
                  <v:shape id="Text Box 344" o:spid="_x0000_s1314" type="#_x0000_t202" style="position:absolute;left:9705;top:7437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" fillcolor="yellow">
                    <v:textbox>
                      <w:txbxContent>
                        <w:p w:rsidR="0098326B" w:rsidRDefault="0098326B" w:rsidP="00E07E2D"/>
                      </w:txbxContent>
                    </v:textbox>
                  </v:shape>
                  <v:shape id="Text Box 345" o:spid="_x0000_s1315" type="#_x0000_t202" style="position:absolute;left:9938;top:7200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" fillcolor="yellow">
                    <v:textbox>
                      <w:txbxContent>
                        <w:p w:rsidR="0098326B" w:rsidRDefault="0098326B" w:rsidP="00E07E2D"/>
                      </w:txbxContent>
                    </v:textbox>
                  </v:shape>
                  <v:shape id="Text Box 346" o:spid="_x0000_s1316" type="#_x0000_t202" style="position:absolute;left:9938;top:7436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" fillcolor="yellow">
                    <v:textbox>
                      <w:txbxContent>
                        <w:p w:rsidR="0098326B" w:rsidRDefault="0098326B" w:rsidP="00E07E2D"/>
                      </w:txbxContent>
                    </v:textbox>
                  </v:shape>
                  <v:shape id="Text Box 347" o:spid="_x0000_s1317" type="#_x0000_t202" style="position:absolute;left:9705;top:7200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" fillcolor="yellow">
                    <v:textbox>
                      <w:txbxContent>
                        <w:p w:rsidR="0098326B" w:rsidRDefault="0098326B" w:rsidP="00E07E2D"/>
                      </w:txbxContent>
                    </v:textbox>
                  </v:shape>
                </v:group>
                <w10:wrap type="tight"/>
              </v:group>
            </w:pict>
          </mc:Fallback>
        </mc:AlternateContent>
      </w:r>
    </w:p>
    <w:p w14:paraId="5C7A30DD" w14:textId="77777777" w:rsidR="00E07E2D" w:rsidRDefault="00E07E2D" w:rsidP="00E07E2D">
      <w:pPr>
        <w:rPr>
          <w:rtl/>
        </w:rPr>
      </w:pPr>
    </w:p>
    <w:p w14:paraId="56B16D38" w14:textId="77777777" w:rsidR="00E07E2D" w:rsidRDefault="00E07E2D" w:rsidP="00E07E2D">
      <w:pPr>
        <w:rPr>
          <w:rtl/>
        </w:rPr>
      </w:pPr>
    </w:p>
    <w:p w14:paraId="6FB7DC80" w14:textId="77777777" w:rsidR="00E07E2D" w:rsidRDefault="00E07E2D" w:rsidP="00E07E2D">
      <w:pPr>
        <w:rPr>
          <w:rtl/>
        </w:rPr>
      </w:pPr>
    </w:p>
    <w:p w14:paraId="7B930E90" w14:textId="77777777" w:rsidR="00E07E2D" w:rsidRDefault="00E07E2D" w:rsidP="00E07E2D">
      <w:pPr>
        <w:rPr>
          <w:rtl/>
        </w:rPr>
      </w:pPr>
    </w:p>
    <w:p w14:paraId="53A29216" w14:textId="77777777" w:rsidR="00E07E2D" w:rsidRDefault="002919DE" w:rsidP="00E07E2D">
      <w:pPr>
        <w:rPr>
          <w:rtl/>
        </w:rPr>
      </w:pPr>
      <w:r>
        <w:rPr>
          <w:noProof/>
          <w:rtl/>
          <w:lang w:eastAsia="en-US"/>
        </w:rPr>
        <mc:AlternateContent>
          <mc:Choice Requires="wpg">
            <w:drawing>
              <wp:anchor distT="0" distB="0" distL="114300" distR="114300" simplePos="0" relativeHeight="251780096" behindDoc="0" locked="0" layoutInCell="1" allowOverlap="1" wp14:anchorId="6EB5AC32" wp14:editId="4A9BDD85">
                <wp:simplePos x="0" y="0"/>
                <wp:positionH relativeFrom="column">
                  <wp:posOffset>-512445</wp:posOffset>
                </wp:positionH>
                <wp:positionV relativeFrom="paragraph">
                  <wp:posOffset>142875</wp:posOffset>
                </wp:positionV>
                <wp:extent cx="3689350" cy="1363345"/>
                <wp:effectExtent l="0" t="19050" r="44450" b="65405"/>
                <wp:wrapTight wrapText="bothSides">
                  <wp:wrapPolygon edited="0">
                    <wp:start x="16730" y="-302"/>
                    <wp:lineTo x="0" y="0"/>
                    <wp:lineTo x="0" y="10865"/>
                    <wp:lineTo x="5911" y="14487"/>
                    <wp:lineTo x="5800" y="21731"/>
                    <wp:lineTo x="7250" y="22334"/>
                    <wp:lineTo x="11822" y="22334"/>
                    <wp:lineTo x="16841" y="22334"/>
                    <wp:lineTo x="16953" y="22334"/>
                    <wp:lineTo x="17510" y="14487"/>
                    <wp:lineTo x="21749" y="12978"/>
                    <wp:lineTo x="21749" y="905"/>
                    <wp:lineTo x="17399" y="-302"/>
                    <wp:lineTo x="16730" y="-302"/>
                  </wp:wrapPolygon>
                </wp:wrapTight>
                <wp:docPr id="209" name="קבוצה 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89350" cy="1363345"/>
                          <a:chOff x="839" y="14077"/>
                          <a:chExt cx="5810" cy="2147"/>
                        </a:xfrm>
                      </wpg:grpSpPr>
                      <wps:wsp>
                        <wps:cNvPr id="210" name="Rectangle 469"/>
                        <wps:cNvSpPr>
                          <a:spLocks noChangeArrowheads="1"/>
                        </wps:cNvSpPr>
                        <wps:spPr bwMode="auto">
                          <a:xfrm>
                            <a:off x="2882" y="14126"/>
                            <a:ext cx="622" cy="1287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chemeClr val="lt1">
                                  <a:lumMod val="100000"/>
                                  <a:lumOff val="0"/>
                                </a:schemeClr>
                              </a:gs>
                              <a:gs pos="100000">
                                <a:schemeClr val="accent4">
                                  <a:lumMod val="40000"/>
                                  <a:lumOff val="60000"/>
                                </a:schemeClr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accent4">
                                <a:lumMod val="50000"/>
                                <a:lumOff val="0"/>
                                <a:alpha val="50000"/>
                              </a:schemeClr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Rectangle 470"/>
                        <wps:cNvSpPr>
                          <a:spLocks noChangeArrowheads="1"/>
                        </wps:cNvSpPr>
                        <wps:spPr bwMode="auto">
                          <a:xfrm>
                            <a:off x="4223" y="14107"/>
                            <a:ext cx="622" cy="609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chemeClr val="lt1">
                                  <a:lumMod val="100000"/>
                                  <a:lumOff val="0"/>
                                </a:schemeClr>
                              </a:gs>
                              <a:gs pos="100000">
                                <a:schemeClr val="accent4">
                                  <a:lumMod val="40000"/>
                                  <a:lumOff val="60000"/>
                                </a:schemeClr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accent4">
                                <a:lumMod val="50000"/>
                                <a:lumOff val="0"/>
                                <a:alpha val="50000"/>
                              </a:schemeClr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Rectangle 471"/>
                        <wps:cNvSpPr>
                          <a:spLocks noChangeArrowheads="1"/>
                        </wps:cNvSpPr>
                        <wps:spPr bwMode="auto">
                          <a:xfrm>
                            <a:off x="4223" y="14832"/>
                            <a:ext cx="622" cy="581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chemeClr val="lt1">
                                  <a:lumMod val="100000"/>
                                  <a:lumOff val="0"/>
                                </a:schemeClr>
                              </a:gs>
                              <a:gs pos="100000">
                                <a:schemeClr val="accent4">
                                  <a:lumMod val="40000"/>
                                  <a:lumOff val="60000"/>
                                </a:schemeClr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accent4">
                                <a:lumMod val="50000"/>
                                <a:lumOff val="0"/>
                                <a:alpha val="50000"/>
                              </a:schemeClr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AutoShape 472"/>
                        <wps:cNvSpPr>
                          <a:spLocks noChangeArrowheads="1"/>
                        </wps:cNvSpPr>
                        <wps:spPr bwMode="auto">
                          <a:xfrm>
                            <a:off x="839" y="14193"/>
                            <a:ext cx="1942" cy="1203"/>
                          </a:xfrm>
                          <a:prstGeom prst="rightArrow">
                            <a:avLst>
                              <a:gd name="adj1" fmla="val 50000"/>
                              <a:gd name="adj2" fmla="val 40357"/>
                            </a:avLst>
                          </a:prstGeom>
                          <a:gradFill rotWithShape="0">
                            <a:gsLst>
                              <a:gs pos="0">
                                <a:schemeClr val="lt1">
                                  <a:lumMod val="100000"/>
                                  <a:lumOff val="0"/>
                                </a:schemeClr>
                              </a:gs>
                              <a:gs pos="100000">
                                <a:schemeClr val="accent3">
                                  <a:lumMod val="40000"/>
                                  <a:lumOff val="60000"/>
                                </a:schemeClr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chemeClr val="accent3">
                                <a:lumMod val="60000"/>
                                <a:lumOff val="40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accent3">
                                <a:lumMod val="50000"/>
                                <a:lumOff val="0"/>
                                <a:alpha val="50000"/>
                              </a:schemeClr>
                            </a:outerShdw>
                          </a:effectLst>
                        </wps:spPr>
                        <wps:txbx>
                          <w:txbxContent>
                            <w:p w14:paraId="7D6A26EC" w14:textId="77777777" w:rsidR="0098326B" w:rsidRDefault="0098326B" w:rsidP="00E07E2D">
                              <w:r>
                                <w:rPr>
                                  <w:rFonts w:hint="cs"/>
                                  <w:rtl/>
                                </w:rPr>
                                <w:t>מס' בניינים שלמים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" name="AutoShape 473"/>
                        <wps:cNvSpPr>
                          <a:spLocks noChangeArrowheads="1"/>
                        </wps:cNvSpPr>
                        <wps:spPr bwMode="auto">
                          <a:xfrm>
                            <a:off x="5042" y="14077"/>
                            <a:ext cx="1607" cy="644"/>
                          </a:xfrm>
                          <a:prstGeom prst="leftArrow">
                            <a:avLst>
                              <a:gd name="adj1" fmla="val 50000"/>
                              <a:gd name="adj2" fmla="val 62384"/>
                            </a:avLst>
                          </a:prstGeom>
                          <a:gradFill rotWithShape="0">
                            <a:gsLst>
                              <a:gs pos="0">
                                <a:schemeClr val="lt1">
                                  <a:lumMod val="100000"/>
                                  <a:lumOff val="0"/>
                                </a:schemeClr>
                              </a:gs>
                              <a:gs pos="100000">
                                <a:schemeClr val="accent3">
                                  <a:lumMod val="40000"/>
                                  <a:lumOff val="60000"/>
                                </a:schemeClr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chemeClr val="accent3">
                                <a:lumMod val="60000"/>
                                <a:lumOff val="40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accent3">
                                <a:lumMod val="50000"/>
                                <a:lumOff val="0"/>
                                <a:alpha val="50000"/>
                              </a:schemeClr>
                            </a:outerShdw>
                          </a:effectLst>
                        </wps:spPr>
                        <wps:txbx>
                          <w:txbxContent>
                            <w:p w14:paraId="57D72073" w14:textId="77777777" w:rsidR="0098326B" w:rsidRDefault="0098326B" w:rsidP="00E07E2D">
                              <w:r>
                                <w:rPr>
                                  <w:rFonts w:hint="cs"/>
                                  <w:rtl/>
                                </w:rPr>
                                <w:t>יחידות בנויות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5" name="AutoShape 474"/>
                        <wps:cNvSpPr>
                          <a:spLocks noChangeArrowheads="1"/>
                        </wps:cNvSpPr>
                        <wps:spPr bwMode="auto">
                          <a:xfrm>
                            <a:off x="5042" y="14832"/>
                            <a:ext cx="1607" cy="644"/>
                          </a:xfrm>
                          <a:prstGeom prst="leftArrow">
                            <a:avLst>
                              <a:gd name="adj1" fmla="val 50000"/>
                              <a:gd name="adj2" fmla="val 62384"/>
                            </a:avLst>
                          </a:prstGeom>
                          <a:gradFill rotWithShape="0">
                            <a:gsLst>
                              <a:gs pos="0">
                                <a:schemeClr val="lt1">
                                  <a:lumMod val="100000"/>
                                  <a:lumOff val="0"/>
                                </a:schemeClr>
                              </a:gs>
                              <a:gs pos="100000">
                                <a:schemeClr val="accent3">
                                  <a:lumMod val="40000"/>
                                  <a:lumOff val="60000"/>
                                </a:schemeClr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chemeClr val="accent3">
                                <a:lumMod val="60000"/>
                                <a:lumOff val="40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accent3">
                                <a:lumMod val="50000"/>
                                <a:lumOff val="0"/>
                                <a:alpha val="50000"/>
                              </a:schemeClr>
                            </a:outerShdw>
                          </a:effectLst>
                        </wps:spPr>
                        <wps:txbx>
                          <w:txbxContent>
                            <w:p w14:paraId="1A7E149F" w14:textId="77777777" w:rsidR="0098326B" w:rsidRDefault="0098326B" w:rsidP="00E07E2D">
                              <w:r>
                                <w:rPr>
                                  <w:rFonts w:hint="cs"/>
                                  <w:rtl/>
                                </w:rPr>
                                <w:t>סה"כ יחידות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" name="AutoShape 475"/>
                        <wps:cNvSpPr>
                          <a:spLocks noChangeArrowheads="1"/>
                        </wps:cNvSpPr>
                        <wps:spPr bwMode="auto">
                          <a:xfrm>
                            <a:off x="4003" y="15493"/>
                            <a:ext cx="1366" cy="731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rotWithShape="0">
                            <a:gsLst>
                              <a:gs pos="0">
                                <a:schemeClr val="lt1">
                                  <a:lumMod val="100000"/>
                                  <a:lumOff val="0"/>
                                </a:schemeClr>
                              </a:gs>
                              <a:gs pos="100000">
                                <a:schemeClr val="accent6">
                                  <a:lumMod val="40000"/>
                                  <a:lumOff val="60000"/>
                                </a:schemeClr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accent6">
                                <a:lumMod val="50000"/>
                                <a:lumOff val="0"/>
                                <a:alpha val="50000"/>
                              </a:schemeClr>
                            </a:outerShdw>
                          </a:effectLst>
                        </wps:spPr>
                        <wps:txbx>
                          <w:txbxContent>
                            <w:p w14:paraId="30913B8F" w14:textId="77777777" w:rsidR="0098326B" w:rsidRDefault="0098326B" w:rsidP="00E07E2D">
                              <w:pPr>
                                <w:jc w:val="center"/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בתהליכי בניה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" name="AutoShape 476"/>
                        <wps:cNvSpPr>
                          <a:spLocks noChangeArrowheads="1"/>
                        </wps:cNvSpPr>
                        <wps:spPr bwMode="auto">
                          <a:xfrm>
                            <a:off x="2463" y="15476"/>
                            <a:ext cx="1368" cy="731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rotWithShape="0">
                            <a:gsLst>
                              <a:gs pos="0">
                                <a:schemeClr val="lt1">
                                  <a:lumMod val="100000"/>
                                  <a:lumOff val="0"/>
                                </a:schemeClr>
                              </a:gs>
                              <a:gs pos="100000">
                                <a:schemeClr val="accent6">
                                  <a:lumMod val="40000"/>
                                  <a:lumOff val="60000"/>
                                </a:schemeClr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accent6">
                                <a:lumMod val="50000"/>
                                <a:lumOff val="0"/>
                                <a:alpha val="50000"/>
                              </a:schemeClr>
                            </a:outerShdw>
                          </a:effectLst>
                        </wps:spPr>
                        <wps:txbx>
                          <w:txbxContent>
                            <w:p w14:paraId="6A5250FD" w14:textId="77777777" w:rsidR="0098326B" w:rsidRDefault="0098326B" w:rsidP="00E07E2D">
                              <w:pPr>
                                <w:jc w:val="center"/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בניה הושלמה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" name="AutoShape 477"/>
                        <wps:cNvCnPr>
                          <a:cxnSpLocks noChangeShapeType="1"/>
                        </wps:cNvCnPr>
                        <wps:spPr bwMode="auto">
                          <a:xfrm>
                            <a:off x="4054" y="14791"/>
                            <a:ext cx="92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FF6D274" id="קבוצה 209" o:spid="_x0000_s1318" style="position:absolute;left:0;text-align:left;margin-left:-40.35pt;margin-top:11.25pt;width:290.5pt;height:107.35pt;z-index:251780096" coordorigin="839,14077" coordsize="5810,21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">
                <v:rect id="Rectangle 469" o:spid="_x0000_s1319" style="position:absolute;left:2882;top:14126;width:622;height:1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" fillcolor="white [3201]" strokecolor="#ffd966 [1943]" strokeweight="1pt">
                  <v:fill color2="#ffe599 [1303]" focus="100%" type="gradient"/>
                  <v:shadow on="t" color="#7f5f00 [1607]" opacity=".5" offset="1pt"/>
                </v:rect>
                <v:rect id="Rectangle 470" o:spid="_x0000_s1320" style="position:absolute;left:4223;top:14107;width:622;height: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" fillcolor="white [3201]" strokecolor="#ffd966 [1943]" strokeweight="1pt">
                  <v:fill color2="#ffe599 [1303]" focus="100%" type="gradient"/>
                  <v:shadow on="t" color="#7f5f00 [1607]" opacity=".5" offset="1pt"/>
                </v:rect>
                <v:rect id="Rectangle 471" o:spid="_x0000_s1321" style="position:absolute;left:4223;top:14832;width:622;height: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" fillcolor="white [3201]" strokecolor="#ffd966 [1943]" strokeweight="1pt">
                  <v:fill color2="#ffe599 [1303]" focus="100%" type="gradient"/>
                  <v:shadow on="t" color="#7f5f00 [1607]" opacity=".5" offset="1pt"/>
                </v:rect>
                <v:shape id="AutoShape 472" o:spid="_x0000_s1322" type="#_x0000_t13" style="position:absolute;left:839;top:14193;width:1942;height:1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" fillcolor="white [3201]" strokecolor="#c9c9c9 [1942]" strokeweight="1pt">
                  <v:fill color2="#dbdbdb [1302]" focus="100%" type="gradient"/>
                  <v:shadow on="t" color="#525252 [1606]" opacity=".5" offset="1pt"/>
                  <v:textbox>
                    <w:txbxContent>
                      <w:p w:rsidR="0098326B" w:rsidRDefault="0098326B" w:rsidP="00E07E2D">
                        <w:r>
                          <w:rPr>
                            <w:rFonts w:hint="cs"/>
                            <w:rtl/>
                          </w:rPr>
                          <w:t>מס' בניינים שלמים</w:t>
                        </w:r>
                      </w:p>
                    </w:txbxContent>
                  </v:textbox>
                </v:shape>
                <v:shape id="AutoShape 473" o:spid="_x0000_s1323" type="#_x0000_t66" style="position:absolute;left:5042;top:14077;width:1607;height: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" fillcolor="white [3201]" strokecolor="#c9c9c9 [1942]" strokeweight="1pt">
                  <v:fill color2="#dbdbdb [1302]" focus="100%" type="gradient"/>
                  <v:shadow on="t" color="#525252 [1606]" opacity=".5" offset="1pt"/>
                  <v:textbox>
                    <w:txbxContent>
                      <w:p w:rsidR="0098326B" w:rsidRDefault="0098326B" w:rsidP="00E07E2D">
                        <w:r>
                          <w:rPr>
                            <w:rFonts w:hint="cs"/>
                            <w:rtl/>
                          </w:rPr>
                          <w:t>יחידות בנויות</w:t>
                        </w:r>
                      </w:p>
                    </w:txbxContent>
                  </v:textbox>
                </v:shape>
                <v:shape id="AutoShape 474" o:spid="_x0000_s1324" type="#_x0000_t66" style="position:absolute;left:5042;top:14832;width:1607;height: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" fillcolor="white [3201]" strokecolor="#c9c9c9 [1942]" strokeweight="1pt">
                  <v:fill color2="#dbdbdb [1302]" focus="100%" type="gradient"/>
                  <v:shadow on="t" color="#525252 [1606]" opacity=".5" offset="1pt"/>
                  <v:textbox>
                    <w:txbxContent>
                      <w:p w:rsidR="0098326B" w:rsidRDefault="0098326B" w:rsidP="00E07E2D">
                        <w:r>
                          <w:rPr>
                            <w:rFonts w:hint="cs"/>
                            <w:rtl/>
                          </w:rPr>
                          <w:t>סה"כ יחידות</w:t>
                        </w:r>
                      </w:p>
                    </w:txbxContent>
                  </v:textbox>
                </v:shape>
                <v:roundrect id="AutoShape 475" o:spid="_x0000_s1325" style="position:absolute;left:4003;top:15493;width:1366;height:731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" fillcolor="white [3201]" strokecolor="#a8d08d [1945]" strokeweight="1pt">
                  <v:fill color2="#c5e0b3 [1305]" focus="100%" type="gradient"/>
                  <v:shadow on="t" color="#375623 [1609]" opacity=".5" offset="1pt"/>
                  <v:textbox>
                    <w:txbxContent>
                      <w:p w:rsidR="0098326B" w:rsidRDefault="0098326B" w:rsidP="00E07E2D">
                        <w:pPr>
                          <w:jc w:val="center"/>
                        </w:pPr>
                        <w:r>
                          <w:rPr>
                            <w:rFonts w:hint="cs"/>
                            <w:rtl/>
                          </w:rPr>
                          <w:t>בתהליכי בניה</w:t>
                        </w:r>
                      </w:p>
                    </w:txbxContent>
                  </v:textbox>
                </v:roundrect>
                <v:roundrect id="AutoShape 476" o:spid="_x0000_s1326" style="position:absolute;left:2463;top:15476;width:1368;height:731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" fillcolor="white [3201]" strokecolor="#a8d08d [1945]" strokeweight="1pt">
                  <v:fill color2="#c5e0b3 [1305]" focus="100%" type="gradient"/>
                  <v:shadow on="t" color="#375623 [1609]" opacity=".5" offset="1pt"/>
                  <v:textbox>
                    <w:txbxContent>
                      <w:p w:rsidR="0098326B" w:rsidRDefault="0098326B" w:rsidP="00E07E2D">
                        <w:pPr>
                          <w:jc w:val="center"/>
                        </w:pPr>
                        <w:r>
                          <w:rPr>
                            <w:rFonts w:hint="cs"/>
                            <w:rtl/>
                          </w:rPr>
                          <w:t>בניה הושלמה</w:t>
                        </w:r>
                      </w:p>
                    </w:txbxContent>
                  </v:textbox>
                </v:roundrect>
                <v:shape id="AutoShape 477" o:spid="_x0000_s1327" type="#_x0000_t32" style="position:absolute;left:4054;top:14791;width:9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"/>
                <w10:wrap type="tight"/>
              </v:group>
            </w:pict>
          </mc:Fallback>
        </mc:AlternateContent>
      </w:r>
    </w:p>
    <w:p w14:paraId="1ECB45DD" w14:textId="77777777" w:rsidR="00E07E2D" w:rsidRDefault="00E07E2D" w:rsidP="00E07E2D">
      <w:pPr>
        <w:rPr>
          <w:rtl/>
        </w:rPr>
      </w:pPr>
    </w:p>
    <w:p w14:paraId="7743EA07" w14:textId="77777777" w:rsidR="00E07E2D" w:rsidRDefault="00E07E2D" w:rsidP="00E07E2D">
      <w:pPr>
        <w:rPr>
          <w:rtl/>
        </w:rPr>
      </w:pPr>
    </w:p>
    <w:p w14:paraId="0375F7F9" w14:textId="77777777" w:rsidR="00E07E2D" w:rsidRDefault="00E07E2D" w:rsidP="00E07E2D">
      <w:pPr>
        <w:rPr>
          <w:rtl/>
        </w:rPr>
      </w:pPr>
    </w:p>
    <w:p w14:paraId="5FB6AE72" w14:textId="77777777" w:rsidR="00E07E2D" w:rsidRDefault="00E07E2D" w:rsidP="002919DE">
      <w:pPr>
        <w:rPr>
          <w:rtl/>
        </w:rPr>
      </w:pPr>
      <w:r>
        <w:rPr>
          <w:rFonts w:hint="cs"/>
          <w:rtl/>
        </w:rPr>
        <w:t xml:space="preserve">על מנת להבין לעומק את נושא השברים נעזר </w:t>
      </w:r>
    </w:p>
    <w:p w14:paraId="7E4F44F2" w14:textId="77777777" w:rsidR="00E07E2D" w:rsidRDefault="00E07E2D" w:rsidP="00E07E2D">
      <w:pPr>
        <w:rPr>
          <w:rtl/>
        </w:rPr>
      </w:pPr>
    </w:p>
    <w:p w14:paraId="4214E995" w14:textId="77777777" w:rsidR="002919DE" w:rsidRDefault="002919DE" w:rsidP="00E07E2D">
      <w:pPr>
        <w:rPr>
          <w:rtl/>
        </w:rPr>
      </w:pPr>
    </w:p>
    <w:p w14:paraId="3751C1BC" w14:textId="77777777" w:rsidR="002919DE" w:rsidRDefault="002919DE" w:rsidP="00E07E2D">
      <w:pPr>
        <w:rPr>
          <w:rtl/>
        </w:rPr>
      </w:pPr>
      <w:r>
        <w:rPr>
          <w:noProof/>
          <w:rtl/>
          <w:lang w:eastAsia="en-US"/>
        </w:rPr>
        <mc:AlternateContent>
          <mc:Choice Requires="wpg">
            <w:drawing>
              <wp:anchor distT="0" distB="0" distL="114300" distR="114300" simplePos="0" relativeHeight="251767808" behindDoc="0" locked="0" layoutInCell="1" allowOverlap="1" wp14:anchorId="588E0BC2" wp14:editId="5C660683">
                <wp:simplePos x="0" y="0"/>
                <wp:positionH relativeFrom="column">
                  <wp:posOffset>3359726</wp:posOffset>
                </wp:positionH>
                <wp:positionV relativeFrom="paragraph">
                  <wp:posOffset>119329</wp:posOffset>
                </wp:positionV>
                <wp:extent cx="2400300" cy="2858770"/>
                <wp:effectExtent l="19685" t="8890" r="18415" b="27940"/>
                <wp:wrapTight wrapText="bothSides">
                  <wp:wrapPolygon edited="0">
                    <wp:start x="8657" y="-72"/>
                    <wp:lineTo x="4200" y="936"/>
                    <wp:lineTo x="4200" y="5690"/>
                    <wp:lineTo x="3171" y="7993"/>
                    <wp:lineTo x="2057" y="8137"/>
                    <wp:lineTo x="1800" y="8353"/>
                    <wp:lineTo x="1629" y="11448"/>
                    <wp:lineTo x="-171" y="15622"/>
                    <wp:lineTo x="-171" y="21744"/>
                    <wp:lineTo x="-86" y="21744"/>
                    <wp:lineTo x="16200" y="21744"/>
                    <wp:lineTo x="16286" y="16054"/>
                    <wp:lineTo x="20400" y="6842"/>
                    <wp:lineTo x="21771" y="3598"/>
                    <wp:lineTo x="21429" y="3454"/>
                    <wp:lineTo x="15171" y="3382"/>
                    <wp:lineTo x="15343" y="3023"/>
                    <wp:lineTo x="14914" y="2879"/>
                    <wp:lineTo x="11571" y="2231"/>
                    <wp:lineTo x="11571" y="-72"/>
                    <wp:lineTo x="8657" y="-72"/>
                  </wp:wrapPolygon>
                </wp:wrapTight>
                <wp:docPr id="3237" name="קבוצה 3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0300" cy="2858770"/>
                          <a:chOff x="765" y="6254"/>
                          <a:chExt cx="3780" cy="4696"/>
                        </a:xfrm>
                      </wpg:grpSpPr>
                      <wps:wsp>
                        <wps:cNvPr id="3238" name="AutoShape 350"/>
                        <wps:cNvSpPr>
                          <a:spLocks noChangeArrowheads="1"/>
                        </wps:cNvSpPr>
                        <wps:spPr bwMode="auto">
                          <a:xfrm>
                            <a:off x="765" y="7035"/>
                            <a:ext cx="3780" cy="2610"/>
                          </a:xfrm>
                          <a:prstGeom prst="parallelogram">
                            <a:avLst>
                              <a:gd name="adj" fmla="val 36207"/>
                            </a:avLst>
                          </a:prstGeom>
                          <a:gradFill rotWithShape="0">
                            <a:gsLst>
                              <a:gs pos="0">
                                <a:schemeClr val="lt1">
                                  <a:lumMod val="100000"/>
                                  <a:lumOff val="0"/>
                                </a:schemeClr>
                              </a:gs>
                              <a:gs pos="100000">
                                <a:schemeClr val="accent5">
                                  <a:lumMod val="40000"/>
                                  <a:lumOff val="60000"/>
                                </a:schemeClr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chemeClr val="accent5">
                                <a:lumMod val="60000"/>
                                <a:lumOff val="40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accent5">
                                <a:lumMod val="50000"/>
                                <a:lumOff val="0"/>
                                <a:alpha val="50000"/>
                              </a:schemeClr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239" name="Group 351"/>
                        <wpg:cNvGrpSpPr>
                          <a:grpSpLocks/>
                        </wpg:cNvGrpSpPr>
                        <wpg:grpSpPr bwMode="auto">
                          <a:xfrm>
                            <a:off x="1125" y="6254"/>
                            <a:ext cx="2273" cy="3230"/>
                            <a:chOff x="1125" y="6254"/>
                            <a:chExt cx="2273" cy="3230"/>
                          </a:xfrm>
                        </wpg:grpSpPr>
                        <wpg:grpSp>
                          <wpg:cNvPr id="3240" name="Group 352"/>
                          <wpg:cNvGrpSpPr>
                            <a:grpSpLocks/>
                          </wpg:cNvGrpSpPr>
                          <wpg:grpSpPr bwMode="auto">
                            <a:xfrm>
                              <a:off x="1538" y="6467"/>
                              <a:ext cx="465" cy="1426"/>
                              <a:chOff x="1740" y="6629"/>
                              <a:chExt cx="465" cy="1426"/>
                            </a:xfrm>
                          </wpg:grpSpPr>
                          <wps:wsp>
                            <wps:cNvPr id="3241" name="Text Box 3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339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656F1BF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42" name="Text Box 3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339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CF3124D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43" name="Text Box 35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102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8120FFB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44" name="Text Box 3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102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2A1C424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45" name="Text Box 3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6866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1650B6A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46" name="Text Box 35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6629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CE76E06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47" name="Text Box 3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6865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A18A83F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48" name="Text Box 3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6629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A793D0E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49" name="Text Box 36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819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2D8C664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50" name="Text Box 3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819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B9C7A82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51" name="Text Box 3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582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F39E7D0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52" name="Text Box 36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582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3B364BB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253" name="Group 365"/>
                          <wpg:cNvGrpSpPr>
                            <a:grpSpLocks/>
                          </wpg:cNvGrpSpPr>
                          <wpg:grpSpPr bwMode="auto">
                            <a:xfrm>
                              <a:off x="2303" y="6254"/>
                              <a:ext cx="465" cy="1426"/>
                              <a:chOff x="1740" y="6629"/>
                              <a:chExt cx="465" cy="1426"/>
                            </a:xfrm>
                          </wpg:grpSpPr>
                          <wps:wsp>
                            <wps:cNvPr id="3254" name="Text Box 3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339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F9CDB29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55" name="Text Box 3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339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874AD25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56" name="Text Box 36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102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F56AFAE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57" name="Text Box 3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102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E691904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58" name="Text Box 37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6866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D7691E0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59" name="Text Box 37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6629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7D0B4F9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60" name="Text Box 3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6865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29C67CA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61" name="Text Box 3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6629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EB5B86D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62" name="Text Box 37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819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D3BE01E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63" name="Text Box 3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819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990375C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9" name="Text Box 3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582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E5304EA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6" name="Text Box 37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582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C682888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8" name="Group 378"/>
                          <wpg:cNvGrpSpPr>
                            <a:grpSpLocks/>
                          </wpg:cNvGrpSpPr>
                          <wpg:grpSpPr bwMode="auto">
                            <a:xfrm>
                              <a:off x="2933" y="6906"/>
                              <a:ext cx="465" cy="1426"/>
                              <a:chOff x="1740" y="6629"/>
                              <a:chExt cx="465" cy="1426"/>
                            </a:xfrm>
                          </wpg:grpSpPr>
                          <wps:wsp>
                            <wps:cNvPr id="169" name="Text Box 3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339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01A7AFC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0" name="Text Box 38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339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1E2D199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1" name="Text Box 3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102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8BB315C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2" name="Text Box 38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102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77830ED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" name="Text Box 38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6866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5E1F962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" name="Text Box 3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6629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10FD0C1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5" name="Text Box 38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6865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E03A9E9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Text Box 38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6629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B258F06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7" name="Text Box 38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819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76B63AC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8" name="Text Box 38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819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4C61358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9" name="Text Box 38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582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8AB7093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0" name="Text Box 3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582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EF52870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1" name="Group 391"/>
                          <wpg:cNvGrpSpPr>
                            <a:grpSpLocks/>
                          </wpg:cNvGrpSpPr>
                          <wpg:grpSpPr bwMode="auto">
                            <a:xfrm>
                              <a:off x="1125" y="8051"/>
                              <a:ext cx="465" cy="1426"/>
                              <a:chOff x="1740" y="6629"/>
                              <a:chExt cx="465" cy="1426"/>
                            </a:xfrm>
                          </wpg:grpSpPr>
                          <wps:wsp>
                            <wps:cNvPr id="182" name="Text Box 3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339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D2F4EA8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3" name="Text Box 3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339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89C264F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" name="Text Box 3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102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A3BBDDF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" name="Text Box 39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102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6162A35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6" name="Text Box 39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6866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8C0779F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7" name="Text Box 39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6629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08EF807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8" name="Text Box 39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6865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FA5A0D3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9" name="Text Box 3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6629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30E5949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0" name="Text Box 40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819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CBA205D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" name="Text Box 40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819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816B2AB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" name="Text Box 4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582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1614AF9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" name="Text Box 40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582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93A2355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4" name="Group 404"/>
                          <wpg:cNvGrpSpPr>
                            <a:grpSpLocks/>
                          </wpg:cNvGrpSpPr>
                          <wpg:grpSpPr bwMode="auto">
                            <a:xfrm>
                              <a:off x="2070" y="8058"/>
                              <a:ext cx="465" cy="1426"/>
                              <a:chOff x="1740" y="6629"/>
                              <a:chExt cx="465" cy="1426"/>
                            </a:xfrm>
                          </wpg:grpSpPr>
                          <wps:wsp>
                            <wps:cNvPr id="195" name="Text Box 4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339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4AD9A9E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6" name="Text Box 40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339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B8E0292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7" name="Text Box 40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102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8083A66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8" name="Text Box 4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102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9DD59CC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9" name="Text Box 40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6866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2E4D0B3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0" name="Text Box 41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6629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381527E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1" name="Text Box 4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6865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09DEAF2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2" name="Text Box 41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6629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BBB128F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3" name="Text Box 4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819"/>
                                <a:ext cx="233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D42C4D4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4" name="Text Box 4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819"/>
                                <a:ext cx="232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D9A4367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5" name="Text Box 4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0" y="7582"/>
                                <a:ext cx="233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7E25D9E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6" name="Text Box 4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3" y="7582"/>
                                <a:ext cx="232" cy="2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030A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18D5697" w14:textId="77777777" w:rsidR="0098326B" w:rsidRDefault="0098326B" w:rsidP="00E07E2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207" name="Rectangle 417"/>
                        <wps:cNvSpPr>
                          <a:spLocks noChangeArrowheads="1"/>
                        </wps:cNvSpPr>
                        <wps:spPr bwMode="auto">
                          <a:xfrm>
                            <a:off x="765" y="9645"/>
                            <a:ext cx="2805" cy="1305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chemeClr val="lt1">
                                  <a:lumMod val="100000"/>
                                  <a:lumOff val="0"/>
                                </a:schemeClr>
                              </a:gs>
                              <a:gs pos="100000">
                                <a:schemeClr val="accent5">
                                  <a:lumMod val="40000"/>
                                  <a:lumOff val="60000"/>
                                </a:schemeClr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chemeClr val="accent5">
                                <a:lumMod val="60000"/>
                                <a:lumOff val="40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accent5">
                                <a:lumMod val="50000"/>
                                <a:lumOff val="0"/>
                                <a:alpha val="50000"/>
                              </a:schemeClr>
                            </a:outerShdw>
                          </a:effectLst>
                        </wps:spPr>
                        <wps:txbx>
                          <w:txbxContent>
                            <w:p w14:paraId="12A9585A" w14:textId="77777777" w:rsidR="0098326B" w:rsidRPr="00B5430D" w:rsidRDefault="0098326B" w:rsidP="00E07E2D">
                              <w:pPr>
                                <w:jc w:val="center"/>
                                <w:rPr>
                                  <w:b/>
                                  <w:bCs/>
                                  <w:u w:val="single"/>
                                </w:rPr>
                              </w:pPr>
                              <w:r w:rsidRPr="006751D6">
                                <w:rPr>
                                  <w:rFonts w:hint="cs"/>
                                  <w:b/>
                                  <w:bCs/>
                                  <w:u w:val="single"/>
                                  <w:rtl/>
                                </w:rPr>
                                <w:t>שכונת נרקיסים</w:t>
                              </w:r>
                              <w:r>
                                <w:rPr>
                                  <w:rtl/>
                                </w:rPr>
                                <w:br/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>יעד</w:t>
                              </w:r>
                              <w:r>
                                <w:rPr>
                                  <w:rtl/>
                                </w:rPr>
                                <w:br/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>5 בניינים של 12 יחידות דיור</w:t>
                              </w:r>
                              <w:r>
                                <w:rPr>
                                  <w:rtl/>
                                </w:rPr>
                                <w:br/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>סה"כ: 60 יחידות דיור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8CF0EC4" id="קבוצה 3237" o:spid="_x0000_s1328" style="position:absolute;left:0;text-align:left;margin-left:264.55pt;margin-top:9.4pt;width:189pt;height:225.1pt;z-index:251767808" coordorigin="765,6254" coordsize="3780,46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">
                <v:shape id="AutoShape 350" o:spid="_x0000_s1329" type="#_x0000_t7" style="position:absolute;left:765;top:7035;width:3780;height:2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" fillcolor="white [3201]" strokecolor="#8eaadb [1944]" strokeweight="1pt">
                  <v:fill color2="#b4c6e7 [1304]" focus="100%" type="gradient"/>
                  <v:shadow on="t" color="#1f3763 [1608]" opacity=".5" offset="1pt"/>
                </v:shape>
                <v:group id="Group 351" o:spid="_x0000_s1330" style="position:absolute;left:1125;top:6254;width:2273;height:3230" coordorigin="1125,6254" coordsize="2273,32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">
                  <v:group id="Group 352" o:spid="_x0000_s1331" style="position:absolute;left:1538;top:6467;width:465;height:1426" coordorigin="1740,6629" coordsize="465,1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">
                    <v:shape id="Text Box 353" o:spid="_x0000_s1332" type="#_x0000_t202" style="position:absolute;left:1740;top:7339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54" o:spid="_x0000_s1333" type="#_x0000_t202" style="position:absolute;left:1973;top:7339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55" o:spid="_x0000_s1334" type="#_x0000_t202" style="position:absolute;left:1740;top:7102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56" o:spid="_x0000_s1335" type="#_x0000_t202" style="position:absolute;left:1973;top:7102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57" o:spid="_x0000_s1336" type="#_x0000_t202" style="position:absolute;left:1740;top:6866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" fillcolor="yellow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58" o:spid="_x0000_s1337" type="#_x0000_t202" style="position:absolute;left:1973;top:6629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" fillcolor="yellow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59" o:spid="_x0000_s1338" type="#_x0000_t202" style="position:absolute;left:1973;top:6865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60" o:spid="_x0000_s1339" type="#_x0000_t202" style="position:absolute;left:1740;top:6629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" fillcolor="yellow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61" o:spid="_x0000_s1340" type="#_x0000_t202" style="position:absolute;left:1740;top:7819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62" o:spid="_x0000_s1341" type="#_x0000_t202" style="position:absolute;left:1973;top:7819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63" o:spid="_x0000_s1342" type="#_x0000_t202" style="position:absolute;left:1740;top:7582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64" o:spid="_x0000_s1343" type="#_x0000_t202" style="position:absolute;left:1973;top:7582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v:group>
                  <v:group id="Group 365" o:spid="_x0000_s1344" style="position:absolute;left:2303;top:6254;width:465;height:1426" coordorigin="1740,6629" coordsize="465,1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">
                    <v:shape id="Text Box 366" o:spid="_x0000_s1345" type="#_x0000_t202" style="position:absolute;left:1740;top:7339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67" o:spid="_x0000_s1346" type="#_x0000_t202" style="position:absolute;left:1973;top:7339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68" o:spid="_x0000_s1347" type="#_x0000_t202" style="position:absolute;left:1740;top:7102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69" o:spid="_x0000_s1348" type="#_x0000_t202" style="position:absolute;left:1973;top:7102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70" o:spid="_x0000_s1349" type="#_x0000_t202" style="position:absolute;left:1740;top:6866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71" o:spid="_x0000_s1350" type="#_x0000_t202" style="position:absolute;left:1973;top:6629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72" o:spid="_x0000_s1351" type="#_x0000_t202" style="position:absolute;left:1973;top:6865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73" o:spid="_x0000_s1352" type="#_x0000_t202" style="position:absolute;left:1740;top:6629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74" o:spid="_x0000_s1353" type="#_x0000_t202" style="position:absolute;left:1740;top:7819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75" o:spid="_x0000_s1354" type="#_x0000_t202" style="position:absolute;left:1973;top:7819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76" o:spid="_x0000_s1355" type="#_x0000_t202" style="position:absolute;left:1740;top:7582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77" o:spid="_x0000_s1356" type="#_x0000_t202" style="position:absolute;left:1973;top:7582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v:group>
                  <v:group id="Group 378" o:spid="_x0000_s1357" style="position:absolute;left:2933;top:6906;width:465;height:1426" coordorigin="1740,6629" coordsize="465,1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XP6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0Irz8gEOv8FAAD//wMAUEsBAi0AFAAGAAgAAAAhANvh9svuAAAAhQEAABMAAAAAAAAA&#10;AAAAAAAAAAAAAFtDb250ZW50X1R5cGVzXS54bWxQSwECLQAUAAYACAAAACEAWvQsW78AAAAVAQAA&#10;CwAAAAAAAAAAAAAAAAAfAQAAX3JlbHMvLnJlbHNQSwECLQAUAAYACAAAACEAaG1z+sYAAADcAAAA&#10;DwAAAAAAAAAAAAAAAAAHAgAAZHJzL2Rvd25yZXYueG1sUEsFBgAAAAADAAMAtwAAAPoCAAAAAA==&#10;">
                    <v:shape id="Text Box 379" o:spid="_x0000_s1358" type="#_x0000_t202" style="position:absolute;left:1740;top:7339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80" o:spid="_x0000_s1359" type="#_x0000_t202" style="position:absolute;left:1973;top:7339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81" o:spid="_x0000_s1360" type="#_x0000_t202" style="position:absolute;left:1740;top:7102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82" o:spid="_x0000_s1361" type="#_x0000_t202" style="position:absolute;left:1973;top:7102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83" o:spid="_x0000_s1362" type="#_x0000_t202" style="position:absolute;left:1740;top:6866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84" o:spid="_x0000_s1363" type="#_x0000_t202" style="position:absolute;left:1973;top:6629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85" o:spid="_x0000_s1364" type="#_x0000_t202" style="position:absolute;left:1973;top:6865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86" o:spid="_x0000_s1365" type="#_x0000_t202" style="position:absolute;left:1740;top:6629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87" o:spid="_x0000_s1366" type="#_x0000_t202" style="position:absolute;left:1740;top:7819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88" o:spid="_x0000_s1367" type="#_x0000_t202" style="position:absolute;left:1973;top:7819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89" o:spid="_x0000_s1368" type="#_x0000_t202" style="position:absolute;left:1740;top:7582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90" o:spid="_x0000_s1369" type="#_x0000_t202" style="position:absolute;left:1973;top:7582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v:group>
                  <v:group id="Group 391" o:spid="_x0000_s1370" style="position:absolute;left:1125;top:8051;width:465;height:1426" coordorigin="1740,6629" coordsize="465,1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">
                    <v:shape id="Text Box 392" o:spid="_x0000_s1371" type="#_x0000_t202" style="position:absolute;left:1740;top:7339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93" o:spid="_x0000_s1372" type="#_x0000_t202" style="position:absolute;left:1973;top:7339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94" o:spid="_x0000_s1373" type="#_x0000_t202" style="position:absolute;left:1740;top:7102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95" o:spid="_x0000_s1374" type="#_x0000_t202" style="position:absolute;left:1973;top:7102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96" o:spid="_x0000_s1375" type="#_x0000_t202" style="position:absolute;left:1740;top:6866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97" o:spid="_x0000_s1376" type="#_x0000_t202" style="position:absolute;left:1973;top:6629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98" o:spid="_x0000_s1377" type="#_x0000_t202" style="position:absolute;left:1973;top:6865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399" o:spid="_x0000_s1378" type="#_x0000_t202" style="position:absolute;left:1740;top:6629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400" o:spid="_x0000_s1379" type="#_x0000_t202" style="position:absolute;left:1740;top:7819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401" o:spid="_x0000_s1380" type="#_x0000_t202" style="position:absolute;left:1973;top:7819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402" o:spid="_x0000_s1381" type="#_x0000_t202" style="position:absolute;left:1740;top:7582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403" o:spid="_x0000_s1382" type="#_x0000_t202" style="position:absolute;left:1973;top:7582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v:group>
                  <v:group id="Group 404" o:spid="_x0000_s1383" style="position:absolute;left:2070;top:8058;width:465;height:1426" coordorigin="1740,6629" coordsize="465,1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">
                    <v:shape id="Text Box 405" o:spid="_x0000_s1384" type="#_x0000_t202" style="position:absolute;left:1740;top:7339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406" o:spid="_x0000_s1385" type="#_x0000_t202" style="position:absolute;left:1973;top:7339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407" o:spid="_x0000_s1386" type="#_x0000_t202" style="position:absolute;left:1740;top:7102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408" o:spid="_x0000_s1387" type="#_x0000_t202" style="position:absolute;left:1973;top:7102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409" o:spid="_x0000_s1388" type="#_x0000_t202" style="position:absolute;left:1740;top:6866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410" o:spid="_x0000_s1389" type="#_x0000_t202" style="position:absolute;left:1973;top:6629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411" o:spid="_x0000_s1390" type="#_x0000_t202" style="position:absolute;left:1973;top:6865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412" o:spid="_x0000_s1391" type="#_x0000_t202" style="position:absolute;left:1740;top:6629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413" o:spid="_x0000_s1392" type="#_x0000_t202" style="position:absolute;left:1740;top:7819;width:233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414" o:spid="_x0000_s1393" type="#_x0000_t202" style="position:absolute;left:1973;top:7819;width:232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415" o:spid="_x0000_s1394" type="#_x0000_t202" style="position:absolute;left:1740;top:7582;width:233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  <v:shape id="Text Box 416" o:spid="_x0000_s1395" type="#_x0000_t202" style="position:absolute;left:1973;top:7582;width:232;height: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" fillcolor="#7030a0">
                      <v:textbox>
                        <w:txbxContent>
                          <w:p w:rsidR="0098326B" w:rsidRDefault="0098326B" w:rsidP="00E07E2D"/>
                        </w:txbxContent>
                      </v:textbox>
                    </v:shape>
                  </v:group>
                </v:group>
                <v:rect id="Rectangle 417" o:spid="_x0000_s1396" style="position:absolute;left:765;top:9645;width:2805;height:1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" fillcolor="white [3201]" strokecolor="#8eaadb [1944]" strokeweight="1pt">
                  <v:fill color2="#b4c6e7 [1304]" focus="100%" type="gradient"/>
                  <v:shadow on="t" color="#1f3763 [1608]" opacity=".5" offset="1pt"/>
                  <v:textbox>
                    <w:txbxContent>
                      <w:p w:rsidR="0098326B" w:rsidRPr="00B5430D" w:rsidRDefault="0098326B" w:rsidP="00E07E2D">
                        <w:pPr>
                          <w:jc w:val="center"/>
                          <w:rPr>
                            <w:b/>
                            <w:bCs/>
                            <w:u w:val="single"/>
                          </w:rPr>
                        </w:pPr>
                        <w:r w:rsidRPr="006751D6">
                          <w:rPr>
                            <w:rFonts w:hint="cs"/>
                            <w:b/>
                            <w:bCs/>
                            <w:u w:val="single"/>
                            <w:rtl/>
                          </w:rPr>
                          <w:t>שכונת נרקיסים</w:t>
                        </w:r>
                        <w:r>
                          <w:rPr>
                            <w:rtl/>
                          </w:rPr>
                          <w:br/>
                        </w:r>
                        <w:r>
                          <w:rPr>
                            <w:rFonts w:hint="cs"/>
                            <w:rtl/>
                          </w:rPr>
                          <w:t>יעד</w:t>
                        </w:r>
                        <w:r>
                          <w:rPr>
                            <w:rtl/>
                          </w:rPr>
                          <w:br/>
                        </w:r>
                        <w:r>
                          <w:rPr>
                            <w:rFonts w:hint="cs"/>
                            <w:rtl/>
                          </w:rPr>
                          <w:t>5 בניינים של 12 יחידות דיור</w:t>
                        </w:r>
                        <w:r>
                          <w:rPr>
                            <w:rtl/>
                          </w:rPr>
                          <w:br/>
                        </w:r>
                        <w:r>
                          <w:rPr>
                            <w:rFonts w:hint="cs"/>
                            <w:rtl/>
                          </w:rPr>
                          <w:t>סה"כ: 60 יחידות דיור</w:t>
                        </w:r>
                      </w:p>
                    </w:txbxContent>
                  </v:textbox>
                </v:rect>
                <w10:wrap type="tight"/>
              </v:group>
            </w:pict>
          </mc:Fallback>
        </mc:AlternateContent>
      </w:r>
    </w:p>
    <w:p w14:paraId="56822382" w14:textId="77777777" w:rsidR="002919DE" w:rsidRDefault="002919DE" w:rsidP="00E07E2D"/>
    <w:p w14:paraId="599926BD" w14:textId="77777777" w:rsidR="00E07E2D" w:rsidRDefault="00E07E2D" w:rsidP="00E07E2D"/>
    <w:p w14:paraId="63700BCE" w14:textId="77777777" w:rsidR="00E07E2D" w:rsidRDefault="0063426E" w:rsidP="00E07E2D">
      <w:r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5114C527" wp14:editId="24DC42C9">
                <wp:simplePos x="0" y="0"/>
                <wp:positionH relativeFrom="column">
                  <wp:posOffset>-4125595</wp:posOffset>
                </wp:positionH>
                <wp:positionV relativeFrom="paragraph">
                  <wp:posOffset>54610</wp:posOffset>
                </wp:positionV>
                <wp:extent cx="3956050" cy="2426335"/>
                <wp:effectExtent l="0" t="0" r="0" b="0"/>
                <wp:wrapNone/>
                <wp:docPr id="208" name="תיבת טקסט 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56050" cy="2426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D0681C0" w14:textId="77777777" w:rsidR="0098326B" w:rsidRDefault="0098326B" w:rsidP="00E07E2D">
                            <w:pPr>
                              <w:rPr>
                                <w:rFonts w:cs="Guttman Yad"/>
                                <w:rtl/>
                              </w:rPr>
                            </w:pPr>
                            <w:r>
                              <w:rPr>
                                <w:rFonts w:cs="Guttman Yad" w:hint="cs"/>
                                <w:rtl/>
                              </w:rPr>
                              <w:t xml:space="preserve">                       57               60</w:t>
                            </w:r>
                            <w:r>
                              <w:rPr>
                                <w:rFonts w:cs="Guttman Yad"/>
                                <w:rtl/>
                              </w:rPr>
                              <w:br/>
                            </w:r>
                            <w:r w:rsidRPr="002919DE">
                              <w:rPr>
                                <w:rFonts w:cs="Guttman Yad"/>
                                <w:sz w:val="4"/>
                                <w:szCs w:val="4"/>
                                <w:rtl/>
                              </w:rPr>
                              <w:br/>
                            </w:r>
                            <w:r>
                              <w:rPr>
                                <w:rFonts w:cs="Guttman Yad" w:hint="cs"/>
                                <w:rtl/>
                              </w:rPr>
                              <w:t xml:space="preserve">       4</w:t>
                            </w:r>
                            <w:r>
                              <w:rPr>
                                <w:rFonts w:cs="Guttman Yad"/>
                                <w:rtl/>
                              </w:rPr>
                              <w:br/>
                            </w:r>
                            <w:r>
                              <w:rPr>
                                <w:rFonts w:cs="Guttman Yad" w:hint="cs"/>
                                <w:rtl/>
                              </w:rPr>
                              <w:t xml:space="preserve">             9              12</w:t>
                            </w:r>
                            <w:r>
                              <w:rPr>
                                <w:rFonts w:cs="Guttman Yad"/>
                                <w:rtl/>
                              </w:rPr>
                              <w:br/>
                            </w:r>
                          </w:p>
                          <w:p w14:paraId="6DAC73F8" w14:textId="77777777" w:rsidR="0098326B" w:rsidRDefault="0098326B" w:rsidP="0063426E">
                            <w:pPr>
                              <w:rPr>
                                <w:rFonts w:cs="Guttman Yad"/>
                                <w:sz w:val="30"/>
                                <w:szCs w:val="30"/>
                                <w:rtl/>
                              </w:rPr>
                            </w:pPr>
                            <w:r>
                              <w:rPr>
                                <w:rFonts w:cs="Guttman Yad" w:hint="cs"/>
                                <w:sz w:val="30"/>
                                <w:szCs w:val="30"/>
                                <w:rtl/>
                              </w:rPr>
                              <w:t xml:space="preserve">               9        </w:t>
                            </w:r>
                          </w:p>
                          <w:p w14:paraId="0BE9ED67" w14:textId="77777777" w:rsidR="0098326B" w:rsidRPr="00E033FE" w:rsidRDefault="0098326B" w:rsidP="00E07E2D">
                            <w:pPr>
                              <w:rPr>
                                <w:rFonts w:cs="Guttman Yad"/>
                                <w:sz w:val="30"/>
                                <w:szCs w:val="30"/>
                              </w:rPr>
                            </w:pPr>
                            <w:r>
                              <w:rPr>
                                <w:rFonts w:cs="Guttman Yad" w:hint="cs"/>
                                <w:sz w:val="30"/>
                                <w:szCs w:val="30"/>
                                <w:rtl/>
                              </w:rPr>
                              <w:t xml:space="preserve">              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6960A3" id="תיבת טקסט 208" o:spid="_x0000_s1397" type="#_x0000_t202" style="position:absolute;left:0;text-align:left;margin-left:-324.85pt;margin-top:4.3pt;width:311.5pt;height:191.05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" filled="f" stroked="f">
                <v:textbox>
                  <w:txbxContent>
                    <w:p w:rsidR="0098326B" w:rsidRDefault="0098326B" w:rsidP="00E07E2D">
                      <w:pPr>
                        <w:rPr>
                          <w:rFonts w:cs="Guttman Yad"/>
                          <w:rtl/>
                        </w:rPr>
                      </w:pPr>
                      <w:r>
                        <w:rPr>
                          <w:rFonts w:cs="Guttman Yad" w:hint="cs"/>
                          <w:rtl/>
                        </w:rPr>
                        <w:t xml:space="preserve">                       57               60</w:t>
                      </w:r>
                      <w:r>
                        <w:rPr>
                          <w:rFonts w:cs="Guttman Yad"/>
                          <w:rtl/>
                        </w:rPr>
                        <w:br/>
                      </w:r>
                      <w:r w:rsidRPr="002919DE">
                        <w:rPr>
                          <w:rFonts w:cs="Guttman Yad"/>
                          <w:sz w:val="4"/>
                          <w:szCs w:val="4"/>
                          <w:rtl/>
                        </w:rPr>
                        <w:br/>
                      </w:r>
                      <w:r>
                        <w:rPr>
                          <w:rFonts w:cs="Guttman Yad" w:hint="cs"/>
                          <w:rtl/>
                        </w:rPr>
                        <w:t xml:space="preserve">       4</w:t>
                      </w:r>
                      <w:r>
                        <w:rPr>
                          <w:rFonts w:cs="Guttman Yad"/>
                          <w:rtl/>
                        </w:rPr>
                        <w:br/>
                      </w:r>
                      <w:r>
                        <w:rPr>
                          <w:rFonts w:cs="Guttman Yad" w:hint="cs"/>
                          <w:rtl/>
                        </w:rPr>
                        <w:t xml:space="preserve">             9              12</w:t>
                      </w:r>
                      <w:r>
                        <w:rPr>
                          <w:rFonts w:cs="Guttman Yad"/>
                          <w:rtl/>
                        </w:rPr>
                        <w:br/>
                      </w:r>
                    </w:p>
                    <w:p w:rsidR="0098326B" w:rsidRDefault="0098326B" w:rsidP="0063426E">
                      <w:pPr>
                        <w:rPr>
                          <w:rFonts w:cs="Guttman Yad"/>
                          <w:sz w:val="30"/>
                          <w:szCs w:val="30"/>
                          <w:rtl/>
                        </w:rPr>
                      </w:pPr>
                      <w:r>
                        <w:rPr>
                          <w:rFonts w:cs="Guttman Yad" w:hint="cs"/>
                          <w:sz w:val="30"/>
                          <w:szCs w:val="30"/>
                          <w:rtl/>
                        </w:rPr>
                        <w:t xml:space="preserve">               9        </w:t>
                      </w:r>
                    </w:p>
                    <w:p w:rsidR="0098326B" w:rsidRPr="00E033FE" w:rsidRDefault="0098326B" w:rsidP="00E07E2D">
                      <w:pPr>
                        <w:rPr>
                          <w:rFonts w:cs="Guttman Yad"/>
                          <w:sz w:val="30"/>
                          <w:szCs w:val="30"/>
                        </w:rPr>
                      </w:pPr>
                      <w:r>
                        <w:rPr>
                          <w:rFonts w:cs="Guttman Yad" w:hint="cs"/>
                          <w:sz w:val="30"/>
                          <w:szCs w:val="30"/>
                          <w:rtl/>
                        </w:rPr>
                        <w:t xml:space="preserve">              1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  <w:lang w:eastAsia="en-US"/>
        </w:rPr>
        <mc:AlternateContent>
          <mc:Choice Requires="wpg">
            <w:drawing>
              <wp:anchor distT="0" distB="0" distL="114300" distR="114300" simplePos="0" relativeHeight="251768832" behindDoc="0" locked="0" layoutInCell="1" allowOverlap="1" wp14:anchorId="30FAD5CA" wp14:editId="21E865C6">
                <wp:simplePos x="0" y="0"/>
                <wp:positionH relativeFrom="column">
                  <wp:posOffset>-736600</wp:posOffset>
                </wp:positionH>
                <wp:positionV relativeFrom="paragraph">
                  <wp:posOffset>86995</wp:posOffset>
                </wp:positionV>
                <wp:extent cx="3956050" cy="2430145"/>
                <wp:effectExtent l="0" t="0" r="44450" b="65405"/>
                <wp:wrapTight wrapText="bothSides">
                  <wp:wrapPolygon edited="0">
                    <wp:start x="0" y="0"/>
                    <wp:lineTo x="0" y="22012"/>
                    <wp:lineTo x="21739" y="22012"/>
                    <wp:lineTo x="21739" y="0"/>
                    <wp:lineTo x="0" y="0"/>
                  </wp:wrapPolygon>
                </wp:wrapTight>
                <wp:docPr id="3227" name="קבוצה 3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56050" cy="2430145"/>
                          <a:chOff x="716" y="4139"/>
                          <a:chExt cx="6230" cy="3827"/>
                        </a:xfrm>
                      </wpg:grpSpPr>
                      <wps:wsp>
                        <wps:cNvPr id="3228" name="Rectangle 419"/>
                        <wps:cNvSpPr>
                          <a:spLocks noChangeArrowheads="1"/>
                        </wps:cNvSpPr>
                        <wps:spPr bwMode="auto">
                          <a:xfrm>
                            <a:off x="716" y="4139"/>
                            <a:ext cx="6230" cy="3827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chemeClr val="lt1">
                                  <a:lumMod val="100000"/>
                                  <a:lumOff val="0"/>
                                </a:schemeClr>
                              </a:gs>
                              <a:gs pos="100000">
                                <a:schemeClr val="accent5">
                                  <a:lumMod val="40000"/>
                                  <a:lumOff val="60000"/>
                                </a:schemeClr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chemeClr val="accent5">
                                <a:lumMod val="60000"/>
                                <a:lumOff val="40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accent5">
                                <a:lumMod val="50000"/>
                                <a:lumOff val="0"/>
                                <a:alpha val="50000"/>
                              </a:schemeClr>
                            </a:outerShdw>
                          </a:effectLst>
                        </wps:spPr>
                        <wps:txbx>
                          <w:txbxContent>
                            <w:p w14:paraId="05117B1B" w14:textId="77777777" w:rsidR="0098326B" w:rsidRDefault="0098326B" w:rsidP="00E07E2D">
                              <w:pPr>
                                <w:rPr>
                                  <w:rFonts w:ascii="Arial" w:hAnsi="Arial" w:cs="Arial"/>
                                  <w:rtl/>
                                </w:rPr>
                              </w:pPr>
                              <w:r>
                                <w:rPr>
                                  <w:rFonts w:ascii="Arial" w:hAnsi="Arial" w:cs="Arial" w:hint="cs"/>
                                  <w:rtl/>
                                </w:rPr>
                                <w:t xml:space="preserve">בשכונת </w:t>
                              </w:r>
                              <w:r w:rsidRPr="00B5430D">
                                <w:rPr>
                                  <w:rFonts w:ascii="Arial" w:hAnsi="Arial" w:cs="Arial" w:hint="cs"/>
                                  <w:b/>
                                  <w:bCs/>
                                  <w:rtl/>
                                </w:rPr>
                                <w:t>נרקיסים</w:t>
                              </w:r>
                              <w:r>
                                <w:rPr>
                                  <w:rFonts w:ascii="Arial" w:hAnsi="Arial" w:cs="Arial" w:hint="cs"/>
                                  <w:rtl/>
                                </w:rPr>
                                <w:t xml:space="preserve"> נבנו בסה"כ _____ יחידות מתוך ____ יחידות דיור.</w:t>
                              </w:r>
                            </w:p>
                            <w:p w14:paraId="0AAC716F" w14:textId="77777777" w:rsidR="0098326B" w:rsidRDefault="0098326B" w:rsidP="00E07E2D">
                              <w:pPr>
                                <w:rPr>
                                  <w:rFonts w:ascii="Arial" w:hAnsi="Arial" w:cs="Arial"/>
                                  <w:rtl/>
                                </w:rPr>
                              </w:pPr>
                              <w:r>
                                <w:rPr>
                                  <w:rFonts w:ascii="Arial" w:hAnsi="Arial" w:cs="Arial" w:hint="cs"/>
                                  <w:rtl/>
                                </w:rPr>
                                <w:t>כלומר: ___ בניינים שלמים ובניין אחד לא גמור</w:t>
                              </w:r>
                            </w:p>
                            <w:p w14:paraId="148872C3" w14:textId="77777777" w:rsidR="0098326B" w:rsidRDefault="0098326B" w:rsidP="00E07E2D">
                              <w:pPr>
                                <w:rPr>
                                  <w:rFonts w:ascii="Arial" w:hAnsi="Arial" w:cs="Arial"/>
                                  <w:rtl/>
                                </w:rPr>
                              </w:pPr>
                              <w:r>
                                <w:rPr>
                                  <w:rFonts w:ascii="Arial" w:hAnsi="Arial" w:cs="Arial" w:hint="cs"/>
                                  <w:rtl/>
                                </w:rPr>
                                <w:t>בבניין זה נבנו _____ יחידות מתוך ____ יחידות דיור.</w:t>
                              </w:r>
                            </w:p>
                            <w:p w14:paraId="51A76899" w14:textId="77777777" w:rsidR="0098326B" w:rsidRDefault="0098326B" w:rsidP="00E07E2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29" name="Rectangle 420"/>
                        <wps:cNvSpPr>
                          <a:spLocks noChangeArrowheads="1"/>
                        </wps:cNvSpPr>
                        <wps:spPr bwMode="auto">
                          <a:xfrm>
                            <a:off x="2882" y="5696"/>
                            <a:ext cx="622" cy="1287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chemeClr val="lt1">
                                  <a:lumMod val="100000"/>
                                  <a:lumOff val="0"/>
                                </a:schemeClr>
                              </a:gs>
                              <a:gs pos="100000">
                                <a:schemeClr val="accent4">
                                  <a:lumMod val="40000"/>
                                  <a:lumOff val="60000"/>
                                </a:schemeClr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accent4">
                                <a:lumMod val="50000"/>
                                <a:lumOff val="0"/>
                                <a:alpha val="50000"/>
                              </a:schemeClr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0" name="Rectangle 421"/>
                        <wps:cNvSpPr>
                          <a:spLocks noChangeArrowheads="1"/>
                        </wps:cNvSpPr>
                        <wps:spPr bwMode="auto">
                          <a:xfrm>
                            <a:off x="4223" y="5677"/>
                            <a:ext cx="622" cy="609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chemeClr val="lt1">
                                  <a:lumMod val="100000"/>
                                  <a:lumOff val="0"/>
                                </a:schemeClr>
                              </a:gs>
                              <a:gs pos="100000">
                                <a:schemeClr val="accent4">
                                  <a:lumMod val="40000"/>
                                  <a:lumOff val="60000"/>
                                </a:schemeClr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accent4">
                                <a:lumMod val="50000"/>
                                <a:lumOff val="0"/>
                                <a:alpha val="50000"/>
                              </a:schemeClr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1" name="Rectangle 422"/>
                        <wps:cNvSpPr>
                          <a:spLocks noChangeArrowheads="1"/>
                        </wps:cNvSpPr>
                        <wps:spPr bwMode="auto">
                          <a:xfrm>
                            <a:off x="4223" y="6402"/>
                            <a:ext cx="622" cy="581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chemeClr val="lt1">
                                  <a:lumMod val="100000"/>
                                  <a:lumOff val="0"/>
                                </a:schemeClr>
                              </a:gs>
                              <a:gs pos="100000">
                                <a:schemeClr val="accent4">
                                  <a:lumMod val="40000"/>
                                  <a:lumOff val="60000"/>
                                </a:schemeClr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accent4">
                                <a:lumMod val="50000"/>
                                <a:lumOff val="0"/>
                                <a:alpha val="50000"/>
                              </a:schemeClr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2" name="AutoShape 423"/>
                        <wps:cNvSpPr>
                          <a:spLocks noChangeArrowheads="1"/>
                        </wps:cNvSpPr>
                        <wps:spPr bwMode="auto">
                          <a:xfrm>
                            <a:off x="839" y="5763"/>
                            <a:ext cx="1942" cy="1203"/>
                          </a:xfrm>
                          <a:prstGeom prst="rightArrow">
                            <a:avLst>
                              <a:gd name="adj1" fmla="val 50000"/>
                              <a:gd name="adj2" fmla="val 40357"/>
                            </a:avLst>
                          </a:prstGeom>
                          <a:gradFill rotWithShape="0">
                            <a:gsLst>
                              <a:gs pos="0">
                                <a:schemeClr val="lt1">
                                  <a:lumMod val="100000"/>
                                  <a:lumOff val="0"/>
                                </a:schemeClr>
                              </a:gs>
                              <a:gs pos="100000">
                                <a:schemeClr val="accent3">
                                  <a:lumMod val="40000"/>
                                  <a:lumOff val="60000"/>
                                </a:schemeClr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chemeClr val="accent3">
                                <a:lumMod val="60000"/>
                                <a:lumOff val="40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accent3">
                                <a:lumMod val="50000"/>
                                <a:lumOff val="0"/>
                                <a:alpha val="50000"/>
                              </a:schemeClr>
                            </a:outerShdw>
                          </a:effectLst>
                        </wps:spPr>
                        <wps:txbx>
                          <w:txbxContent>
                            <w:p w14:paraId="137D0CCC" w14:textId="77777777" w:rsidR="0098326B" w:rsidRDefault="0098326B" w:rsidP="00E07E2D">
                              <w:r>
                                <w:rPr>
                                  <w:rFonts w:hint="cs"/>
                                  <w:rtl/>
                                </w:rPr>
                                <w:t>מס' בניינים שלמים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3" name="AutoShape 424"/>
                        <wps:cNvSpPr>
                          <a:spLocks noChangeArrowheads="1"/>
                        </wps:cNvSpPr>
                        <wps:spPr bwMode="auto">
                          <a:xfrm>
                            <a:off x="5042" y="5647"/>
                            <a:ext cx="1607" cy="644"/>
                          </a:xfrm>
                          <a:prstGeom prst="leftArrow">
                            <a:avLst>
                              <a:gd name="adj1" fmla="val 50000"/>
                              <a:gd name="adj2" fmla="val 62384"/>
                            </a:avLst>
                          </a:prstGeom>
                          <a:gradFill rotWithShape="0">
                            <a:gsLst>
                              <a:gs pos="0">
                                <a:schemeClr val="lt1">
                                  <a:lumMod val="100000"/>
                                  <a:lumOff val="0"/>
                                </a:schemeClr>
                              </a:gs>
                              <a:gs pos="100000">
                                <a:schemeClr val="accent3">
                                  <a:lumMod val="40000"/>
                                  <a:lumOff val="60000"/>
                                </a:schemeClr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chemeClr val="accent3">
                                <a:lumMod val="60000"/>
                                <a:lumOff val="40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accent3">
                                <a:lumMod val="50000"/>
                                <a:lumOff val="0"/>
                                <a:alpha val="50000"/>
                              </a:schemeClr>
                            </a:outerShdw>
                          </a:effectLst>
                        </wps:spPr>
                        <wps:txbx>
                          <w:txbxContent>
                            <w:p w14:paraId="7999A3DC" w14:textId="77777777" w:rsidR="0098326B" w:rsidRDefault="0098326B" w:rsidP="00E07E2D">
                              <w:r>
                                <w:rPr>
                                  <w:rFonts w:hint="cs"/>
                                  <w:rtl/>
                                </w:rPr>
                                <w:t>יחידות בנויות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4" name="AutoShape 425"/>
                        <wps:cNvSpPr>
                          <a:spLocks noChangeArrowheads="1"/>
                        </wps:cNvSpPr>
                        <wps:spPr bwMode="auto">
                          <a:xfrm>
                            <a:off x="5042" y="6402"/>
                            <a:ext cx="1607" cy="644"/>
                          </a:xfrm>
                          <a:prstGeom prst="leftArrow">
                            <a:avLst>
                              <a:gd name="adj1" fmla="val 50000"/>
                              <a:gd name="adj2" fmla="val 62384"/>
                            </a:avLst>
                          </a:prstGeom>
                          <a:gradFill rotWithShape="0">
                            <a:gsLst>
                              <a:gs pos="0">
                                <a:schemeClr val="lt1">
                                  <a:lumMod val="100000"/>
                                  <a:lumOff val="0"/>
                                </a:schemeClr>
                              </a:gs>
                              <a:gs pos="100000">
                                <a:schemeClr val="accent3">
                                  <a:lumMod val="40000"/>
                                  <a:lumOff val="60000"/>
                                </a:schemeClr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chemeClr val="accent3">
                                <a:lumMod val="60000"/>
                                <a:lumOff val="40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accent3">
                                <a:lumMod val="50000"/>
                                <a:lumOff val="0"/>
                                <a:alpha val="50000"/>
                              </a:schemeClr>
                            </a:outerShdw>
                          </a:effectLst>
                        </wps:spPr>
                        <wps:txbx>
                          <w:txbxContent>
                            <w:p w14:paraId="4F286BFE" w14:textId="77777777" w:rsidR="0098326B" w:rsidRDefault="0098326B" w:rsidP="00E07E2D">
                              <w:r>
                                <w:rPr>
                                  <w:rFonts w:hint="cs"/>
                                  <w:rtl/>
                                </w:rPr>
                                <w:t>סה"כ יחידות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5" name="AutoShape 426"/>
                        <wps:cNvSpPr>
                          <a:spLocks noChangeArrowheads="1"/>
                        </wps:cNvSpPr>
                        <wps:spPr bwMode="auto">
                          <a:xfrm>
                            <a:off x="4003" y="7063"/>
                            <a:ext cx="1107" cy="731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rotWithShape="0">
                            <a:gsLst>
                              <a:gs pos="0">
                                <a:schemeClr val="lt1">
                                  <a:lumMod val="100000"/>
                                  <a:lumOff val="0"/>
                                </a:schemeClr>
                              </a:gs>
                              <a:gs pos="100000">
                                <a:schemeClr val="accent6">
                                  <a:lumMod val="40000"/>
                                  <a:lumOff val="60000"/>
                                </a:schemeClr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accent6">
                                <a:lumMod val="50000"/>
                                <a:lumOff val="0"/>
                                <a:alpha val="50000"/>
                              </a:schemeClr>
                            </a:outerShdw>
                          </a:effectLst>
                        </wps:spPr>
                        <wps:txbx>
                          <w:txbxContent>
                            <w:p w14:paraId="5F5D3FD1" w14:textId="77777777" w:rsidR="0098326B" w:rsidRDefault="0098326B" w:rsidP="00E07E2D">
                              <w:pPr>
                                <w:jc w:val="center"/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בתהליכי בניה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6" name="AutoShape 427"/>
                        <wps:cNvSpPr>
                          <a:spLocks noChangeArrowheads="1"/>
                        </wps:cNvSpPr>
                        <wps:spPr bwMode="auto">
                          <a:xfrm>
                            <a:off x="2724" y="7046"/>
                            <a:ext cx="1107" cy="731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rotWithShape="0">
                            <a:gsLst>
                              <a:gs pos="0">
                                <a:schemeClr val="lt1">
                                  <a:lumMod val="100000"/>
                                  <a:lumOff val="0"/>
                                </a:schemeClr>
                              </a:gs>
                              <a:gs pos="100000">
                                <a:schemeClr val="accent6">
                                  <a:lumMod val="40000"/>
                                  <a:lumOff val="60000"/>
                                </a:schemeClr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accent6">
                                <a:lumMod val="50000"/>
                                <a:lumOff val="0"/>
                                <a:alpha val="50000"/>
                              </a:schemeClr>
                            </a:outerShdw>
                          </a:effectLst>
                        </wps:spPr>
                        <wps:txbx>
                          <w:txbxContent>
                            <w:p w14:paraId="427F194C" w14:textId="77777777" w:rsidR="0098326B" w:rsidRDefault="0098326B" w:rsidP="00E07E2D">
                              <w:pPr>
                                <w:jc w:val="center"/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בניה הושלמה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23030B7" id="קבוצה 3227" o:spid="_x0000_s1398" style="position:absolute;left:0;text-align:left;margin-left:-58pt;margin-top:6.85pt;width:311.5pt;height:191.35pt;z-index:251768832" coordorigin="716,4139" coordsize="6230,38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">
                <v:rect id="Rectangle 419" o:spid="_x0000_s1399" style="position:absolute;left:716;top:4139;width:6230;height:38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" fillcolor="white [3201]" strokecolor="#8eaadb [1944]" strokeweight="1pt">
                  <v:fill color2="#b4c6e7 [1304]" focus="100%" type="gradient"/>
                  <v:shadow on="t" color="#1f3763 [1608]" opacity=".5" offset="1pt"/>
                  <v:textbox>
                    <w:txbxContent>
                      <w:p w:rsidR="0098326B" w:rsidRDefault="0098326B" w:rsidP="00E07E2D">
                        <w:pPr>
                          <w:rPr>
                            <w:rFonts w:ascii="Arial" w:hAnsi="Arial" w:cs="Arial"/>
                            <w:rtl/>
                          </w:rPr>
                        </w:pPr>
                        <w:r>
                          <w:rPr>
                            <w:rFonts w:ascii="Arial" w:hAnsi="Arial" w:cs="Arial" w:hint="cs"/>
                            <w:rtl/>
                          </w:rPr>
                          <w:t xml:space="preserve">בשכונת </w:t>
                        </w:r>
                        <w:r w:rsidRPr="00B5430D">
                          <w:rPr>
                            <w:rFonts w:ascii="Arial" w:hAnsi="Arial" w:cs="Arial" w:hint="cs"/>
                            <w:b/>
                            <w:bCs/>
                            <w:rtl/>
                          </w:rPr>
                          <w:t>נרקיסים</w:t>
                        </w:r>
                        <w:r>
                          <w:rPr>
                            <w:rFonts w:ascii="Arial" w:hAnsi="Arial" w:cs="Arial" w:hint="cs"/>
                            <w:rtl/>
                          </w:rPr>
                          <w:t xml:space="preserve"> נבנו בסה"כ _____ יחידות מתוך ____ יחידות דיור.</w:t>
                        </w:r>
                      </w:p>
                      <w:p w:rsidR="0098326B" w:rsidRDefault="0098326B" w:rsidP="00E07E2D">
                        <w:pPr>
                          <w:rPr>
                            <w:rFonts w:ascii="Arial" w:hAnsi="Arial" w:cs="Arial"/>
                            <w:rtl/>
                          </w:rPr>
                        </w:pPr>
                        <w:r>
                          <w:rPr>
                            <w:rFonts w:ascii="Arial" w:hAnsi="Arial" w:cs="Arial" w:hint="cs"/>
                            <w:rtl/>
                          </w:rPr>
                          <w:t>כלומר: ___ בניינים שלמים ובניין אחד לא גמור</w:t>
                        </w:r>
                      </w:p>
                      <w:p w:rsidR="0098326B" w:rsidRDefault="0098326B" w:rsidP="00E07E2D">
                        <w:pPr>
                          <w:rPr>
                            <w:rFonts w:ascii="Arial" w:hAnsi="Arial" w:cs="Arial"/>
                            <w:rtl/>
                          </w:rPr>
                        </w:pPr>
                        <w:r>
                          <w:rPr>
                            <w:rFonts w:ascii="Arial" w:hAnsi="Arial" w:cs="Arial" w:hint="cs"/>
                            <w:rtl/>
                          </w:rPr>
                          <w:t>בבניין זה נבנו _____ יחידות מתוך ____ יחידות דיור.</w:t>
                        </w:r>
                      </w:p>
                      <w:p w:rsidR="0098326B" w:rsidRDefault="0098326B" w:rsidP="00E07E2D"/>
                    </w:txbxContent>
                  </v:textbox>
                </v:rect>
                <v:rect id="Rectangle 420" o:spid="_x0000_s1400" style="position:absolute;left:2882;top:5696;width:622;height:1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" fillcolor="white [3201]" strokecolor="#ffd966 [1943]" strokeweight="1pt">
                  <v:fill color2="#ffe599 [1303]" focus="100%" type="gradient"/>
                  <v:shadow on="t" color="#7f5f00 [1607]" opacity=".5" offset="1pt"/>
                </v:rect>
                <v:rect id="Rectangle 421" o:spid="_x0000_s1401" style="position:absolute;left:4223;top:5677;width:622;height: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" fillcolor="white [3201]" strokecolor="#ffd966 [1943]" strokeweight="1pt">
                  <v:fill color2="#ffe599 [1303]" focus="100%" type="gradient"/>
                  <v:shadow on="t" color="#7f5f00 [1607]" opacity=".5" offset="1pt"/>
                </v:rect>
                <v:rect id="Rectangle 422" o:spid="_x0000_s1402" style="position:absolute;left:4223;top:6402;width:622;height: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" fillcolor="white [3201]" strokecolor="#ffd966 [1943]" strokeweight="1pt">
                  <v:fill color2="#ffe599 [1303]" focus="100%" type="gradient"/>
                  <v:shadow on="t" color="#7f5f00 [1607]" opacity=".5" offset="1pt"/>
                </v:rect>
                <v:shape id="AutoShape 423" o:spid="_x0000_s1403" type="#_x0000_t13" style="position:absolute;left:839;top:5763;width:1942;height:1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" fillcolor="white [3201]" strokecolor="#c9c9c9 [1942]" strokeweight="1pt">
                  <v:fill color2="#dbdbdb [1302]" focus="100%" type="gradient"/>
                  <v:shadow on="t" color="#525252 [1606]" opacity=".5" offset="1pt"/>
                  <v:textbox>
                    <w:txbxContent>
                      <w:p w:rsidR="0098326B" w:rsidRDefault="0098326B" w:rsidP="00E07E2D">
                        <w:r>
                          <w:rPr>
                            <w:rFonts w:hint="cs"/>
                            <w:rtl/>
                          </w:rPr>
                          <w:t>מס' בניינים שלמים</w:t>
                        </w:r>
                      </w:p>
                    </w:txbxContent>
                  </v:textbox>
                </v:shape>
                <v:shape id="AutoShape 424" o:spid="_x0000_s1404" type="#_x0000_t66" style="position:absolute;left:5042;top:5647;width:1607;height: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" fillcolor="white [3201]" strokecolor="#c9c9c9 [1942]" strokeweight="1pt">
                  <v:fill color2="#dbdbdb [1302]" focus="100%" type="gradient"/>
                  <v:shadow on="t" color="#525252 [1606]" opacity=".5" offset="1pt"/>
                  <v:textbox>
                    <w:txbxContent>
                      <w:p w:rsidR="0098326B" w:rsidRDefault="0098326B" w:rsidP="00E07E2D">
                        <w:r>
                          <w:rPr>
                            <w:rFonts w:hint="cs"/>
                            <w:rtl/>
                          </w:rPr>
                          <w:t>יחידות בנויות</w:t>
                        </w:r>
                      </w:p>
                    </w:txbxContent>
                  </v:textbox>
                </v:shape>
                <v:shape id="AutoShape 425" o:spid="_x0000_s1405" type="#_x0000_t66" style="position:absolute;left:5042;top:6402;width:1607;height: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" fillcolor="white [3201]" strokecolor="#c9c9c9 [1942]" strokeweight="1pt">
                  <v:fill color2="#dbdbdb [1302]" focus="100%" type="gradient"/>
                  <v:shadow on="t" color="#525252 [1606]" opacity=".5" offset="1pt"/>
                  <v:textbox>
                    <w:txbxContent>
                      <w:p w:rsidR="0098326B" w:rsidRDefault="0098326B" w:rsidP="00E07E2D">
                        <w:r>
                          <w:rPr>
                            <w:rFonts w:hint="cs"/>
                            <w:rtl/>
                          </w:rPr>
                          <w:t>סה"כ יחידות</w:t>
                        </w:r>
                      </w:p>
                    </w:txbxContent>
                  </v:textbox>
                </v:shape>
                <v:roundrect id="AutoShape 426" o:spid="_x0000_s1406" style="position:absolute;left:4003;top:7063;width:1107;height:731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" fillcolor="white [3201]" strokecolor="#a8d08d [1945]" strokeweight="1pt">
                  <v:fill color2="#c5e0b3 [1305]" focus="100%" type="gradient"/>
                  <v:shadow on="t" color="#375623 [1609]" opacity=".5" offset="1pt"/>
                  <v:textbox>
                    <w:txbxContent>
                      <w:p w:rsidR="0098326B" w:rsidRDefault="0098326B" w:rsidP="00E07E2D">
                        <w:pPr>
                          <w:jc w:val="center"/>
                        </w:pPr>
                        <w:r>
                          <w:rPr>
                            <w:rFonts w:hint="cs"/>
                            <w:rtl/>
                          </w:rPr>
                          <w:t>בתהליכי בניה</w:t>
                        </w:r>
                      </w:p>
                    </w:txbxContent>
                  </v:textbox>
                </v:roundrect>
                <v:roundrect id="AutoShape 427" o:spid="_x0000_s1407" style="position:absolute;left:2724;top:7046;width:1107;height:731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" fillcolor="white [3201]" strokecolor="#a8d08d [1945]" strokeweight="1pt">
                  <v:fill color2="#c5e0b3 [1305]" focus="100%" type="gradient"/>
                  <v:shadow on="t" color="#375623 [1609]" opacity=".5" offset="1pt"/>
                  <v:textbox>
                    <w:txbxContent>
                      <w:p w:rsidR="0098326B" w:rsidRDefault="0098326B" w:rsidP="00E07E2D">
                        <w:pPr>
                          <w:jc w:val="center"/>
                        </w:pPr>
                        <w:r>
                          <w:rPr>
                            <w:rFonts w:hint="cs"/>
                            <w:rtl/>
                          </w:rPr>
                          <w:t>בניה הושלמה</w:t>
                        </w:r>
                      </w:p>
                    </w:txbxContent>
                  </v:textbox>
                </v:roundrect>
                <w10:wrap type="tight"/>
              </v:group>
            </w:pict>
          </mc:Fallback>
        </mc:AlternateContent>
      </w:r>
    </w:p>
    <w:p w14:paraId="5C81D44C" w14:textId="77777777" w:rsidR="00E07E2D" w:rsidRDefault="00E07E2D" w:rsidP="00E07E2D">
      <w:pPr>
        <w:rPr>
          <w:rtl/>
        </w:rPr>
      </w:pPr>
    </w:p>
    <w:p w14:paraId="7BBA481D" w14:textId="77777777" w:rsidR="00E07E2D" w:rsidRDefault="00E07E2D" w:rsidP="00E07E2D">
      <w:pPr>
        <w:rPr>
          <w:rtl/>
        </w:rPr>
      </w:pPr>
    </w:p>
    <w:p w14:paraId="346D7EF1" w14:textId="77777777" w:rsidR="00E07E2D" w:rsidRDefault="0063426E" w:rsidP="00E07E2D">
      <w:pPr>
        <w:rPr>
          <w:rtl/>
        </w:rPr>
      </w:pPr>
      <w:r>
        <w:rPr>
          <w:noProof/>
          <w:rtl/>
          <w:lang w:eastAsia="en-US"/>
        </w:rPr>
        <mc:AlternateContent>
          <mc:Choice Requires="wpg">
            <w:drawing>
              <wp:anchor distT="0" distB="0" distL="114300" distR="114300" simplePos="0" relativeHeight="251777024" behindDoc="0" locked="0" layoutInCell="1" allowOverlap="1" wp14:anchorId="6B952A07" wp14:editId="547A4B39">
                <wp:simplePos x="0" y="0"/>
                <wp:positionH relativeFrom="column">
                  <wp:posOffset>-2666203</wp:posOffset>
                </wp:positionH>
                <wp:positionV relativeFrom="paragraph">
                  <wp:posOffset>611531</wp:posOffset>
                </wp:positionV>
                <wp:extent cx="1193800" cy="805180"/>
                <wp:effectExtent l="0" t="0" r="6350" b="0"/>
                <wp:wrapNone/>
                <wp:docPr id="3218" name="קבוצה 32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93800" cy="805180"/>
                          <a:chOff x="2899" y="12840"/>
                          <a:chExt cx="2126" cy="1268"/>
                        </a:xfrm>
                      </wpg:grpSpPr>
                      <wps:wsp>
                        <wps:cNvPr id="3219" name="Freeform 436"/>
                        <wps:cNvSpPr>
                          <a:spLocks/>
                        </wps:cNvSpPr>
                        <wps:spPr bwMode="auto">
                          <a:xfrm rot="2554829" flipH="1">
                            <a:off x="3753" y="13128"/>
                            <a:ext cx="287" cy="654"/>
                          </a:xfrm>
                          <a:custGeom>
                            <a:avLst/>
                            <a:gdLst>
                              <a:gd name="T0" fmla="*/ 172 w 172"/>
                              <a:gd name="T1" fmla="*/ 572 h 572"/>
                              <a:gd name="T2" fmla="*/ 0 w 172"/>
                              <a:gd name="T3" fmla="*/ 304 h 572"/>
                              <a:gd name="T4" fmla="*/ 172 w 172"/>
                              <a:gd name="T5" fmla="*/ 0 h 5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72" h="572">
                                <a:moveTo>
                                  <a:pt x="172" y="572"/>
                                </a:moveTo>
                                <a:cubicBezTo>
                                  <a:pt x="86" y="485"/>
                                  <a:pt x="0" y="399"/>
                                  <a:pt x="0" y="304"/>
                                </a:cubicBezTo>
                                <a:cubicBezTo>
                                  <a:pt x="0" y="209"/>
                                  <a:pt x="86" y="104"/>
                                  <a:pt x="172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220" name="Group 437"/>
                        <wpg:cNvGrpSpPr>
                          <a:grpSpLocks/>
                        </wpg:cNvGrpSpPr>
                        <wpg:grpSpPr bwMode="auto">
                          <a:xfrm>
                            <a:off x="2899" y="12840"/>
                            <a:ext cx="2126" cy="1268"/>
                            <a:chOff x="2899" y="12840"/>
                            <a:chExt cx="2126" cy="1268"/>
                          </a:xfrm>
                        </wpg:grpSpPr>
                        <wps:wsp>
                          <wps:cNvPr id="3221" name="Text Box 4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99" y="12840"/>
                              <a:ext cx="622" cy="1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8D8AB8" w14:textId="77777777" w:rsidR="0098326B" w:rsidRPr="00E033FE" w:rsidRDefault="0098326B" w:rsidP="00E07E2D">
                                <w:pPr>
                                  <w:rPr>
                                    <w:rFonts w:cs="Guttman Yad"/>
                                    <w:sz w:val="76"/>
                                    <w:szCs w:val="76"/>
                                  </w:rPr>
                                </w:pPr>
                                <w:r w:rsidRPr="00E033FE">
                                  <w:rPr>
                                    <w:rFonts w:cs="Guttman Yad" w:hint="cs"/>
                                    <w:sz w:val="76"/>
                                    <w:szCs w:val="76"/>
                                    <w:rtl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22" name="AutoShape 4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21" y="13696"/>
                              <a:ext cx="499" cy="16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23" name="AutoShape 440"/>
                          <wps:cNvSpPr>
                            <a:spLocks noChangeArrowheads="1"/>
                          </wps:cNvSpPr>
                          <wps:spPr bwMode="auto">
                            <a:xfrm rot="2048994">
                              <a:off x="3973" y="13010"/>
                              <a:ext cx="164" cy="129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24" name="Text Box 4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71" y="13224"/>
                              <a:ext cx="385" cy="4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D901A2" w14:textId="77777777" w:rsidR="0098326B" w:rsidRPr="00BA217A" w:rsidRDefault="0098326B" w:rsidP="00E07E2D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BA217A"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25" name="Text Box 4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2" y="13430"/>
                              <a:ext cx="530" cy="3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34BCC8F" w14:textId="77777777" w:rsidR="0098326B" w:rsidRDefault="0098326B" w:rsidP="00E07E2D">
                                <w:r w:rsidRPr="00E033FE">
                                  <w:rPr>
                                    <w:position w:val="-2"/>
                                  </w:rPr>
                                  <w:object w:dxaOrig="180" w:dyaOrig="180" w14:anchorId="1388C25C">
                                    <v:shape id="_x0000_i1078" type="#_x0000_t75" style="width:9pt;height:9pt" o:ole="">
                                      <v:imagedata r:id="rId146" o:title=""/>
                                    </v:shape>
                                    <o:OLEObject Type="Embed" ProgID="Equation.3" ShapeID="_x0000_i1078" DrawAspect="Content" ObjectID="_1737262359" r:id="rId14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226" name="AutoShape 4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03" y="13494"/>
                              <a:ext cx="92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3C26C8" id="קבוצה 3218" o:spid="_x0000_s1408" style="position:absolute;left:0;text-align:left;margin-left:-209.95pt;margin-top:48.15pt;width:94pt;height:63.4pt;z-index:251777024" coordorigin="2899,12840" coordsize="2126,12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">
                <v:shape id="Freeform 436" o:spid="_x0000_s1409" style="position:absolute;left:3753;top:13128;width:287;height:654;rotation:-2790555fd;flip:x;visibility:visible;mso-wrap-style:square;v-text-anchor:top" coordsize="172,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" path="m172,572c86,485,,399,,304,,209,86,104,172,e" filled="f">
                  <v:path arrowok="t" o:connecttype="custom" o:connectlocs="287,654;0,348;287,0" o:connectangles="0,0,0"/>
                </v:shape>
                <v:group id="Group 437" o:spid="_x0000_s1410" style="position:absolute;left:2899;top:12840;width:2126;height:1268" coordorigin="2899,12840" coordsize="2126,1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">
                  <v:shape id="Text Box 438" o:spid="_x0000_s1411" type="#_x0000_t202" style="position:absolute;left:2899;top:12840;width:622;height:1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" filled="f" stroked="f">
                    <v:textbox>
                      <w:txbxContent>
                        <w:p w:rsidR="0098326B" w:rsidRPr="00E033FE" w:rsidRDefault="0098326B" w:rsidP="00E07E2D">
                          <w:pPr>
                            <w:rPr>
                              <w:rFonts w:cs="Guttman Yad"/>
                              <w:sz w:val="76"/>
                              <w:szCs w:val="76"/>
                            </w:rPr>
                          </w:pPr>
                          <w:r w:rsidRPr="00E033FE">
                            <w:rPr>
                              <w:rFonts w:cs="Guttman Yad" w:hint="cs"/>
                              <w:sz w:val="76"/>
                              <w:szCs w:val="76"/>
                              <w:rtl/>
                            </w:rPr>
                            <w:t>4</w:t>
                          </w:r>
                        </w:p>
                      </w:txbxContent>
                    </v:textbox>
                  </v:shape>
                  <v:shape id="AutoShape 439" o:spid="_x0000_s1412" type="#_x0000_t32" style="position:absolute;left:3521;top:13696;width:499;height:16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">
                    <v:stroke endarrow="block"/>
                  </v:shape>
                  <v:shape id="AutoShape 440" o:spid="_x0000_s1413" type="#_x0000_t5" style="position:absolute;left:3973;top:13010;width:164;height:129;rotation:2238048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" fillcolor="black [3213]"/>
                  <v:shape id="Text Box 441" o:spid="_x0000_s1414" type="#_x0000_t202" style="position:absolute;left:3771;top:13224;width:385;height: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" filled="f" stroked="f">
                    <v:textbox>
                      <w:txbxContent>
                        <w:p w:rsidR="0098326B" w:rsidRPr="00BA217A" w:rsidRDefault="0098326B" w:rsidP="00E07E2D">
                          <w:pPr>
                            <w:rPr>
                              <w:b/>
                              <w:bCs/>
                            </w:rPr>
                          </w:pPr>
                          <w:r w:rsidRPr="00BA217A">
                            <w:rPr>
                              <w:rFonts w:hint="cs"/>
                              <w:b/>
                              <w:bCs/>
                              <w:rtl/>
                            </w:rPr>
                            <w:t>+</w:t>
                          </w:r>
                        </w:p>
                      </w:txbxContent>
                    </v:textbox>
                  </v:shape>
                  <v:shape id="Text Box 442" o:spid="_x0000_s1415" type="#_x0000_t202" style="position:absolute;left:3502;top:13430;width:530;height:3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" filled="f" stroked="f">
                    <v:textbox style="mso-fit-shape-to-text:t">
                      <w:txbxContent>
                        <w:p w:rsidR="0098326B" w:rsidRDefault="0098326B" w:rsidP="00E07E2D">
                          <w:r w:rsidRPr="00E033FE">
                            <w:rPr>
                              <w:position w:val="-2"/>
                            </w:rPr>
                            <w:object w:dxaOrig="180" w:dyaOrig="180">
                              <v:shape id="_x0000_i1078" type="#_x0000_t75" style="width:9pt;height:9pt" o:ole="">
                                <v:imagedata r:id="rId148" o:title=""/>
                              </v:shape>
                              <o:OLEObject Type="Embed" ProgID="Equation.3" ShapeID="_x0000_i1078" DrawAspect="Content" ObjectID="_1597409079" r:id="rId149"/>
                            </w:object>
                          </w:r>
                        </w:p>
                      </w:txbxContent>
                    </v:textbox>
                  </v:shape>
                  <v:shape id="AutoShape 443" o:spid="_x0000_s1416" type="#_x0000_t32" style="position:absolute;left:4103;top:13494;width:9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"/>
                </v:group>
              </v:group>
            </w:pict>
          </mc:Fallback>
        </mc:AlternateContent>
      </w:r>
    </w:p>
    <w:p w14:paraId="67ABA782" w14:textId="77777777" w:rsidR="00E07E2D" w:rsidRDefault="00E07E2D" w:rsidP="00E07E2D">
      <w:pPr>
        <w:rPr>
          <w:rtl/>
        </w:rPr>
      </w:pPr>
    </w:p>
    <w:p w14:paraId="3F461CC3" w14:textId="77777777" w:rsidR="00E07E2D" w:rsidRDefault="00E07E2D" w:rsidP="00E07E2D">
      <w:pPr>
        <w:bidi w:val="0"/>
      </w:pP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96480" behindDoc="1" locked="0" layoutInCell="1" allowOverlap="1" wp14:anchorId="72A4AD22" wp14:editId="3292F2FB">
                <wp:simplePos x="0" y="0"/>
                <wp:positionH relativeFrom="column">
                  <wp:posOffset>-599440</wp:posOffset>
                </wp:positionH>
                <wp:positionV relativeFrom="paragraph">
                  <wp:posOffset>280670</wp:posOffset>
                </wp:positionV>
                <wp:extent cx="5956300" cy="775970"/>
                <wp:effectExtent l="10160" t="8890" r="15240" b="34290"/>
                <wp:wrapNone/>
                <wp:docPr id="3217" name="מלבן מעוגל 3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56300" cy="77597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E36BAF4" id="מלבן מעוגל 3217" o:spid="_x0000_s1026" style="position:absolute;left:0;text-align:left;margin-left:-47.2pt;margin-top:22.1pt;width:469pt;height:61.1pt;z-index:-251520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" fillcolor="white [3201]" strokecolor="#a8d08d [1945]" strokeweight="1pt">
                <v:fill color2="#c5e0b3 [1305]" focus="100%" type="gradient"/>
                <v:shadow on="t" color="#375623 [1609]" opacity=".5" offset="1pt"/>
              </v:roundrect>
            </w:pict>
          </mc:Fallback>
        </mc:AlternateContent>
      </w:r>
    </w:p>
    <w:p w14:paraId="7FCA4C50" w14:textId="77777777" w:rsidR="00E07E2D" w:rsidRDefault="00E07E2D" w:rsidP="00E07E2D">
      <w:pPr>
        <w:bidi w:val="0"/>
        <w:jc w:val="right"/>
        <w:rPr>
          <w:b/>
          <w:bCs/>
        </w:rPr>
      </w:pP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4A8043F3" wp14:editId="35BBA708">
                <wp:simplePos x="0" y="0"/>
                <wp:positionH relativeFrom="column">
                  <wp:posOffset>-526415</wp:posOffset>
                </wp:positionH>
                <wp:positionV relativeFrom="paragraph">
                  <wp:posOffset>52070</wp:posOffset>
                </wp:positionV>
                <wp:extent cx="2259330" cy="681990"/>
                <wp:effectExtent l="0" t="0" r="635" b="0"/>
                <wp:wrapNone/>
                <wp:docPr id="3216" name="תיבת טקסט 3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59330" cy="6819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ED79C15" w14:textId="77777777" w:rsidR="0098326B" w:rsidRDefault="0098326B" w:rsidP="00E07E2D">
                            <w:r w:rsidRPr="00BA217A">
                              <w:rPr>
                                <w:position w:val="-6"/>
                              </w:rPr>
                              <w:object w:dxaOrig="1340" w:dyaOrig="279" w14:anchorId="0094EF1C">
                                <v:shape id="_x0000_i1080" type="#_x0000_t75" style="width:163.5pt;height:35.25pt" o:ole="">
                                  <v:imagedata r:id="rId150" o:title=""/>
                                </v:shape>
                                <o:OLEObject Type="Embed" ProgID="Equation.3" ShapeID="_x0000_i1080" DrawAspect="Content" ObjectID="_1737262360" r:id="rId15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97EB6C" id="תיבת טקסט 3216" o:spid="_x0000_s1417" type="#_x0000_t202" style="position:absolute;left:0;text-align:left;margin-left:-41.45pt;margin-top:4.1pt;width:177.9pt;height:53.7pt;z-index:251795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" filled="f" stroked="f">
                <v:textbox style="mso-fit-shape-to-text:t">
                  <w:txbxContent>
                    <w:p w:rsidR="0098326B" w:rsidRDefault="0098326B" w:rsidP="00E07E2D">
                      <w:r w:rsidRPr="00BA217A">
                        <w:rPr>
                          <w:position w:val="-6"/>
                        </w:rPr>
                        <w:object w:dxaOrig="1340" w:dyaOrig="279">
                          <v:shape id="_x0000_i1080" type="#_x0000_t75" style="width:163.5pt;height:35.25pt" o:ole="">
                            <v:imagedata r:id="rId152" o:title=""/>
                          </v:shape>
                          <o:OLEObject Type="Embed" ProgID="Equation.3" ShapeID="_x0000_i1080" DrawAspect="Content" ObjectID="_1597409080" r:id="rId15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rtl/>
        </w:rPr>
        <w:t xml:space="preserve">         </w:t>
      </w:r>
      <w:r>
        <w:br/>
      </w:r>
      <w:r w:rsidRPr="00BA217A">
        <w:rPr>
          <w:rFonts w:hint="cs"/>
          <w:b/>
          <w:bCs/>
          <w:rtl/>
        </w:rPr>
        <w:t xml:space="preserve">   </w:t>
      </w:r>
      <w:r w:rsidRPr="0063208A">
        <w:rPr>
          <w:rFonts w:hint="cs"/>
          <w:b/>
          <w:bCs/>
          <w:sz w:val="36"/>
          <w:szCs w:val="36"/>
          <w:rtl/>
        </w:rPr>
        <w:t>סה"כ הו</w:t>
      </w:r>
      <w:r>
        <w:rPr>
          <w:rFonts w:hint="cs"/>
          <w:b/>
          <w:bCs/>
          <w:sz w:val="36"/>
          <w:szCs w:val="36"/>
          <w:rtl/>
        </w:rPr>
        <w:t>שלמה בנייתן של</w:t>
      </w:r>
      <w:r w:rsidRPr="0063208A">
        <w:rPr>
          <w:rFonts w:hint="cs"/>
          <w:b/>
          <w:bCs/>
          <w:sz w:val="36"/>
          <w:szCs w:val="36"/>
          <w:rtl/>
        </w:rPr>
        <w:t xml:space="preserve"> 57 יחידות</w:t>
      </w:r>
      <w:r>
        <w:rPr>
          <w:rFonts w:hint="cs"/>
          <w:b/>
          <w:bCs/>
          <w:rtl/>
        </w:rPr>
        <w:t>:</w:t>
      </w:r>
      <w:r w:rsidRPr="00BA217A">
        <w:rPr>
          <w:rFonts w:hint="cs"/>
          <w:b/>
          <w:bCs/>
          <w:rtl/>
        </w:rPr>
        <w:t xml:space="preserve">      </w:t>
      </w:r>
      <w:r>
        <w:rPr>
          <w:rFonts w:hint="cs"/>
          <w:b/>
          <w:bCs/>
          <w:rtl/>
        </w:rPr>
        <w:t xml:space="preserve">    </w:t>
      </w:r>
      <w:r w:rsidRPr="00BA217A">
        <w:rPr>
          <w:rFonts w:hint="cs"/>
          <w:b/>
          <w:bCs/>
          <w:rtl/>
        </w:rPr>
        <w:t xml:space="preserve">                                             </w:t>
      </w:r>
    </w:p>
    <w:p w14:paraId="0EDE9359" w14:textId="77777777" w:rsidR="002919DE" w:rsidRDefault="002919DE" w:rsidP="002919DE">
      <w:pPr>
        <w:bidi w:val="0"/>
        <w:jc w:val="right"/>
        <w:rPr>
          <w:b/>
          <w:bCs/>
        </w:rPr>
      </w:pPr>
    </w:p>
    <w:p w14:paraId="0BC78198" w14:textId="77777777" w:rsidR="002919DE" w:rsidRDefault="002919DE" w:rsidP="002919DE">
      <w:pPr>
        <w:bidi w:val="0"/>
        <w:jc w:val="right"/>
        <w:rPr>
          <w:b/>
          <w:bCs/>
        </w:rPr>
      </w:pPr>
    </w:p>
    <w:p w14:paraId="7FC369E6" w14:textId="77777777" w:rsidR="002919DE" w:rsidRDefault="002919DE" w:rsidP="002919DE">
      <w:pPr>
        <w:bidi w:val="0"/>
        <w:jc w:val="right"/>
        <w:rPr>
          <w:b/>
          <w:bCs/>
        </w:rPr>
      </w:pPr>
    </w:p>
    <w:p w14:paraId="06C299EA" w14:textId="77777777" w:rsidR="002919DE" w:rsidRDefault="002919DE" w:rsidP="002919DE">
      <w:pPr>
        <w:bidi w:val="0"/>
        <w:jc w:val="right"/>
        <w:rPr>
          <w:b/>
          <w:bCs/>
        </w:rPr>
      </w:pPr>
    </w:p>
    <w:p w14:paraId="72975523" w14:textId="77777777" w:rsidR="002919DE" w:rsidRDefault="002919DE" w:rsidP="002919DE">
      <w:pPr>
        <w:bidi w:val="0"/>
        <w:jc w:val="right"/>
      </w:pPr>
    </w:p>
    <w:p w14:paraId="32AA0339" w14:textId="77777777" w:rsidR="00E07E2D" w:rsidRDefault="0063426E" w:rsidP="00E07E2D">
      <w:pPr>
        <w:bidi w:val="0"/>
      </w:pP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72928" behindDoc="1" locked="0" layoutInCell="1" allowOverlap="1" wp14:anchorId="7B03AB01" wp14:editId="56C4420B">
                <wp:simplePos x="0" y="0"/>
                <wp:positionH relativeFrom="column">
                  <wp:posOffset>1526535</wp:posOffset>
                </wp:positionH>
                <wp:positionV relativeFrom="paragraph">
                  <wp:posOffset>122802</wp:posOffset>
                </wp:positionV>
                <wp:extent cx="838830" cy="1116965"/>
                <wp:effectExtent l="0" t="0" r="38100" b="64135"/>
                <wp:wrapNone/>
                <wp:docPr id="3212" name="מלבן מעוגל 3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830" cy="111696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4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4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65C4D70" id="מלבן מעוגל 3212" o:spid="_x0000_s1026" style="position:absolute;left:0;text-align:left;margin-left:120.2pt;margin-top:9.65pt;width:66.05pt;height:87.95pt;z-index:-251543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" fillcolor="white [3201]" strokecolor="#ffd966 [1943]" strokeweight="1pt">
                <v:fill color2="#ffe599 [1303]" focus="100%" type="gradient"/>
                <v:shadow on="t" color="#7f5f00 [1607]" opacity=".5" offset="1pt"/>
              </v:roundrect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73952" behindDoc="1" locked="0" layoutInCell="1" allowOverlap="1" wp14:anchorId="4226836D" wp14:editId="5A8CC7DC">
                <wp:simplePos x="0" y="0"/>
                <wp:positionH relativeFrom="column">
                  <wp:posOffset>558800</wp:posOffset>
                </wp:positionH>
                <wp:positionV relativeFrom="paragraph">
                  <wp:posOffset>122555</wp:posOffset>
                </wp:positionV>
                <wp:extent cx="685165" cy="1116965"/>
                <wp:effectExtent l="0" t="0" r="38735" b="64135"/>
                <wp:wrapNone/>
                <wp:docPr id="3213" name="מלבן מעוגל 32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165" cy="111696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4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4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3C0CF54" id="מלבן מעוגל 3213" o:spid="_x0000_s1026" style="position:absolute;left:0;text-align:left;margin-left:44pt;margin-top:9.65pt;width:53.95pt;height:87.95pt;z-index:-251542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" fillcolor="white [3201]" strokecolor="#ffd966 [1943]" strokeweight="1pt">
                <v:fill color2="#ffe599 [1303]" focus="100%" type="gradient"/>
                <v:shadow on="t" color="#7f5f00 [1607]" opacity=".5" offset="1pt"/>
              </v:roundrect>
            </w:pict>
          </mc:Fallback>
        </mc:AlternateContent>
      </w:r>
    </w:p>
    <w:p w14:paraId="3F4A5D93" w14:textId="77777777" w:rsidR="00E07E2D" w:rsidRDefault="00E07E2D" w:rsidP="00E07E2D">
      <w:pPr>
        <w:bidi w:val="0"/>
      </w:pP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65DC25E6" wp14:editId="49A6E6BC">
                <wp:simplePos x="0" y="0"/>
                <wp:positionH relativeFrom="column">
                  <wp:posOffset>-589280</wp:posOffset>
                </wp:positionH>
                <wp:positionV relativeFrom="paragraph">
                  <wp:posOffset>-160655</wp:posOffset>
                </wp:positionV>
                <wp:extent cx="1107440" cy="605790"/>
                <wp:effectExtent l="10795" t="29845" r="15240" b="31115"/>
                <wp:wrapNone/>
                <wp:docPr id="3215" name="חץ ימינה 32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07440" cy="605790"/>
                        </a:xfrm>
                        <a:prstGeom prst="rightArrow">
                          <a:avLst>
                            <a:gd name="adj1" fmla="val 50000"/>
                            <a:gd name="adj2" fmla="val 45702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3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3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3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14:paraId="13D18ABC" w14:textId="77777777" w:rsidR="0098326B" w:rsidRDefault="0098326B" w:rsidP="00E07E2D">
                            <w:r>
                              <w:rPr>
                                <w:rFonts w:hint="cs"/>
                                <w:rtl/>
                              </w:rPr>
                              <w:t>יחידות שנבנו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81A24E" id="חץ ימינה 3215" o:spid="_x0000_s1418" type="#_x0000_t13" style="position:absolute;margin-left:-46.4pt;margin-top:-12.65pt;width:87.2pt;height:47.7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" fillcolor="white [3201]" strokecolor="#c9c9c9 [1942]" strokeweight="1pt">
                <v:fill color2="#dbdbdb [1302]" focus="100%" type="gradient"/>
                <v:shadow on="t" color="#525252 [1606]" opacity=".5" offset="1pt"/>
                <v:textbox>
                  <w:txbxContent>
                    <w:p w:rsidR="0098326B" w:rsidRDefault="0098326B" w:rsidP="00E07E2D">
                      <w:r>
                        <w:rPr>
                          <w:rFonts w:hint="cs"/>
                          <w:rtl/>
                        </w:rPr>
                        <w:t>יחידות שנבנו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22EE8FA4" wp14:editId="35095C26">
                <wp:simplePos x="0" y="0"/>
                <wp:positionH relativeFrom="column">
                  <wp:posOffset>-599440</wp:posOffset>
                </wp:positionH>
                <wp:positionV relativeFrom="paragraph">
                  <wp:posOffset>477520</wp:posOffset>
                </wp:positionV>
                <wp:extent cx="1117600" cy="786130"/>
                <wp:effectExtent l="10160" t="29845" r="15240" b="31750"/>
                <wp:wrapNone/>
                <wp:docPr id="3211" name="חץ ימינה 3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17600" cy="786130"/>
                        </a:xfrm>
                        <a:prstGeom prst="rightArrow">
                          <a:avLst>
                            <a:gd name="adj1" fmla="val 50000"/>
                            <a:gd name="adj2" fmla="val 35541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3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3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3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14:paraId="41CA0302" w14:textId="77777777" w:rsidR="0098326B" w:rsidRDefault="0098326B" w:rsidP="00E07E2D">
                            <w:r>
                              <w:rPr>
                                <w:rFonts w:hint="cs"/>
                                <w:rtl/>
                              </w:rPr>
                              <w:t>יחידות בכל בניין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2C8BE9" id="חץ ימינה 3211" o:spid="_x0000_s1419" type="#_x0000_t13" style="position:absolute;margin-left:-47.2pt;margin-top:37.6pt;width:88pt;height:61.9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" fillcolor="white [3201]" strokecolor="#c9c9c9 [1942]" strokeweight="1pt">
                <v:fill color2="#dbdbdb [1302]" focus="100%" type="gradient"/>
                <v:shadow on="t" color="#525252 [1606]" opacity=".5" offset="1pt"/>
                <v:textbox>
                  <w:txbxContent>
                    <w:p w:rsidR="0098326B" w:rsidRDefault="0098326B" w:rsidP="00E07E2D">
                      <w:r>
                        <w:rPr>
                          <w:rFonts w:hint="cs"/>
                          <w:rtl/>
                        </w:rPr>
                        <w:t>יחידות בכל בניין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rtl/>
        </w:rPr>
        <w:t xml:space="preserve">                   </w:t>
      </w:r>
      <w:r w:rsidR="0063426E" w:rsidRPr="00BA217A">
        <w:rPr>
          <w:position w:val="-24"/>
        </w:rPr>
        <w:object w:dxaOrig="980" w:dyaOrig="620" w14:anchorId="4320E1EA">
          <v:shape id="_x0000_i1081" type="#_x0000_t75" style="width:135pt;height:87pt" o:ole="">
            <v:imagedata r:id="rId154" o:title=""/>
          </v:shape>
          <o:OLEObject Type="Embed" ProgID="Equation.3" ShapeID="_x0000_i1081" DrawAspect="Content" ObjectID="_1737262068" r:id="rId155"/>
        </w:object>
      </w:r>
      <w:r>
        <w:rPr>
          <w:rFonts w:hint="cs"/>
          <w:rtl/>
        </w:rPr>
        <w:t xml:space="preserve"> </w:t>
      </w:r>
    </w:p>
    <w:p w14:paraId="22F4AF43" w14:textId="77777777" w:rsidR="00E07E2D" w:rsidRDefault="001212E3" w:rsidP="00E07E2D">
      <w:pPr>
        <w:bidi w:val="0"/>
      </w:pP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5F87AC1E" wp14:editId="72E2DA21">
                <wp:simplePos x="0" y="0"/>
                <wp:positionH relativeFrom="column">
                  <wp:posOffset>1615440</wp:posOffset>
                </wp:positionH>
                <wp:positionV relativeFrom="paragraph">
                  <wp:posOffset>64135</wp:posOffset>
                </wp:positionV>
                <wp:extent cx="702945" cy="464185"/>
                <wp:effectExtent l="0" t="0" r="40005" b="50165"/>
                <wp:wrapNone/>
                <wp:docPr id="3210" name="מלבן מעוגל 3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2945" cy="46418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14:paraId="6B359749" w14:textId="77777777" w:rsidR="0098326B" w:rsidRDefault="0098326B" w:rsidP="00E07E2D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שבר מעורב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1891BFB" id="מלבן מעוגל 3210" o:spid="_x0000_s1420" style="position:absolute;margin-left:127.2pt;margin-top:5.05pt;width:55.35pt;height:36.55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" fillcolor="white [3201]" strokecolor="#a8d08d [1945]" strokeweight="1pt">
                <v:fill color2="#c5e0b3 [1305]" focus="100%" type="gradient"/>
                <v:shadow on="t" color="#375623 [1609]" opacity=".5" offset="1pt"/>
                <v:textbox>
                  <w:txbxContent>
                    <w:p w:rsidR="0098326B" w:rsidRDefault="0098326B" w:rsidP="00E07E2D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>שבר מעורב</w:t>
                      </w:r>
                    </w:p>
                  </w:txbxContent>
                </v:textbox>
              </v:roundrect>
            </w:pict>
          </mc:Fallback>
        </mc:AlternateContent>
      </w:r>
      <w:r w:rsidR="0063426E"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03D71F06" wp14:editId="6ECDE68B">
                <wp:simplePos x="0" y="0"/>
                <wp:positionH relativeFrom="column">
                  <wp:posOffset>558800</wp:posOffset>
                </wp:positionH>
                <wp:positionV relativeFrom="paragraph">
                  <wp:posOffset>64135</wp:posOffset>
                </wp:positionV>
                <wp:extent cx="702945" cy="464185"/>
                <wp:effectExtent l="0" t="0" r="40005" b="50165"/>
                <wp:wrapNone/>
                <wp:docPr id="3214" name="מלבן מעוגל 32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2945" cy="46418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14:paraId="64BEE456" w14:textId="77777777" w:rsidR="0098326B" w:rsidRDefault="0098326B" w:rsidP="00E07E2D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שבר מדומה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D5A1D93" id="מלבן מעוגל 3214" o:spid="_x0000_s1421" style="position:absolute;margin-left:44pt;margin-top:5.05pt;width:55.35pt;height:36.55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" fillcolor="white [3201]" strokecolor="#a8d08d [1945]" strokeweight="1pt">
                <v:fill color2="#c5e0b3 [1305]" focus="100%" type="gradient"/>
                <v:shadow on="t" color="#375623 [1609]" opacity=".5" offset="1pt"/>
                <v:textbox>
                  <w:txbxContent>
                    <w:p w:rsidR="0098326B" w:rsidRDefault="0098326B" w:rsidP="00E07E2D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>שבר מדומה</w:t>
                      </w:r>
                    </w:p>
                  </w:txbxContent>
                </v:textbox>
              </v:roundrect>
            </w:pict>
          </mc:Fallback>
        </mc:AlternateContent>
      </w:r>
    </w:p>
    <w:p w14:paraId="1FF47588" w14:textId="77777777" w:rsidR="00E07E2D" w:rsidRDefault="00E07E2D" w:rsidP="00E07E2D">
      <w:pPr>
        <w:bidi w:val="0"/>
      </w:pPr>
    </w:p>
    <w:p w14:paraId="004DB43B" w14:textId="77777777" w:rsidR="00E07E2D" w:rsidRPr="00F42F3F" w:rsidRDefault="00E07E2D" w:rsidP="00F920B6">
      <w:pPr>
        <w:bidi w:val="0"/>
        <w:rPr>
          <w:b/>
          <w:bCs/>
          <w:rtl/>
        </w:rPr>
      </w:pPr>
      <w:r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90336" behindDoc="1" locked="0" layoutInCell="1" allowOverlap="1" wp14:anchorId="6C1259A1" wp14:editId="17056E80">
                <wp:simplePos x="0" y="0"/>
                <wp:positionH relativeFrom="column">
                  <wp:posOffset>3073400</wp:posOffset>
                </wp:positionH>
                <wp:positionV relativeFrom="paragraph">
                  <wp:posOffset>294640</wp:posOffset>
                </wp:positionV>
                <wp:extent cx="621030" cy="908685"/>
                <wp:effectExtent l="6350" t="15240" r="20320" b="28575"/>
                <wp:wrapNone/>
                <wp:docPr id="3209" name="מלבן מעוגל 3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1030" cy="90868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4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4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519ECB6" id="מלבן מעוגל 3209" o:spid="_x0000_s1026" style="position:absolute;left:0;text-align:left;margin-left:242pt;margin-top:23.2pt;width:48.9pt;height:71.55pt;z-index:-251526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" fillcolor="white [3201]" strokecolor="#ffd966 [1943]" strokeweight="1pt">
                <v:fill color2="#ffe599 [1303]" focus="100%" type="gradient"/>
                <v:shadow on="t" color="#7f5f00 [1607]" opacity=".5" offset="1pt"/>
              </v:roundrect>
            </w:pict>
          </mc:Fallback>
        </mc:AlternateContent>
      </w:r>
      <w:r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466CE576" wp14:editId="5AABCC36">
                <wp:simplePos x="0" y="0"/>
                <wp:positionH relativeFrom="column">
                  <wp:posOffset>3169920</wp:posOffset>
                </wp:positionH>
                <wp:positionV relativeFrom="paragraph">
                  <wp:posOffset>229870</wp:posOffset>
                </wp:positionV>
                <wp:extent cx="1544955" cy="1090295"/>
                <wp:effectExtent l="0" t="0" r="0" b="0"/>
                <wp:wrapNone/>
                <wp:docPr id="3202" name="תיבת טקסט 3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44955" cy="1090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A2855BE" w14:textId="77777777" w:rsidR="0098326B" w:rsidRDefault="0098326B" w:rsidP="00E07E2D">
                            <w:pPr>
                              <w:rPr>
                                <w:rtl/>
                              </w:rPr>
                            </w:pPr>
                            <w:r w:rsidRPr="00BA217A">
                              <w:rPr>
                                <w:position w:val="-24"/>
                              </w:rPr>
                              <w:object w:dxaOrig="999" w:dyaOrig="620" w14:anchorId="6CA5B4AD">
                                <v:shape id="_x0000_i1083" type="#_x0000_t75" style="width:107.25pt;height:66.75pt" o:ole="">
                                  <v:imagedata r:id="rId156" o:title=""/>
                                </v:shape>
                                <o:OLEObject Type="Embed" ProgID="Equation.3" ShapeID="_x0000_i1083" DrawAspect="Content" ObjectID="_1737262361" r:id="rId15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74EA92" id="תיבת טקסט 3202" o:spid="_x0000_s1422" type="#_x0000_t202" style="position:absolute;margin-left:249.6pt;margin-top:18.1pt;width:121.65pt;height:85.85pt;z-index:251793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" filled="f" stroked="f">
                <v:textbox style="mso-fit-shape-to-text:t">
                  <w:txbxContent>
                    <w:p w:rsidR="0098326B" w:rsidRDefault="0098326B" w:rsidP="00E07E2D">
                      <w:pPr>
                        <w:rPr>
                          <w:rtl/>
                        </w:rPr>
                      </w:pPr>
                      <w:r w:rsidRPr="00BA217A">
                        <w:rPr>
                          <w:position w:val="-24"/>
                        </w:rPr>
                        <w:object w:dxaOrig="999" w:dyaOrig="620">
                          <v:shape id="_x0000_i1083" type="#_x0000_t75" style="width:107.25pt;height:66.75pt" o:ole="">
                            <v:imagedata r:id="rId158" o:title=""/>
                          </v:shape>
                          <o:OLEObject Type="Embed" ProgID="Equation.3" ShapeID="_x0000_i1083" DrawAspect="Content" ObjectID="_1597409081" r:id="rId15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F42F3F">
        <w:rPr>
          <w:rFonts w:hint="cs"/>
          <w:b/>
          <w:bCs/>
          <w:rtl/>
        </w:rPr>
        <w:t>כמה בניינים של 12 יחידות דיור נכנסים לתוך 57 יחידות דיור שנבנו?</w:t>
      </w:r>
    </w:p>
    <w:p w14:paraId="4007FC66" w14:textId="77777777" w:rsidR="00E07E2D" w:rsidRDefault="00E07E2D" w:rsidP="00E07E2D">
      <w:pPr>
        <w:bidi w:val="0"/>
      </w:pP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0BC6267C" wp14:editId="4BBF27FB">
                <wp:simplePos x="0" y="0"/>
                <wp:positionH relativeFrom="column">
                  <wp:posOffset>3977005</wp:posOffset>
                </wp:positionH>
                <wp:positionV relativeFrom="paragraph">
                  <wp:posOffset>1151890</wp:posOffset>
                </wp:positionV>
                <wp:extent cx="614680" cy="464185"/>
                <wp:effectExtent l="14605" t="12700" r="18415" b="27940"/>
                <wp:wrapNone/>
                <wp:docPr id="3201" name="מלבן מעוגל 32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4680" cy="46418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14:paraId="278BEE2A" w14:textId="77777777" w:rsidR="0098326B" w:rsidRDefault="0098326B" w:rsidP="00E07E2D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שבר מעורב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DBC010E" id="מלבן מעוגל 3201" o:spid="_x0000_s1423" style="position:absolute;margin-left:313.15pt;margin-top:90.7pt;width:48.4pt;height:36.55pt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" fillcolor="white [3201]" strokecolor="#a8d08d [1945]" strokeweight="1pt">
                <v:fill color2="#c5e0b3 [1305]" focus="100%" type="gradient"/>
                <v:shadow on="t" color="#375623 [1609]" opacity=".5" offset="1pt"/>
                <v:textbox>
                  <w:txbxContent>
                    <w:p w:rsidR="0098326B" w:rsidRDefault="0098326B" w:rsidP="00E07E2D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>שבר מעורב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89312" behindDoc="1" locked="0" layoutInCell="1" allowOverlap="1" wp14:anchorId="7F6DA637" wp14:editId="2C8E8A9C">
                <wp:simplePos x="0" y="0"/>
                <wp:positionH relativeFrom="column">
                  <wp:posOffset>3967480</wp:posOffset>
                </wp:positionH>
                <wp:positionV relativeFrom="paragraph">
                  <wp:posOffset>-6350</wp:posOffset>
                </wp:positionV>
                <wp:extent cx="624205" cy="908685"/>
                <wp:effectExtent l="14605" t="6985" r="18415" b="27305"/>
                <wp:wrapNone/>
                <wp:docPr id="3200" name="מלבן מעוגל 3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4205" cy="90868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4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4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DBD21D5" id="מלבן מעוגל 3200" o:spid="_x0000_s1026" style="position:absolute;left:0;text-align:left;margin-left:312.4pt;margin-top:-.5pt;width:49.15pt;height:71.55pt;z-index:-251527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" fillcolor="white [3201]" strokecolor="#ffd966 [1943]" strokeweight="1pt">
                <v:fill color2="#ffe599 [1303]" focus="100%" type="gradient"/>
                <v:shadow on="t" color="#7f5f00 [1607]" opacity=".5" offset="1pt"/>
              </v:roundrect>
            </w:pict>
          </mc:Fallback>
        </mc:AlternateContent>
      </w:r>
      <w:r>
        <w:rPr>
          <w:rFonts w:ascii="Arial" w:hAnsi="Arial"/>
          <w:b/>
          <w:bCs/>
          <w:noProof/>
          <w:sz w:val="28"/>
          <w:lang w:eastAsia="en-US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73685B9C" wp14:editId="058F60D1">
                <wp:simplePos x="0" y="0"/>
                <wp:positionH relativeFrom="column">
                  <wp:posOffset>826135</wp:posOffset>
                </wp:positionH>
                <wp:positionV relativeFrom="paragraph">
                  <wp:posOffset>-208280</wp:posOffset>
                </wp:positionV>
                <wp:extent cx="425450" cy="2147570"/>
                <wp:effectExtent l="12700" t="8890" r="11430" b="13335"/>
                <wp:wrapNone/>
                <wp:docPr id="1407" name="סוגר מסולסל שמאלי 1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425450" cy="2147570"/>
                        </a:xfrm>
                        <a:prstGeom prst="leftBrace">
                          <a:avLst>
                            <a:gd name="adj1" fmla="val 4206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8DE6557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סוגר מסולסל שמאלי 1407" o:spid="_x0000_s1026" type="#_x0000_t87" style="position:absolute;left:0;text-align:left;margin-left:65.05pt;margin-top:-16.4pt;width:33.5pt;height:169.1pt;rotation:-90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"/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6881F030" wp14:editId="5BE85F77">
                <wp:simplePos x="0" y="0"/>
                <wp:positionH relativeFrom="column">
                  <wp:posOffset>2312035</wp:posOffset>
                </wp:positionH>
                <wp:positionV relativeFrom="paragraph">
                  <wp:posOffset>604520</wp:posOffset>
                </wp:positionV>
                <wp:extent cx="425450" cy="521970"/>
                <wp:effectExtent l="6350" t="8890" r="5080" b="13335"/>
                <wp:wrapNone/>
                <wp:docPr id="1406" name="סוגר מסולסל שמאלי 14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425450" cy="521970"/>
                        </a:xfrm>
                        <a:prstGeom prst="leftBrace">
                          <a:avLst>
                            <a:gd name="adj1" fmla="val 10224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1D207B" id="סוגר מסולסל שמאלי 1406" o:spid="_x0000_s1026" type="#_x0000_t87" style="position:absolute;left:0;text-align:left;margin-left:182.05pt;margin-top:47.6pt;width:33.5pt;height:41.1pt;rotation:-90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"/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7CA345FF" wp14:editId="1EC14BD0">
                <wp:simplePos x="0" y="0"/>
                <wp:positionH relativeFrom="column">
                  <wp:posOffset>1799590</wp:posOffset>
                </wp:positionH>
                <wp:positionV relativeFrom="paragraph">
                  <wp:posOffset>1141730</wp:posOffset>
                </wp:positionV>
                <wp:extent cx="1225550" cy="464185"/>
                <wp:effectExtent l="8890" t="12065" r="13335" b="28575"/>
                <wp:wrapNone/>
                <wp:docPr id="1405" name="מלבן מעוגל 14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25550" cy="46418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14:paraId="344534B5" w14:textId="77777777" w:rsidR="0098326B" w:rsidRDefault="0098326B" w:rsidP="00E07E2D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בניין אחד עם 9 יחידות מתוך 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58B3F73" id="מלבן מעוגל 1405" o:spid="_x0000_s1424" style="position:absolute;margin-left:141.7pt;margin-top:89.9pt;width:96.5pt;height:36.55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" fillcolor="white [3201]" strokecolor="#a8d08d [1945]" strokeweight="1pt">
                <v:fill color2="#c5e0b3 [1305]" focus="100%" type="gradient"/>
                <v:shadow on="t" color="#375623 [1609]" opacity=".5" offset="1pt"/>
                <v:textbox>
                  <w:txbxContent>
                    <w:p w:rsidR="0098326B" w:rsidRDefault="0098326B" w:rsidP="00E07E2D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>בניין אחד עם 9 יחידות מתוך 12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78862DEB" wp14:editId="4E9C9BE3">
                <wp:simplePos x="0" y="0"/>
                <wp:positionH relativeFrom="column">
                  <wp:posOffset>-6350</wp:posOffset>
                </wp:positionH>
                <wp:positionV relativeFrom="paragraph">
                  <wp:posOffset>1141730</wp:posOffset>
                </wp:positionV>
                <wp:extent cx="1766570" cy="464185"/>
                <wp:effectExtent l="12700" t="12065" r="20955" b="28575"/>
                <wp:wrapNone/>
                <wp:docPr id="1404" name="מלבן מעוגל 1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66570" cy="46418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14:paraId="51D80A3D" w14:textId="77777777" w:rsidR="0098326B" w:rsidRDefault="0098326B" w:rsidP="00E07E2D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ארבעה בניינים שבהם נבנו 12 יחידות מתוך 12 יחידו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8C4CC01" id="מלבן מעוגל 1404" o:spid="_x0000_s1425" style="position:absolute;margin-left:-.5pt;margin-top:89.9pt;width:139.1pt;height:36.55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" fillcolor="white [3201]" strokecolor="#a8d08d [1945]" strokeweight="1pt">
                <v:fill color2="#c5e0b3 [1305]" focus="100%" type="gradient"/>
                <v:shadow on="t" color="#375623 [1609]" opacity=".5" offset="1pt"/>
                <v:textbox>
                  <w:txbxContent>
                    <w:p w:rsidR="0098326B" w:rsidRDefault="0098326B" w:rsidP="00E07E2D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>ארבעה בניינים שבהם נבנו 12 יחידות מתוך 12 יחידות</w:t>
                      </w:r>
                    </w:p>
                  </w:txbxContent>
                </v:textbox>
              </v:roundrect>
            </w:pict>
          </mc:Fallback>
        </mc:AlternateContent>
      </w:r>
      <w:r w:rsidRPr="00F42F3F">
        <w:rPr>
          <w:rFonts w:ascii="Arial" w:hAnsi="Arial"/>
          <w:b/>
          <w:bCs/>
          <w:position w:val="-24"/>
          <w:sz w:val="28"/>
        </w:rPr>
        <w:object w:dxaOrig="2400" w:dyaOrig="620" w14:anchorId="691535B2">
          <v:shape id="_x0000_i1084" type="#_x0000_t75" style="width:229.55pt;height:57.75pt" o:ole="">
            <v:imagedata r:id="rId160" o:title=""/>
          </v:shape>
          <o:OLEObject Type="Embed" ProgID="Equation.3" ShapeID="_x0000_i1084" DrawAspect="Content" ObjectID="_1737262069" r:id="rId161"/>
        </w:object>
      </w:r>
      <w:r>
        <w:t xml:space="preserve"> </w:t>
      </w:r>
    </w:p>
    <w:p w14:paraId="0D6A9B0B" w14:textId="77777777" w:rsidR="00E07E2D" w:rsidRDefault="00E07E2D" w:rsidP="00E07E2D">
      <w:pPr>
        <w:bidi w:val="0"/>
      </w:pPr>
    </w:p>
    <w:p w14:paraId="4DCAA985" w14:textId="77777777" w:rsidR="00E07E2D" w:rsidRDefault="00E07E2D" w:rsidP="00E07E2D">
      <w:pPr>
        <w:bidi w:val="0"/>
      </w:pPr>
    </w:p>
    <w:p w14:paraId="72D639D1" w14:textId="77777777" w:rsidR="00E07E2D" w:rsidRPr="0063208A" w:rsidRDefault="001212E3" w:rsidP="00E07E2D">
      <w:pPr>
        <w:bidi w:val="0"/>
        <w:jc w:val="right"/>
        <w:rPr>
          <w:rtl/>
        </w:rPr>
      </w:pP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6DB9CC85" wp14:editId="0BE808E0">
                <wp:simplePos x="0" y="0"/>
                <wp:positionH relativeFrom="column">
                  <wp:posOffset>3166110</wp:posOffset>
                </wp:positionH>
                <wp:positionV relativeFrom="paragraph">
                  <wp:posOffset>106045</wp:posOffset>
                </wp:positionV>
                <wp:extent cx="621030" cy="464185"/>
                <wp:effectExtent l="0" t="0" r="45720" b="50165"/>
                <wp:wrapNone/>
                <wp:docPr id="1403" name="מלבן מעוגל 14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1030" cy="46418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14:paraId="70A5904E" w14:textId="77777777" w:rsidR="0098326B" w:rsidRDefault="0098326B" w:rsidP="00E07E2D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שבר מדומה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F2CDA36" id="מלבן מעוגל 1403" o:spid="_x0000_s1426" style="position:absolute;left:0;text-align:left;margin-left:249.3pt;margin-top:8.35pt;width:48.9pt;height:36.55pt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" fillcolor="white [3201]" strokecolor="#a8d08d [1945]" strokeweight="1pt">
                <v:fill color2="#c5e0b3 [1305]" focus="100%" type="gradient"/>
                <v:shadow on="t" color="#375623 [1609]" opacity=".5" offset="1pt"/>
                <v:textbox>
                  <w:txbxContent>
                    <w:p w:rsidR="0098326B" w:rsidRDefault="0098326B" w:rsidP="00E07E2D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>שבר מדומה</w:t>
                      </w:r>
                    </w:p>
                  </w:txbxContent>
                </v:textbox>
              </v:roundrect>
            </w:pict>
          </mc:Fallback>
        </mc:AlternateContent>
      </w:r>
      <w:r w:rsidR="00E07E2D">
        <w:rPr>
          <w:rFonts w:hint="cs"/>
          <w:rtl/>
        </w:rPr>
        <w:br/>
      </w:r>
      <w:r w:rsidR="00E07E2D">
        <w:rPr>
          <w:rtl/>
        </w:rPr>
        <w:br/>
      </w:r>
      <w:r w:rsidR="00E07E2D">
        <w:rPr>
          <w:rFonts w:hint="cs"/>
          <w:rtl/>
        </w:rPr>
        <w:br/>
      </w:r>
      <w:r w:rsidR="00E07E2D">
        <w:rPr>
          <w:rtl/>
        </w:rPr>
        <w:br/>
      </w:r>
      <w:r w:rsidR="00E07E2D">
        <w:rPr>
          <w:rFonts w:hint="cs"/>
          <w:rtl/>
        </w:rPr>
        <w:br/>
      </w:r>
      <w:r w:rsidR="00E07E2D">
        <w:rPr>
          <w:rtl/>
        </w:rPr>
        <w:br/>
      </w:r>
      <w:r w:rsidR="00E07E2D">
        <w:rPr>
          <w:rFonts w:hint="cs"/>
          <w:rtl/>
        </w:rPr>
        <w:br/>
      </w:r>
      <w:r w:rsidR="00E07E2D" w:rsidRPr="00B37307">
        <w:rPr>
          <w:rFonts w:hint="cs"/>
          <w:b/>
          <w:bCs/>
          <w:rtl/>
        </w:rPr>
        <w:t>המרת שבר מעורב לשבר מדומה</w:t>
      </w:r>
      <w:r w:rsidR="00E07E2D">
        <w:rPr>
          <w:rFonts w:hint="cs"/>
          <w:b/>
          <w:bCs/>
          <w:rtl/>
        </w:rPr>
        <w:t>:</w:t>
      </w:r>
    </w:p>
    <w:p w14:paraId="1F74F359" w14:textId="77777777" w:rsidR="00E07E2D" w:rsidRPr="00B37307" w:rsidRDefault="002919DE" w:rsidP="00E07E2D">
      <w:pPr>
        <w:bidi w:val="0"/>
        <w:spacing w:line="360" w:lineRule="auto"/>
        <w:rPr>
          <w:b/>
          <w:bCs/>
        </w:rPr>
      </w:pPr>
      <w:r>
        <w:rPr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94432" behindDoc="1" locked="0" layoutInCell="1" allowOverlap="1" wp14:anchorId="5FA924E8" wp14:editId="76F9C693">
                <wp:simplePos x="0" y="0"/>
                <wp:positionH relativeFrom="column">
                  <wp:posOffset>-312959</wp:posOffset>
                </wp:positionH>
                <wp:positionV relativeFrom="paragraph">
                  <wp:posOffset>6362</wp:posOffset>
                </wp:positionV>
                <wp:extent cx="5928995" cy="1820174"/>
                <wp:effectExtent l="0" t="0" r="33655" b="66040"/>
                <wp:wrapNone/>
                <wp:docPr id="1402" name="מלבן מעוגל 14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28995" cy="1820174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4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4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B09C884" id="מלבן מעוגל 1402" o:spid="_x0000_s1026" style="position:absolute;left:0;text-align:left;margin-left:-24.65pt;margin-top:.5pt;width:466.85pt;height:143.3pt;z-index:-251522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" fillcolor="white [3201]" strokecolor="#ffd966 [1943]" strokeweight="1pt">
                <v:fill color2="#ffe599 [1303]" focus="100%" type="gradient"/>
                <v:shadow on="t" color="#7f5f00 [1607]" opacity=".5" offset="1pt"/>
              </v:roundrect>
            </w:pict>
          </mc:Fallback>
        </mc:AlternateContent>
      </w:r>
      <w:r w:rsidR="00E07E2D" w:rsidRPr="00B37307">
        <w:rPr>
          <w:b/>
          <w:bCs/>
          <w:position w:val="-24"/>
        </w:rPr>
        <w:object w:dxaOrig="1800" w:dyaOrig="620" w14:anchorId="6743DDA0">
          <v:shape id="_x0000_i1085" type="#_x0000_t75" style="width:139.5pt;height:49.5pt" o:ole="">
            <v:imagedata r:id="rId162" o:title=""/>
          </v:shape>
          <o:OLEObject Type="Embed" ProgID="Equation.3" ShapeID="_x0000_i1085" DrawAspect="Content" ObjectID="_1737262070" r:id="rId163"/>
        </w:object>
      </w:r>
    </w:p>
    <w:tbl>
      <w:tblPr>
        <w:tblpPr w:leftFromText="180" w:rightFromText="180" w:vertAnchor="text" w:horzAnchor="margin" w:tblpY="2491"/>
        <w:bidiVisual/>
        <w:tblW w:w="82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53"/>
        <w:gridCol w:w="3969"/>
      </w:tblGrid>
      <w:tr w:rsidR="002919DE" w:rsidRPr="003C0793" w14:paraId="54CEDB9B" w14:textId="77777777" w:rsidTr="002919DE">
        <w:trPr>
          <w:trHeight w:val="567"/>
        </w:trPr>
        <w:tc>
          <w:tcPr>
            <w:tcW w:w="4253" w:type="dxa"/>
            <w:vAlign w:val="bottom"/>
          </w:tcPr>
          <w:p w14:paraId="64A870E0" w14:textId="77777777" w:rsidR="002919DE" w:rsidRPr="001C7CB3" w:rsidRDefault="002919DE" w:rsidP="002919DE">
            <w:pPr>
              <w:jc w:val="center"/>
              <w:rPr>
                <w:rtl/>
              </w:rPr>
            </w:pPr>
            <w:r w:rsidRPr="001C7CB3">
              <w:rPr>
                <w:rFonts w:hint="cs"/>
                <w:rtl/>
              </w:rPr>
              <w:t>הפכו משבר מעורב לשבר מדומה</w:t>
            </w:r>
          </w:p>
        </w:tc>
        <w:tc>
          <w:tcPr>
            <w:tcW w:w="3969" w:type="dxa"/>
            <w:vAlign w:val="bottom"/>
          </w:tcPr>
          <w:p w14:paraId="2CFF2F85" w14:textId="77777777" w:rsidR="002919DE" w:rsidRPr="001C7CB3" w:rsidRDefault="002919DE" w:rsidP="002919DE">
            <w:pPr>
              <w:jc w:val="center"/>
              <w:rPr>
                <w:rtl/>
              </w:rPr>
            </w:pPr>
            <w:r w:rsidRPr="001C7CB3">
              <w:rPr>
                <w:rFonts w:hint="cs"/>
                <w:rtl/>
              </w:rPr>
              <w:t>הפכו משבר מדומה לשבר מעורב</w:t>
            </w:r>
          </w:p>
        </w:tc>
      </w:tr>
      <w:tr w:rsidR="002919DE" w:rsidRPr="003C0793" w14:paraId="0FBAF6BB" w14:textId="77777777" w:rsidTr="002919DE">
        <w:trPr>
          <w:trHeight w:val="5235"/>
        </w:trPr>
        <w:tc>
          <w:tcPr>
            <w:tcW w:w="4253" w:type="dxa"/>
          </w:tcPr>
          <w:p w14:paraId="1ECB9E6E" w14:textId="77777777" w:rsidR="002919DE" w:rsidRDefault="002919DE" w:rsidP="009339D2">
            <w:pPr>
              <w:numPr>
                <w:ilvl w:val="0"/>
                <w:numId w:val="15"/>
              </w:numPr>
              <w:bidi w:val="0"/>
              <w:spacing w:line="480" w:lineRule="auto"/>
              <w:rPr>
                <w:b/>
                <w:bCs/>
                <w:sz w:val="32"/>
                <w:szCs w:val="32"/>
              </w:rPr>
            </w:pPr>
            <w:r w:rsidRPr="003C0793">
              <w:rPr>
                <w:b/>
                <w:bCs/>
                <w:position w:val="-24"/>
                <w:sz w:val="32"/>
                <w:szCs w:val="32"/>
              </w:rPr>
              <w:object w:dxaOrig="580" w:dyaOrig="620" w14:anchorId="319A3671">
                <v:shape id="_x0000_i1086" type="#_x0000_t75" style="width:35.25pt;height:36.75pt" o:ole="">
                  <v:imagedata r:id="rId164" o:title=""/>
                </v:shape>
                <o:OLEObject Type="Embed" ProgID="Equation.DSMT4" ShapeID="_x0000_i1086" DrawAspect="Content" ObjectID="_1737262071" r:id="rId165"/>
              </w:object>
            </w:r>
          </w:p>
          <w:p w14:paraId="0489A2A1" w14:textId="77777777" w:rsidR="002919DE" w:rsidRDefault="002919DE" w:rsidP="009339D2">
            <w:pPr>
              <w:numPr>
                <w:ilvl w:val="0"/>
                <w:numId w:val="15"/>
              </w:numPr>
              <w:bidi w:val="0"/>
              <w:spacing w:line="480" w:lineRule="auto"/>
              <w:rPr>
                <w:b/>
                <w:bCs/>
                <w:sz w:val="32"/>
                <w:szCs w:val="32"/>
              </w:rPr>
            </w:pPr>
            <w:r w:rsidRPr="003C0793">
              <w:rPr>
                <w:b/>
                <w:bCs/>
                <w:position w:val="-24"/>
                <w:sz w:val="32"/>
                <w:szCs w:val="32"/>
              </w:rPr>
              <w:object w:dxaOrig="620" w:dyaOrig="620" w14:anchorId="0427556F">
                <v:shape id="_x0000_i1087" type="#_x0000_t75" style="width:36.75pt;height:36.75pt" o:ole="">
                  <v:imagedata r:id="rId166" o:title=""/>
                </v:shape>
                <o:OLEObject Type="Embed" ProgID="Equation.DSMT4" ShapeID="_x0000_i1087" DrawAspect="Content" ObjectID="_1737262072" r:id="rId167"/>
              </w:object>
            </w:r>
          </w:p>
          <w:p w14:paraId="2F30A499" w14:textId="77777777" w:rsidR="002919DE" w:rsidRDefault="002919DE" w:rsidP="009339D2">
            <w:pPr>
              <w:numPr>
                <w:ilvl w:val="0"/>
                <w:numId w:val="15"/>
              </w:numPr>
              <w:bidi w:val="0"/>
              <w:spacing w:line="480" w:lineRule="auto"/>
              <w:rPr>
                <w:b/>
                <w:bCs/>
                <w:sz w:val="32"/>
                <w:szCs w:val="32"/>
              </w:rPr>
            </w:pPr>
            <w:r w:rsidRPr="003C0793">
              <w:rPr>
                <w:b/>
                <w:bCs/>
                <w:position w:val="-24"/>
                <w:sz w:val="32"/>
                <w:szCs w:val="32"/>
              </w:rPr>
              <w:object w:dxaOrig="580" w:dyaOrig="620" w14:anchorId="740548A1">
                <v:shape id="_x0000_i1088" type="#_x0000_t75" style="width:35.25pt;height:36.75pt" o:ole="">
                  <v:imagedata r:id="rId168" o:title=""/>
                </v:shape>
                <o:OLEObject Type="Embed" ProgID="Equation.DSMT4" ShapeID="_x0000_i1088" DrawAspect="Content" ObjectID="_1737262073" r:id="rId169"/>
              </w:object>
            </w:r>
          </w:p>
          <w:p w14:paraId="78275E91" w14:textId="77777777" w:rsidR="002919DE" w:rsidRDefault="002919DE" w:rsidP="009339D2">
            <w:pPr>
              <w:numPr>
                <w:ilvl w:val="0"/>
                <w:numId w:val="15"/>
              </w:numPr>
              <w:bidi w:val="0"/>
              <w:spacing w:line="480" w:lineRule="auto"/>
              <w:rPr>
                <w:b/>
                <w:bCs/>
                <w:sz w:val="32"/>
                <w:szCs w:val="32"/>
              </w:rPr>
            </w:pPr>
            <w:r w:rsidRPr="003C0793">
              <w:rPr>
                <w:b/>
                <w:bCs/>
                <w:position w:val="-24"/>
                <w:sz w:val="32"/>
                <w:szCs w:val="32"/>
              </w:rPr>
              <w:object w:dxaOrig="580" w:dyaOrig="620" w14:anchorId="09C0495E">
                <v:shape id="_x0000_i1089" type="#_x0000_t75" style="width:35.25pt;height:36.75pt" o:ole="">
                  <v:imagedata r:id="rId170" o:title=""/>
                </v:shape>
                <o:OLEObject Type="Embed" ProgID="Equation.DSMT4" ShapeID="_x0000_i1089" DrawAspect="Content" ObjectID="_1737262074" r:id="rId171"/>
              </w:object>
            </w:r>
          </w:p>
          <w:p w14:paraId="1963CA7A" w14:textId="77777777" w:rsidR="002919DE" w:rsidRDefault="002919DE" w:rsidP="009339D2">
            <w:pPr>
              <w:numPr>
                <w:ilvl w:val="0"/>
                <w:numId w:val="15"/>
              </w:numPr>
              <w:bidi w:val="0"/>
              <w:spacing w:line="480" w:lineRule="auto"/>
              <w:rPr>
                <w:b/>
                <w:bCs/>
                <w:sz w:val="32"/>
                <w:szCs w:val="32"/>
              </w:rPr>
            </w:pPr>
            <w:r w:rsidRPr="003C0793">
              <w:rPr>
                <w:b/>
                <w:bCs/>
                <w:position w:val="-24"/>
                <w:sz w:val="32"/>
                <w:szCs w:val="32"/>
              </w:rPr>
              <w:object w:dxaOrig="560" w:dyaOrig="620" w14:anchorId="30CB5ECF">
                <v:shape id="_x0000_i1090" type="#_x0000_t75" style="width:35.25pt;height:36.75pt" o:ole="">
                  <v:imagedata r:id="rId172" o:title=""/>
                </v:shape>
                <o:OLEObject Type="Embed" ProgID="Equation.DSMT4" ShapeID="_x0000_i1090" DrawAspect="Content" ObjectID="_1737262075" r:id="rId173"/>
              </w:object>
            </w:r>
          </w:p>
          <w:p w14:paraId="245B7015" w14:textId="77777777" w:rsidR="002919DE" w:rsidRPr="001C7CB3" w:rsidRDefault="002919DE" w:rsidP="002919DE">
            <w:pPr>
              <w:bidi w:val="0"/>
              <w:spacing w:line="480" w:lineRule="auto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3969" w:type="dxa"/>
          </w:tcPr>
          <w:p w14:paraId="62E78D39" w14:textId="77777777" w:rsidR="002919DE" w:rsidRPr="00B37307" w:rsidRDefault="002919DE" w:rsidP="009339D2">
            <w:pPr>
              <w:pStyle w:val="a9"/>
              <w:numPr>
                <w:ilvl w:val="0"/>
                <w:numId w:val="17"/>
              </w:numPr>
              <w:bidi w:val="0"/>
              <w:spacing w:after="0" w:line="480" w:lineRule="auto"/>
              <w:rPr>
                <w:b/>
                <w:bCs/>
                <w:sz w:val="32"/>
                <w:szCs w:val="32"/>
              </w:rPr>
            </w:pPr>
            <w:r w:rsidRPr="003C0793">
              <w:object w:dxaOrig="420" w:dyaOrig="620" w14:anchorId="050105DE">
                <v:shape id="_x0000_i1091" type="#_x0000_t75" style="width:23.25pt;height:36.75pt" o:ole="">
                  <v:imagedata r:id="rId174" o:title=""/>
                </v:shape>
                <o:OLEObject Type="Embed" ProgID="Equation.DSMT4" ShapeID="_x0000_i1091" DrawAspect="Content" ObjectID="_1737262076" r:id="rId175"/>
              </w:object>
            </w:r>
          </w:p>
          <w:p w14:paraId="6821BB5E" w14:textId="77777777" w:rsidR="002919DE" w:rsidRPr="003C0793" w:rsidRDefault="002919DE" w:rsidP="009339D2">
            <w:pPr>
              <w:numPr>
                <w:ilvl w:val="0"/>
                <w:numId w:val="17"/>
              </w:numPr>
              <w:bidi w:val="0"/>
              <w:spacing w:line="480" w:lineRule="auto"/>
              <w:rPr>
                <w:b/>
                <w:bCs/>
                <w:sz w:val="32"/>
                <w:szCs w:val="32"/>
              </w:rPr>
            </w:pPr>
            <w:r w:rsidRPr="003C0793">
              <w:rPr>
                <w:b/>
                <w:bCs/>
                <w:position w:val="-24"/>
                <w:sz w:val="32"/>
                <w:szCs w:val="32"/>
              </w:rPr>
              <w:object w:dxaOrig="520" w:dyaOrig="620" w14:anchorId="134AC0E3">
                <v:shape id="_x0000_i1092" type="#_x0000_t75" style="width:30pt;height:36.75pt" o:ole="">
                  <v:imagedata r:id="rId176" o:title=""/>
                </v:shape>
                <o:OLEObject Type="Embed" ProgID="Equation.DSMT4" ShapeID="_x0000_i1092" DrawAspect="Content" ObjectID="_1737262077" r:id="rId177"/>
              </w:object>
            </w:r>
          </w:p>
          <w:p w14:paraId="711DE20F" w14:textId="77777777" w:rsidR="002919DE" w:rsidRPr="003C0793" w:rsidRDefault="002919DE" w:rsidP="009339D2">
            <w:pPr>
              <w:numPr>
                <w:ilvl w:val="0"/>
                <w:numId w:val="17"/>
              </w:numPr>
              <w:bidi w:val="0"/>
              <w:spacing w:line="480" w:lineRule="auto"/>
              <w:rPr>
                <w:b/>
                <w:bCs/>
                <w:sz w:val="32"/>
                <w:szCs w:val="32"/>
              </w:rPr>
            </w:pPr>
            <w:r w:rsidRPr="003C0793">
              <w:rPr>
                <w:b/>
                <w:bCs/>
                <w:position w:val="-24"/>
                <w:sz w:val="32"/>
                <w:szCs w:val="32"/>
              </w:rPr>
              <w:object w:dxaOrig="420" w:dyaOrig="620" w14:anchorId="35D67086">
                <v:shape id="_x0000_i1093" type="#_x0000_t75" style="width:23.25pt;height:36.75pt" o:ole="">
                  <v:imagedata r:id="rId178" o:title=""/>
                </v:shape>
                <o:OLEObject Type="Embed" ProgID="Equation.DSMT4" ShapeID="_x0000_i1093" DrawAspect="Content" ObjectID="_1737262078" r:id="rId179"/>
              </w:object>
            </w:r>
          </w:p>
          <w:p w14:paraId="22763C48" w14:textId="77777777" w:rsidR="002919DE" w:rsidRPr="003C0793" w:rsidRDefault="002919DE" w:rsidP="009339D2">
            <w:pPr>
              <w:numPr>
                <w:ilvl w:val="0"/>
                <w:numId w:val="17"/>
              </w:numPr>
              <w:bidi w:val="0"/>
              <w:spacing w:line="480" w:lineRule="auto"/>
              <w:rPr>
                <w:b/>
                <w:bCs/>
                <w:sz w:val="32"/>
                <w:szCs w:val="32"/>
              </w:rPr>
            </w:pPr>
            <w:r w:rsidRPr="003C0793">
              <w:rPr>
                <w:b/>
                <w:bCs/>
                <w:position w:val="-24"/>
                <w:sz w:val="32"/>
                <w:szCs w:val="32"/>
              </w:rPr>
              <w:object w:dxaOrig="420" w:dyaOrig="620" w14:anchorId="7EA79706">
                <v:shape id="_x0000_i1094" type="#_x0000_t75" style="width:23.25pt;height:36.75pt" o:ole="">
                  <v:imagedata r:id="rId180" o:title=""/>
                </v:shape>
                <o:OLEObject Type="Embed" ProgID="Equation.DSMT4" ShapeID="_x0000_i1094" DrawAspect="Content" ObjectID="_1737262079" r:id="rId181"/>
              </w:object>
            </w:r>
          </w:p>
          <w:p w14:paraId="2CF3601D" w14:textId="77777777" w:rsidR="002919DE" w:rsidRPr="002919DE" w:rsidRDefault="002919DE" w:rsidP="009339D2">
            <w:pPr>
              <w:numPr>
                <w:ilvl w:val="0"/>
                <w:numId w:val="17"/>
              </w:numPr>
              <w:bidi w:val="0"/>
              <w:spacing w:line="480" w:lineRule="auto"/>
              <w:rPr>
                <w:b/>
                <w:bCs/>
                <w:sz w:val="32"/>
                <w:szCs w:val="32"/>
              </w:rPr>
            </w:pPr>
            <w:r w:rsidRPr="003C0793">
              <w:rPr>
                <w:b/>
                <w:bCs/>
                <w:position w:val="-24"/>
                <w:sz w:val="32"/>
                <w:szCs w:val="32"/>
              </w:rPr>
              <w:object w:dxaOrig="499" w:dyaOrig="620" w14:anchorId="7E59B2EB">
                <v:shape id="_x0000_i1095" type="#_x0000_t75" style="width:30pt;height:36.75pt" o:ole="">
                  <v:imagedata r:id="rId182" o:title=""/>
                </v:shape>
                <o:OLEObject Type="Embed" ProgID="Equation.DSMT4" ShapeID="_x0000_i1095" DrawAspect="Content" ObjectID="_1737262080" r:id="rId183"/>
              </w:object>
            </w:r>
          </w:p>
        </w:tc>
      </w:tr>
    </w:tbl>
    <w:p w14:paraId="12980E45" w14:textId="77777777" w:rsidR="00E07E2D" w:rsidRPr="002919DE" w:rsidRDefault="0034402D" w:rsidP="009339D2">
      <w:pPr>
        <w:pStyle w:val="a9"/>
        <w:numPr>
          <w:ilvl w:val="0"/>
          <w:numId w:val="16"/>
        </w:numPr>
        <w:spacing w:line="360" w:lineRule="auto"/>
        <w:rPr>
          <w:b/>
          <w:bCs/>
          <w:szCs w:val="30"/>
        </w:rPr>
      </w:pPr>
      <w:r>
        <w:rPr>
          <w:b/>
          <w:bCs/>
          <w:noProof/>
        </w:rPr>
        <w:object w:dxaOrig="1440" w:dyaOrig="1440" w14:anchorId="5231D762">
          <v:shape id="_x0000_s1111" type="#_x0000_t75" style="position:absolute;left:0;text-align:left;margin-left:-3.05pt;margin-top:18.15pt;width:72.3pt;height:48.7pt;z-index:251723776;mso-position-horizontal-relative:text;mso-position-vertical-relative:text">
            <v:imagedata r:id="rId184" o:title=""/>
            <w10:wrap type="square"/>
          </v:shape>
          <o:OLEObject Type="Embed" ProgID="Equation.3" ShapeID="_x0000_s1111" DrawAspect="Content" ObjectID="_1737262362" r:id="rId185"/>
        </w:object>
      </w:r>
      <w:r w:rsidR="00E07E2D" w:rsidRPr="00B37307">
        <w:rPr>
          <w:rFonts w:hint="cs"/>
          <w:b/>
          <w:bCs/>
          <w:rtl/>
        </w:rPr>
        <w:t>המרת שבר מדומה לשבר מעור</w:t>
      </w:r>
      <w:r w:rsidR="00E07E2D">
        <w:rPr>
          <w:rFonts w:hint="cs"/>
          <w:b/>
          <w:bCs/>
          <w:rtl/>
        </w:rPr>
        <w:t>ב:</w:t>
      </w:r>
      <w:r w:rsidR="00E07E2D">
        <w:rPr>
          <w:b/>
          <w:bCs/>
          <w:szCs w:val="30"/>
          <w:rtl/>
        </w:rPr>
        <w:t xml:space="preserve"> </w:t>
      </w:r>
      <w:r w:rsidR="00E07E2D">
        <w:rPr>
          <w:b/>
          <w:bCs/>
          <w:szCs w:val="30"/>
          <w:rtl/>
        </w:rPr>
        <w:br/>
      </w:r>
      <w:r w:rsidR="00E07E2D" w:rsidRPr="001C7CB3">
        <w:rPr>
          <w:rFonts w:hint="cs"/>
          <w:rtl/>
        </w:rPr>
        <w:t>כמה פעמים המכנה נכנס לתוך המונה?</w:t>
      </w:r>
      <w:r w:rsidR="00E07E2D" w:rsidRPr="00B37307">
        <w:rPr>
          <w:b/>
          <w:bCs/>
        </w:rPr>
        <w:t xml:space="preserve"> </w:t>
      </w:r>
      <w:r w:rsidR="00E07E2D" w:rsidRPr="001C7CB3">
        <w:rPr>
          <w:rFonts w:hint="cs"/>
          <w:rtl/>
        </w:rPr>
        <w:br/>
      </w:r>
      <w:r w:rsidR="00E07E2D">
        <w:rPr>
          <w:rFonts w:hint="cs"/>
          <w:rtl/>
        </w:rPr>
        <w:t>7</w:t>
      </w:r>
      <w:r w:rsidR="00E07E2D" w:rsidRPr="001C7CB3">
        <w:rPr>
          <w:rFonts w:hint="cs"/>
          <w:rtl/>
        </w:rPr>
        <w:t xml:space="preserve"> נכנס </w:t>
      </w:r>
      <w:r w:rsidR="00E07E2D">
        <w:rPr>
          <w:rFonts w:hint="cs"/>
          <w:rtl/>
        </w:rPr>
        <w:t>שלוש פעמים ל</w:t>
      </w:r>
      <w:r w:rsidR="00E07E2D" w:rsidRPr="001C7CB3">
        <w:rPr>
          <w:rFonts w:hint="cs"/>
          <w:rtl/>
        </w:rPr>
        <w:t xml:space="preserve">תוך </w:t>
      </w:r>
      <w:r w:rsidR="00E07E2D">
        <w:rPr>
          <w:rFonts w:hint="cs"/>
          <w:rtl/>
        </w:rPr>
        <w:t>26</w:t>
      </w:r>
      <w:r w:rsidR="00E07E2D" w:rsidRPr="001C7CB3">
        <w:rPr>
          <w:rFonts w:hint="cs"/>
          <w:rtl/>
        </w:rPr>
        <w:t>.</w:t>
      </w:r>
      <w:r w:rsidR="00E07E2D" w:rsidRPr="001C7CB3">
        <w:rPr>
          <w:rtl/>
        </w:rPr>
        <w:br/>
      </w:r>
      <w:r w:rsidR="00E07E2D" w:rsidRPr="001C7CB3">
        <w:rPr>
          <w:rFonts w:hint="cs"/>
          <w:rtl/>
        </w:rPr>
        <w:t>מה השארית?</w:t>
      </w:r>
      <w:r w:rsidR="00E07E2D" w:rsidRPr="001C7CB3">
        <w:rPr>
          <w:position w:val="-24"/>
          <w:sz w:val="36"/>
          <w:szCs w:val="36"/>
        </w:rPr>
        <w:t xml:space="preserve"> </w:t>
      </w:r>
      <w:r w:rsidR="00E07E2D" w:rsidRPr="001C7CB3">
        <w:rPr>
          <w:rFonts w:hint="cs"/>
          <w:rtl/>
        </w:rPr>
        <w:t xml:space="preserve">שארית </w:t>
      </w:r>
      <w:r w:rsidR="00E07E2D">
        <w:rPr>
          <w:rFonts w:hint="cs"/>
          <w:rtl/>
        </w:rPr>
        <w:t>5</w:t>
      </w:r>
      <w:r w:rsidR="002919DE">
        <w:rPr>
          <w:rFonts w:hint="cs"/>
          <w:rtl/>
        </w:rPr>
        <w:t>.</w:t>
      </w:r>
    </w:p>
    <w:p w14:paraId="6E683897" w14:textId="77777777" w:rsidR="00E07E2D" w:rsidRDefault="00E07E2D" w:rsidP="002919DE">
      <w:pPr>
        <w:bidi w:val="0"/>
        <w:spacing w:line="480" w:lineRule="auto"/>
        <w:rPr>
          <w:sz w:val="36"/>
          <w:szCs w:val="36"/>
        </w:rPr>
      </w:pPr>
    </w:p>
    <w:p w14:paraId="2F4FFCA8" w14:textId="77777777" w:rsidR="001212E3" w:rsidRDefault="001212E3">
      <w:pPr>
        <w:bidi w:val="0"/>
        <w:rPr>
          <w:rFonts w:asciiTheme="minorHAnsi" w:hAnsiTheme="minorHAnsi"/>
          <w:b/>
          <w:bCs/>
          <w:u w:val="single"/>
        </w:rPr>
      </w:pPr>
      <w:r>
        <w:rPr>
          <w:rFonts w:asciiTheme="minorHAnsi" w:hAnsiTheme="minorHAnsi"/>
          <w:b/>
          <w:bCs/>
          <w:u w:val="single"/>
        </w:rPr>
        <w:br w:type="page"/>
      </w:r>
    </w:p>
    <w:p w14:paraId="2A9C7FFD" w14:textId="77777777" w:rsidR="00E07E2D" w:rsidRDefault="00E07E2D" w:rsidP="00E07E2D">
      <w:pPr>
        <w:bidi w:val="0"/>
        <w:jc w:val="right"/>
        <w:rPr>
          <w:b/>
          <w:bCs/>
          <w:u w:val="single"/>
        </w:rPr>
      </w:pPr>
      <w:r>
        <w:rPr>
          <w:rFonts w:hint="cs"/>
          <w:b/>
          <w:bCs/>
          <w:u w:val="single"/>
          <w:rtl/>
        </w:rPr>
        <w:t>חיבור וחיסור שברים</w:t>
      </w:r>
    </w:p>
    <w:p w14:paraId="50E6E746" w14:textId="77777777" w:rsidR="00631411" w:rsidRPr="00DF2A20" w:rsidRDefault="00631411" w:rsidP="00631411">
      <w:pPr>
        <w:bidi w:val="0"/>
        <w:jc w:val="right"/>
      </w:pPr>
    </w:p>
    <w:p w14:paraId="45434484" w14:textId="77777777" w:rsidR="00E07E2D" w:rsidRDefault="00BB64FF" w:rsidP="0098326B">
      <w:pPr>
        <w:spacing w:line="360" w:lineRule="auto"/>
        <w:rPr>
          <w:rtl/>
        </w:rPr>
      </w:pPr>
      <w:r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 wp14:anchorId="5D20A7BC" wp14:editId="48CFCF08">
                <wp:simplePos x="0" y="0"/>
                <wp:positionH relativeFrom="column">
                  <wp:posOffset>793115</wp:posOffset>
                </wp:positionH>
                <wp:positionV relativeFrom="paragraph">
                  <wp:posOffset>1414780</wp:posOffset>
                </wp:positionV>
                <wp:extent cx="335915" cy="624840"/>
                <wp:effectExtent l="0" t="0" r="0" b="3810"/>
                <wp:wrapNone/>
                <wp:docPr id="3415" name="תיבת טקסט 34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624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8CEECC1" w14:textId="77777777" w:rsidR="0098326B" w:rsidRDefault="0098326B" w:rsidP="00FB2D42">
                            <w:r w:rsidRPr="001102E3">
                              <w:rPr>
                                <w:position w:val="-24"/>
                              </w:rPr>
                              <w:object w:dxaOrig="240" w:dyaOrig="620" w14:anchorId="2A8B349F">
                                <v:shape id="_x0000_i1098" type="#_x0000_t75" style="width:12.75pt;height:30pt" o:ole="">
                                  <v:imagedata r:id="rId186" o:title=""/>
                                </v:shape>
                                <o:OLEObject Type="Embed" ProgID="Equation.3" ShapeID="_x0000_i1098" DrawAspect="Content" ObjectID="_1737262363" r:id="rId18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3243C2" id="תיבת טקסט 3415" o:spid="_x0000_s1427" type="#_x0000_t202" style="position:absolute;left:0;text-align:left;margin-left:62.45pt;margin-top:111.4pt;width:26.45pt;height:49.2pt;z-index:2518405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" filled="f" stroked="f">
                <v:textbox style="mso-fit-shape-to-text:t">
                  <w:txbxContent>
                    <w:p w:rsidR="0098326B" w:rsidRDefault="0098326B" w:rsidP="00FB2D42">
                      <w:r w:rsidRPr="001102E3">
                        <w:rPr>
                          <w:position w:val="-24"/>
                        </w:rPr>
                        <w:object w:dxaOrig="240" w:dyaOrig="620">
                          <v:shape id="_x0000_i1098" type="#_x0000_t75" style="width:12.75pt;height:30pt" o:ole="">
                            <v:imagedata r:id="rId188" o:title=""/>
                          </v:shape>
                          <o:OLEObject Type="Embed" ProgID="Equation.3" ShapeID="_x0000_i1098" DrawAspect="Content" ObjectID="_1597409082" r:id="rId18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 wp14:anchorId="674649C9" wp14:editId="0E8982BB">
                <wp:simplePos x="0" y="0"/>
                <wp:positionH relativeFrom="column">
                  <wp:posOffset>1845376</wp:posOffset>
                </wp:positionH>
                <wp:positionV relativeFrom="paragraph">
                  <wp:posOffset>1442720</wp:posOffset>
                </wp:positionV>
                <wp:extent cx="335915" cy="624840"/>
                <wp:effectExtent l="0" t="0" r="0" b="3810"/>
                <wp:wrapNone/>
                <wp:docPr id="3414" name="תיבת טקסט 34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624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3DB6AF0" w14:textId="77777777" w:rsidR="0098326B" w:rsidRDefault="0098326B" w:rsidP="00FB2D42">
                            <w:r w:rsidRPr="001102E3">
                              <w:rPr>
                                <w:position w:val="-24"/>
                              </w:rPr>
                              <w:object w:dxaOrig="240" w:dyaOrig="620" w14:anchorId="396E780D">
                                <v:shape id="_x0000_i1100" type="#_x0000_t75" style="width:12.75pt;height:30pt" o:ole="">
                                  <v:imagedata r:id="rId188" o:title=""/>
                                </v:shape>
                                <o:OLEObject Type="Embed" ProgID="Equation.3" ShapeID="_x0000_i1100" DrawAspect="Content" ObjectID="_1737262364" r:id="rId19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C46401" id="תיבת טקסט 3414" o:spid="_x0000_s1428" type="#_x0000_t202" style="position:absolute;left:0;text-align:left;margin-left:145.3pt;margin-top:113.6pt;width:26.45pt;height:49.2pt;z-index:2518384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" filled="f" stroked="f">
                <v:textbox style="mso-fit-shape-to-text:t">
                  <w:txbxContent>
                    <w:p w:rsidR="0098326B" w:rsidRDefault="0098326B" w:rsidP="00FB2D42">
                      <w:r w:rsidRPr="001102E3">
                        <w:rPr>
                          <w:position w:val="-24"/>
                        </w:rPr>
                        <w:object w:dxaOrig="240" w:dyaOrig="620">
                          <v:shape id="_x0000_i1100" type="#_x0000_t75" style="width:12.75pt;height:30pt" o:ole="">
                            <v:imagedata r:id="rId188" o:title=""/>
                          </v:shape>
                          <o:OLEObject Type="Embed" ProgID="Equation.3" ShapeID="_x0000_i1100" DrawAspect="Content" ObjectID="_1597409083" r:id="rId19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4C690A30" wp14:editId="74B8AD80">
                <wp:simplePos x="0" y="0"/>
                <wp:positionH relativeFrom="column">
                  <wp:posOffset>3863975</wp:posOffset>
                </wp:positionH>
                <wp:positionV relativeFrom="paragraph">
                  <wp:posOffset>1409065</wp:posOffset>
                </wp:positionV>
                <wp:extent cx="335915" cy="624840"/>
                <wp:effectExtent l="1270" t="4445" r="0" b="0"/>
                <wp:wrapNone/>
                <wp:docPr id="1401" name="תיבת טקסט 1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624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5E477D" w14:textId="77777777" w:rsidR="0098326B" w:rsidRDefault="0098326B" w:rsidP="00E07E2D">
                            <w:r w:rsidRPr="001102E3">
                              <w:rPr>
                                <w:position w:val="-24"/>
                              </w:rPr>
                              <w:object w:dxaOrig="240" w:dyaOrig="620" w14:anchorId="5E005EB7">
                                <v:shape id="_x0000_i1102" type="#_x0000_t75" style="width:12.75pt;height:30pt" o:ole="">
                                  <v:imagedata r:id="rId188" o:title=""/>
                                </v:shape>
                                <o:OLEObject Type="Embed" ProgID="Equation.3" ShapeID="_x0000_i1102" DrawAspect="Content" ObjectID="_1737262365" r:id="rId19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C7F31D" id="תיבת טקסט 1401" o:spid="_x0000_s1429" type="#_x0000_t202" style="position:absolute;left:0;text-align:left;margin-left:304.25pt;margin-top:110.95pt;width:26.45pt;height:49.2pt;z-index:2518097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" filled="f" stroked="f">
                <v:textbox style="mso-fit-shape-to-text:t">
                  <w:txbxContent>
                    <w:p w:rsidR="0098326B" w:rsidRDefault="0098326B" w:rsidP="00E07E2D">
                      <w:r w:rsidRPr="001102E3">
                        <w:rPr>
                          <w:position w:val="-24"/>
                        </w:rPr>
                        <w:object w:dxaOrig="240" w:dyaOrig="620">
                          <v:shape id="_x0000_i1102" type="#_x0000_t75" style="width:12.75pt;height:30pt" o:ole="">
                            <v:imagedata r:id="rId188" o:title=""/>
                          </v:shape>
                          <o:OLEObject Type="Embed" ProgID="Equation.3" ShapeID="_x0000_i1102" DrawAspect="Content" ObjectID="_1597409084" r:id="rId19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6BE4EE13" wp14:editId="488E425E">
                <wp:simplePos x="0" y="0"/>
                <wp:positionH relativeFrom="column">
                  <wp:posOffset>2898775</wp:posOffset>
                </wp:positionH>
                <wp:positionV relativeFrom="paragraph">
                  <wp:posOffset>1400175</wp:posOffset>
                </wp:positionV>
                <wp:extent cx="335915" cy="624840"/>
                <wp:effectExtent l="0" t="0" r="0" b="0"/>
                <wp:wrapNone/>
                <wp:docPr id="1400" name="תיבת טקסט 14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624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1FC4D02" w14:textId="77777777" w:rsidR="0098326B" w:rsidRDefault="0098326B" w:rsidP="00E07E2D">
                            <w:r w:rsidRPr="001102E3">
                              <w:rPr>
                                <w:position w:val="-24"/>
                              </w:rPr>
                              <w:object w:dxaOrig="240" w:dyaOrig="620" w14:anchorId="4F3E8412">
                                <v:shape id="_x0000_i1104" type="#_x0000_t75" style="width:12.75pt;height:30pt" o:ole="">
                                  <v:imagedata r:id="rId194" o:title=""/>
                                </v:shape>
                                <o:OLEObject Type="Embed" ProgID="Equation.3" ShapeID="_x0000_i1104" DrawAspect="Content" ObjectID="_1737262366" r:id="rId19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3931E1" id="תיבת טקסט 1400" o:spid="_x0000_s1430" type="#_x0000_t202" style="position:absolute;left:0;text-align:left;margin-left:228.25pt;margin-top:110.25pt;width:26.45pt;height:49.2pt;z-index:2518108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" filled="f" stroked="f">
                <v:textbox style="mso-fit-shape-to-text:t">
                  <w:txbxContent>
                    <w:p w:rsidR="0098326B" w:rsidRDefault="0098326B" w:rsidP="00E07E2D">
                      <w:r w:rsidRPr="001102E3">
                        <w:rPr>
                          <w:position w:val="-24"/>
                        </w:rPr>
                        <w:object w:dxaOrig="240" w:dyaOrig="620">
                          <v:shape id="_x0000_i1104" type="#_x0000_t75" style="width:12.75pt;height:30pt" o:ole="">
                            <v:imagedata r:id="rId196" o:title=""/>
                          </v:shape>
                          <o:OLEObject Type="Embed" ProgID="Equation.3" ShapeID="_x0000_i1104" DrawAspect="Content" ObjectID="_1597409085" r:id="rId19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B2D42">
        <w:rPr>
          <w:rFonts w:hint="cs"/>
          <w:noProof/>
          <w:rtl/>
          <w:lang w:eastAsia="en-US"/>
        </w:rPr>
        <w:drawing>
          <wp:anchor distT="0" distB="0" distL="114300" distR="114300" simplePos="0" relativeHeight="251853824" behindDoc="0" locked="0" layoutInCell="1" allowOverlap="1" wp14:anchorId="1494E68B" wp14:editId="2F5D2688">
            <wp:simplePos x="0" y="0"/>
            <wp:positionH relativeFrom="column">
              <wp:posOffset>1285240</wp:posOffset>
            </wp:positionH>
            <wp:positionV relativeFrom="paragraph">
              <wp:posOffset>1289314</wp:posOffset>
            </wp:positionV>
            <wp:extent cx="307975" cy="396240"/>
            <wp:effectExtent l="0" t="0" r="0" b="3810"/>
            <wp:wrapNone/>
            <wp:docPr id="1388" name="il_fi" descr="http://gallery.lulja.com/uds/scissor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gallery.lulja.com/uds/scissors.png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12500" r="21667"/>
                    <a:stretch>
                      <a:fillRect/>
                    </a:stretch>
                  </pic:blipFill>
                  <pic:spPr bwMode="auto">
                    <a:xfrm flipV="1">
                      <a:off x="0" y="0"/>
                      <a:ext cx="307975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B2D42">
        <w:rPr>
          <w:noProof/>
          <w:rtl/>
          <w:lang w:eastAsia="en-US"/>
        </w:rPr>
        <mc:AlternateContent>
          <mc:Choice Requires="wpg">
            <w:drawing>
              <wp:anchor distT="0" distB="0" distL="114300" distR="114300" simplePos="0" relativeHeight="251797504" behindDoc="0" locked="0" layoutInCell="1" allowOverlap="1" wp14:anchorId="239C068D" wp14:editId="33B40C37">
                <wp:simplePos x="0" y="0"/>
                <wp:positionH relativeFrom="margin">
                  <wp:align>center</wp:align>
                </wp:positionH>
                <wp:positionV relativeFrom="paragraph">
                  <wp:posOffset>1337885</wp:posOffset>
                </wp:positionV>
                <wp:extent cx="4400550" cy="549275"/>
                <wp:effectExtent l="0" t="0" r="0" b="3175"/>
                <wp:wrapTight wrapText="bothSides">
                  <wp:wrapPolygon edited="0">
                    <wp:start x="94" y="0"/>
                    <wp:lineTo x="0" y="3746"/>
                    <wp:lineTo x="0" y="20227"/>
                    <wp:lineTo x="4769" y="20976"/>
                    <wp:lineTo x="15709" y="20976"/>
                    <wp:lineTo x="20384" y="20976"/>
                    <wp:lineTo x="21506" y="19477"/>
                    <wp:lineTo x="21506" y="3746"/>
                    <wp:lineTo x="4956" y="0"/>
                    <wp:lineTo x="94" y="0"/>
                  </wp:wrapPolygon>
                </wp:wrapTight>
                <wp:docPr id="1391" name="קבוצה 13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00550" cy="549275"/>
                          <a:chOff x="2700" y="5970"/>
                          <a:chExt cx="6930" cy="865"/>
                        </a:xfrm>
                      </wpg:grpSpPr>
                      <wps:wsp>
                        <wps:cNvPr id="1392" name="Text Box 495"/>
                        <wps:cNvSpPr txBox="1">
                          <a:spLocks noChangeArrowheads="1"/>
                        </wps:cNvSpPr>
                        <wps:spPr bwMode="auto">
                          <a:xfrm>
                            <a:off x="9087" y="6088"/>
                            <a:ext cx="543" cy="7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82B447" w14:textId="77777777" w:rsidR="0098326B" w:rsidRDefault="0098326B" w:rsidP="00E07E2D">
                              <w:pPr>
                                <w:rPr>
                                  <w:rtl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93" name="Group 496"/>
                        <wpg:cNvGrpSpPr>
                          <a:grpSpLocks/>
                        </wpg:cNvGrpSpPr>
                        <wpg:grpSpPr bwMode="auto">
                          <a:xfrm>
                            <a:off x="2700" y="5970"/>
                            <a:ext cx="6495" cy="838"/>
                            <a:chOff x="2700" y="5970"/>
                            <a:chExt cx="6495" cy="838"/>
                          </a:xfrm>
                        </wpg:grpSpPr>
                        <wps:wsp>
                          <wps:cNvPr id="1394" name="AutoShape 497" descr="קו אנכי צר"/>
                          <wps:cNvSpPr>
                            <a:spLocks noChangeArrowheads="1"/>
                          </wps:cNvSpPr>
                          <wps:spPr bwMode="auto">
                            <a:xfrm>
                              <a:off x="2700" y="6148"/>
                              <a:ext cx="6495" cy="660"/>
                            </a:xfrm>
                            <a:prstGeom prst="doubleWave">
                              <a:avLst>
                                <a:gd name="adj1" fmla="val 6500"/>
                                <a:gd name="adj2" fmla="val 0"/>
                              </a:avLst>
                            </a:prstGeom>
                            <a:pattFill prst="narVert">
                              <a:fgClr>
                                <a:schemeClr val="accent6">
                                  <a:lumMod val="75000"/>
                                  <a:lumOff val="0"/>
                                  <a:alpha val="61000"/>
                                </a:schemeClr>
                              </a:fgClr>
                              <a:bgClr>
                                <a:srgbClr val="FFFFFF">
                                  <a:alpha val="61000"/>
                                </a:srgbClr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395" name="Group 498"/>
                          <wpg:cNvGrpSpPr>
                            <a:grpSpLocks/>
                          </wpg:cNvGrpSpPr>
                          <wpg:grpSpPr bwMode="auto">
                            <a:xfrm>
                              <a:off x="4290" y="6148"/>
                              <a:ext cx="3361" cy="660"/>
                              <a:chOff x="4290" y="6148"/>
                              <a:chExt cx="3361" cy="660"/>
                            </a:xfrm>
                          </wpg:grpSpPr>
                          <wps:wsp>
                            <wps:cNvPr id="1396" name="AutoShape 4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90" y="6148"/>
                                <a:ext cx="16" cy="6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7" name="AutoShape 5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70" y="6148"/>
                                <a:ext cx="16" cy="6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8" name="AutoShape 5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635" y="6148"/>
                                <a:ext cx="16" cy="6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399" name="AutoShape 502"/>
                          <wps:cNvSpPr>
                            <a:spLocks/>
                          </wps:cNvSpPr>
                          <wps:spPr bwMode="auto">
                            <a:xfrm rot="16200000">
                              <a:off x="3405" y="5292"/>
                              <a:ext cx="208" cy="1563"/>
                            </a:xfrm>
                            <a:prstGeom prst="rightBracket">
                              <a:avLst>
                                <a:gd name="adj" fmla="val 6262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196A6C2" id="קבוצה 1391" o:spid="_x0000_s1431" style="position:absolute;left:0;text-align:left;margin-left:0;margin-top:105.35pt;width:346.5pt;height:43.25pt;z-index:251797504;mso-position-horizontal:center;mso-position-horizontal-relative:margin" coordorigin="2700,5970" coordsize="6930,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">
                <v:shape id="Text Box 495" o:spid="_x0000_s1432" type="#_x0000_t202" style="position:absolute;left:9087;top:6088;width:543;height: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" filled="f" stroked="f">
                  <v:textbox>
                    <w:txbxContent>
                      <w:p w:rsidR="0098326B" w:rsidRDefault="0098326B" w:rsidP="00E07E2D">
                        <w:pPr>
                          <w:rPr>
                            <w:rtl/>
                          </w:rPr>
                        </w:pPr>
                      </w:p>
                    </w:txbxContent>
                  </v:textbox>
                </v:shape>
                <v:group id="Group 496" o:spid="_x0000_s1433" style="position:absolute;left:2700;top:5970;width:6495;height:838" coordorigin="2700,5970" coordsize="6495,8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">
                  <v:shapetype id="_x0000_t188" coordsize="21600,21600" o:spt="188" adj="1404,10800" path="m@43@0c@42@1@41@3@40@0@39@1@38@3@37@0l@30@4c@31@5@32@6@33@4@34@5@35@6@36@4xe">
                    <v:stroke joinstyle="miter"/>
                    <v:formulas>
                      <v:f eqn="val #0"/>
                      <v:f eqn="prod @0 41 9"/>
                      <v:f eqn="prod @0 23 9"/>
                      <v:f eqn="sum 0 0 @2"/>
                      <v:f eqn="sum 21600 0 #0"/>
                      <v:f eqn="sum 21600 0 @1"/>
                      <v:f eqn="sum 21600 0 @3"/>
                      <v:f eqn="sum #1 0 10800"/>
                      <v:f eqn="sum 21600 0 #1"/>
                      <v:f eqn="prod @8 1 3"/>
                      <v:f eqn="prod @8 2 3"/>
                      <v:f eqn="prod @8 4 3"/>
                      <v:f eqn="prod @8 5 3"/>
                      <v:f eqn="prod @8 2 1"/>
                      <v:f eqn="sum 21600 0 @9"/>
                      <v:f eqn="sum 21600 0 @10"/>
                      <v:f eqn="sum 21600 0 @8"/>
                      <v:f eqn="sum 21600 0 @11"/>
                      <v:f eqn="sum 21600 0 @12"/>
                      <v:f eqn="sum 21600 0 @13"/>
                      <v:f eqn="prod #1 1 3"/>
                      <v:f eqn="prod #1 2 3"/>
                      <v:f eqn="prod #1 4 3"/>
                      <v:f eqn="prod #1 5 3"/>
                      <v:f eqn="prod #1 2 1"/>
                      <v:f eqn="sum 21600 0 @20"/>
                      <v:f eqn="sum 21600 0 @21"/>
                      <v:f eqn="sum 21600 0 @22"/>
                      <v:f eqn="sum 21600 0 @23"/>
                      <v:f eqn="sum 21600 0 @24"/>
                      <v:f eqn="if @7 @19 0"/>
                      <v:f eqn="if @7 @18 @20"/>
                      <v:f eqn="if @7 @17 @21"/>
                      <v:f eqn="if @7 @16 #1"/>
                      <v:f eqn="if @7 @15 @22"/>
                      <v:f eqn="if @7 @14 @23"/>
                      <v:f eqn="if @7 21600 @24"/>
                      <v:f eqn="if @7 0 @29"/>
                      <v:f eqn="if @7 @9 @28"/>
                      <v:f eqn="if @7 @10 @27"/>
                      <v:f eqn="if @7 @8 @8"/>
                      <v:f eqn="if @7 @11 @26"/>
                      <v:f eqn="if @7 @12 @25"/>
                      <v:f eqn="if @7 @13 21600"/>
                      <v:f eqn="sum @36 0 @30"/>
                      <v:f eqn="sum @4 0 @0"/>
                      <v:f eqn="max @30 @37"/>
                      <v:f eqn="min @36 @43"/>
                      <v:f eqn="prod @0 2 1"/>
                      <v:f eqn="sum 21600 0 @48"/>
                      <v:f eqn="mid @36 @43"/>
                      <v:f eqn="mid @30 @37"/>
                    </v:formulas>
                    <v:path o:connecttype="custom" o:connectlocs="@40,@0;@51,10800;@33,@4;@50,10800" o:connectangles="270,180,90,0" textboxrect="@46,@48,@47,@49"/>
                    <v:handles>
                      <v:h position="topLeft,#0" yrange="0,2229"/>
                      <v:h position="#1,bottomRight" xrange="8640,12960"/>
                    </v:handles>
                  </v:shapetype>
                  <v:shape id="AutoShape 497" o:spid="_x0000_s1434" type="#_x0000_t188" alt="קו אנכי צר" style="position:absolute;left:2700;top:6148;width:6495;height: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" fillcolor="#538135 [2409]" stroked="f">
                    <v:fill r:id="rId199" o:title="" opacity="40092f" o:opacity2="40092f" type="pattern"/>
                  </v:shape>
                  <v:group id="Group 498" o:spid="_x0000_s1435" style="position:absolute;left:4290;top:6148;width:3361;height:660" coordorigin="4290,6148" coordsize="3361,6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">
                    <v:shape id="AutoShape 499" o:spid="_x0000_s1436" type="#_x0000_t32" style="position:absolute;left:4290;top:6148;width:16;height:6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">
                      <v:stroke dashstyle="dash"/>
                    </v:shape>
                    <v:shape id="AutoShape 500" o:spid="_x0000_s1437" type="#_x0000_t32" style="position:absolute;left:5970;top:6148;width:16;height:6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">
                      <v:stroke dashstyle="dash"/>
                    </v:shape>
                    <v:shape id="AutoShape 501" o:spid="_x0000_s1438" type="#_x0000_t32" style="position:absolute;left:7635;top:6148;width:16;height:6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">
                      <v:stroke dashstyle="dash"/>
                    </v:shape>
                  </v:group>
                  <v:shapetype id="_x0000_t86" coordsize="21600,21600" o:spt="86" adj="1800" path="m,qx21600@0l21600@1qy,21600e" filled="f">
                    <v:formulas>
                      <v:f eqn="val #0"/>
                      <v:f eqn="sum 21600 0 #0"/>
                      <v:f eqn="prod #0 9598 32768"/>
                      <v:f eqn="sum 21600 0 @2"/>
                    </v:formulas>
                    <v:path arrowok="t" gradientshapeok="t" o:connecttype="custom" o:connectlocs="0,0;0,21600;21600,10800" textboxrect="0,@2,15274,@3"/>
                    <v:handles>
                      <v:h position="bottomRight,#0" yrange="0,10800"/>
                    </v:handles>
                  </v:shapetype>
                  <v:shape id="AutoShape 502" o:spid="_x0000_s1439" type="#_x0000_t86" style="position:absolute;left:3405;top:5292;width:208;height:156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"/>
                </v:group>
                <w10:wrap type="tight" anchorx="margin"/>
              </v:group>
            </w:pict>
          </mc:Fallback>
        </mc:AlternateContent>
      </w:r>
      <w:r w:rsidR="00E07E2D">
        <w:rPr>
          <w:rFonts w:hint="cs"/>
          <w:rtl/>
        </w:rPr>
        <w:t>על מנת להגדיל את מכירות יחידות הדיור, יש לעצב דירה לדוגמה.</w:t>
      </w:r>
      <w:r w:rsidR="00E07E2D">
        <w:rPr>
          <w:rtl/>
        </w:rPr>
        <w:br/>
      </w:r>
      <w:r w:rsidR="00E07E2D">
        <w:rPr>
          <w:rFonts w:hint="cs"/>
          <w:rtl/>
        </w:rPr>
        <w:t xml:space="preserve">משה שלח את </w:t>
      </w:r>
      <w:r w:rsidR="0098326B">
        <w:rPr>
          <w:rFonts w:hint="cs"/>
          <w:rtl/>
        </w:rPr>
        <w:t>שרה</w:t>
      </w:r>
      <w:r w:rsidR="00E07E2D">
        <w:rPr>
          <w:rFonts w:hint="cs"/>
          <w:rtl/>
        </w:rPr>
        <w:t xml:space="preserve"> המעצבת לחנות וילונות</w:t>
      </w:r>
      <w:r w:rsidR="0098326B">
        <w:rPr>
          <w:rFonts w:hint="cs"/>
          <w:rtl/>
        </w:rPr>
        <w:t>.</w:t>
      </w:r>
      <w:r w:rsidR="00E07E2D">
        <w:rPr>
          <w:rFonts w:hint="cs"/>
          <w:rtl/>
        </w:rPr>
        <w:t xml:space="preserve"> מטר (</w:t>
      </w:r>
      <w:r w:rsidR="00E07E2D" w:rsidRPr="00466C1B">
        <w:rPr>
          <w:position w:val="-6"/>
        </w:rPr>
        <w:object w:dxaOrig="200" w:dyaOrig="220" w14:anchorId="1D456E47">
          <v:shape id="_x0000_i1105" type="#_x0000_t75" style="width:9pt;height:12.75pt" o:ole="">
            <v:imagedata r:id="rId200" o:title=""/>
          </v:shape>
          <o:OLEObject Type="Embed" ProgID="Equation.3" ShapeID="_x0000_i1105" DrawAspect="Content" ObjectID="_1737262081" r:id="rId201"/>
        </w:object>
      </w:r>
      <w:r w:rsidR="00E07E2D">
        <w:rPr>
          <w:rFonts w:hint="cs"/>
          <w:rtl/>
        </w:rPr>
        <w:t>) של בד לו</w:t>
      </w:r>
      <w:r w:rsidR="0098326B">
        <w:rPr>
          <w:rFonts w:hint="cs"/>
          <w:rtl/>
        </w:rPr>
        <w:t>ו</w:t>
      </w:r>
      <w:r w:rsidR="00E07E2D">
        <w:rPr>
          <w:rFonts w:hint="cs"/>
          <w:rtl/>
        </w:rPr>
        <w:t>ילון עולה 18₪.</w:t>
      </w:r>
      <w:r w:rsidR="00E07E2D">
        <w:rPr>
          <w:rFonts w:hint="cs"/>
          <w:rtl/>
        </w:rPr>
        <w:br/>
      </w:r>
      <w:r w:rsidR="0098326B">
        <w:rPr>
          <w:rFonts w:hint="cs"/>
          <w:rtl/>
        </w:rPr>
        <w:t xml:space="preserve">שרה </w:t>
      </w:r>
      <w:r w:rsidR="00E07E2D">
        <w:rPr>
          <w:rFonts w:hint="cs"/>
          <w:rtl/>
        </w:rPr>
        <w:t xml:space="preserve"> </w:t>
      </w:r>
      <w:r w:rsidR="0098326B">
        <w:rPr>
          <w:rFonts w:hint="cs"/>
          <w:rtl/>
        </w:rPr>
        <w:t>אינה</w:t>
      </w:r>
      <w:r w:rsidR="00E07E2D">
        <w:rPr>
          <w:rFonts w:hint="cs"/>
          <w:rtl/>
        </w:rPr>
        <w:t xml:space="preserve"> צריכה מטר שלם מכל סוג, אלא רק חלקים ממנו.</w:t>
      </w:r>
      <w:r w:rsidR="00E07E2D" w:rsidRPr="00780F8D">
        <w:rPr>
          <w:rFonts w:ascii="Arial" w:hAnsi="Arial" w:cs="Arial"/>
          <w:sz w:val="20"/>
          <w:szCs w:val="20"/>
        </w:rPr>
        <w:t xml:space="preserve"> </w:t>
      </w:r>
      <w:r w:rsidR="00E07E2D">
        <w:rPr>
          <w:rtl/>
        </w:rPr>
        <w:br/>
      </w:r>
      <w:r w:rsidR="0098326B">
        <w:rPr>
          <w:rFonts w:hint="cs"/>
          <w:rtl/>
        </w:rPr>
        <w:t xml:space="preserve">שרה </w:t>
      </w:r>
      <w:r w:rsidR="00E07E2D">
        <w:rPr>
          <w:rFonts w:hint="cs"/>
          <w:rtl/>
        </w:rPr>
        <w:t xml:space="preserve">ביקשה לקנות: </w:t>
      </w:r>
      <w:r w:rsidR="00E07E2D" w:rsidRPr="00CC5B29">
        <w:rPr>
          <w:position w:val="-24"/>
        </w:rPr>
        <w:object w:dxaOrig="240" w:dyaOrig="620" w14:anchorId="0BA45A89">
          <v:shape id="_x0000_i1106" type="#_x0000_t75" style="width:12.75pt;height:30pt" o:ole="">
            <v:imagedata r:id="rId202" o:title=""/>
          </v:shape>
          <o:OLEObject Type="Embed" ProgID="Equation.3" ShapeID="_x0000_i1106" DrawAspect="Content" ObjectID="_1737262082" r:id="rId203"/>
        </w:object>
      </w:r>
      <w:r w:rsidR="00E07E2D">
        <w:rPr>
          <w:rFonts w:hint="cs"/>
          <w:rtl/>
        </w:rPr>
        <w:t>מטר מהו</w:t>
      </w:r>
      <w:r w:rsidR="0098326B">
        <w:rPr>
          <w:rFonts w:hint="cs"/>
          <w:rtl/>
        </w:rPr>
        <w:t>ו</w:t>
      </w:r>
      <w:r w:rsidR="00E07E2D">
        <w:rPr>
          <w:rFonts w:hint="cs"/>
          <w:rtl/>
        </w:rPr>
        <w:t xml:space="preserve">ילון הכתום, </w:t>
      </w:r>
      <w:r w:rsidR="00E07E2D" w:rsidRPr="00CC5B29">
        <w:rPr>
          <w:position w:val="-24"/>
        </w:rPr>
        <w:object w:dxaOrig="240" w:dyaOrig="620" w14:anchorId="3B31EAD9">
          <v:shape id="_x0000_i1107" type="#_x0000_t75" style="width:12.75pt;height:30pt" o:ole="">
            <v:imagedata r:id="rId204" o:title=""/>
          </v:shape>
          <o:OLEObject Type="Embed" ProgID="Equation.3" ShapeID="_x0000_i1107" DrawAspect="Content" ObjectID="_1737262083" r:id="rId205"/>
        </w:object>
      </w:r>
      <w:r w:rsidR="00E07E2D">
        <w:rPr>
          <w:rFonts w:hint="cs"/>
          <w:rtl/>
        </w:rPr>
        <w:t>מטר מה</w:t>
      </w:r>
      <w:r w:rsidR="0098326B">
        <w:rPr>
          <w:rFonts w:hint="cs"/>
          <w:rtl/>
        </w:rPr>
        <w:t>ו</w:t>
      </w:r>
      <w:r w:rsidR="00E07E2D">
        <w:rPr>
          <w:rFonts w:hint="cs"/>
          <w:rtl/>
        </w:rPr>
        <w:t xml:space="preserve">וילון הכחול ו - </w:t>
      </w:r>
      <w:r w:rsidR="00E07E2D" w:rsidRPr="00CC5B29">
        <w:rPr>
          <w:position w:val="-24"/>
        </w:rPr>
        <w:object w:dxaOrig="240" w:dyaOrig="620" w14:anchorId="050B5FB3">
          <v:shape id="_x0000_i1108" type="#_x0000_t75" style="width:12.75pt;height:30pt" o:ole="">
            <v:imagedata r:id="rId206" o:title=""/>
          </v:shape>
          <o:OLEObject Type="Embed" ProgID="Equation.3" ShapeID="_x0000_i1108" DrawAspect="Content" ObjectID="_1737262084" r:id="rId207"/>
        </w:object>
      </w:r>
      <w:r w:rsidR="00E07E2D">
        <w:rPr>
          <w:rFonts w:hint="cs"/>
          <w:rtl/>
        </w:rPr>
        <w:t xml:space="preserve"> מטר מהו</w:t>
      </w:r>
      <w:r w:rsidR="0098326B">
        <w:rPr>
          <w:rFonts w:hint="cs"/>
          <w:rtl/>
        </w:rPr>
        <w:t>ו</w:t>
      </w:r>
      <w:r w:rsidR="00E07E2D">
        <w:rPr>
          <w:rFonts w:hint="cs"/>
          <w:rtl/>
        </w:rPr>
        <w:t>ילון הירוק.</w:t>
      </w:r>
      <w:r w:rsidR="00E07E2D">
        <w:rPr>
          <w:rtl/>
        </w:rPr>
        <w:br/>
      </w:r>
      <w:r w:rsidR="00E07E2D">
        <w:rPr>
          <w:rFonts w:hint="cs"/>
          <w:rtl/>
        </w:rPr>
        <w:t>תחילה נחלק ונגזור את הבדים על פי דרישתה.</w:t>
      </w:r>
      <w:r w:rsidR="00E07E2D" w:rsidRPr="0046211C">
        <w:rPr>
          <w:noProof/>
        </w:rPr>
        <w:t xml:space="preserve"> </w:t>
      </w:r>
      <w:r w:rsidR="00FB2D42"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206319D7" wp14:editId="14E30F58">
                <wp:simplePos x="0" y="0"/>
                <wp:positionH relativeFrom="column">
                  <wp:posOffset>9876155</wp:posOffset>
                </wp:positionH>
                <wp:positionV relativeFrom="paragraph">
                  <wp:posOffset>4445</wp:posOffset>
                </wp:positionV>
                <wp:extent cx="335915" cy="624840"/>
                <wp:effectExtent l="1270" t="4445" r="0" b="0"/>
                <wp:wrapNone/>
                <wp:docPr id="3413" name="תיבת טקסט 34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624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D26255C" w14:textId="77777777" w:rsidR="0098326B" w:rsidRDefault="0098326B" w:rsidP="00FB2D42">
                            <w:r w:rsidRPr="001102E3">
                              <w:rPr>
                                <w:position w:val="-24"/>
                              </w:rPr>
                              <w:object w:dxaOrig="240" w:dyaOrig="620" w14:anchorId="2C5D8E77">
                                <v:shape id="_x0000_i1110" type="#_x0000_t75" style="width:12.75pt;height:30pt" o:ole="">
                                  <v:imagedata r:id="rId186" o:title=""/>
                                </v:shape>
                                <o:OLEObject Type="Embed" ProgID="Equation.3" ShapeID="_x0000_i1110" DrawAspect="Content" ObjectID="_1737262367" r:id="rId20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E15F35" id="תיבת טקסט 3413" o:spid="_x0000_s1440" type="#_x0000_t202" style="position:absolute;left:0;text-align:left;margin-left:777.65pt;margin-top:.35pt;width:26.45pt;height:49.2pt;z-index:2518364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" filled="f" stroked="f">
                <v:textbox style="mso-fit-shape-to-text:t">
                  <w:txbxContent>
                    <w:p w:rsidR="0098326B" w:rsidRDefault="0098326B" w:rsidP="00FB2D42">
                      <w:r w:rsidRPr="001102E3">
                        <w:rPr>
                          <w:position w:val="-24"/>
                        </w:rPr>
                        <w:object w:dxaOrig="240" w:dyaOrig="620">
                          <v:shape id="_x0000_i1110" type="#_x0000_t75" style="width:12.75pt;height:30pt" o:ole="">
                            <v:imagedata r:id="rId188" o:title=""/>
                          </v:shape>
                          <o:OLEObject Type="Embed" ProgID="Equation.3" ShapeID="_x0000_i1110" DrawAspect="Content" ObjectID="_1597409086" r:id="rId20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B2D42"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 wp14:anchorId="65D06C52" wp14:editId="07D87F54">
                <wp:simplePos x="0" y="0"/>
                <wp:positionH relativeFrom="column">
                  <wp:posOffset>9876155</wp:posOffset>
                </wp:positionH>
                <wp:positionV relativeFrom="paragraph">
                  <wp:posOffset>4445</wp:posOffset>
                </wp:positionV>
                <wp:extent cx="335915" cy="624840"/>
                <wp:effectExtent l="1270" t="4445" r="0" b="0"/>
                <wp:wrapNone/>
                <wp:docPr id="3412" name="תיבת טקסט 34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624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CB35D1D" w14:textId="77777777" w:rsidR="0098326B" w:rsidRDefault="0098326B" w:rsidP="00FB2D42">
                            <w:r w:rsidRPr="001102E3">
                              <w:rPr>
                                <w:position w:val="-24"/>
                              </w:rPr>
                              <w:object w:dxaOrig="240" w:dyaOrig="620" w14:anchorId="1C2F4299">
                                <v:shape id="_x0000_i1112" type="#_x0000_t75" style="width:12.75pt;height:30pt" o:ole="">
                                  <v:imagedata r:id="rId186" o:title=""/>
                                </v:shape>
                                <o:OLEObject Type="Embed" ProgID="Equation.3" ShapeID="_x0000_i1112" DrawAspect="Content" ObjectID="_1737262368" r:id="rId21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57C38C" id="תיבת טקסט 3412" o:spid="_x0000_s1441" type="#_x0000_t202" style="position:absolute;left:0;text-align:left;margin-left:777.65pt;margin-top:.35pt;width:26.45pt;height:49.2pt;z-index:2518343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" filled="f" stroked="f">
                <v:textbox style="mso-fit-shape-to-text:t">
                  <w:txbxContent>
                    <w:p w:rsidR="0098326B" w:rsidRDefault="0098326B" w:rsidP="00FB2D42">
                      <w:r w:rsidRPr="001102E3">
                        <w:rPr>
                          <w:position w:val="-24"/>
                        </w:rPr>
                        <w:object w:dxaOrig="240" w:dyaOrig="620">
                          <v:shape id="_x0000_i1112" type="#_x0000_t75" style="width:12.75pt;height:30pt" o:ole="">
                            <v:imagedata r:id="rId188" o:title=""/>
                          </v:shape>
                          <o:OLEObject Type="Embed" ProgID="Equation.3" ShapeID="_x0000_i1112" DrawAspect="Content" ObjectID="_1597409087" r:id="rId21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40A85EDC" w14:textId="77777777" w:rsidR="0013264C" w:rsidRDefault="0013264C" w:rsidP="00E07E2D">
      <w:pPr>
        <w:spacing w:line="360" w:lineRule="auto"/>
        <w:rPr>
          <w:noProof/>
          <w:rtl/>
        </w:rPr>
      </w:pPr>
      <w:r>
        <w:rPr>
          <w:rFonts w:hint="cs"/>
          <w:noProof/>
          <w:rtl/>
          <w:lang w:eastAsia="en-US"/>
        </w:rPr>
        <w:drawing>
          <wp:anchor distT="0" distB="0" distL="114300" distR="114300" simplePos="0" relativeHeight="251852800" behindDoc="0" locked="0" layoutInCell="1" allowOverlap="1" wp14:anchorId="17995E75" wp14:editId="71C97708">
            <wp:simplePos x="0" y="0"/>
            <wp:positionH relativeFrom="margin">
              <wp:posOffset>2414534</wp:posOffset>
            </wp:positionH>
            <wp:positionV relativeFrom="paragraph">
              <wp:posOffset>185420</wp:posOffset>
            </wp:positionV>
            <wp:extent cx="307975" cy="396240"/>
            <wp:effectExtent l="0" t="0" r="0" b="3810"/>
            <wp:wrapNone/>
            <wp:docPr id="1408" name="il_fi" descr="http://gallery.lulja.com/uds/scissor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gallery.lulja.com/uds/scissors.png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12500" r="21667"/>
                    <a:stretch>
                      <a:fillRect/>
                    </a:stretch>
                  </pic:blipFill>
                  <pic:spPr bwMode="auto">
                    <a:xfrm flipV="1">
                      <a:off x="0" y="0"/>
                      <a:ext cx="307975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B2D42" w:rsidRPr="00FB2D42"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 wp14:anchorId="58E86784" wp14:editId="66D8054C">
                <wp:simplePos x="0" y="0"/>
                <wp:positionH relativeFrom="column">
                  <wp:posOffset>4003040</wp:posOffset>
                </wp:positionH>
                <wp:positionV relativeFrom="paragraph">
                  <wp:posOffset>346075</wp:posOffset>
                </wp:positionV>
                <wp:extent cx="335915" cy="623570"/>
                <wp:effectExtent l="1270" t="3175" r="0" b="1905"/>
                <wp:wrapNone/>
                <wp:docPr id="3419" name="תיבת טקסט 34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623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06F5B28" w14:textId="77777777" w:rsidR="0098326B" w:rsidRDefault="0098326B" w:rsidP="00FB2D42">
                            <w:pPr>
                              <w:rPr>
                                <w:rtl/>
                              </w:rPr>
                            </w:pPr>
                            <w:r w:rsidRPr="001102E3">
                              <w:rPr>
                                <w:position w:val="-24"/>
                              </w:rPr>
                              <w:object w:dxaOrig="240" w:dyaOrig="620" w14:anchorId="5C1AB97A">
                                <v:shape id="_x0000_i1114" type="#_x0000_t75" style="width:12.75pt;height:30pt" o:ole="">
                                  <v:imagedata r:id="rId212" o:title=""/>
                                </v:shape>
                                <o:OLEObject Type="Embed" ProgID="Equation.3" ShapeID="_x0000_i1114" DrawAspect="Content" ObjectID="_1737262369" r:id="rId21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58295C" id="תיבת טקסט 3419" o:spid="_x0000_s1442" type="#_x0000_t202" style="position:absolute;left:0;text-align:left;margin-left:315.2pt;margin-top:27.25pt;width:26.45pt;height:49.1pt;z-index:2518466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" filled="f" stroked="f">
                <v:textbox style="mso-fit-shape-to-text:t">
                  <w:txbxContent>
                    <w:p w:rsidR="0098326B" w:rsidRDefault="0098326B" w:rsidP="00FB2D42">
                      <w:pPr>
                        <w:rPr>
                          <w:rtl/>
                        </w:rPr>
                      </w:pPr>
                      <w:r w:rsidRPr="001102E3">
                        <w:rPr>
                          <w:position w:val="-24"/>
                        </w:rPr>
                        <w:object w:dxaOrig="240" w:dyaOrig="620">
                          <v:shape id="_x0000_i1114" type="#_x0000_t75" style="width:12.75pt;height:30pt" o:ole="">
                            <v:imagedata r:id="rId214" o:title=""/>
                          </v:shape>
                          <o:OLEObject Type="Embed" ProgID="Equation.3" ShapeID="_x0000_i1114" DrawAspect="Content" ObjectID="_1597409088" r:id="rId21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B2D42" w:rsidRPr="00FB2D42"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 wp14:anchorId="0850265B" wp14:editId="05DC1A33">
                <wp:simplePos x="0" y="0"/>
                <wp:positionH relativeFrom="column">
                  <wp:posOffset>3363571</wp:posOffset>
                </wp:positionH>
                <wp:positionV relativeFrom="paragraph">
                  <wp:posOffset>356116</wp:posOffset>
                </wp:positionV>
                <wp:extent cx="335915" cy="624840"/>
                <wp:effectExtent l="3810" t="0" r="3175" b="0"/>
                <wp:wrapNone/>
                <wp:docPr id="3418" name="תיבת טקסט 34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624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0A96D4A" w14:textId="77777777" w:rsidR="0098326B" w:rsidRDefault="0098326B" w:rsidP="00FB2D42">
                            <w:r w:rsidRPr="001102E3">
                              <w:rPr>
                                <w:position w:val="-24"/>
                              </w:rPr>
                              <w:object w:dxaOrig="240" w:dyaOrig="620" w14:anchorId="084A6B9E">
                                <v:shape id="_x0000_i1116" type="#_x0000_t75" style="width:12.75pt;height:30pt" o:ole="">
                                  <v:imagedata r:id="rId216" o:title=""/>
                                </v:shape>
                                <o:OLEObject Type="Embed" ProgID="Equation.3" ShapeID="_x0000_i1116" DrawAspect="Content" ObjectID="_1737262370" r:id="rId21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DD9F3A" id="תיבת טקסט 3418" o:spid="_x0000_s1443" type="#_x0000_t202" style="position:absolute;left:0;text-align:left;margin-left:264.85pt;margin-top:28.05pt;width:26.45pt;height:49.2pt;z-index:2518456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" filled="f" stroked="f">
                <v:textbox style="mso-fit-shape-to-text:t">
                  <w:txbxContent>
                    <w:p w:rsidR="0098326B" w:rsidRDefault="0098326B" w:rsidP="00FB2D42">
                      <w:r w:rsidRPr="001102E3">
                        <w:rPr>
                          <w:position w:val="-24"/>
                        </w:rPr>
                        <w:object w:dxaOrig="240" w:dyaOrig="620">
                          <v:shape id="_x0000_i1116" type="#_x0000_t75" style="width:12.75pt;height:30pt" o:ole="">
                            <v:imagedata r:id="rId218" o:title=""/>
                          </v:shape>
                          <o:OLEObject Type="Embed" ProgID="Equation.3" ShapeID="_x0000_i1116" DrawAspect="Content" ObjectID="_1597409089" r:id="rId21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B2D42" w:rsidRPr="00FB2D42"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 wp14:anchorId="67E5BF49" wp14:editId="73E84C87">
                <wp:simplePos x="0" y="0"/>
                <wp:positionH relativeFrom="column">
                  <wp:posOffset>2112645</wp:posOffset>
                </wp:positionH>
                <wp:positionV relativeFrom="paragraph">
                  <wp:posOffset>318770</wp:posOffset>
                </wp:positionV>
                <wp:extent cx="335915" cy="624840"/>
                <wp:effectExtent l="3810" t="0" r="3175" b="0"/>
                <wp:wrapNone/>
                <wp:docPr id="3416" name="תיבת טקסט 3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624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8D5CB1B" w14:textId="77777777" w:rsidR="0098326B" w:rsidRDefault="0098326B" w:rsidP="00FB2D42">
                            <w:r w:rsidRPr="001102E3">
                              <w:rPr>
                                <w:position w:val="-24"/>
                              </w:rPr>
                              <w:object w:dxaOrig="240" w:dyaOrig="620" w14:anchorId="2A0F4E43">
                                <v:shape id="_x0000_i1118" type="#_x0000_t75" style="width:12.75pt;height:30pt" o:ole="">
                                  <v:imagedata r:id="rId216" o:title=""/>
                                </v:shape>
                                <o:OLEObject Type="Embed" ProgID="Equation.3" ShapeID="_x0000_i1118" DrawAspect="Content" ObjectID="_1737262371" r:id="rId22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F7D46A" id="תיבת טקסט 3416" o:spid="_x0000_s1444" type="#_x0000_t202" style="position:absolute;left:0;text-align:left;margin-left:166.35pt;margin-top:25.1pt;width:26.45pt;height:49.2pt;z-index:2518425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" filled="f" stroked="f">
                <v:textbox style="mso-fit-shape-to-text:t">
                  <w:txbxContent>
                    <w:p w:rsidR="0098326B" w:rsidRDefault="0098326B" w:rsidP="00FB2D42">
                      <w:r w:rsidRPr="001102E3">
                        <w:rPr>
                          <w:position w:val="-24"/>
                        </w:rPr>
                        <w:object w:dxaOrig="240" w:dyaOrig="620">
                          <v:shape id="_x0000_i1118" type="#_x0000_t75" style="width:12.75pt;height:30pt" o:ole="">
                            <v:imagedata r:id="rId218" o:title=""/>
                          </v:shape>
                          <o:OLEObject Type="Embed" ProgID="Equation.3" ShapeID="_x0000_i1118" DrawAspect="Content" ObjectID="_1597409090" r:id="rId22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B2D42" w:rsidRPr="00FB2D42"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 wp14:anchorId="31CCBE4C" wp14:editId="16AD28C7">
                <wp:simplePos x="0" y="0"/>
                <wp:positionH relativeFrom="column">
                  <wp:posOffset>2752821</wp:posOffset>
                </wp:positionH>
                <wp:positionV relativeFrom="paragraph">
                  <wp:posOffset>306262</wp:posOffset>
                </wp:positionV>
                <wp:extent cx="335915" cy="623570"/>
                <wp:effectExtent l="1270" t="3175" r="0" b="1905"/>
                <wp:wrapNone/>
                <wp:docPr id="3417" name="תיבת טקסט 34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623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4D5F76C" w14:textId="77777777" w:rsidR="0098326B" w:rsidRDefault="0098326B" w:rsidP="00FB2D42">
                            <w:pPr>
                              <w:rPr>
                                <w:rtl/>
                              </w:rPr>
                            </w:pPr>
                            <w:r w:rsidRPr="001102E3">
                              <w:rPr>
                                <w:position w:val="-24"/>
                              </w:rPr>
                              <w:object w:dxaOrig="240" w:dyaOrig="620" w14:anchorId="283A2D38">
                                <v:shape id="_x0000_i1120" type="#_x0000_t75" style="width:12.75pt;height:30pt" o:ole="">
                                  <v:imagedata r:id="rId212" o:title=""/>
                                </v:shape>
                                <o:OLEObject Type="Embed" ProgID="Equation.3" ShapeID="_x0000_i1120" DrawAspect="Content" ObjectID="_1737262372" r:id="rId22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7FA93" id="תיבת טקסט 3417" o:spid="_x0000_s1445" type="#_x0000_t202" style="position:absolute;left:0;text-align:left;margin-left:216.75pt;margin-top:24.1pt;width:26.45pt;height:49.1pt;z-index:2518435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" filled="f" stroked="f">
                <v:textbox style="mso-fit-shape-to-text:t">
                  <w:txbxContent>
                    <w:p w:rsidR="0098326B" w:rsidRDefault="0098326B" w:rsidP="00FB2D42">
                      <w:pPr>
                        <w:rPr>
                          <w:rtl/>
                        </w:rPr>
                      </w:pPr>
                      <w:r w:rsidRPr="001102E3">
                        <w:rPr>
                          <w:position w:val="-24"/>
                        </w:rPr>
                        <w:object w:dxaOrig="240" w:dyaOrig="620">
                          <v:shape id="_x0000_i1120" type="#_x0000_t75" style="width:12.75pt;height:30pt" o:ole="">
                            <v:imagedata r:id="rId214" o:title=""/>
                          </v:shape>
                          <o:OLEObject Type="Embed" ProgID="Equation.3" ShapeID="_x0000_i1120" DrawAspect="Content" ObjectID="_1597409091" r:id="rId22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B2D42"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0C02127E" wp14:editId="468C2817">
                <wp:simplePos x="0" y="0"/>
                <wp:positionH relativeFrom="column">
                  <wp:posOffset>1380826</wp:posOffset>
                </wp:positionH>
                <wp:positionV relativeFrom="paragraph">
                  <wp:posOffset>334490</wp:posOffset>
                </wp:positionV>
                <wp:extent cx="335915" cy="623570"/>
                <wp:effectExtent l="1270" t="3175" r="0" b="1905"/>
                <wp:wrapNone/>
                <wp:docPr id="1387" name="תיבת טקסט 13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623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F7A0803" w14:textId="77777777" w:rsidR="0098326B" w:rsidRDefault="0098326B" w:rsidP="00E07E2D">
                            <w:pPr>
                              <w:rPr>
                                <w:rtl/>
                              </w:rPr>
                            </w:pPr>
                            <w:r w:rsidRPr="001102E3">
                              <w:rPr>
                                <w:position w:val="-24"/>
                              </w:rPr>
                              <w:object w:dxaOrig="240" w:dyaOrig="620" w14:anchorId="5AE57EC1">
                                <v:shape id="_x0000_i1122" type="#_x0000_t75" style="width:12.75pt;height:30pt" o:ole="">
                                  <v:imagedata r:id="rId212" o:title=""/>
                                </v:shape>
                                <o:OLEObject Type="Embed" ProgID="Equation.3" ShapeID="_x0000_i1122" DrawAspect="Content" ObjectID="_1737262373" r:id="rId22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4F060F" id="תיבת טקסט 1387" o:spid="_x0000_s1446" type="#_x0000_t202" style="position:absolute;left:0;text-align:left;margin-left:108.75pt;margin-top:26.35pt;width:26.45pt;height:49.1pt;z-index:2518149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" filled="f" stroked="f">
                <v:textbox style="mso-fit-shape-to-text:t">
                  <w:txbxContent>
                    <w:p w:rsidR="0098326B" w:rsidRDefault="0098326B" w:rsidP="00E07E2D">
                      <w:pPr>
                        <w:rPr>
                          <w:rtl/>
                        </w:rPr>
                      </w:pPr>
                      <w:r w:rsidRPr="001102E3">
                        <w:rPr>
                          <w:position w:val="-24"/>
                        </w:rPr>
                        <w:object w:dxaOrig="240" w:dyaOrig="620">
                          <v:shape id="_x0000_i1122" type="#_x0000_t75" style="width:12.75pt;height:30pt" o:ole="">
                            <v:imagedata r:id="rId214" o:title=""/>
                          </v:shape>
                          <o:OLEObject Type="Embed" ProgID="Equation.3" ShapeID="_x0000_i1122" DrawAspect="Content" ObjectID="_1597409092" r:id="rId22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B2D42"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09EADCAA" wp14:editId="1220253A">
                <wp:simplePos x="0" y="0"/>
                <wp:positionH relativeFrom="column">
                  <wp:posOffset>740721</wp:posOffset>
                </wp:positionH>
                <wp:positionV relativeFrom="paragraph">
                  <wp:posOffset>350161</wp:posOffset>
                </wp:positionV>
                <wp:extent cx="335915" cy="624840"/>
                <wp:effectExtent l="3810" t="0" r="3175" b="0"/>
                <wp:wrapNone/>
                <wp:docPr id="1385" name="תיבת טקסט 13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624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CB092C" w14:textId="77777777" w:rsidR="0098326B" w:rsidRDefault="0098326B" w:rsidP="00E07E2D">
                            <w:r w:rsidRPr="001102E3">
                              <w:rPr>
                                <w:position w:val="-24"/>
                              </w:rPr>
                              <w:object w:dxaOrig="240" w:dyaOrig="620" w14:anchorId="313CA1E8">
                                <v:shape id="_x0000_i1124" type="#_x0000_t75" style="width:12.75pt;height:30pt" o:ole="">
                                  <v:imagedata r:id="rId216" o:title=""/>
                                </v:shape>
                                <o:OLEObject Type="Embed" ProgID="Equation.3" ShapeID="_x0000_i1124" DrawAspect="Content" ObjectID="_1737262374" r:id="rId22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0932FB" id="תיבת טקסט 1385" o:spid="_x0000_s1447" type="#_x0000_t202" style="position:absolute;left:0;text-align:left;margin-left:58.3pt;margin-top:27.55pt;width:26.45pt;height:49.2pt;z-index:2518128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" filled="f" stroked="f">
                <v:textbox style="mso-fit-shape-to-text:t">
                  <w:txbxContent>
                    <w:p w:rsidR="0098326B" w:rsidRDefault="0098326B" w:rsidP="00E07E2D">
                      <w:r w:rsidRPr="001102E3">
                        <w:rPr>
                          <w:position w:val="-24"/>
                        </w:rPr>
                        <w:object w:dxaOrig="240" w:dyaOrig="620">
                          <v:shape id="_x0000_i1124" type="#_x0000_t75" style="width:12.75pt;height:30pt" o:ole="">
                            <v:imagedata r:id="rId218" o:title=""/>
                          </v:shape>
                          <o:OLEObject Type="Embed" ProgID="Equation.3" ShapeID="_x0000_i1124" DrawAspect="Content" ObjectID="_1597409093" r:id="rId22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B2D42">
        <w:rPr>
          <w:noProof/>
          <w:rtl/>
          <w:lang w:eastAsia="en-US"/>
        </w:rPr>
        <mc:AlternateContent>
          <mc:Choice Requires="wpg">
            <w:drawing>
              <wp:anchor distT="0" distB="0" distL="114300" distR="114300" simplePos="0" relativeHeight="251821056" behindDoc="1" locked="0" layoutInCell="1" allowOverlap="1" wp14:anchorId="7640CFC6" wp14:editId="2F6FD77E">
                <wp:simplePos x="0" y="0"/>
                <wp:positionH relativeFrom="margin">
                  <wp:posOffset>470995</wp:posOffset>
                </wp:positionH>
                <wp:positionV relativeFrom="paragraph">
                  <wp:posOffset>1550646</wp:posOffset>
                </wp:positionV>
                <wp:extent cx="4124325" cy="483235"/>
                <wp:effectExtent l="0" t="0" r="9525" b="12065"/>
                <wp:wrapTight wrapText="bothSides">
                  <wp:wrapPolygon edited="0">
                    <wp:start x="299" y="0"/>
                    <wp:lineTo x="0" y="852"/>
                    <wp:lineTo x="0" y="20436"/>
                    <wp:lineTo x="6884" y="21288"/>
                    <wp:lineTo x="7383" y="21288"/>
                    <wp:lineTo x="21550" y="21288"/>
                    <wp:lineTo x="21550" y="2555"/>
                    <wp:lineTo x="14267" y="0"/>
                    <wp:lineTo x="299" y="0"/>
                  </wp:wrapPolygon>
                </wp:wrapTight>
                <wp:docPr id="1369" name="קבוצה 1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24325" cy="483235"/>
                          <a:chOff x="2757" y="7757"/>
                          <a:chExt cx="6495" cy="761"/>
                        </a:xfrm>
                      </wpg:grpSpPr>
                      <wps:wsp>
                        <wps:cNvPr id="1370" name="AutoShape 594" descr="לוח שחמט גדול"/>
                        <wps:cNvSpPr>
                          <a:spLocks noChangeArrowheads="1"/>
                        </wps:cNvSpPr>
                        <wps:spPr bwMode="auto">
                          <a:xfrm>
                            <a:off x="2757" y="7855"/>
                            <a:ext cx="6495" cy="660"/>
                          </a:xfrm>
                          <a:prstGeom prst="doubleWave">
                            <a:avLst>
                              <a:gd name="adj1" fmla="val 6500"/>
                              <a:gd name="adj2" fmla="val 0"/>
                            </a:avLst>
                          </a:prstGeom>
                          <a:pattFill prst="lgCheck">
                            <a:fgClr>
                              <a:schemeClr val="accent3">
                                <a:lumMod val="75000"/>
                                <a:lumOff val="0"/>
                                <a:alpha val="53999"/>
                              </a:schemeClr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1" name="AutoShape 595"/>
                        <wps:cNvCnPr>
                          <a:cxnSpLocks noChangeShapeType="1"/>
                        </wps:cNvCnPr>
                        <wps:spPr bwMode="auto">
                          <a:xfrm>
                            <a:off x="4890" y="7858"/>
                            <a:ext cx="16" cy="6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2" name="AutoShape 596"/>
                        <wps:cNvCnPr>
                          <a:cxnSpLocks noChangeShapeType="1"/>
                        </wps:cNvCnPr>
                        <wps:spPr bwMode="auto">
                          <a:xfrm>
                            <a:off x="7095" y="7828"/>
                            <a:ext cx="16" cy="6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3" name="AutoShape 597"/>
                        <wps:cNvSpPr>
                          <a:spLocks/>
                        </wps:cNvSpPr>
                        <wps:spPr bwMode="auto">
                          <a:xfrm rot="16200000">
                            <a:off x="4890" y="5650"/>
                            <a:ext cx="98" cy="4312"/>
                          </a:xfrm>
                          <a:prstGeom prst="rightBracket">
                            <a:avLst>
                              <a:gd name="adj" fmla="val 36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53999"/>
                                  </a:srgbClr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123754" id="קבוצה 1369" o:spid="_x0000_s1026" style="position:absolute;left:0;text-align:left;margin-left:37.1pt;margin-top:122.1pt;width:324.75pt;height:38.05pt;z-index:-251495424;mso-position-horizontal-relative:margin" coordorigin="2757,7757" coordsize="6495,7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">
                <v:shape id="AutoShape 594" o:spid="_x0000_s1027" type="#_x0000_t188" alt="לוח שחמט גדול" style="position:absolute;left:2757;top:7855;width:6495;height: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" fillcolor="#7b7b7b [2406]" stroked="f">
                  <v:fill r:id="rId228" o:title="" opacity="35466f" type="pattern"/>
                </v:shape>
                <v:shape id="AutoShape 595" o:spid="_x0000_s1028" type="#_x0000_t32" style="position:absolute;left:4890;top:7858;width:16;height:6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">
                  <v:stroke dashstyle="dash"/>
                </v:shape>
                <v:shape id="AutoShape 596" o:spid="_x0000_s1029" type="#_x0000_t32" style="position:absolute;left:7095;top:7828;width:16;height:6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">
                  <v:stroke dashstyle="dash"/>
                </v:shape>
                <v:shape id="AutoShape 597" o:spid="_x0000_s1030" type="#_x0000_t86" style="position:absolute;left:4890;top:5650;width:98;height:4312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">
                  <v:fill opacity="35466f"/>
                </v:shape>
                <w10:wrap type="tight" anchorx="margin"/>
              </v:group>
            </w:pict>
          </mc:Fallback>
        </mc:AlternateContent>
      </w:r>
      <w:r w:rsidR="00FB2D42">
        <w:rPr>
          <w:noProof/>
          <w:rtl/>
          <w:lang w:eastAsia="en-US"/>
        </w:rPr>
        <mc:AlternateContent>
          <mc:Choice Requires="wpg">
            <w:drawing>
              <wp:anchor distT="0" distB="0" distL="114300" distR="114300" simplePos="0" relativeHeight="251798528" behindDoc="0" locked="0" layoutInCell="1" allowOverlap="1" wp14:anchorId="70AABA49" wp14:editId="60B98797">
                <wp:simplePos x="0" y="0"/>
                <wp:positionH relativeFrom="margin">
                  <wp:align>center</wp:align>
                </wp:positionH>
                <wp:positionV relativeFrom="paragraph">
                  <wp:posOffset>305674</wp:posOffset>
                </wp:positionV>
                <wp:extent cx="4309745" cy="514350"/>
                <wp:effectExtent l="0" t="0" r="0" b="19050"/>
                <wp:wrapTight wrapText="bothSides">
                  <wp:wrapPolygon edited="0">
                    <wp:start x="20527" y="0"/>
                    <wp:lineTo x="0" y="1600"/>
                    <wp:lineTo x="0" y="20800"/>
                    <wp:lineTo x="6683" y="21600"/>
                    <wp:lineTo x="17759" y="21600"/>
                    <wp:lineTo x="19764" y="21600"/>
                    <wp:lineTo x="20909" y="19200"/>
                    <wp:lineTo x="21291" y="4800"/>
                    <wp:lineTo x="21291" y="0"/>
                    <wp:lineTo x="20527" y="0"/>
                  </wp:wrapPolygon>
                </wp:wrapTight>
                <wp:docPr id="1375" name="קבוצה 13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09745" cy="514350"/>
                          <a:chOff x="2727" y="6898"/>
                          <a:chExt cx="6787" cy="810"/>
                        </a:xfrm>
                      </wpg:grpSpPr>
                      <wps:wsp>
                        <wps:cNvPr id="1376" name="Text Box 504"/>
                        <wps:cNvSpPr txBox="1">
                          <a:spLocks noChangeArrowheads="1"/>
                        </wps:cNvSpPr>
                        <wps:spPr bwMode="auto">
                          <a:xfrm>
                            <a:off x="9117" y="6898"/>
                            <a:ext cx="397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5500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3D5A6C" w14:textId="77777777" w:rsidR="0098326B" w:rsidRDefault="0098326B" w:rsidP="00E07E2D">
                              <w:pPr>
                                <w:rPr>
                                  <w:rtl/>
                                </w:rPr>
                              </w:pP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1377" name="Group 505"/>
                        <wpg:cNvGrpSpPr>
                          <a:grpSpLocks/>
                        </wpg:cNvGrpSpPr>
                        <wpg:grpSpPr bwMode="auto">
                          <a:xfrm>
                            <a:off x="2727" y="6992"/>
                            <a:ext cx="6495" cy="716"/>
                            <a:chOff x="2727" y="6977"/>
                            <a:chExt cx="6495" cy="716"/>
                          </a:xfrm>
                        </wpg:grpSpPr>
                        <wps:wsp>
                          <wps:cNvPr id="1378" name="AutoShape 506" descr="משבצות סקוטיות"/>
                          <wps:cNvSpPr>
                            <a:spLocks noChangeArrowheads="1"/>
                          </wps:cNvSpPr>
                          <wps:spPr bwMode="auto">
                            <a:xfrm>
                              <a:off x="2727" y="7015"/>
                              <a:ext cx="6495" cy="660"/>
                            </a:xfrm>
                            <a:prstGeom prst="doubleWave">
                              <a:avLst>
                                <a:gd name="adj1" fmla="val 6500"/>
                                <a:gd name="adj2" fmla="val 0"/>
                              </a:avLst>
                            </a:prstGeom>
                            <a:pattFill prst="plaid">
                              <a:fgClr>
                                <a:schemeClr val="tx2">
                                  <a:lumMod val="60000"/>
                                  <a:lumOff val="40000"/>
                                  <a:alpha val="55000"/>
                                </a:schemeClr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9" name="AutoShape 5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06" y="7015"/>
                              <a:ext cx="16" cy="66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0" name="AutoShape 5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11" y="6985"/>
                              <a:ext cx="16" cy="66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1" name="AutoShape 5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01" y="7030"/>
                              <a:ext cx="16" cy="66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2" name="AutoShape 5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06" y="7000"/>
                              <a:ext cx="16" cy="66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3" name="AutoShape 5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02" y="7033"/>
                              <a:ext cx="16" cy="66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4" name="AutoShape 512"/>
                          <wps:cNvSpPr>
                            <a:spLocks/>
                          </wps:cNvSpPr>
                          <wps:spPr bwMode="auto">
                            <a:xfrm rot="16200000">
                              <a:off x="4356" y="5393"/>
                              <a:ext cx="71" cy="3240"/>
                            </a:xfrm>
                            <a:prstGeom prst="rightBracket">
                              <a:avLst>
                                <a:gd name="adj" fmla="val 380282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>
                                      <a:alpha val="55000"/>
                                    </a:srgbClr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2BDAA1E" id="קבוצה 1375" o:spid="_x0000_s1448" style="position:absolute;left:0;text-align:left;margin-left:0;margin-top:24.05pt;width:339.35pt;height:40.5pt;z-index:251798528;mso-position-horizontal:center;mso-position-horizontal-relative:margin" coordorigin="2727,6898" coordsize="6787,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">
                <v:shape id="Text Box 504" o:spid="_x0000_s1449" type="#_x0000_t202" style="position:absolute;left:9117;top:6898;width:397;height:3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" filled="f" stroked="f">
                  <v:fill opacity="35980f"/>
                  <v:textbox style="mso-fit-shape-to-text:t">
                    <w:txbxContent>
                      <w:p w:rsidR="0098326B" w:rsidRDefault="0098326B" w:rsidP="00E07E2D">
                        <w:pPr>
                          <w:rPr>
                            <w:rtl/>
                          </w:rPr>
                        </w:pPr>
                      </w:p>
                    </w:txbxContent>
                  </v:textbox>
                </v:shape>
                <v:group id="Group 505" o:spid="_x0000_s1450" style="position:absolute;left:2727;top:6992;width:6495;height:716" coordorigin="2727,6977" coordsize="6495,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">
                  <v:shape id="AutoShape 506" o:spid="_x0000_s1451" type="#_x0000_t188" alt="משבצות סקוטיות" style="position:absolute;left:2727;top:7015;width:6495;height: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" fillcolor="#8496b0 [1951]" stroked="f">
                    <v:fill r:id="rId229" o:title="" opacity="35980f" type="pattern"/>
                  </v:shape>
                  <v:shape id="AutoShape 507" o:spid="_x0000_s1452" type="#_x0000_t32" style="position:absolute;left:3806;top:7015;width:16;height:6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">
                    <v:stroke dashstyle="dash"/>
                  </v:shape>
                  <v:shape id="AutoShape 508" o:spid="_x0000_s1453" type="#_x0000_t32" style="position:absolute;left:6011;top:6985;width:16;height:6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">
                    <v:stroke dashstyle="dash"/>
                  </v:shape>
                  <v:shape id="AutoShape 509" o:spid="_x0000_s1454" type="#_x0000_t32" style="position:absolute;left:4901;top:7030;width:16;height:6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">
                    <v:stroke dashstyle="dash"/>
                  </v:shape>
                  <v:shape id="AutoShape 510" o:spid="_x0000_s1455" type="#_x0000_t32" style="position:absolute;left:7106;top:7000;width:16;height:6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">
                    <v:stroke dashstyle="dash"/>
                  </v:shape>
                  <v:shape id="AutoShape 511" o:spid="_x0000_s1456" type="#_x0000_t32" style="position:absolute;left:8202;top:7033;width:16;height:6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">
                    <v:stroke dashstyle="dash"/>
                  </v:shape>
                  <v:shape id="AutoShape 512" o:spid="_x0000_s1457" type="#_x0000_t86" style="position:absolute;left:4356;top:5393;width:71;height:3240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">
                    <v:fill opacity="35980f"/>
                  </v:shape>
                </v:group>
                <w10:wrap type="tight" anchorx="margin"/>
              </v:group>
            </w:pict>
          </mc:Fallback>
        </mc:AlternateContent>
      </w:r>
      <w:r w:rsidR="002919DE">
        <w:rPr>
          <w:noProof/>
          <w:rtl/>
        </w:rPr>
        <w:br/>
      </w:r>
      <w:r w:rsidR="002919DE">
        <w:rPr>
          <w:noProof/>
          <w:rtl/>
        </w:rPr>
        <w:br/>
      </w:r>
      <w:r w:rsidR="002919DE">
        <w:rPr>
          <w:noProof/>
          <w:rtl/>
        </w:rPr>
        <w:br/>
      </w:r>
      <w:r w:rsidR="002919DE">
        <w:rPr>
          <w:noProof/>
        </w:rPr>
        <w:br/>
      </w:r>
      <w:r w:rsidR="002919DE">
        <w:rPr>
          <w:noProof/>
        </w:rPr>
        <w:br/>
      </w:r>
      <w:r w:rsidR="002919DE">
        <w:rPr>
          <w:noProof/>
          <w:rtl/>
        </w:rPr>
        <w:br/>
      </w:r>
      <w:r w:rsidR="002919DE">
        <w:rPr>
          <w:noProof/>
          <w:rtl/>
        </w:rPr>
        <w:br/>
      </w:r>
    </w:p>
    <w:p w14:paraId="164BEEC6" w14:textId="77777777" w:rsidR="0013264C" w:rsidRDefault="0013264C" w:rsidP="00E07E2D">
      <w:pPr>
        <w:spacing w:line="360" w:lineRule="auto"/>
        <w:rPr>
          <w:noProof/>
          <w:rtl/>
        </w:rPr>
      </w:pPr>
    </w:p>
    <w:p w14:paraId="7A13D507" w14:textId="77777777" w:rsidR="0013264C" w:rsidRDefault="0013264C" w:rsidP="00E07E2D">
      <w:pPr>
        <w:spacing w:line="360" w:lineRule="auto"/>
        <w:rPr>
          <w:noProof/>
          <w:rtl/>
        </w:rPr>
      </w:pPr>
      <w:r>
        <w:rPr>
          <w:noProof/>
          <w:rtl/>
          <w:lang w:eastAsia="en-US"/>
        </w:rPr>
        <w:drawing>
          <wp:anchor distT="0" distB="0" distL="114300" distR="114300" simplePos="0" relativeHeight="251854848" behindDoc="0" locked="0" layoutInCell="1" allowOverlap="1" wp14:anchorId="48939C79" wp14:editId="61E6A805">
            <wp:simplePos x="0" y="0"/>
            <wp:positionH relativeFrom="column">
              <wp:posOffset>3053715</wp:posOffset>
            </wp:positionH>
            <wp:positionV relativeFrom="paragraph">
              <wp:posOffset>39370</wp:posOffset>
            </wp:positionV>
            <wp:extent cx="304800" cy="396240"/>
            <wp:effectExtent l="19050" t="0" r="0" b="3810"/>
            <wp:wrapNone/>
            <wp:docPr id="1409" name="il_fi" descr="http://gallery.lulja.com/uds/scissor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gallery.lulja.com/uds/scissors.png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12500" r="21667"/>
                    <a:stretch>
                      <a:fillRect/>
                    </a:stretch>
                  </pic:blipFill>
                  <pic:spPr bwMode="auto">
                    <a:xfrm flipV="1">
                      <a:off x="0" y="0"/>
                      <a:ext cx="30480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65E06919" w14:textId="77777777" w:rsidR="0013264C" w:rsidRDefault="0013264C" w:rsidP="00E07E2D">
      <w:pPr>
        <w:spacing w:line="360" w:lineRule="auto"/>
        <w:rPr>
          <w:noProof/>
          <w:rtl/>
        </w:rPr>
      </w:pPr>
      <w:r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68C8AE64" wp14:editId="75D725B7">
                <wp:simplePos x="0" y="0"/>
                <wp:positionH relativeFrom="column">
                  <wp:posOffset>3846195</wp:posOffset>
                </wp:positionH>
                <wp:positionV relativeFrom="paragraph">
                  <wp:posOffset>13970</wp:posOffset>
                </wp:positionV>
                <wp:extent cx="335915" cy="624840"/>
                <wp:effectExtent l="0" t="0" r="0" b="0"/>
                <wp:wrapNone/>
                <wp:docPr id="3421" name="תיבת טקסט 34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624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81ED094" w14:textId="77777777" w:rsidR="0098326B" w:rsidRDefault="0098326B" w:rsidP="0013264C">
                            <w:pPr>
                              <w:rPr>
                                <w:rtl/>
                              </w:rPr>
                            </w:pPr>
                            <w:r w:rsidRPr="001102E3">
                              <w:rPr>
                                <w:position w:val="-24"/>
                              </w:rPr>
                              <w:object w:dxaOrig="220" w:dyaOrig="620" w14:anchorId="7E1C1B6B">
                                <v:shape id="_x0000_i1126" type="#_x0000_t75" style="width:12.75pt;height:30pt" o:ole="">
                                  <v:imagedata r:id="rId230" o:title=""/>
                                </v:shape>
                                <o:OLEObject Type="Embed" ProgID="Equation.3" ShapeID="_x0000_i1126" DrawAspect="Content" ObjectID="_1737262375" r:id="rId23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578906" id="תיבת טקסט 3421" o:spid="_x0000_s1458" type="#_x0000_t202" style="position:absolute;left:0;text-align:left;margin-left:302.85pt;margin-top:1.1pt;width:26.45pt;height:49.2pt;z-index:2518517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" filled="f" stroked="f">
                <v:textbox style="mso-fit-shape-to-text:t">
                  <w:txbxContent>
                    <w:p w:rsidR="0098326B" w:rsidRDefault="0098326B" w:rsidP="0013264C">
                      <w:pPr>
                        <w:rPr>
                          <w:rtl/>
                        </w:rPr>
                      </w:pPr>
                      <w:r w:rsidRPr="001102E3">
                        <w:rPr>
                          <w:position w:val="-24"/>
                        </w:rPr>
                        <w:object w:dxaOrig="220" w:dyaOrig="620">
                          <v:shape id="_x0000_i1126" type="#_x0000_t75" style="width:12.75pt;height:30pt" o:ole="">
                            <v:imagedata r:id="rId232" o:title=""/>
                          </v:shape>
                          <o:OLEObject Type="Embed" ProgID="Equation.3" ShapeID="_x0000_i1126" DrawAspect="Content" ObjectID="_1597409094" r:id="rId23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59CED331" wp14:editId="6E88E66D">
                <wp:simplePos x="0" y="0"/>
                <wp:positionH relativeFrom="column">
                  <wp:posOffset>2422525</wp:posOffset>
                </wp:positionH>
                <wp:positionV relativeFrom="paragraph">
                  <wp:posOffset>13335</wp:posOffset>
                </wp:positionV>
                <wp:extent cx="335915" cy="624840"/>
                <wp:effectExtent l="0" t="0" r="0" b="0"/>
                <wp:wrapNone/>
                <wp:docPr id="3420" name="תיבת טקסט 34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624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94A0B40" w14:textId="77777777" w:rsidR="0098326B" w:rsidRDefault="0098326B" w:rsidP="0013264C">
                            <w:pPr>
                              <w:rPr>
                                <w:rtl/>
                              </w:rPr>
                            </w:pPr>
                            <w:r w:rsidRPr="001102E3">
                              <w:rPr>
                                <w:position w:val="-24"/>
                              </w:rPr>
                              <w:object w:dxaOrig="220" w:dyaOrig="620" w14:anchorId="1754C56B">
                                <v:shape id="_x0000_i1128" type="#_x0000_t75" style="width:12.75pt;height:30pt" o:ole="">
                                  <v:imagedata r:id="rId230" o:title=""/>
                                </v:shape>
                                <o:OLEObject Type="Embed" ProgID="Equation.3" ShapeID="_x0000_i1128" DrawAspect="Content" ObjectID="_1737262376" r:id="rId23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094D57" id="תיבת טקסט 3420" o:spid="_x0000_s1459" type="#_x0000_t202" style="position:absolute;left:0;text-align:left;margin-left:190.75pt;margin-top:1.05pt;width:26.45pt;height:49.2pt;z-index:2518497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" filled="f" stroked="f">
                <v:textbox style="mso-fit-shape-to-text:t">
                  <w:txbxContent>
                    <w:p w:rsidR="0098326B" w:rsidRDefault="0098326B" w:rsidP="0013264C">
                      <w:pPr>
                        <w:rPr>
                          <w:rtl/>
                        </w:rPr>
                      </w:pPr>
                      <w:r w:rsidRPr="001102E3">
                        <w:rPr>
                          <w:position w:val="-24"/>
                        </w:rPr>
                        <w:object w:dxaOrig="220" w:dyaOrig="620">
                          <v:shape id="_x0000_i1128" type="#_x0000_t75" style="width:12.75pt;height:30pt" o:ole="">
                            <v:imagedata r:id="rId232" o:title=""/>
                          </v:shape>
                          <o:OLEObject Type="Embed" ProgID="Equation.3" ShapeID="_x0000_i1128" DrawAspect="Content" ObjectID="_1597409095" r:id="rId23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14FCC575" wp14:editId="402FD5AC">
                <wp:simplePos x="0" y="0"/>
                <wp:positionH relativeFrom="column">
                  <wp:posOffset>1082627</wp:posOffset>
                </wp:positionH>
                <wp:positionV relativeFrom="paragraph">
                  <wp:posOffset>49590</wp:posOffset>
                </wp:positionV>
                <wp:extent cx="335915" cy="624840"/>
                <wp:effectExtent l="0" t="0" r="0" b="0"/>
                <wp:wrapNone/>
                <wp:docPr id="1367" name="תיבת טקסט 13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624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E8FF2F0" w14:textId="77777777" w:rsidR="0098326B" w:rsidRDefault="0098326B" w:rsidP="00E07E2D">
                            <w:pPr>
                              <w:rPr>
                                <w:rtl/>
                              </w:rPr>
                            </w:pPr>
                            <w:r w:rsidRPr="001102E3">
                              <w:rPr>
                                <w:position w:val="-24"/>
                              </w:rPr>
                              <w:object w:dxaOrig="220" w:dyaOrig="620" w14:anchorId="2A2662EE">
                                <v:shape id="_x0000_i1130" type="#_x0000_t75" style="width:12.75pt;height:30pt" o:ole="">
                                  <v:imagedata r:id="rId230" o:title=""/>
                                </v:shape>
                                <o:OLEObject Type="Embed" ProgID="Equation.3" ShapeID="_x0000_i1130" DrawAspect="Content" ObjectID="_1737262377" r:id="rId23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AF8009" id="תיבת טקסט 1367" o:spid="_x0000_s1460" type="#_x0000_t202" style="position:absolute;left:0;text-align:left;margin-left:85.25pt;margin-top:3.9pt;width:26.45pt;height:49.2pt;z-index:2518476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" filled="f" stroked="f">
                <v:textbox style="mso-fit-shape-to-text:t">
                  <w:txbxContent>
                    <w:p w:rsidR="0098326B" w:rsidRDefault="0098326B" w:rsidP="00E07E2D">
                      <w:pPr>
                        <w:rPr>
                          <w:rtl/>
                        </w:rPr>
                      </w:pPr>
                      <w:r w:rsidRPr="001102E3">
                        <w:rPr>
                          <w:position w:val="-24"/>
                        </w:rPr>
                        <w:object w:dxaOrig="220" w:dyaOrig="620">
                          <v:shape id="_x0000_i1130" type="#_x0000_t75" style="width:12.75pt;height:30pt" o:ole="">
                            <v:imagedata r:id="rId232" o:title=""/>
                          </v:shape>
                          <o:OLEObject Type="Embed" ProgID="Equation.3" ShapeID="_x0000_i1130" DrawAspect="Content" ObjectID="_1597409096" r:id="rId23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6D2CD226" w14:textId="77777777" w:rsidR="0013264C" w:rsidRDefault="0013264C" w:rsidP="00E07E2D">
      <w:pPr>
        <w:spacing w:line="360" w:lineRule="auto"/>
        <w:rPr>
          <w:noProof/>
          <w:rtl/>
        </w:rPr>
      </w:pPr>
    </w:p>
    <w:p w14:paraId="6B86F57C" w14:textId="77777777" w:rsidR="0013264C" w:rsidRDefault="0013264C" w:rsidP="00E07E2D">
      <w:pPr>
        <w:spacing w:line="360" w:lineRule="auto"/>
        <w:rPr>
          <w:noProof/>
          <w:rtl/>
        </w:rPr>
      </w:pPr>
    </w:p>
    <w:p w14:paraId="338495A7" w14:textId="77777777" w:rsidR="0013264C" w:rsidRDefault="0013264C" w:rsidP="00E07E2D">
      <w:pPr>
        <w:spacing w:line="360" w:lineRule="auto"/>
        <w:rPr>
          <w:noProof/>
          <w:rtl/>
        </w:rPr>
      </w:pPr>
    </w:p>
    <w:p w14:paraId="006DE809" w14:textId="77777777" w:rsidR="0013264C" w:rsidRDefault="0013264C" w:rsidP="00E07E2D">
      <w:pPr>
        <w:spacing w:line="360" w:lineRule="auto"/>
        <w:rPr>
          <w:noProof/>
          <w:rtl/>
        </w:rPr>
      </w:pPr>
    </w:p>
    <w:p w14:paraId="136B55DF" w14:textId="77777777" w:rsidR="0013264C" w:rsidRDefault="0013264C" w:rsidP="0098326B">
      <w:pPr>
        <w:spacing w:line="360" w:lineRule="auto"/>
        <w:rPr>
          <w:noProof/>
          <w:rtl/>
        </w:rPr>
      </w:pPr>
      <w:r>
        <w:rPr>
          <w:rFonts w:hint="cs"/>
          <w:noProof/>
          <w:rtl/>
        </w:rPr>
        <w:t>מכיוון שנורא קשה לחשב כמה מטרים ש</w:t>
      </w:r>
      <w:r w:rsidR="0098326B">
        <w:rPr>
          <w:rFonts w:hint="cs"/>
          <w:noProof/>
          <w:rtl/>
        </w:rPr>
        <w:t xml:space="preserve">רה </w:t>
      </w:r>
      <w:r>
        <w:rPr>
          <w:rFonts w:hint="cs"/>
          <w:noProof/>
          <w:rtl/>
        </w:rPr>
        <w:t xml:space="preserve"> קנתה:     </w:t>
      </w:r>
      <w:r w:rsidRPr="0046211C">
        <w:rPr>
          <w:noProof/>
          <w:position w:val="-24"/>
        </w:rPr>
        <w:object w:dxaOrig="1359" w:dyaOrig="620" w14:anchorId="0624FBDC">
          <v:shape id="_x0000_i1131" type="#_x0000_t75" style="width:67.45pt;height:30pt" o:ole="">
            <v:imagedata r:id="rId238" o:title=""/>
          </v:shape>
          <o:OLEObject Type="Embed" ProgID="Equation.3" ShapeID="_x0000_i1131" DrawAspect="Content" ObjectID="_1737262085" r:id="rId239"/>
        </w:object>
      </w:r>
      <w:r>
        <w:rPr>
          <w:rFonts w:hint="cs"/>
          <w:noProof/>
          <w:rtl/>
        </w:rPr>
        <w:br/>
        <w:t xml:space="preserve">נצטרך למצוא </w:t>
      </w:r>
      <w:r w:rsidRPr="0046211C">
        <w:rPr>
          <w:rFonts w:hint="cs"/>
          <w:b/>
          <w:bCs/>
          <w:noProof/>
          <w:rtl/>
        </w:rPr>
        <w:t>מכנה משותף</w:t>
      </w:r>
      <w:r>
        <w:rPr>
          <w:rFonts w:hint="cs"/>
          <w:noProof/>
          <w:rtl/>
        </w:rPr>
        <w:t>, כלומר, לחלק את כל הבדים למספר שווה של חלקים.</w:t>
      </w:r>
      <w:r>
        <w:rPr>
          <w:noProof/>
          <w:rtl/>
        </w:rPr>
        <w:br/>
      </w:r>
      <w:r>
        <w:rPr>
          <w:rFonts w:hint="cs"/>
          <w:noProof/>
          <w:rtl/>
        </w:rPr>
        <w:t xml:space="preserve">למשל, לחלק כל בד ל </w:t>
      </w:r>
      <w:r>
        <w:rPr>
          <w:noProof/>
          <w:rtl/>
        </w:rPr>
        <w:t>–</w:t>
      </w:r>
      <w:r>
        <w:rPr>
          <w:rFonts w:hint="cs"/>
          <w:noProof/>
          <w:rtl/>
        </w:rPr>
        <w:t xml:space="preserve"> 12 חלקים.</w:t>
      </w:r>
    </w:p>
    <w:p w14:paraId="17CA131F" w14:textId="77777777" w:rsidR="00872840" w:rsidRDefault="0013264C" w:rsidP="0013264C">
      <w:pPr>
        <w:spacing w:line="360" w:lineRule="auto"/>
        <w:rPr>
          <w:rtl/>
        </w:rPr>
      </w:pPr>
      <w:r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55872" behindDoc="1" locked="0" layoutInCell="1" allowOverlap="1" wp14:anchorId="53DEC844" wp14:editId="24B5AC06">
                <wp:simplePos x="0" y="0"/>
                <wp:positionH relativeFrom="column">
                  <wp:posOffset>-640762</wp:posOffset>
                </wp:positionH>
                <wp:positionV relativeFrom="paragraph">
                  <wp:posOffset>240834</wp:posOffset>
                </wp:positionV>
                <wp:extent cx="871268" cy="482492"/>
                <wp:effectExtent l="0" t="0" r="24130" b="13335"/>
                <wp:wrapNone/>
                <wp:docPr id="3422" name="מלבן 34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71268" cy="482492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7009490" id="מלבן 3422" o:spid="_x0000_s1026" style="position:absolute;left:0;text-align:left;margin-left:-50.45pt;margin-top:18.95pt;width:68.6pt;height:38pt;z-index:-251460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" fillcolor="#5b9bd5 [3204]" strokecolor="#1f4d78 [1604]" strokeweight="1pt"/>
            </w:pict>
          </mc:Fallback>
        </mc:AlternateContent>
      </w:r>
      <w:r>
        <w:rPr>
          <w:noProof/>
          <w:rtl/>
          <w:lang w:eastAsia="en-US"/>
        </w:rPr>
        <mc:AlternateContent>
          <mc:Choice Requires="wpg">
            <w:drawing>
              <wp:anchor distT="0" distB="0" distL="114300" distR="114300" simplePos="0" relativeHeight="251803648" behindDoc="0" locked="0" layoutInCell="1" allowOverlap="1" wp14:anchorId="68953B6B" wp14:editId="40155E86">
                <wp:simplePos x="0" y="0"/>
                <wp:positionH relativeFrom="margin">
                  <wp:posOffset>-641350</wp:posOffset>
                </wp:positionH>
                <wp:positionV relativeFrom="paragraph">
                  <wp:posOffset>223520</wp:posOffset>
                </wp:positionV>
                <wp:extent cx="3519170" cy="499745"/>
                <wp:effectExtent l="0" t="0" r="24130" b="33655"/>
                <wp:wrapTight wrapText="bothSides">
                  <wp:wrapPolygon edited="0">
                    <wp:start x="0" y="0"/>
                    <wp:lineTo x="0" y="22231"/>
                    <wp:lineTo x="21631" y="22231"/>
                    <wp:lineTo x="21631" y="0"/>
                    <wp:lineTo x="0" y="0"/>
                  </wp:wrapPolygon>
                </wp:wrapTight>
                <wp:docPr id="1353" name="קבוצה 1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19170" cy="499745"/>
                          <a:chOff x="2880" y="11805"/>
                          <a:chExt cx="6552" cy="687"/>
                        </a:xfrm>
                      </wpg:grpSpPr>
                      <wps:wsp>
                        <wps:cNvPr id="1354" name="AutoShape 553"/>
                        <wps:cNvCnPr>
                          <a:cxnSpLocks noChangeShapeType="1"/>
                        </wps:cNvCnPr>
                        <wps:spPr bwMode="auto">
                          <a:xfrm>
                            <a:off x="6165" y="11805"/>
                            <a:ext cx="0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5" name="Rectangle 554"/>
                        <wps:cNvSpPr>
                          <a:spLocks noChangeArrowheads="1"/>
                        </wps:cNvSpPr>
                        <wps:spPr bwMode="auto">
                          <a:xfrm>
                            <a:off x="2880" y="11805"/>
                            <a:ext cx="6552" cy="6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6" name="AutoShape 555"/>
                        <wps:cNvCnPr>
                          <a:cxnSpLocks noChangeShapeType="1"/>
                        </wps:cNvCnPr>
                        <wps:spPr bwMode="auto">
                          <a:xfrm>
                            <a:off x="7815" y="11805"/>
                            <a:ext cx="0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7" name="AutoShape 556"/>
                        <wps:cNvCnPr>
                          <a:cxnSpLocks noChangeShapeType="1"/>
                        </wps:cNvCnPr>
                        <wps:spPr bwMode="auto">
                          <a:xfrm>
                            <a:off x="4470" y="11805"/>
                            <a:ext cx="0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8" name="AutoShape 557"/>
                        <wps:cNvCnPr>
                          <a:cxnSpLocks noChangeShapeType="1"/>
                        </wps:cNvCnPr>
                        <wps:spPr bwMode="auto">
                          <a:xfrm>
                            <a:off x="3435" y="11805"/>
                            <a:ext cx="0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9" name="AutoShape 558"/>
                        <wps:cNvCnPr>
                          <a:cxnSpLocks noChangeShapeType="1"/>
                        </wps:cNvCnPr>
                        <wps:spPr bwMode="auto">
                          <a:xfrm>
                            <a:off x="3945" y="11805"/>
                            <a:ext cx="0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0" name="AutoShape 559"/>
                        <wps:cNvCnPr>
                          <a:cxnSpLocks noChangeShapeType="1"/>
                        </wps:cNvCnPr>
                        <wps:spPr bwMode="auto">
                          <a:xfrm>
                            <a:off x="5025" y="11805"/>
                            <a:ext cx="1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1" name="AutoShape 560"/>
                        <wps:cNvCnPr>
                          <a:cxnSpLocks noChangeShapeType="1"/>
                        </wps:cNvCnPr>
                        <wps:spPr bwMode="auto">
                          <a:xfrm>
                            <a:off x="5565" y="11805"/>
                            <a:ext cx="0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2" name="AutoShape 561"/>
                        <wps:cNvCnPr>
                          <a:cxnSpLocks noChangeShapeType="1"/>
                        </wps:cNvCnPr>
                        <wps:spPr bwMode="auto">
                          <a:xfrm>
                            <a:off x="6720" y="11805"/>
                            <a:ext cx="0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3" name="AutoShape 562"/>
                        <wps:cNvCnPr>
                          <a:cxnSpLocks noChangeShapeType="1"/>
                        </wps:cNvCnPr>
                        <wps:spPr bwMode="auto">
                          <a:xfrm>
                            <a:off x="7260" y="11805"/>
                            <a:ext cx="0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4" name="AutoShape 563"/>
                        <wps:cNvCnPr>
                          <a:cxnSpLocks noChangeShapeType="1"/>
                        </wps:cNvCnPr>
                        <wps:spPr bwMode="auto">
                          <a:xfrm>
                            <a:off x="8325" y="11805"/>
                            <a:ext cx="0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5" name="AutoShape 564"/>
                        <wps:cNvCnPr>
                          <a:cxnSpLocks noChangeShapeType="1"/>
                        </wps:cNvCnPr>
                        <wps:spPr bwMode="auto">
                          <a:xfrm>
                            <a:off x="8865" y="11805"/>
                            <a:ext cx="0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83A0E1D" id="קבוצה 1353" o:spid="_x0000_s1026" style="position:absolute;left:0;text-align:left;margin-left:-50.5pt;margin-top:17.6pt;width:277.1pt;height:39.35pt;z-index:251803648;mso-position-horizontal-relative:margin" coordorigin="2880,11805" coordsize="6552,6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">
                <v:shape id="AutoShape 553" o:spid="_x0000_s1027" type="#_x0000_t32" style="position:absolute;left:6165;top:11805;width:0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">
                  <v:stroke dashstyle="dash"/>
                </v:shape>
                <v:rect id="Rectangle 554" o:spid="_x0000_s1028" style="position:absolute;left:2880;top:11805;width:6552;height:6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" filled="f">
                  <v:stroke dashstyle="dash"/>
                </v:rect>
                <v:shape id="AutoShape 555" o:spid="_x0000_s1029" type="#_x0000_t32" style="position:absolute;left:7815;top:11805;width:0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">
                  <v:stroke dashstyle="dash"/>
                </v:shape>
                <v:shape id="AutoShape 556" o:spid="_x0000_s1030" type="#_x0000_t32" style="position:absolute;left:4470;top:11805;width:0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">
                  <v:stroke dashstyle="dash"/>
                </v:shape>
                <v:shape id="AutoShape 557" o:spid="_x0000_s1031" type="#_x0000_t32" style="position:absolute;left:3435;top:11805;width:0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">
                  <v:stroke dashstyle="dash"/>
                </v:shape>
                <v:shape id="AutoShape 558" o:spid="_x0000_s1032" type="#_x0000_t32" style="position:absolute;left:3945;top:11805;width:0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">
                  <v:stroke dashstyle="dash"/>
                </v:shape>
                <v:shape id="AutoShape 559" o:spid="_x0000_s1033" type="#_x0000_t32" style="position:absolute;left:5025;top:11805;width:1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">
                  <v:stroke dashstyle="dash"/>
                </v:shape>
                <v:shape id="AutoShape 560" o:spid="_x0000_s1034" type="#_x0000_t32" style="position:absolute;left:5565;top:11805;width:0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">
                  <v:stroke dashstyle="dash"/>
                </v:shape>
                <v:shape id="AutoShape 561" o:spid="_x0000_s1035" type="#_x0000_t32" style="position:absolute;left:6720;top:11805;width:0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">
                  <v:stroke dashstyle="dash"/>
                </v:shape>
                <v:shape id="AutoShape 562" o:spid="_x0000_s1036" type="#_x0000_t32" style="position:absolute;left:7260;top:11805;width:0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">
                  <v:stroke dashstyle="dash"/>
                </v:shape>
                <v:shape id="AutoShape 563" o:spid="_x0000_s1037" type="#_x0000_t32" style="position:absolute;left:8325;top:11805;width:0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">
                  <v:stroke dashstyle="dash"/>
                </v:shape>
                <v:shape id="AutoShape 564" o:spid="_x0000_s1038" type="#_x0000_t32" style="position:absolute;left:8865;top:11805;width:0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">
                  <v:stroke dashstyle="dash"/>
                </v:shape>
                <w10:wrap type="tight" anchorx="margin"/>
              </v:group>
            </w:pict>
          </mc:Fallback>
        </mc:AlternateContent>
      </w:r>
      <w:r w:rsidR="002919DE">
        <w:rPr>
          <w:noProof/>
          <w:rtl/>
        </w:rPr>
        <w:br/>
      </w:r>
      <w:r>
        <w:rPr>
          <w:rFonts w:hint="cs"/>
          <w:noProof/>
          <w:rtl/>
        </w:rPr>
        <w:t xml:space="preserve">נוכל לראות ש - </w:t>
      </w:r>
      <w:r w:rsidRPr="001102E3">
        <w:rPr>
          <w:position w:val="-24"/>
        </w:rPr>
        <w:object w:dxaOrig="240" w:dyaOrig="620" w14:anchorId="0ED80EAD">
          <v:shape id="_x0000_i1132" type="#_x0000_t75" style="width:12.75pt;height:30pt" o:ole="">
            <v:imagedata r:id="rId186" o:title=""/>
          </v:shape>
          <o:OLEObject Type="Embed" ProgID="Equation.3" ShapeID="_x0000_i1132" DrawAspect="Content" ObjectID="_1737262086" r:id="rId240"/>
        </w:object>
      </w:r>
      <w:r>
        <w:rPr>
          <w:rFonts w:hint="cs"/>
          <w:noProof/>
          <w:rtl/>
        </w:rPr>
        <w:t xml:space="preserve"> שווה ל: </w:t>
      </w:r>
      <w:r w:rsidRPr="001102E3">
        <w:rPr>
          <w:position w:val="-24"/>
        </w:rPr>
        <w:object w:dxaOrig="320" w:dyaOrig="620" w14:anchorId="11B7CE14">
          <v:shape id="_x0000_i1133" type="#_x0000_t75" style="width:16.5pt;height:30pt" o:ole="">
            <v:imagedata r:id="rId241" o:title=""/>
          </v:shape>
          <o:OLEObject Type="Embed" ProgID="Equation.3" ShapeID="_x0000_i1133" DrawAspect="Content" ObjectID="_1737262087" r:id="rId242"/>
        </w:object>
      </w:r>
    </w:p>
    <w:p w14:paraId="3E4C59B3" w14:textId="77777777" w:rsidR="0013264C" w:rsidRDefault="0013264C" w:rsidP="0013264C">
      <w:pPr>
        <w:spacing w:line="360" w:lineRule="auto"/>
        <w:rPr>
          <w:rtl/>
        </w:rPr>
      </w:pPr>
      <w:r w:rsidRPr="0013264C"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58944" behindDoc="1" locked="0" layoutInCell="1" allowOverlap="1" wp14:anchorId="536996D4" wp14:editId="14CC1A63">
                <wp:simplePos x="0" y="0"/>
                <wp:positionH relativeFrom="column">
                  <wp:posOffset>-3614430</wp:posOffset>
                </wp:positionH>
                <wp:positionV relativeFrom="paragraph">
                  <wp:posOffset>337248</wp:posOffset>
                </wp:positionV>
                <wp:extent cx="1764419" cy="482492"/>
                <wp:effectExtent l="0" t="0" r="26670" b="13335"/>
                <wp:wrapNone/>
                <wp:docPr id="3436" name="מלבן 34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4419" cy="482492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C28A94A" id="מלבן 3436" o:spid="_x0000_s1026" style="position:absolute;left:0;text-align:left;margin-left:-284.6pt;margin-top:26.55pt;width:138.95pt;height:38pt;z-index:-251457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" fillcolor="#5b9bd5 [3204]" strokecolor="#1f4d78 [1604]" strokeweight="1pt"/>
            </w:pict>
          </mc:Fallback>
        </mc:AlternateContent>
      </w:r>
      <w:r w:rsidRPr="0013264C">
        <w:rPr>
          <w:noProof/>
          <w:rtl/>
          <w:lang w:eastAsia="en-US"/>
        </w:rPr>
        <mc:AlternateContent>
          <mc:Choice Requires="wpg">
            <w:drawing>
              <wp:anchor distT="0" distB="0" distL="114300" distR="114300" simplePos="0" relativeHeight="251857920" behindDoc="0" locked="0" layoutInCell="1" allowOverlap="1" wp14:anchorId="751CF37F" wp14:editId="72B63D6E">
                <wp:simplePos x="0" y="0"/>
                <wp:positionH relativeFrom="margin">
                  <wp:posOffset>-617783</wp:posOffset>
                </wp:positionH>
                <wp:positionV relativeFrom="paragraph">
                  <wp:posOffset>337437</wp:posOffset>
                </wp:positionV>
                <wp:extent cx="3519170" cy="499745"/>
                <wp:effectExtent l="0" t="0" r="24130" b="33655"/>
                <wp:wrapTight wrapText="bothSides">
                  <wp:wrapPolygon edited="0">
                    <wp:start x="0" y="0"/>
                    <wp:lineTo x="0" y="22231"/>
                    <wp:lineTo x="21631" y="22231"/>
                    <wp:lineTo x="21631" y="0"/>
                    <wp:lineTo x="0" y="0"/>
                  </wp:wrapPolygon>
                </wp:wrapTight>
                <wp:docPr id="3423" name="קבוצה 34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19170" cy="499745"/>
                          <a:chOff x="2880" y="11805"/>
                          <a:chExt cx="6552" cy="687"/>
                        </a:xfrm>
                      </wpg:grpSpPr>
                      <wps:wsp>
                        <wps:cNvPr id="3424" name="AutoShape 553"/>
                        <wps:cNvCnPr>
                          <a:cxnSpLocks noChangeShapeType="1"/>
                        </wps:cNvCnPr>
                        <wps:spPr bwMode="auto">
                          <a:xfrm>
                            <a:off x="6165" y="11805"/>
                            <a:ext cx="0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25" name="Rectangle 554"/>
                        <wps:cNvSpPr>
                          <a:spLocks noChangeArrowheads="1"/>
                        </wps:cNvSpPr>
                        <wps:spPr bwMode="auto">
                          <a:xfrm>
                            <a:off x="2880" y="11805"/>
                            <a:ext cx="6552" cy="6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26" name="AutoShape 555"/>
                        <wps:cNvCnPr>
                          <a:cxnSpLocks noChangeShapeType="1"/>
                        </wps:cNvCnPr>
                        <wps:spPr bwMode="auto">
                          <a:xfrm>
                            <a:off x="7815" y="11805"/>
                            <a:ext cx="0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27" name="AutoShape 556"/>
                        <wps:cNvCnPr>
                          <a:cxnSpLocks noChangeShapeType="1"/>
                        </wps:cNvCnPr>
                        <wps:spPr bwMode="auto">
                          <a:xfrm>
                            <a:off x="4470" y="11805"/>
                            <a:ext cx="0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28" name="AutoShape 557"/>
                        <wps:cNvCnPr>
                          <a:cxnSpLocks noChangeShapeType="1"/>
                        </wps:cNvCnPr>
                        <wps:spPr bwMode="auto">
                          <a:xfrm>
                            <a:off x="3435" y="11805"/>
                            <a:ext cx="0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29" name="AutoShape 558"/>
                        <wps:cNvCnPr>
                          <a:cxnSpLocks noChangeShapeType="1"/>
                        </wps:cNvCnPr>
                        <wps:spPr bwMode="auto">
                          <a:xfrm>
                            <a:off x="3945" y="11805"/>
                            <a:ext cx="0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30" name="AutoShape 559"/>
                        <wps:cNvCnPr>
                          <a:cxnSpLocks noChangeShapeType="1"/>
                        </wps:cNvCnPr>
                        <wps:spPr bwMode="auto">
                          <a:xfrm>
                            <a:off x="5025" y="11805"/>
                            <a:ext cx="1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31" name="AutoShape 560"/>
                        <wps:cNvCnPr>
                          <a:cxnSpLocks noChangeShapeType="1"/>
                        </wps:cNvCnPr>
                        <wps:spPr bwMode="auto">
                          <a:xfrm>
                            <a:off x="5565" y="11805"/>
                            <a:ext cx="0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32" name="AutoShape 561"/>
                        <wps:cNvCnPr>
                          <a:cxnSpLocks noChangeShapeType="1"/>
                        </wps:cNvCnPr>
                        <wps:spPr bwMode="auto">
                          <a:xfrm>
                            <a:off x="6720" y="11805"/>
                            <a:ext cx="0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33" name="AutoShape 562"/>
                        <wps:cNvCnPr>
                          <a:cxnSpLocks noChangeShapeType="1"/>
                        </wps:cNvCnPr>
                        <wps:spPr bwMode="auto">
                          <a:xfrm>
                            <a:off x="7260" y="11805"/>
                            <a:ext cx="0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34" name="AutoShape 563"/>
                        <wps:cNvCnPr>
                          <a:cxnSpLocks noChangeShapeType="1"/>
                        </wps:cNvCnPr>
                        <wps:spPr bwMode="auto">
                          <a:xfrm>
                            <a:off x="8325" y="11805"/>
                            <a:ext cx="0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35" name="AutoShape 564"/>
                        <wps:cNvCnPr>
                          <a:cxnSpLocks noChangeShapeType="1"/>
                        </wps:cNvCnPr>
                        <wps:spPr bwMode="auto">
                          <a:xfrm>
                            <a:off x="8865" y="11805"/>
                            <a:ext cx="0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E65499B" id="קבוצה 3423" o:spid="_x0000_s1026" style="position:absolute;left:0;text-align:left;margin-left:-48.65pt;margin-top:26.55pt;width:277.1pt;height:39.35pt;z-index:251857920;mso-position-horizontal-relative:margin" coordorigin="2880,11805" coordsize="6552,6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">
                <v:shape id="AutoShape 553" o:spid="_x0000_s1027" type="#_x0000_t32" style="position:absolute;left:6165;top:11805;width:0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">
                  <v:stroke dashstyle="dash"/>
                </v:shape>
                <v:rect id="Rectangle 554" o:spid="_x0000_s1028" style="position:absolute;left:2880;top:11805;width:6552;height:6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" filled="f">
                  <v:stroke dashstyle="dash"/>
                </v:rect>
                <v:shape id="AutoShape 555" o:spid="_x0000_s1029" type="#_x0000_t32" style="position:absolute;left:7815;top:11805;width:0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">
                  <v:stroke dashstyle="dash"/>
                </v:shape>
                <v:shape id="AutoShape 556" o:spid="_x0000_s1030" type="#_x0000_t32" style="position:absolute;left:4470;top:11805;width:0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">
                  <v:stroke dashstyle="dash"/>
                </v:shape>
                <v:shape id="AutoShape 557" o:spid="_x0000_s1031" type="#_x0000_t32" style="position:absolute;left:3435;top:11805;width:0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">
                  <v:stroke dashstyle="dash"/>
                </v:shape>
                <v:shape id="AutoShape 558" o:spid="_x0000_s1032" type="#_x0000_t32" style="position:absolute;left:3945;top:11805;width:0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">
                  <v:stroke dashstyle="dash"/>
                </v:shape>
                <v:shape id="AutoShape 559" o:spid="_x0000_s1033" type="#_x0000_t32" style="position:absolute;left:5025;top:11805;width:1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">
                  <v:stroke dashstyle="dash"/>
                </v:shape>
                <v:shape id="AutoShape 560" o:spid="_x0000_s1034" type="#_x0000_t32" style="position:absolute;left:5565;top:11805;width:0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">
                  <v:stroke dashstyle="dash"/>
                </v:shape>
                <v:shape id="AutoShape 561" o:spid="_x0000_s1035" type="#_x0000_t32" style="position:absolute;left:6720;top:11805;width:0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">
                  <v:stroke dashstyle="dash"/>
                </v:shape>
                <v:shape id="AutoShape 562" o:spid="_x0000_s1036" type="#_x0000_t32" style="position:absolute;left:7260;top:11805;width:0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">
                  <v:stroke dashstyle="dash"/>
                </v:shape>
                <v:shape id="AutoShape 563" o:spid="_x0000_s1037" type="#_x0000_t32" style="position:absolute;left:8325;top:11805;width:0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">
                  <v:stroke dashstyle="dash"/>
                </v:shape>
                <v:shape id="AutoShape 564" o:spid="_x0000_s1038" type="#_x0000_t32" style="position:absolute;left:8865;top:11805;width:0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">
                  <v:stroke dashstyle="dash"/>
                </v:shape>
                <w10:wrap type="tight" anchorx="margin"/>
              </v:group>
            </w:pict>
          </mc:Fallback>
        </mc:AlternateContent>
      </w:r>
      <w:r>
        <w:rPr>
          <w:rtl/>
        </w:rPr>
        <w:br/>
      </w:r>
      <w:r>
        <w:rPr>
          <w:noProof/>
          <w:rtl/>
        </w:rPr>
        <w:br/>
      </w:r>
      <w:r>
        <w:rPr>
          <w:rFonts w:hint="cs"/>
          <w:noProof/>
          <w:rtl/>
        </w:rPr>
        <w:t xml:space="preserve">נוכל לראות ש - </w:t>
      </w:r>
      <w:r w:rsidR="00BE06B5" w:rsidRPr="001102E3">
        <w:rPr>
          <w:position w:val="-24"/>
        </w:rPr>
        <w:object w:dxaOrig="240" w:dyaOrig="620" w14:anchorId="545F8D2F">
          <v:shape id="_x0000_i1134" type="#_x0000_t75" style="width:12.75pt;height:30pt" o:ole="">
            <v:imagedata r:id="rId243" o:title=""/>
          </v:shape>
          <o:OLEObject Type="Embed" ProgID="Equation.3" ShapeID="_x0000_i1134" DrawAspect="Content" ObjectID="_1737262088" r:id="rId244"/>
        </w:object>
      </w:r>
      <w:r>
        <w:rPr>
          <w:rFonts w:hint="cs"/>
          <w:noProof/>
          <w:rtl/>
        </w:rPr>
        <w:t xml:space="preserve"> שווה ל: </w:t>
      </w:r>
      <w:r w:rsidR="00BE06B5" w:rsidRPr="001102E3">
        <w:rPr>
          <w:position w:val="-24"/>
        </w:rPr>
        <w:object w:dxaOrig="320" w:dyaOrig="620" w14:anchorId="70B83763">
          <v:shape id="_x0000_i1135" type="#_x0000_t75" style="width:16.5pt;height:30pt" o:ole="">
            <v:imagedata r:id="rId245" o:title=""/>
          </v:shape>
          <o:OLEObject Type="Embed" ProgID="Equation.3" ShapeID="_x0000_i1135" DrawAspect="Content" ObjectID="_1737262089" r:id="rId246"/>
        </w:object>
      </w:r>
    </w:p>
    <w:p w14:paraId="121A0A86" w14:textId="77777777" w:rsidR="0013264C" w:rsidRDefault="0013264C" w:rsidP="0013264C">
      <w:pPr>
        <w:spacing w:line="360" w:lineRule="auto"/>
        <w:rPr>
          <w:rtl/>
        </w:rPr>
      </w:pPr>
      <w:r w:rsidRPr="0013264C"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62016" behindDoc="1" locked="0" layoutInCell="1" allowOverlap="1" wp14:anchorId="6631BFB5" wp14:editId="1D946E94">
                <wp:simplePos x="0" y="0"/>
                <wp:positionH relativeFrom="column">
                  <wp:posOffset>-580378</wp:posOffset>
                </wp:positionH>
                <wp:positionV relativeFrom="paragraph">
                  <wp:posOffset>284360</wp:posOffset>
                </wp:positionV>
                <wp:extent cx="2363638" cy="482492"/>
                <wp:effectExtent l="0" t="0" r="17780" b="13335"/>
                <wp:wrapNone/>
                <wp:docPr id="3450" name="מלבן 34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63638" cy="482492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7E0C66F" id="מלבן 3450" o:spid="_x0000_s1026" style="position:absolute;left:0;text-align:left;margin-left:-45.7pt;margin-top:22.4pt;width:186.1pt;height:38pt;z-index:-251454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" fillcolor="#5b9bd5 [3204]" strokecolor="#1f4d78 [1604]" strokeweight="1pt"/>
            </w:pict>
          </mc:Fallback>
        </mc:AlternateContent>
      </w:r>
      <w:r w:rsidRPr="0013264C">
        <w:rPr>
          <w:noProof/>
          <w:rtl/>
          <w:lang w:eastAsia="en-US"/>
        </w:rPr>
        <mc:AlternateContent>
          <mc:Choice Requires="wpg">
            <w:drawing>
              <wp:anchor distT="0" distB="0" distL="114300" distR="114300" simplePos="0" relativeHeight="251860992" behindDoc="0" locked="0" layoutInCell="1" allowOverlap="1" wp14:anchorId="6262E5DA" wp14:editId="0718BDFB">
                <wp:simplePos x="0" y="0"/>
                <wp:positionH relativeFrom="margin">
                  <wp:posOffset>-596062</wp:posOffset>
                </wp:positionH>
                <wp:positionV relativeFrom="paragraph">
                  <wp:posOffset>267790</wp:posOffset>
                </wp:positionV>
                <wp:extent cx="3519170" cy="499745"/>
                <wp:effectExtent l="0" t="0" r="24130" b="33655"/>
                <wp:wrapTight wrapText="bothSides">
                  <wp:wrapPolygon edited="0">
                    <wp:start x="0" y="0"/>
                    <wp:lineTo x="0" y="22231"/>
                    <wp:lineTo x="21631" y="22231"/>
                    <wp:lineTo x="21631" y="0"/>
                    <wp:lineTo x="0" y="0"/>
                  </wp:wrapPolygon>
                </wp:wrapTight>
                <wp:docPr id="3437" name="קבוצה 34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19170" cy="499745"/>
                          <a:chOff x="2880" y="11805"/>
                          <a:chExt cx="6552" cy="687"/>
                        </a:xfrm>
                      </wpg:grpSpPr>
                      <wps:wsp>
                        <wps:cNvPr id="3438" name="AutoShape 553"/>
                        <wps:cNvCnPr>
                          <a:cxnSpLocks noChangeShapeType="1"/>
                        </wps:cNvCnPr>
                        <wps:spPr bwMode="auto">
                          <a:xfrm>
                            <a:off x="6165" y="11805"/>
                            <a:ext cx="0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39" name="Rectangle 554"/>
                        <wps:cNvSpPr>
                          <a:spLocks noChangeArrowheads="1"/>
                        </wps:cNvSpPr>
                        <wps:spPr bwMode="auto">
                          <a:xfrm>
                            <a:off x="2880" y="11805"/>
                            <a:ext cx="6552" cy="6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40" name="AutoShape 555"/>
                        <wps:cNvCnPr>
                          <a:cxnSpLocks noChangeShapeType="1"/>
                        </wps:cNvCnPr>
                        <wps:spPr bwMode="auto">
                          <a:xfrm>
                            <a:off x="7815" y="11805"/>
                            <a:ext cx="0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41" name="AutoShape 556"/>
                        <wps:cNvCnPr>
                          <a:cxnSpLocks noChangeShapeType="1"/>
                        </wps:cNvCnPr>
                        <wps:spPr bwMode="auto">
                          <a:xfrm>
                            <a:off x="4470" y="11805"/>
                            <a:ext cx="0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42" name="AutoShape 557"/>
                        <wps:cNvCnPr>
                          <a:cxnSpLocks noChangeShapeType="1"/>
                        </wps:cNvCnPr>
                        <wps:spPr bwMode="auto">
                          <a:xfrm>
                            <a:off x="3435" y="11805"/>
                            <a:ext cx="0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43" name="AutoShape 558"/>
                        <wps:cNvCnPr>
                          <a:cxnSpLocks noChangeShapeType="1"/>
                        </wps:cNvCnPr>
                        <wps:spPr bwMode="auto">
                          <a:xfrm>
                            <a:off x="3945" y="11805"/>
                            <a:ext cx="0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44" name="AutoShape 559"/>
                        <wps:cNvCnPr>
                          <a:cxnSpLocks noChangeShapeType="1"/>
                        </wps:cNvCnPr>
                        <wps:spPr bwMode="auto">
                          <a:xfrm>
                            <a:off x="5025" y="11805"/>
                            <a:ext cx="1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45" name="AutoShape 560"/>
                        <wps:cNvCnPr>
                          <a:cxnSpLocks noChangeShapeType="1"/>
                        </wps:cNvCnPr>
                        <wps:spPr bwMode="auto">
                          <a:xfrm>
                            <a:off x="5565" y="11805"/>
                            <a:ext cx="0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46" name="AutoShape 561"/>
                        <wps:cNvCnPr>
                          <a:cxnSpLocks noChangeShapeType="1"/>
                        </wps:cNvCnPr>
                        <wps:spPr bwMode="auto">
                          <a:xfrm>
                            <a:off x="6720" y="11805"/>
                            <a:ext cx="0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47" name="AutoShape 562"/>
                        <wps:cNvCnPr>
                          <a:cxnSpLocks noChangeShapeType="1"/>
                        </wps:cNvCnPr>
                        <wps:spPr bwMode="auto">
                          <a:xfrm>
                            <a:off x="7260" y="11805"/>
                            <a:ext cx="0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48" name="AutoShape 563"/>
                        <wps:cNvCnPr>
                          <a:cxnSpLocks noChangeShapeType="1"/>
                        </wps:cNvCnPr>
                        <wps:spPr bwMode="auto">
                          <a:xfrm>
                            <a:off x="8325" y="11805"/>
                            <a:ext cx="0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49" name="AutoShape 564"/>
                        <wps:cNvCnPr>
                          <a:cxnSpLocks noChangeShapeType="1"/>
                        </wps:cNvCnPr>
                        <wps:spPr bwMode="auto">
                          <a:xfrm>
                            <a:off x="8865" y="11805"/>
                            <a:ext cx="0" cy="6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6BD40A3" id="קבוצה 3437" o:spid="_x0000_s1026" style="position:absolute;left:0;text-align:left;margin-left:-46.95pt;margin-top:21.1pt;width:277.1pt;height:39.35pt;z-index:251860992;mso-position-horizontal-relative:margin" coordorigin="2880,11805" coordsize="6552,6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">
                <v:shape id="AutoShape 553" o:spid="_x0000_s1027" type="#_x0000_t32" style="position:absolute;left:6165;top:11805;width:0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">
                  <v:stroke dashstyle="dash"/>
                </v:shape>
                <v:rect id="Rectangle 554" o:spid="_x0000_s1028" style="position:absolute;left:2880;top:11805;width:6552;height:6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" filled="f">
                  <v:stroke dashstyle="dash"/>
                </v:rect>
                <v:shape id="AutoShape 555" o:spid="_x0000_s1029" type="#_x0000_t32" style="position:absolute;left:7815;top:11805;width:0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">
                  <v:stroke dashstyle="dash"/>
                </v:shape>
                <v:shape id="AutoShape 556" o:spid="_x0000_s1030" type="#_x0000_t32" style="position:absolute;left:4470;top:11805;width:0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">
                  <v:stroke dashstyle="dash"/>
                </v:shape>
                <v:shape id="AutoShape 557" o:spid="_x0000_s1031" type="#_x0000_t32" style="position:absolute;left:3435;top:11805;width:0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">
                  <v:stroke dashstyle="dash"/>
                </v:shape>
                <v:shape id="AutoShape 558" o:spid="_x0000_s1032" type="#_x0000_t32" style="position:absolute;left:3945;top:11805;width:0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">
                  <v:stroke dashstyle="dash"/>
                </v:shape>
                <v:shape id="AutoShape 559" o:spid="_x0000_s1033" type="#_x0000_t32" style="position:absolute;left:5025;top:11805;width:1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">
                  <v:stroke dashstyle="dash"/>
                </v:shape>
                <v:shape id="AutoShape 560" o:spid="_x0000_s1034" type="#_x0000_t32" style="position:absolute;left:5565;top:11805;width:0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">
                  <v:stroke dashstyle="dash"/>
                </v:shape>
                <v:shape id="AutoShape 561" o:spid="_x0000_s1035" type="#_x0000_t32" style="position:absolute;left:6720;top:11805;width:0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">
                  <v:stroke dashstyle="dash"/>
                </v:shape>
                <v:shape id="AutoShape 562" o:spid="_x0000_s1036" type="#_x0000_t32" style="position:absolute;left:7260;top:11805;width:0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">
                  <v:stroke dashstyle="dash"/>
                </v:shape>
                <v:shape id="AutoShape 563" o:spid="_x0000_s1037" type="#_x0000_t32" style="position:absolute;left:8325;top:11805;width:0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">
                  <v:stroke dashstyle="dash"/>
                </v:shape>
                <v:shape id="AutoShape 564" o:spid="_x0000_s1038" type="#_x0000_t32" style="position:absolute;left:8865;top:11805;width:0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">
                  <v:stroke dashstyle="dash"/>
                </v:shape>
                <w10:wrap type="tight" anchorx="margin"/>
              </v:group>
            </w:pict>
          </mc:Fallback>
        </mc:AlternateContent>
      </w:r>
      <w:r>
        <w:rPr>
          <w:rtl/>
        </w:rPr>
        <w:br/>
      </w:r>
    </w:p>
    <w:p w14:paraId="0C12746D" w14:textId="77777777" w:rsidR="00E07E2D" w:rsidRDefault="0013264C" w:rsidP="00BE06B5">
      <w:pPr>
        <w:spacing w:line="360" w:lineRule="auto"/>
        <w:rPr>
          <w:rtl/>
        </w:rPr>
      </w:pPr>
      <w:r>
        <w:rPr>
          <w:rFonts w:hint="cs"/>
          <w:noProof/>
          <w:rtl/>
        </w:rPr>
        <w:t xml:space="preserve">נוכל לראות ש - </w:t>
      </w:r>
      <w:r w:rsidR="00BE06B5" w:rsidRPr="001102E3">
        <w:rPr>
          <w:position w:val="-24"/>
        </w:rPr>
        <w:object w:dxaOrig="240" w:dyaOrig="620" w14:anchorId="5B3CFB3B">
          <v:shape id="_x0000_i1136" type="#_x0000_t75" style="width:12.75pt;height:30pt" o:ole="">
            <v:imagedata r:id="rId247" o:title=""/>
          </v:shape>
          <o:OLEObject Type="Embed" ProgID="Equation.3" ShapeID="_x0000_i1136" DrawAspect="Content" ObjectID="_1737262090" r:id="rId248"/>
        </w:object>
      </w:r>
      <w:r>
        <w:rPr>
          <w:rFonts w:hint="cs"/>
          <w:noProof/>
          <w:rtl/>
        </w:rPr>
        <w:t xml:space="preserve"> שווה ל: </w:t>
      </w:r>
      <w:r w:rsidR="00BE06B5" w:rsidRPr="001102E3">
        <w:rPr>
          <w:position w:val="-24"/>
        </w:rPr>
        <w:object w:dxaOrig="320" w:dyaOrig="620" w14:anchorId="4D7EF75A">
          <v:shape id="_x0000_i1137" type="#_x0000_t75" style="width:16.5pt;height:30pt" o:ole="">
            <v:imagedata r:id="rId249" o:title=""/>
          </v:shape>
          <o:OLEObject Type="Embed" ProgID="Equation.3" ShapeID="_x0000_i1137" DrawAspect="Content" ObjectID="_1737262091" r:id="rId250"/>
        </w:object>
      </w:r>
    </w:p>
    <w:p w14:paraId="3B09207C" w14:textId="77777777" w:rsidR="00BB64FF" w:rsidRDefault="00BB64FF">
      <w:pPr>
        <w:bidi w:val="0"/>
        <w:rPr>
          <w:rtl/>
        </w:rPr>
      </w:pPr>
      <w:r>
        <w:rPr>
          <w:rtl/>
        </w:rPr>
        <w:br w:type="page"/>
      </w:r>
    </w:p>
    <w:p w14:paraId="6830194C" w14:textId="77777777" w:rsidR="00E07E2D" w:rsidRDefault="00E07E2D" w:rsidP="00BE06B5">
      <w:pPr>
        <w:spacing w:line="360" w:lineRule="auto"/>
        <w:rPr>
          <w:rtl/>
        </w:rPr>
      </w:pPr>
      <w:r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1AE40746" wp14:editId="38F7B829">
                <wp:simplePos x="0" y="0"/>
                <wp:positionH relativeFrom="column">
                  <wp:posOffset>3282315</wp:posOffset>
                </wp:positionH>
                <wp:positionV relativeFrom="paragraph">
                  <wp:posOffset>476250</wp:posOffset>
                </wp:positionV>
                <wp:extent cx="1247140" cy="917575"/>
                <wp:effectExtent l="15240" t="6985" r="13970" b="27940"/>
                <wp:wrapNone/>
                <wp:docPr id="1427" name="מלבן מעוגל 14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47140" cy="9175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3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3">
                              <a:lumMod val="60000"/>
                              <a:lumOff val="4000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3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14:paraId="0B8D8397" w14:textId="77777777" w:rsidR="0098326B" w:rsidRDefault="0098326B" w:rsidP="00E07E2D">
                            <w:r w:rsidRPr="009702E1">
                              <w:rPr>
                                <w:position w:val="-24"/>
                              </w:rPr>
                              <w:object w:dxaOrig="840" w:dyaOrig="620" w14:anchorId="1DADFBC3">
                                <v:shape id="_x0000_i1139" type="#_x0000_t75" style="width:76.5pt;height:45pt" o:ole="">
                                  <v:imagedata r:id="rId251" o:title=""/>
                                </v:shape>
                                <o:OLEObject Type="Embed" ProgID="Equation.3" ShapeID="_x0000_i1139" DrawAspect="Content" ObjectID="_1737262378" r:id="rId25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A42DFA8" id="מלבן מעוגל 1427" o:spid="_x0000_s1461" style="position:absolute;left:0;text-align:left;margin-left:258.45pt;margin-top:37.5pt;width:98.2pt;height:72.25pt;z-index:251807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" fillcolor="white [3201]" strokecolor="#c9c9c9 [1942]" strokeweight="1pt">
                <v:fill color2="#dbdbdb [1302]" focus="100%" type="gradient"/>
                <v:shadow on="t" color="#525252 [1606]" opacity=".5" offset="1pt"/>
                <v:textbox style="mso-fit-shape-to-text:t">
                  <w:txbxContent>
                    <w:p w:rsidR="0098326B" w:rsidRDefault="0098326B" w:rsidP="00E07E2D">
                      <w:r w:rsidRPr="009702E1">
                        <w:rPr>
                          <w:position w:val="-24"/>
                        </w:rPr>
                        <w:object w:dxaOrig="840" w:dyaOrig="620">
                          <v:shape id="_x0000_i1139" type="#_x0000_t75" style="width:76.5pt;height:45pt" o:ole="">
                            <v:imagedata r:id="rId253" o:title=""/>
                          </v:shape>
                          <o:OLEObject Type="Embed" ProgID="Equation.3" ShapeID="_x0000_i1139" DrawAspect="Content" ObjectID="_1597409097" r:id="rId254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1260CB6C" wp14:editId="2668AF80">
                <wp:simplePos x="0" y="0"/>
                <wp:positionH relativeFrom="column">
                  <wp:posOffset>1962150</wp:posOffset>
                </wp:positionH>
                <wp:positionV relativeFrom="paragraph">
                  <wp:posOffset>476250</wp:posOffset>
                </wp:positionV>
                <wp:extent cx="1209675" cy="917575"/>
                <wp:effectExtent l="9525" t="6985" r="19050" b="27940"/>
                <wp:wrapNone/>
                <wp:docPr id="1426" name="מלבן מעוגל 14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09675" cy="9175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5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14:paraId="018427AA" w14:textId="77777777" w:rsidR="0098326B" w:rsidRDefault="0098326B" w:rsidP="00E07E2D">
                            <w:r w:rsidRPr="009702E1">
                              <w:rPr>
                                <w:position w:val="-24"/>
                              </w:rPr>
                              <w:object w:dxaOrig="820" w:dyaOrig="620" w14:anchorId="36A01D44">
                                <v:shape id="_x0000_i1141" type="#_x0000_t75" style="width:72.75pt;height:45pt" o:ole="">
                                  <v:imagedata r:id="rId255" o:title=""/>
                                </v:shape>
                                <o:OLEObject Type="Embed" ProgID="Equation.3" ShapeID="_x0000_i1141" DrawAspect="Content" ObjectID="_1737262379" r:id="rId25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C6DD185" id="מלבן מעוגל 1426" o:spid="_x0000_s1462" style="position:absolute;left:0;text-align:left;margin-left:154.5pt;margin-top:37.5pt;width:95.25pt;height:72.25pt;z-index:251806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" fillcolor="white [3201]" strokecolor="#8eaadb [1944]" strokeweight="1pt">
                <v:fill color2="#b4c6e7 [1304]" focus="100%" type="gradient"/>
                <v:shadow on="t" color="#1f3763 [1608]" opacity=".5" offset="1pt"/>
                <v:textbox style="mso-fit-shape-to-text:t">
                  <w:txbxContent>
                    <w:p w:rsidR="0098326B" w:rsidRDefault="0098326B" w:rsidP="00E07E2D">
                      <w:r w:rsidRPr="009702E1">
                        <w:rPr>
                          <w:position w:val="-24"/>
                        </w:rPr>
                        <w:object w:dxaOrig="820" w:dyaOrig="620">
                          <v:shape id="_x0000_i1141" type="#_x0000_t75" style="width:72.75pt;height:45pt" o:ole="">
                            <v:imagedata r:id="rId257" o:title=""/>
                          </v:shape>
                          <o:OLEObject Type="Embed" ProgID="Equation.3" ShapeID="_x0000_i1141" DrawAspect="Content" ObjectID="_1597409098" r:id="rId258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19217CFF" wp14:editId="34C4FEA8">
                <wp:simplePos x="0" y="0"/>
                <wp:positionH relativeFrom="column">
                  <wp:posOffset>660400</wp:posOffset>
                </wp:positionH>
                <wp:positionV relativeFrom="paragraph">
                  <wp:posOffset>476250</wp:posOffset>
                </wp:positionV>
                <wp:extent cx="1227455" cy="926465"/>
                <wp:effectExtent l="12700" t="6985" r="17145" b="28575"/>
                <wp:wrapNone/>
                <wp:docPr id="1425" name="מלבן מעוגל 1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27455" cy="92646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14:paraId="7A6407AB" w14:textId="77777777" w:rsidR="0098326B" w:rsidRDefault="0098326B" w:rsidP="00E07E2D">
                            <w:r w:rsidRPr="009702E1">
                              <w:rPr>
                                <w:position w:val="-24"/>
                              </w:rPr>
                              <w:object w:dxaOrig="840" w:dyaOrig="639" w14:anchorId="378F80BC">
                                <v:shape id="_x0000_i1143" type="#_x0000_t75" style="width:76.5pt;height:48.75pt" o:ole="">
                                  <v:imagedata r:id="rId259" o:title=""/>
                                </v:shape>
                                <o:OLEObject Type="Embed" ProgID="Equation.3" ShapeID="_x0000_i1143" DrawAspect="Content" ObjectID="_1737262380" r:id="rId26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5AACE4E" id="מלבן מעוגל 1425" o:spid="_x0000_s1463" style="position:absolute;left:0;text-align:left;margin-left:52pt;margin-top:37.5pt;width:96.65pt;height:72.95pt;z-index:251805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" fillcolor="white [3201]" strokecolor="#a8d08d [1945]" strokeweight="1pt">
                <v:fill color2="#c5e0b3 [1305]" focus="100%" type="gradient"/>
                <v:shadow on="t" color="#375623 [1609]" opacity=".5" offset="1pt"/>
                <v:textbox style="mso-fit-shape-to-text:t">
                  <w:txbxContent>
                    <w:p w:rsidR="0098326B" w:rsidRDefault="0098326B" w:rsidP="00E07E2D">
                      <w:r w:rsidRPr="009702E1">
                        <w:rPr>
                          <w:position w:val="-24"/>
                        </w:rPr>
                        <w:object w:dxaOrig="840" w:dyaOrig="639">
                          <v:shape id="_x0000_i1143" type="#_x0000_t75" style="width:76.5pt;height:48.75pt" o:ole="">
                            <v:imagedata r:id="rId261" o:title=""/>
                          </v:shape>
                          <o:OLEObject Type="Embed" ProgID="Equation.3" ShapeID="_x0000_i1143" DrawAspect="Content" ObjectID="_1597409099" r:id="rId262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hint="cs"/>
          <w:rtl/>
        </w:rPr>
        <w:t>ניתן לראות לפי האיור כי:</w:t>
      </w:r>
    </w:p>
    <w:p w14:paraId="18477A2A" w14:textId="77777777" w:rsidR="00BE06B5" w:rsidRDefault="00BE06B5" w:rsidP="00BE06B5">
      <w:pPr>
        <w:spacing w:line="360" w:lineRule="auto"/>
        <w:rPr>
          <w:rtl/>
        </w:rPr>
      </w:pPr>
      <w:r>
        <w:rPr>
          <w:rtl/>
        </w:rPr>
        <w:br/>
      </w:r>
      <w:r>
        <w:rPr>
          <w:rtl/>
        </w:rPr>
        <w:br/>
      </w:r>
      <w:r>
        <w:rPr>
          <w:rtl/>
        </w:rPr>
        <w:br/>
      </w:r>
      <w:r>
        <w:rPr>
          <w:rtl/>
        </w:rPr>
        <w:br/>
      </w:r>
      <w:r>
        <w:rPr>
          <w:rtl/>
        </w:rPr>
        <w:br/>
      </w:r>
      <w:r>
        <w:rPr>
          <w:rtl/>
        </w:rPr>
        <w:br/>
      </w:r>
      <w:r>
        <w:rPr>
          <w:rtl/>
        </w:rPr>
        <w:br/>
      </w:r>
      <w:r>
        <w:rPr>
          <w:rFonts w:hint="cs"/>
          <w:rtl/>
        </w:rPr>
        <w:t xml:space="preserve">הפעולה אשר ביצענו נקראת בשפה מתמטית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w:r>
        <w:rPr>
          <w:rFonts w:hint="cs"/>
          <w:b/>
          <w:bCs/>
          <w:rtl/>
        </w:rPr>
        <w:t xml:space="preserve">מציאת </w:t>
      </w:r>
      <w:r w:rsidRPr="00466C1B">
        <w:rPr>
          <w:rFonts w:hint="cs"/>
          <w:b/>
          <w:bCs/>
          <w:rtl/>
        </w:rPr>
        <w:t>מכנה משותף.</w:t>
      </w:r>
      <w:r>
        <w:rPr>
          <w:rtl/>
        </w:rPr>
        <w:br/>
      </w:r>
      <w:r>
        <w:rPr>
          <w:rFonts w:hint="cs"/>
          <w:rtl/>
        </w:rPr>
        <w:t>על מנת למצוא מכנה משותף, יש לחפש מספר (נמוך ככל הניתן) אשר מתחלק בכל המכנים ומתקבלים מספרים שלמים.</w:t>
      </w:r>
      <w:r>
        <w:rPr>
          <w:rtl/>
        </w:rPr>
        <w:br/>
      </w:r>
      <w:r>
        <w:rPr>
          <w:rFonts w:hint="cs"/>
          <w:rtl/>
        </w:rPr>
        <w:t xml:space="preserve">שימו לב לבעיית </w:t>
      </w:r>
      <w:r w:rsidR="00F920B6">
        <w:rPr>
          <w:rFonts w:hint="cs"/>
          <w:rtl/>
        </w:rPr>
        <w:t>וילונות</w:t>
      </w:r>
      <w:r>
        <w:rPr>
          <w:rFonts w:hint="cs"/>
          <w:rtl/>
        </w:rPr>
        <w:t xml:space="preserve"> של שולה:</w:t>
      </w:r>
    </w:p>
    <w:p w14:paraId="092652E9" w14:textId="77777777" w:rsidR="00BE06B5" w:rsidRDefault="00BE06B5" w:rsidP="00BE06B5">
      <w:pPr>
        <w:bidi w:val="0"/>
        <w:spacing w:line="360" w:lineRule="auto"/>
      </w:pPr>
      <w:r w:rsidRPr="0046211C">
        <w:rPr>
          <w:noProof/>
          <w:position w:val="-24"/>
        </w:rPr>
        <w:object w:dxaOrig="1320" w:dyaOrig="620" w14:anchorId="046A3978">
          <v:shape id="_x0000_i1144" type="#_x0000_t75" style="width:95.25pt;height:45pt" o:ole="">
            <v:imagedata r:id="rId263" o:title=""/>
          </v:shape>
          <o:OLEObject Type="Embed" ProgID="Equation.3" ShapeID="_x0000_i1144" DrawAspect="Content" ObjectID="_1737262092" r:id="rId264"/>
        </w:object>
      </w:r>
      <w:r>
        <w:rPr>
          <w:rFonts w:hint="cs"/>
          <w:rtl/>
        </w:rPr>
        <w:t xml:space="preserve">                                         </w:t>
      </w:r>
    </w:p>
    <w:p w14:paraId="1E476A38" w14:textId="77777777" w:rsidR="00BE06B5" w:rsidRDefault="00BE06B5" w:rsidP="00BE06B5">
      <w:pPr>
        <w:spacing w:line="360" w:lineRule="auto"/>
        <w:rPr>
          <w:rtl/>
        </w:rPr>
      </w:pPr>
      <w:r>
        <w:rPr>
          <w:rFonts w:hint="cs"/>
          <w:rtl/>
        </w:rPr>
        <w:t xml:space="preserve">המספר 12 מתחלק באופן שלם בכל המכנים, לכן המכנה המשותף לשלושת השברים הוא </w:t>
      </w:r>
      <w:r>
        <w:rPr>
          <w:rtl/>
        </w:rPr>
        <w:t>–</w:t>
      </w:r>
      <w:r>
        <w:rPr>
          <w:rFonts w:hint="cs"/>
          <w:rtl/>
        </w:rPr>
        <w:t xml:space="preserve"> 12.</w:t>
      </w:r>
    </w:p>
    <w:p w14:paraId="34C2BB50" w14:textId="77777777" w:rsidR="00BE06B5" w:rsidRDefault="00BE06B5" w:rsidP="00BE06B5">
      <w:pPr>
        <w:bidi w:val="0"/>
        <w:spacing w:line="360" w:lineRule="auto"/>
        <w:rPr>
          <w:noProof/>
        </w:rPr>
      </w:pPr>
      <w:r w:rsidRPr="009702E1">
        <w:rPr>
          <w:noProof/>
          <w:position w:val="-42"/>
        </w:rPr>
        <w:object w:dxaOrig="940" w:dyaOrig="999" w14:anchorId="7A2B5A2D">
          <v:shape id="_x0000_i1145" type="#_x0000_t75" style="width:67.5pt;height:72.75pt" o:ole="">
            <v:imagedata r:id="rId265" o:title=""/>
          </v:shape>
          <o:OLEObject Type="Embed" ProgID="Equation.3" ShapeID="_x0000_i1145" DrawAspect="Content" ObjectID="_1737262093" r:id="rId266"/>
        </w:object>
      </w:r>
    </w:p>
    <w:p w14:paraId="2D98C527" w14:textId="77777777" w:rsidR="00BE06B5" w:rsidRDefault="00BE06B5" w:rsidP="00BE06B5">
      <w:pPr>
        <w:spacing w:line="360" w:lineRule="auto"/>
        <w:rPr>
          <w:noProof/>
          <w:rtl/>
        </w:rPr>
      </w:pPr>
      <w:r>
        <w:rPr>
          <w:rFonts w:hint="cs"/>
          <w:noProof/>
          <w:rtl/>
        </w:rPr>
        <w:t>יש לחלק את המספר 12 בכל המכנים ולרשום את התוצאה מעל המונים:</w:t>
      </w:r>
    </w:p>
    <w:p w14:paraId="58D041E2" w14:textId="77777777" w:rsidR="00BE06B5" w:rsidRDefault="00BE06B5" w:rsidP="00BE06B5">
      <w:pPr>
        <w:bidi w:val="0"/>
        <w:spacing w:line="360" w:lineRule="auto"/>
      </w:pPr>
      <w:r w:rsidRPr="0046211C">
        <w:rPr>
          <w:noProof/>
          <w:position w:val="-24"/>
        </w:rPr>
        <w:object w:dxaOrig="3080" w:dyaOrig="660" w14:anchorId="6C2F6948">
          <v:shape id="_x0000_i1146" type="#_x0000_t75" style="width:224.2pt;height:49.5pt" o:ole="">
            <v:imagedata r:id="rId267" o:title=""/>
          </v:shape>
          <o:OLEObject Type="Embed" ProgID="Equation.3" ShapeID="_x0000_i1146" DrawAspect="Content" ObjectID="_1737262094" r:id="rId268"/>
        </w:object>
      </w:r>
    </w:p>
    <w:p w14:paraId="487C5757" w14:textId="77777777" w:rsidR="00BE06B5" w:rsidRDefault="00BE06B5" w:rsidP="00BE06B5">
      <w:pPr>
        <w:spacing w:line="360" w:lineRule="auto"/>
        <w:rPr>
          <w:rtl/>
        </w:rPr>
      </w:pPr>
      <w:r>
        <w:rPr>
          <w:rFonts w:hint="cs"/>
          <w:rtl/>
        </w:rPr>
        <w:t xml:space="preserve">                                       </w:t>
      </w:r>
      <w:r>
        <w:rPr>
          <w:rFonts w:hint="cs"/>
          <w:rtl/>
        </w:rPr>
        <w:br/>
      </w:r>
      <w:r>
        <w:rPr>
          <w:rFonts w:hint="cs"/>
          <w:rtl/>
        </w:rPr>
        <w:br/>
        <w:t>יש לכפול את כל השבר בתוצאה מהשלב הקודם:</w:t>
      </w:r>
    </w:p>
    <w:p w14:paraId="652F6F15" w14:textId="77777777" w:rsidR="00BE06B5" w:rsidRDefault="00BE06B5" w:rsidP="00BE06B5">
      <w:pPr>
        <w:bidi w:val="0"/>
        <w:spacing w:line="360" w:lineRule="auto"/>
        <w:rPr>
          <w:noProof/>
        </w:rPr>
      </w:pPr>
      <w:r w:rsidRPr="00466C1B">
        <w:rPr>
          <w:noProof/>
          <w:position w:val="-24"/>
        </w:rPr>
        <w:object w:dxaOrig="1939" w:dyaOrig="620" w14:anchorId="71E6CF96">
          <v:shape id="_x0000_i1147" type="#_x0000_t75" style="width:140.95pt;height:45pt" o:ole="">
            <v:imagedata r:id="rId269" o:title=""/>
          </v:shape>
          <o:OLEObject Type="Embed" ProgID="Equation.3" ShapeID="_x0000_i1147" DrawAspect="Content" ObjectID="_1737262095" r:id="rId270"/>
        </w:object>
      </w:r>
    </w:p>
    <w:p w14:paraId="67C56798" w14:textId="77777777" w:rsidR="00BE06B5" w:rsidRDefault="00BE06B5" w:rsidP="00BE06B5">
      <w:pPr>
        <w:bidi w:val="0"/>
        <w:spacing w:line="360" w:lineRule="auto"/>
        <w:rPr>
          <w:noProof/>
        </w:rPr>
      </w:pPr>
    </w:p>
    <w:p w14:paraId="1B2432CC" w14:textId="77777777" w:rsidR="00BE06B5" w:rsidRDefault="00BE06B5" w:rsidP="00007FE1">
      <w:pPr>
        <w:spacing w:line="360" w:lineRule="auto"/>
        <w:jc w:val="right"/>
      </w:pPr>
      <w:r w:rsidRPr="00466C1B">
        <w:rPr>
          <w:noProof/>
          <w:position w:val="-24"/>
        </w:rPr>
        <w:object w:dxaOrig="1040" w:dyaOrig="620" w14:anchorId="3EB6A501">
          <v:shape id="_x0000_i1148" type="#_x0000_t75" style="width:76.5pt;height:45pt" o:ole="">
            <v:imagedata r:id="rId271" o:title=""/>
          </v:shape>
          <o:OLEObject Type="Embed" ProgID="Equation.3" ShapeID="_x0000_i1148" DrawAspect="Content" ObjectID="_1737262096" r:id="rId272"/>
        </w:object>
      </w:r>
    </w:p>
    <w:p w14:paraId="56BD8A42" w14:textId="77777777" w:rsidR="00E07E2D" w:rsidRDefault="00E07E2D" w:rsidP="00E07E2D">
      <w:pPr>
        <w:spacing w:line="360" w:lineRule="auto"/>
        <w:rPr>
          <w:rtl/>
        </w:rPr>
      </w:pPr>
      <w:r>
        <w:rPr>
          <w:rFonts w:hint="cs"/>
          <w:rtl/>
        </w:rPr>
        <w:t>מחיר מטר (</w:t>
      </w:r>
      <w:r w:rsidRPr="00466C1B">
        <w:rPr>
          <w:position w:val="-6"/>
        </w:rPr>
        <w:object w:dxaOrig="200" w:dyaOrig="220" w14:anchorId="7FE4E669">
          <v:shape id="_x0000_i1149" type="#_x0000_t75" style="width:9pt;height:12.75pt" o:ole="">
            <v:imagedata r:id="rId200" o:title=""/>
          </v:shape>
          <o:OLEObject Type="Embed" ProgID="Equation.3" ShapeID="_x0000_i1149" DrawAspect="Content" ObjectID="_1737262097" r:id="rId273"/>
        </w:object>
      </w:r>
      <w:r>
        <w:rPr>
          <w:rFonts w:hint="cs"/>
          <w:rtl/>
        </w:rPr>
        <w:t>) עולה 18 ₪.</w:t>
      </w:r>
      <w:r>
        <w:rPr>
          <w:rtl/>
        </w:rPr>
        <w:br/>
      </w:r>
      <w:r>
        <w:rPr>
          <w:rFonts w:hint="cs"/>
          <w:rtl/>
        </w:rPr>
        <w:t>ולכן נחשב במחשבון:</w:t>
      </w:r>
    </w:p>
    <w:p w14:paraId="406DF120" w14:textId="77777777" w:rsidR="00E07E2D" w:rsidRDefault="00E07E2D" w:rsidP="00E07E2D">
      <w:pPr>
        <w:bidi w:val="0"/>
        <w:spacing w:line="360" w:lineRule="auto"/>
      </w:pPr>
      <w:r w:rsidRPr="00A67888">
        <w:rPr>
          <w:noProof/>
          <w:position w:val="-24"/>
        </w:rPr>
        <w:object w:dxaOrig="3060" w:dyaOrig="620" w14:anchorId="0B683C30">
          <v:shape id="_x0000_i1150" type="#_x0000_t75" style="width:223.55pt;height:45pt" o:ole="">
            <v:imagedata r:id="rId274" o:title=""/>
          </v:shape>
          <o:OLEObject Type="Embed" ProgID="Equation.3" ShapeID="_x0000_i1150" DrawAspect="Content" ObjectID="_1737262098" r:id="rId275"/>
        </w:object>
      </w:r>
      <w:r>
        <w:rPr>
          <w:rFonts w:hint="cs"/>
          <w:rtl/>
        </w:rPr>
        <w:t xml:space="preserve">₪ </w:t>
      </w:r>
    </w:p>
    <w:p w14:paraId="54C828B9" w14:textId="77777777" w:rsidR="00E07E2D" w:rsidRPr="00A67888" w:rsidRDefault="00E07E2D" w:rsidP="009339D2">
      <w:pPr>
        <w:pStyle w:val="a9"/>
        <w:numPr>
          <w:ilvl w:val="0"/>
          <w:numId w:val="16"/>
        </w:numPr>
        <w:spacing w:line="360" w:lineRule="auto"/>
      </w:pPr>
      <w:r>
        <w:rPr>
          <w:b/>
          <w:bCs/>
          <w:noProof/>
          <w:sz w:val="28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38D9C299" wp14:editId="150B3429">
                <wp:simplePos x="0" y="0"/>
                <wp:positionH relativeFrom="column">
                  <wp:posOffset>-90805</wp:posOffset>
                </wp:positionH>
                <wp:positionV relativeFrom="paragraph">
                  <wp:posOffset>641350</wp:posOffset>
                </wp:positionV>
                <wp:extent cx="6026785" cy="8181975"/>
                <wp:effectExtent l="0" t="0" r="0" b="9525"/>
                <wp:wrapNone/>
                <wp:docPr id="1424" name="תיבת טקסט 14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26785" cy="818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bidiVisual/>
                              <w:tblW w:w="6552" w:type="dxa"/>
                              <w:tblBorders>
                                <w:top w:val="single" w:sz="4" w:space="0" w:color="A6A6A6" w:themeColor="background1" w:themeShade="A6"/>
                                <w:left w:val="single" w:sz="4" w:space="0" w:color="A6A6A6" w:themeColor="background1" w:themeShade="A6"/>
                                <w:bottom w:val="single" w:sz="4" w:space="0" w:color="A6A6A6" w:themeColor="background1" w:themeShade="A6"/>
                                <w:right w:val="single" w:sz="4" w:space="0" w:color="A6A6A6" w:themeColor="background1" w:themeShade="A6"/>
                                <w:insideH w:val="single" w:sz="4" w:space="0" w:color="A6A6A6" w:themeColor="background1" w:themeShade="A6"/>
                                <w:insideV w:val="single" w:sz="4" w:space="0" w:color="A6A6A6" w:themeColor="background1" w:themeShade="A6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312"/>
                              <w:gridCol w:w="312"/>
                              <w:gridCol w:w="312"/>
                              <w:gridCol w:w="312"/>
                              <w:gridCol w:w="312"/>
                              <w:gridCol w:w="312"/>
                              <w:gridCol w:w="312"/>
                              <w:gridCol w:w="312"/>
                              <w:gridCol w:w="312"/>
                              <w:gridCol w:w="312"/>
                              <w:gridCol w:w="312"/>
                              <w:gridCol w:w="312"/>
                              <w:gridCol w:w="312"/>
                              <w:gridCol w:w="312"/>
                              <w:gridCol w:w="312"/>
                              <w:gridCol w:w="312"/>
                              <w:gridCol w:w="312"/>
                              <w:gridCol w:w="312"/>
                              <w:gridCol w:w="312"/>
                              <w:gridCol w:w="312"/>
                              <w:gridCol w:w="312"/>
                            </w:tblGrid>
                            <w:tr w:rsidR="0098326B" w14:paraId="773D736E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5EC99E9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7D529F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7B6F9C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198876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38E706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A7AE2E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760913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EAEB84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FE04D7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B08A79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6134CF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D7D51A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BB2B2B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17FB72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BA3343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F17911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625775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66044F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6424A9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8353A2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D05EC0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481CE208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0B82327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CD670C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9B10D3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8557E3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2D76EB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DBEB2C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7DC54E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AB2042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A5604A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0FDC5F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29FCD1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78C1F6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59DC52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0A0667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488D20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FED4F4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E07F5C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26C544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0E99C7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D24E41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B5006A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6EEF1A5C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171815F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20F5C0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24A545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89207E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54656F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6838CC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FBCDE4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BA8FD5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D0D17B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A53275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318EB0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DFC5A4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51F681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0E97B0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820626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D6BD41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CB586C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B0027C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002F2E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C2E750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D4D061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0063E5E3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65D3273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0955E0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D45DB1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BF3989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B3297E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EFA3CE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0FE53F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7E8D8F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AD9581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F14959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3BC712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F4E3CE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782A82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A78E7C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B5FDB4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76C693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50E54C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1D632C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167AF4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1BBF13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2227EB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572776B6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1376D9C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18EA85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8DD12D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429421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DD825D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831AF7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525E8D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A631E5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78F779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5ECF94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F2530E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0D2DD2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47AC7C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54E25D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20F2E3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B6D67F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F3998F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FAD09E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C62A1A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EE0C50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FF4A33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0B5EC91F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2002014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7F6EBF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6C8066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2AB624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3E73AF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8CD7CB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E35EBF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5AA561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2B6B29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5EEF23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ACF4F9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E2D60B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DE45F4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D27872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0798A2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1B6256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3C4D60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153919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E04ACB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4639DB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CA61AC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6CC076AD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4E5668F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40619E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91DBAD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496B6B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4EC125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F88BCF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BC556D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CA2837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199B5E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0E46B0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5EB055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439E3D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BE61F7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65133A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43856F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06D9A9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7CFC68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8FF194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D78BD0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BF7F33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23B01C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61CA28CB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2E95B1F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FD88EB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1E801B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C9666E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0F77AC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12DCE5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551428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972495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073E0E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887B90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9D2743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9C276E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457F92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DFDE4F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046DB5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9593DC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FA38C0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03EC93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3BB494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2F72F5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FE0E55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05091B8E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238BE1D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862E23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48E642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5A4064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091A5C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E92019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254A59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461B5F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38DFD2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9366F4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857DF0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E138FB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F7C611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1A505C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2DB37C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EF68AC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336DFD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B35219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055FDA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DF02C2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1DAE17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62AC6597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4972D15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4D56CF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AC122D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E62119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349508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EA41FB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96292C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5A6366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4822AB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0ACAC4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B591F4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512467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925B18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61926C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DF218F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BB529D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01373E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5531BE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0610C8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629BE3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A726C2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71F400DA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0AC245F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A040FF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8E4754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F731D4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E35E38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466DCF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93762D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CD7C90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D47826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B62B59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4DDF5B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2294C3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55DE42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E065D8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53F923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2D9E17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BAC3C2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98C391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3765B6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E9C6B0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1C3071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45B9DCCD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38D1A2E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D64687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009700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51CB17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8D0D6C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ECB909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277C37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792330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EBD418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D86CC2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752C94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E00DC8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219B75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F9B14D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B7C4C1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A7FADC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F397CB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B72236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4C5766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65CC9B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0B2C84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154AFB31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0658873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D48A55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6FC02A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CFF7B4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029BAE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BF4BF1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753704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7064F7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82390F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77D8D4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6A0C68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0EE54E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23B428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67452D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79AF07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E08412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DB83DE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02C6EE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3A6C06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F2EE86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596CD3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7BD29435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78933C3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37A441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4937AC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8D9FC4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DAF534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A19D84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C8BED3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F176E3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0ECA9F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241757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44374E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AE8774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334522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93FA18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924239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A761B2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FFC124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4557A8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E4AF70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CF444F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20603F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50A21890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588CBD0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A3C6E1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B592DB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73AD35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6CB7E9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7C323B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43F0A2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175B47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B981BF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57555B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166A49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9C56E3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6228F7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6E5E33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C4B079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56F8F7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3E081A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6DADC4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54260B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E86530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22B427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141EC0EB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759528C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64A2A5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6463EF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FEA65F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E56A59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D1AC10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66B440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C1D229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4C4221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35BB6A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07ADB4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43B8FA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C03F25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E7484D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718FD6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4BE355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010BA5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CC9B23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0C69F3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ED662C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1988B2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7333D6B8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7ADBACD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883B50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FC4116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FDB6F2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04539B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AC3DA9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6A522F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83BA80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3AA4B9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722D66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E87A1C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4572FD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FD2C99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48D273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627002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13E1D4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6F70F3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F0F1DE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1F9F37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CFDF4F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5AAC42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600AC49C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26C146C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FC53CE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CBE200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4DF18D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DC8AC5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688ADA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47B631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C947D3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7953C8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33F660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238E3D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B8A9BA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F81637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1D2200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5247FA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442A10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B27940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867BE1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EF5675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78ADB7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51209B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3AD1DAE3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1825717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F7D843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D462A7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7D7F41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2BB0C0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CC9A9A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F7D890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E00032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185CF0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563190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5C4F0B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F52C8F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5F364C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56EB62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34E0FE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4C479F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088C8C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A8B93C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7AFE03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139EE3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675A89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0DAAC77C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1FC7001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05C6DF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4F297B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9B3D15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27248A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55AE16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A86DE8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312AE6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EB9F12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E65141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6BFEBA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BC03BE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8C7361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D73895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468BF2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179E7E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CC24D4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51A834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52AA60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0309B6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3C6D37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0AE25483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6BB3985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3E7451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A51C83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E7B99E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6CD547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E2F4A8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74BE8D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62FCC2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2B8DF4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95A3CB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5D94DB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C86652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AE2770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CFE4CA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2CF39D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2EA0C0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7DB264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D5765A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CE4846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5B916A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8A5C77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216C1008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27D0DA4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25230C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626267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09EC42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5D8D27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A0F943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2B70D6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38909A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B43DCC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5789B7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EF1561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B81524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B3D589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B7D401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F0FE5D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FF1CAF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A03450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A7B462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6400E2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26AE36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9A2B0F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2BFD1093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49AFD90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A24A38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AA2334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B97194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EB12F0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E66EE8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DDA4F1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B1A1F1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426C1F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DEC051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28AF29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789FC3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39D0CD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B02658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5FEBD1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8A8364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8371A5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4FB09B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DB0D0E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34C025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601BEA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214A76C6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2671987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EF1F40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32A92B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34C6ED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6453CE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93EE52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CE9E49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3F2F2A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A54F32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800CEE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20E1C1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25812E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7D996B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176B10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1726A9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D7088F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143183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605B1F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388B6A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ED41CC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A60DEA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26025D3B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40BB560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DE145E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643A18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B99C17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4A0D0D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877DE2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99284A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4F8495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421A74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A1B3C7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10"/>
                                      <w:szCs w:val="1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1EC5E4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3E8AB1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FF89CA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F9E597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8DBA0F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CBB296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330300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AB0689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CAA65F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015A1A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8E721A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0FD65DA5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43BF734E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2B74D22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D16C400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D6A2C1D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D2B0E9C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7DC2161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2F9749B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6FB4D81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1D9169E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045938D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83A4E2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FD433E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AD7548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1D2500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C55E57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651629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B4059E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EC6CAD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B6069C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CC5EE4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051DE9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343B8F16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2DD33B5D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B993003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ED392AB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5AE9112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5004F68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7F329F7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69DB2C3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ADFA7FF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13CD494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5B3FDD2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51D22C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9CBFCB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1A9E85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E42595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26A70B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873098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040585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F8A784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E34C76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9D2CEE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759346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267A4CE6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6BECFFA7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E18A080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1D25201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CA09B72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8784F43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A8597EE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2225018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96758E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CCA418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640BE0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CC6A7D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C21139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BFA05D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1BFBFF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434F21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E37A05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70EF07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32CBEF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6A684C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D40ED4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EDCC4E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5740D410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3CE4E6F3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47CD87C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489EF94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AB8D523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FD5676D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8ED6D8F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790B9D4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635BA4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639165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71A861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F97A1B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72480A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E68CBA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559B3F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D59CC9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90AB01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A12707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072819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3E171D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AD8261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13AC91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2CD60197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6D1454CF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00671B9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245AF08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658A42A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19ECC6E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4156463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3B90E4C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D66356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51B885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C491B0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B9E138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A60599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D5ADCF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1DCA08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807A4A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84552D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687113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6AB429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3277B9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CBE3C8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92508F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57411B9F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2907BC1F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8C8C8EE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9D119DE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5DA3776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F8E6D3A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6012F39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67D7FCB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79C394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F4F45C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F3467A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878C69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C67316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DDEE5C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B21E75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EB4216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F7387D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E2F789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E31C36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622D12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0BF045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B15328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2A72DD3B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77CD78C7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09F5837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C07FB71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945E022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8B48080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FB263A1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9A4C2A6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0CC25C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2D159F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47463E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02A016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6843D0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A27393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DCB123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2862E3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0A76E8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247677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8590BD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B27CEC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134B7C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E7B478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6CA16BE5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139DF136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D3B50C0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795AF10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469E66F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DBA0034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3A67022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3288665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4B8937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7FD9CE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779735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94A51C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331221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EF535C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01DDFD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520804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AE65A2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21E01C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438220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87EAA2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E538AA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5FB817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5054A572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07B5119A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870F984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1211C1D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E40523C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49FAF7F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D1C83F6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9FF52A1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311B14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8CB7D0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188A69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26C1DB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8BDB38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09E048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920E43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DDFBE4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B92F7A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034212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AE9B52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2D88CE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8A1BEE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0246C1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1AD69ED3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5A5BEB7E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3661BE4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F48A882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1756349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F6EBC1C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6338125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0EE55C4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25CF43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3114AF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9763BB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7DE1F6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F68255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96D297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BDB755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D30972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C231D7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A2D37F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3C8D65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AD2EE9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917F8C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7B0205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4BFC9CFA" w14:textId="77777777" w:rsidTr="00E07E2D">
                              <w:tc>
                                <w:tcPr>
                                  <w:tcW w:w="312" w:type="dxa"/>
                                </w:tcPr>
                                <w:p w14:paraId="3697D4FA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9D249DE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368BBB1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3F53A76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1D08D71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8CF1A52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5C316F57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6F89353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DCC872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A69D848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99B186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E03DD85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555F05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0CF1F5D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971612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DA9989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7E4EECBB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34DCBE0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1372718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2879115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</w:tcPr>
                                <w:p w14:paraId="479C232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06B32F4F" w14:textId="77777777" w:rsidTr="00E07E2D">
                              <w:tc>
                                <w:tcPr>
                                  <w:tcW w:w="312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351F038E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01D8252C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C16C081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6FE4058E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9B610A0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8A87D4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2DBCF2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5A6355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045A7E9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EB825AD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98A331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65D7D47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23FFFAB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2E42B5A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04043E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4C78D1A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20FAF0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3EB9DA8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B018871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04DC4C9E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273FCB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98326B" w14:paraId="5521AC81" w14:textId="77777777" w:rsidTr="00E07E2D">
                              <w:tc>
                                <w:tcPr>
                                  <w:tcW w:w="31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232AA4F8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36078B92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A8232D5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4FE50A91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20D339D0" w14:textId="77777777" w:rsidR="0098326B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625DB1EF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3F8001B4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2CCE351A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DD7F0B2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6039DD1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26E3A216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05CDDA9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4547C05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6CAA187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478EDF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3E4EC047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6E33349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3D74712C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37267E60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ACAF719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37766C33" w14:textId="77777777" w:rsidR="0098326B" w:rsidRPr="008D1580" w:rsidRDefault="0098326B" w:rsidP="00E07E2D">
                                  <w:pPr>
                                    <w:pStyle w:val="a9"/>
                                    <w:ind w:left="0"/>
                                    <w:rPr>
                                      <w:sz w:val="6"/>
                                      <w:szCs w:val="6"/>
                                      <w:rtl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07E3B1C0" w14:textId="77777777" w:rsidR="0098326B" w:rsidRPr="00D65194" w:rsidRDefault="0098326B" w:rsidP="00E07E2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D487C2" id="תיבת טקסט 1424" o:spid="_x0000_s1464" type="#_x0000_t202" style="position:absolute;left:0;text-align:left;margin-left:-7.15pt;margin-top:50.5pt;width:474.55pt;height:644.25pt;z-index:25180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" filled="f" stroked="f">
                <v:textbox>
                  <w:txbxContent>
                    <w:tbl>
                      <w:tblPr>
                        <w:bidiVisual/>
                        <w:tblW w:w="6552" w:type="dxa"/>
                        <w:tblBorders>
                          <w:top w:val="single" w:sz="4" w:space="0" w:color="A6A6A6" w:themeColor="background1" w:themeShade="A6"/>
                          <w:left w:val="single" w:sz="4" w:space="0" w:color="A6A6A6" w:themeColor="background1" w:themeShade="A6"/>
                          <w:bottom w:val="single" w:sz="4" w:space="0" w:color="A6A6A6" w:themeColor="background1" w:themeShade="A6"/>
                          <w:right w:val="single" w:sz="4" w:space="0" w:color="A6A6A6" w:themeColor="background1" w:themeShade="A6"/>
                          <w:insideH w:val="single" w:sz="4" w:space="0" w:color="A6A6A6" w:themeColor="background1" w:themeShade="A6"/>
                          <w:insideV w:val="single" w:sz="4" w:space="0" w:color="A6A6A6" w:themeColor="background1" w:themeShade="A6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312"/>
                        <w:gridCol w:w="312"/>
                        <w:gridCol w:w="312"/>
                        <w:gridCol w:w="312"/>
                        <w:gridCol w:w="312"/>
                        <w:gridCol w:w="312"/>
                        <w:gridCol w:w="312"/>
                        <w:gridCol w:w="312"/>
                        <w:gridCol w:w="312"/>
                        <w:gridCol w:w="312"/>
                        <w:gridCol w:w="312"/>
                        <w:gridCol w:w="312"/>
                        <w:gridCol w:w="312"/>
                        <w:gridCol w:w="312"/>
                        <w:gridCol w:w="312"/>
                        <w:gridCol w:w="312"/>
                        <w:gridCol w:w="312"/>
                        <w:gridCol w:w="312"/>
                        <w:gridCol w:w="312"/>
                        <w:gridCol w:w="312"/>
                        <w:gridCol w:w="312"/>
                      </w:tblGrid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10"/>
                                <w:szCs w:val="1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  <w:tr w:rsidR="0098326B" w:rsidTr="00E07E2D">
                        <w:tc>
                          <w:tcPr>
                            <w:tcW w:w="312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Default="0098326B" w:rsidP="00E07E2D">
                            <w:pPr>
                              <w:pStyle w:val="a9"/>
                              <w:ind w:left="0"/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12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98326B" w:rsidRPr="008D1580" w:rsidRDefault="0098326B" w:rsidP="00E07E2D">
                            <w:pPr>
                              <w:pStyle w:val="a9"/>
                              <w:ind w:left="0"/>
                              <w:rPr>
                                <w:sz w:val="6"/>
                                <w:szCs w:val="6"/>
                                <w:rtl/>
                              </w:rPr>
                            </w:pPr>
                          </w:p>
                        </w:tc>
                      </w:tr>
                    </w:tbl>
                    <w:p w:rsidR="0098326B" w:rsidRPr="00D65194" w:rsidRDefault="0098326B" w:rsidP="00E07E2D"/>
                  </w:txbxContent>
                </v:textbox>
              </v:shape>
            </w:pict>
          </mc:Fallback>
        </mc:AlternateContent>
      </w:r>
      <w:r w:rsidRPr="00A67888">
        <w:rPr>
          <w:rFonts w:hint="cs"/>
          <w:rtl/>
        </w:rPr>
        <w:t xml:space="preserve">פתרו </w:t>
      </w:r>
      <w:r w:rsidRPr="00A67888">
        <w:rPr>
          <w:rtl/>
        </w:rPr>
        <w:t xml:space="preserve">את התרגילים. </w:t>
      </w:r>
      <w:r>
        <w:rPr>
          <w:rtl/>
        </w:rPr>
        <w:br/>
      </w:r>
      <w:r w:rsidRPr="00A67888">
        <w:rPr>
          <w:rFonts w:hint="cs"/>
          <w:rtl/>
        </w:rPr>
        <w:t>במידת הצורך תרגמו את השברים המעורבים לשברים מדומים.</w:t>
      </w:r>
      <w:r>
        <w:rPr>
          <w:rtl/>
        </w:rPr>
        <w:br/>
      </w:r>
      <w:r w:rsidRPr="00A67888">
        <w:rPr>
          <w:rFonts w:hint="cs"/>
          <w:rtl/>
        </w:rPr>
        <w:t>בשלב התוצאה, תרגמו את השברים המדומים לשברים מעורבים.</w:t>
      </w:r>
    </w:p>
    <w:p w14:paraId="1DCF21B8" w14:textId="77777777" w:rsidR="00E07E2D" w:rsidRPr="00D65194" w:rsidRDefault="00E07E2D" w:rsidP="009339D2">
      <w:pPr>
        <w:pStyle w:val="a9"/>
        <w:numPr>
          <w:ilvl w:val="0"/>
          <w:numId w:val="18"/>
        </w:numPr>
        <w:bidi w:val="0"/>
        <w:rPr>
          <w:b/>
          <w:bCs/>
          <w:sz w:val="28"/>
        </w:rPr>
      </w:pPr>
      <w:r w:rsidRPr="00A67888">
        <w:rPr>
          <w:b/>
          <w:bCs/>
          <w:sz w:val="28"/>
        </w:rPr>
        <w:t xml:space="preserve"> </w:t>
      </w:r>
      <w:r w:rsidRPr="00E1185D">
        <w:object w:dxaOrig="820" w:dyaOrig="620" w14:anchorId="69DCD4CB">
          <v:shape id="_x0000_i1151" type="#_x0000_t75" style="width:55.5pt;height:43.5pt" o:ole="">
            <v:imagedata r:id="rId276" o:title=""/>
          </v:shape>
          <o:OLEObject Type="Embed" ProgID="Equation.3" ShapeID="_x0000_i1151" DrawAspect="Content" ObjectID="_1737262099" r:id="rId277"/>
        </w:object>
      </w:r>
      <w:r>
        <w:rPr>
          <w:b/>
          <w:bCs/>
          <w:position w:val="-24"/>
          <w:sz w:val="28"/>
        </w:rPr>
        <w:br/>
      </w:r>
    </w:p>
    <w:p w14:paraId="2E4D4186" w14:textId="77777777" w:rsidR="00E07E2D" w:rsidRPr="00D65194" w:rsidRDefault="00E07E2D" w:rsidP="009339D2">
      <w:pPr>
        <w:pStyle w:val="a9"/>
        <w:numPr>
          <w:ilvl w:val="0"/>
          <w:numId w:val="18"/>
        </w:numPr>
        <w:bidi w:val="0"/>
        <w:rPr>
          <w:b/>
          <w:bCs/>
          <w:sz w:val="28"/>
        </w:rPr>
      </w:pPr>
      <w:r w:rsidRPr="00E1185D">
        <w:rPr>
          <w:position w:val="-24"/>
        </w:rPr>
        <w:object w:dxaOrig="1080" w:dyaOrig="620" w14:anchorId="57DC7006">
          <v:shape id="_x0000_i1152" type="#_x0000_t75" style="width:72.75pt;height:42pt" o:ole="">
            <v:imagedata r:id="rId278" o:title=""/>
          </v:shape>
          <o:OLEObject Type="Embed" ProgID="Equation.3" ShapeID="_x0000_i1152" DrawAspect="Content" ObjectID="_1737262100" r:id="rId279"/>
        </w:object>
      </w:r>
      <w:r>
        <w:rPr>
          <w:b/>
          <w:bCs/>
          <w:position w:val="-24"/>
          <w:sz w:val="28"/>
        </w:rPr>
        <w:br/>
      </w:r>
    </w:p>
    <w:p w14:paraId="64D77590" w14:textId="77777777" w:rsidR="00E07E2D" w:rsidRPr="00D65194" w:rsidRDefault="00E07E2D" w:rsidP="009339D2">
      <w:pPr>
        <w:pStyle w:val="a9"/>
        <w:numPr>
          <w:ilvl w:val="0"/>
          <w:numId w:val="18"/>
        </w:numPr>
        <w:bidi w:val="0"/>
        <w:rPr>
          <w:b/>
          <w:bCs/>
          <w:sz w:val="28"/>
        </w:rPr>
      </w:pPr>
      <w:r w:rsidRPr="00D65194">
        <w:rPr>
          <w:b/>
          <w:bCs/>
          <w:sz w:val="28"/>
        </w:rPr>
        <w:t xml:space="preserve"> </w:t>
      </w:r>
      <w:r w:rsidRPr="00E1185D">
        <w:rPr>
          <w:position w:val="-24"/>
        </w:rPr>
        <w:object w:dxaOrig="920" w:dyaOrig="620" w14:anchorId="3EC26ED2">
          <v:shape id="_x0000_i1153" type="#_x0000_t75" style="width:55.5pt;height:36.75pt" o:ole="">
            <v:imagedata r:id="rId280" o:title=""/>
          </v:shape>
          <o:OLEObject Type="Embed" ProgID="Equation.3" ShapeID="_x0000_i1153" DrawAspect="Content" ObjectID="_1737262101" r:id="rId281"/>
        </w:object>
      </w:r>
      <w:r>
        <w:rPr>
          <w:b/>
          <w:bCs/>
          <w:position w:val="-24"/>
          <w:sz w:val="28"/>
        </w:rPr>
        <w:br/>
      </w:r>
    </w:p>
    <w:p w14:paraId="38C604E2" w14:textId="77777777" w:rsidR="00E07E2D" w:rsidRPr="00D65194" w:rsidRDefault="00E07E2D" w:rsidP="009339D2">
      <w:pPr>
        <w:pStyle w:val="a9"/>
        <w:numPr>
          <w:ilvl w:val="0"/>
          <w:numId w:val="18"/>
        </w:numPr>
        <w:bidi w:val="0"/>
        <w:rPr>
          <w:b/>
          <w:bCs/>
          <w:sz w:val="28"/>
        </w:rPr>
      </w:pPr>
      <w:r w:rsidRPr="00E1185D">
        <w:rPr>
          <w:position w:val="-24"/>
        </w:rPr>
        <w:object w:dxaOrig="1080" w:dyaOrig="620" w14:anchorId="4422438F">
          <v:shape id="_x0000_i1154" type="#_x0000_t75" style="width:72.75pt;height:42pt" o:ole="">
            <v:imagedata r:id="rId282" o:title=""/>
          </v:shape>
          <o:OLEObject Type="Embed" ProgID="Equation.3" ShapeID="_x0000_i1154" DrawAspect="Content" ObjectID="_1737262102" r:id="rId283"/>
        </w:object>
      </w:r>
      <w:r>
        <w:rPr>
          <w:b/>
          <w:bCs/>
          <w:position w:val="-24"/>
          <w:sz w:val="28"/>
        </w:rPr>
        <w:br/>
      </w:r>
    </w:p>
    <w:p w14:paraId="1FB61756" w14:textId="77777777" w:rsidR="00E07E2D" w:rsidRPr="00D65194" w:rsidRDefault="00E07E2D" w:rsidP="009339D2">
      <w:pPr>
        <w:pStyle w:val="a9"/>
        <w:numPr>
          <w:ilvl w:val="0"/>
          <w:numId w:val="18"/>
        </w:numPr>
        <w:bidi w:val="0"/>
        <w:rPr>
          <w:b/>
          <w:bCs/>
          <w:sz w:val="28"/>
        </w:rPr>
      </w:pPr>
      <w:r w:rsidRPr="00E1185D">
        <w:rPr>
          <w:b/>
          <w:bCs/>
          <w:position w:val="-24"/>
          <w:sz w:val="28"/>
        </w:rPr>
        <w:object w:dxaOrig="1120" w:dyaOrig="620" w14:anchorId="7186938C">
          <v:shape id="_x0000_i1155" type="#_x0000_t75" style="width:76.5pt;height:42pt" o:ole="">
            <v:imagedata r:id="rId284" o:title=""/>
          </v:shape>
          <o:OLEObject Type="Embed" ProgID="Equation.3" ShapeID="_x0000_i1155" DrawAspect="Content" ObjectID="_1737262103" r:id="rId285"/>
        </w:object>
      </w:r>
      <w:r>
        <w:rPr>
          <w:b/>
          <w:bCs/>
          <w:position w:val="-24"/>
          <w:sz w:val="28"/>
        </w:rPr>
        <w:br/>
      </w:r>
    </w:p>
    <w:p w14:paraId="27AA11CA" w14:textId="77777777" w:rsidR="00E07E2D" w:rsidRPr="00D65194" w:rsidRDefault="00E07E2D" w:rsidP="009339D2">
      <w:pPr>
        <w:pStyle w:val="a9"/>
        <w:numPr>
          <w:ilvl w:val="0"/>
          <w:numId w:val="18"/>
        </w:numPr>
        <w:bidi w:val="0"/>
        <w:rPr>
          <w:b/>
          <w:bCs/>
          <w:sz w:val="28"/>
        </w:rPr>
      </w:pPr>
      <w:r w:rsidRPr="00E1185D">
        <w:rPr>
          <w:position w:val="-24"/>
        </w:rPr>
        <w:object w:dxaOrig="960" w:dyaOrig="620" w14:anchorId="52D75074">
          <v:shape id="_x0000_i1156" type="#_x0000_t75" style="width:64.5pt;height:42pt" o:ole="">
            <v:imagedata r:id="rId286" o:title=""/>
          </v:shape>
          <o:OLEObject Type="Embed" ProgID="Equation.3" ShapeID="_x0000_i1156" DrawAspect="Content" ObjectID="_1737262104" r:id="rId287"/>
        </w:object>
      </w:r>
      <w:r>
        <w:rPr>
          <w:b/>
          <w:bCs/>
          <w:position w:val="-24"/>
          <w:sz w:val="28"/>
        </w:rPr>
        <w:br/>
      </w:r>
    </w:p>
    <w:p w14:paraId="42793A2A" w14:textId="77777777" w:rsidR="00E07E2D" w:rsidRPr="00D65194" w:rsidRDefault="00E07E2D" w:rsidP="009339D2">
      <w:pPr>
        <w:pStyle w:val="a9"/>
        <w:numPr>
          <w:ilvl w:val="0"/>
          <w:numId w:val="18"/>
        </w:numPr>
        <w:bidi w:val="0"/>
        <w:rPr>
          <w:b/>
          <w:bCs/>
          <w:sz w:val="28"/>
        </w:rPr>
      </w:pPr>
      <w:r w:rsidRPr="00E1185D">
        <w:rPr>
          <w:position w:val="-24"/>
        </w:rPr>
        <w:object w:dxaOrig="1100" w:dyaOrig="620" w14:anchorId="29364FE1">
          <v:shape id="_x0000_i1157" type="#_x0000_t75" style="width:72.75pt;height:42pt" o:ole="">
            <v:imagedata r:id="rId288" o:title=""/>
          </v:shape>
          <o:OLEObject Type="Embed" ProgID="Equation.3" ShapeID="_x0000_i1157" DrawAspect="Content" ObjectID="_1737262105" r:id="rId289"/>
        </w:object>
      </w:r>
      <w:r>
        <w:rPr>
          <w:b/>
          <w:bCs/>
          <w:position w:val="-24"/>
          <w:sz w:val="28"/>
        </w:rPr>
        <w:br/>
      </w:r>
    </w:p>
    <w:p w14:paraId="3FB9378C" w14:textId="77777777" w:rsidR="00E07E2D" w:rsidRPr="00D65194" w:rsidRDefault="00E07E2D" w:rsidP="009339D2">
      <w:pPr>
        <w:pStyle w:val="a9"/>
        <w:numPr>
          <w:ilvl w:val="0"/>
          <w:numId w:val="18"/>
        </w:numPr>
        <w:bidi w:val="0"/>
        <w:rPr>
          <w:b/>
          <w:bCs/>
          <w:sz w:val="28"/>
        </w:rPr>
      </w:pPr>
      <w:r w:rsidRPr="00E1185D">
        <w:rPr>
          <w:position w:val="-24"/>
        </w:rPr>
        <w:object w:dxaOrig="880" w:dyaOrig="620" w14:anchorId="23A32722">
          <v:shape id="_x0000_i1158" type="#_x0000_t75" style="width:55.5pt;height:36.75pt" o:ole="">
            <v:imagedata r:id="rId290" o:title=""/>
          </v:shape>
          <o:OLEObject Type="Embed" ProgID="Equation.3" ShapeID="_x0000_i1158" DrawAspect="Content" ObjectID="_1737262106" r:id="rId291"/>
        </w:object>
      </w:r>
      <w:r>
        <w:rPr>
          <w:b/>
          <w:bCs/>
          <w:position w:val="-24"/>
          <w:sz w:val="28"/>
        </w:rPr>
        <w:br/>
      </w:r>
    </w:p>
    <w:p w14:paraId="3F94CAFA" w14:textId="77777777" w:rsidR="00BE06B5" w:rsidRDefault="00BE06B5" w:rsidP="00BE06B5">
      <w:pPr>
        <w:rPr>
          <w:b/>
          <w:bCs/>
          <w:u w:val="single"/>
          <w:rtl/>
        </w:rPr>
      </w:pPr>
      <w:r>
        <w:rPr>
          <w:b/>
          <w:bCs/>
          <w:noProof/>
          <w:u w:val="single"/>
          <w:rtl/>
          <w:lang w:eastAsia="en-US"/>
        </w:rPr>
        <mc:AlternateContent>
          <mc:Choice Requires="wps">
            <w:drawing>
              <wp:anchor distT="0" distB="0" distL="114300" distR="114300" simplePos="0" relativeHeight="251863040" behindDoc="0" locked="0" layoutInCell="1" allowOverlap="1" wp14:anchorId="45210643" wp14:editId="1EFA1A0C">
                <wp:simplePos x="0" y="0"/>
                <wp:positionH relativeFrom="column">
                  <wp:posOffset>-71228</wp:posOffset>
                </wp:positionH>
                <wp:positionV relativeFrom="paragraph">
                  <wp:posOffset>875090</wp:posOffset>
                </wp:positionV>
                <wp:extent cx="5909095" cy="629728"/>
                <wp:effectExtent l="0" t="0" r="15875" b="18415"/>
                <wp:wrapNone/>
                <wp:docPr id="3451" name="מלבן 34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09095" cy="629728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AC359EC" w14:textId="77777777" w:rsidR="0098326B" w:rsidRPr="00320B48" w:rsidRDefault="0098326B" w:rsidP="00BE06B5">
                            <w:pPr>
                              <w:rPr>
                                <w:rFonts w:asciiTheme="minorBidi" w:hAnsiTheme="minorBidi"/>
                                <w:rtl/>
                              </w:rPr>
                            </w:pPr>
                            <w:r>
                              <w:rPr>
                                <w:rFonts w:asciiTheme="minorBidi" w:hAnsiTheme="minorBidi" w:hint="cs"/>
                                <w:rtl/>
                              </w:rPr>
                              <w:t xml:space="preserve">פתרונות:               </w:t>
                            </w:r>
                            <w:r w:rsidRPr="00320B48">
                              <w:rPr>
                                <w:rFonts w:asciiTheme="minorBidi" w:hAnsiTheme="minorBidi" w:hint="cs"/>
                                <w:rtl/>
                              </w:rPr>
                              <w:t xml:space="preserve">1. </w:t>
                            </w:r>
                            <w:r w:rsidRPr="00320B48">
                              <w:rPr>
                                <w:rFonts w:asciiTheme="minorBidi" w:hAnsiTheme="minorBidi"/>
                                <w:position w:val="-24"/>
                              </w:rPr>
                              <w:object w:dxaOrig="440" w:dyaOrig="620" w14:anchorId="174A8DA2">
                                <v:shape id="_x0000_i1160" type="#_x0000_t75" style="width:21.75pt;height:30.75pt" o:ole="">
                                  <v:imagedata r:id="rId292" o:title=""/>
                                </v:shape>
                                <o:OLEObject Type="Embed" ProgID="Equation.3" ShapeID="_x0000_i1160" DrawAspect="Content" ObjectID="_1737262381" r:id="rId293"/>
                              </w:object>
                            </w:r>
                            <w:r>
                              <w:rPr>
                                <w:rFonts w:asciiTheme="minorBidi" w:hAnsiTheme="minorBidi" w:hint="cs"/>
                                <w:rtl/>
                              </w:rPr>
                              <w:t xml:space="preserve">     </w:t>
                            </w:r>
                            <w:r w:rsidRPr="00320B48">
                              <w:rPr>
                                <w:rFonts w:asciiTheme="minorBidi" w:hAnsiTheme="minorBidi" w:hint="cs"/>
                                <w:rtl/>
                              </w:rPr>
                              <w:t xml:space="preserve">2. </w:t>
                            </w:r>
                            <w:r w:rsidRPr="00320B48">
                              <w:rPr>
                                <w:rFonts w:asciiTheme="minorBidi" w:hAnsiTheme="minorBidi"/>
                                <w:position w:val="-24"/>
                              </w:rPr>
                              <w:object w:dxaOrig="380" w:dyaOrig="620" w14:anchorId="22283175">
                                <v:shape id="_x0000_i1162" type="#_x0000_t75" style="width:19.5pt;height:30.75pt" o:ole="">
                                  <v:imagedata r:id="rId294" o:title=""/>
                                </v:shape>
                                <o:OLEObject Type="Embed" ProgID="Equation.3" ShapeID="_x0000_i1162" DrawAspect="Content" ObjectID="_1737262382" r:id="rId295"/>
                              </w:object>
                            </w:r>
                            <w:r>
                              <w:rPr>
                                <w:rFonts w:asciiTheme="minorBidi" w:hAnsiTheme="minorBidi" w:hint="cs"/>
                                <w:rtl/>
                              </w:rPr>
                              <w:t xml:space="preserve">     </w:t>
                            </w:r>
                            <w:r w:rsidRPr="00320B48">
                              <w:rPr>
                                <w:rFonts w:asciiTheme="minorBidi" w:hAnsiTheme="minorBidi" w:hint="cs"/>
                                <w:rtl/>
                              </w:rPr>
                              <w:t xml:space="preserve">3. </w:t>
                            </w:r>
                            <w:r w:rsidRPr="00320B48">
                              <w:rPr>
                                <w:rFonts w:asciiTheme="minorBidi" w:hAnsiTheme="minorBidi"/>
                                <w:position w:val="-24"/>
                              </w:rPr>
                              <w:object w:dxaOrig="440" w:dyaOrig="620" w14:anchorId="7AFE126B">
                                <v:shape id="_x0000_i1164" type="#_x0000_t75" style="width:21.75pt;height:30.75pt" o:ole="">
                                  <v:imagedata r:id="rId296" o:title=""/>
                                </v:shape>
                                <o:OLEObject Type="Embed" ProgID="Equation.3" ShapeID="_x0000_i1164" DrawAspect="Content" ObjectID="_1737262383" r:id="rId297"/>
                              </w:object>
                            </w:r>
                            <w:r>
                              <w:rPr>
                                <w:rFonts w:asciiTheme="minorBidi" w:hAnsiTheme="minorBidi" w:hint="cs"/>
                                <w:rtl/>
                              </w:rPr>
                              <w:t xml:space="preserve">     </w:t>
                            </w:r>
                            <w:r w:rsidRPr="00320B48">
                              <w:rPr>
                                <w:rFonts w:asciiTheme="minorBidi" w:hAnsiTheme="minorBidi" w:hint="cs"/>
                                <w:rtl/>
                              </w:rPr>
                              <w:t xml:space="preserve">4. </w:t>
                            </w:r>
                            <w:r w:rsidRPr="00320B48">
                              <w:rPr>
                                <w:rFonts w:asciiTheme="minorBidi" w:hAnsiTheme="minorBidi"/>
                                <w:position w:val="-24"/>
                              </w:rPr>
                              <w:object w:dxaOrig="380" w:dyaOrig="620" w14:anchorId="00158691">
                                <v:shape id="_x0000_i1166" type="#_x0000_t75" style="width:19.5pt;height:30.75pt" o:ole="">
                                  <v:imagedata r:id="rId298" o:title=""/>
                                </v:shape>
                                <o:OLEObject Type="Embed" ProgID="Equation.3" ShapeID="_x0000_i1166" DrawAspect="Content" ObjectID="_1737262384" r:id="rId299"/>
                              </w:object>
                            </w:r>
                            <w:r>
                              <w:rPr>
                                <w:rFonts w:asciiTheme="minorBidi" w:hAnsiTheme="minorBidi" w:hint="cs"/>
                                <w:rtl/>
                              </w:rPr>
                              <w:t xml:space="preserve">     </w:t>
                            </w:r>
                            <w:r w:rsidRPr="00320B48">
                              <w:rPr>
                                <w:rFonts w:asciiTheme="minorBidi" w:hAnsiTheme="minorBidi" w:hint="cs"/>
                                <w:rtl/>
                              </w:rPr>
                              <w:t xml:space="preserve">5. </w:t>
                            </w:r>
                            <w:r w:rsidRPr="00320B48">
                              <w:rPr>
                                <w:rFonts w:asciiTheme="minorBidi" w:hAnsiTheme="minorBidi"/>
                                <w:position w:val="-24"/>
                              </w:rPr>
                              <w:object w:dxaOrig="440" w:dyaOrig="620" w14:anchorId="54D8072C">
                                <v:shape id="_x0000_i1168" type="#_x0000_t75" style="width:21.75pt;height:30.75pt" o:ole="">
                                  <v:imagedata r:id="rId296" o:title=""/>
                                </v:shape>
                                <o:OLEObject Type="Embed" ProgID="Equation.3" ShapeID="_x0000_i1168" DrawAspect="Content" ObjectID="_1737262385" r:id="rId300"/>
                              </w:object>
                            </w:r>
                            <w:r>
                              <w:rPr>
                                <w:rFonts w:asciiTheme="minorBidi" w:hAnsiTheme="minorBidi" w:hint="cs"/>
                                <w:rtl/>
                              </w:rPr>
                              <w:t xml:space="preserve">     </w:t>
                            </w:r>
                            <w:r w:rsidRPr="00320B48">
                              <w:rPr>
                                <w:rFonts w:asciiTheme="minorBidi" w:hAnsiTheme="minorBidi" w:hint="cs"/>
                                <w:rtl/>
                              </w:rPr>
                              <w:t xml:space="preserve">6. </w:t>
                            </w:r>
                            <w:r w:rsidRPr="00320B48">
                              <w:rPr>
                                <w:rFonts w:asciiTheme="minorBidi" w:hAnsiTheme="minorBidi"/>
                                <w:position w:val="-24"/>
                              </w:rPr>
                              <w:object w:dxaOrig="380" w:dyaOrig="620" w14:anchorId="7E97FA0D">
                                <v:shape id="_x0000_i1170" type="#_x0000_t75" style="width:19.5pt;height:30.75pt" o:ole="">
                                  <v:imagedata r:id="rId298" o:title=""/>
                                </v:shape>
                                <o:OLEObject Type="Embed" ProgID="Equation.3" ShapeID="_x0000_i1170" DrawAspect="Content" ObjectID="_1737262386" r:id="rId301"/>
                              </w:object>
                            </w:r>
                            <w:r>
                              <w:rPr>
                                <w:rFonts w:asciiTheme="minorBidi" w:hAnsiTheme="minorBidi" w:hint="cs"/>
                                <w:rtl/>
                              </w:rPr>
                              <w:t xml:space="preserve">     </w:t>
                            </w:r>
                            <w:r w:rsidRPr="00320B48">
                              <w:rPr>
                                <w:rFonts w:asciiTheme="minorBidi" w:hAnsiTheme="minorBidi" w:hint="cs"/>
                                <w:rtl/>
                              </w:rPr>
                              <w:t xml:space="preserve">7. </w:t>
                            </w:r>
                            <w:r w:rsidRPr="00320B48">
                              <w:rPr>
                                <w:rFonts w:asciiTheme="minorBidi" w:hAnsiTheme="minorBidi"/>
                                <w:position w:val="-24"/>
                              </w:rPr>
                              <w:object w:dxaOrig="440" w:dyaOrig="620" w14:anchorId="2760AEBF">
                                <v:shape id="_x0000_i1172" type="#_x0000_t75" style="width:21.75pt;height:30.75pt" o:ole="">
                                  <v:imagedata r:id="rId296" o:title=""/>
                                </v:shape>
                                <o:OLEObject Type="Embed" ProgID="Equation.3" ShapeID="_x0000_i1172" DrawAspect="Content" ObjectID="_1737262387" r:id="rId302"/>
                              </w:object>
                            </w:r>
                            <w:r>
                              <w:rPr>
                                <w:rFonts w:asciiTheme="minorBidi" w:hAnsiTheme="minorBidi" w:hint="cs"/>
                                <w:rtl/>
                              </w:rPr>
                              <w:t xml:space="preserve">     </w:t>
                            </w:r>
                            <w:r w:rsidRPr="00320B48">
                              <w:rPr>
                                <w:rFonts w:asciiTheme="minorBidi" w:hAnsiTheme="minorBidi" w:hint="cs"/>
                                <w:rtl/>
                              </w:rPr>
                              <w:t xml:space="preserve">8. </w:t>
                            </w:r>
                            <w:r w:rsidRPr="00320B48">
                              <w:rPr>
                                <w:rFonts w:asciiTheme="minorBidi" w:hAnsiTheme="minorBidi"/>
                                <w:position w:val="-24"/>
                              </w:rPr>
                              <w:object w:dxaOrig="380" w:dyaOrig="620" w14:anchorId="431CB020">
                                <v:shape id="_x0000_i1174" type="#_x0000_t75" style="width:19.5pt;height:30.75pt" o:ole="">
                                  <v:imagedata r:id="rId298" o:title=""/>
                                </v:shape>
                                <o:OLEObject Type="Embed" ProgID="Equation.3" ShapeID="_x0000_i1174" DrawAspect="Content" ObjectID="_1737262388" r:id="rId303"/>
                              </w:object>
                            </w:r>
                          </w:p>
                          <w:p w14:paraId="335DA42D" w14:textId="77777777" w:rsidR="0098326B" w:rsidRDefault="0098326B" w:rsidP="00BE06B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48B3D16" id="מלבן 3451" o:spid="_x0000_s1465" style="position:absolute;left:0;text-align:left;margin-left:-5.6pt;margin-top:68.9pt;width:465.3pt;height:49.6pt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" fillcolor="white [3201]" strokecolor="black [3200]" strokeweight="1pt">
                <v:textbox>
                  <w:txbxContent>
                    <w:p w:rsidR="0098326B" w:rsidRPr="00320B48" w:rsidRDefault="0098326B" w:rsidP="00BE06B5">
                      <w:pPr>
                        <w:rPr>
                          <w:rFonts w:asciiTheme="minorBidi" w:hAnsiTheme="minorBidi"/>
                          <w:rtl/>
                        </w:rPr>
                      </w:pPr>
                      <w:r>
                        <w:rPr>
                          <w:rFonts w:asciiTheme="minorBidi" w:hAnsiTheme="minorBidi" w:hint="cs"/>
                          <w:rtl/>
                        </w:rPr>
                        <w:t xml:space="preserve">פתרונות:               </w:t>
                      </w:r>
                      <w:r w:rsidRPr="00320B48">
                        <w:rPr>
                          <w:rFonts w:asciiTheme="minorBidi" w:hAnsiTheme="minorBidi" w:hint="cs"/>
                          <w:rtl/>
                        </w:rPr>
                        <w:t xml:space="preserve">1. </w:t>
                      </w:r>
                      <w:r w:rsidRPr="00320B48">
                        <w:rPr>
                          <w:rFonts w:asciiTheme="minorBidi" w:hAnsiTheme="minorBidi"/>
                          <w:position w:val="-24"/>
                        </w:rPr>
                        <w:object w:dxaOrig="440" w:dyaOrig="620">
                          <v:shape id="_x0000_i1160" type="#_x0000_t75" style="width:21.75pt;height:30.75pt" o:ole="">
                            <v:imagedata r:id="rId304" o:title=""/>
                          </v:shape>
                          <o:OLEObject Type="Embed" ProgID="Equation.3" ShapeID="_x0000_i1160" DrawAspect="Content" ObjectID="_1597409100" r:id="rId305"/>
                        </w:object>
                      </w:r>
                      <w:r>
                        <w:rPr>
                          <w:rFonts w:asciiTheme="minorBidi" w:hAnsiTheme="minorBidi" w:hint="cs"/>
                          <w:rtl/>
                        </w:rPr>
                        <w:t xml:space="preserve">     </w:t>
                      </w:r>
                      <w:r w:rsidRPr="00320B48">
                        <w:rPr>
                          <w:rFonts w:asciiTheme="minorBidi" w:hAnsiTheme="minorBidi" w:hint="cs"/>
                          <w:rtl/>
                        </w:rPr>
                        <w:t xml:space="preserve">2. </w:t>
                      </w:r>
                      <w:r w:rsidRPr="00320B48">
                        <w:rPr>
                          <w:rFonts w:asciiTheme="minorBidi" w:hAnsiTheme="minorBidi"/>
                          <w:position w:val="-24"/>
                        </w:rPr>
                        <w:object w:dxaOrig="380" w:dyaOrig="620">
                          <v:shape id="_x0000_i1162" type="#_x0000_t75" style="width:19.5pt;height:30.75pt" o:ole="">
                            <v:imagedata r:id="rId306" o:title=""/>
                          </v:shape>
                          <o:OLEObject Type="Embed" ProgID="Equation.3" ShapeID="_x0000_i1162" DrawAspect="Content" ObjectID="_1597409101" r:id="rId307"/>
                        </w:object>
                      </w:r>
                      <w:r>
                        <w:rPr>
                          <w:rFonts w:asciiTheme="minorBidi" w:hAnsiTheme="minorBidi" w:hint="cs"/>
                          <w:rtl/>
                        </w:rPr>
                        <w:t xml:space="preserve">     </w:t>
                      </w:r>
                      <w:r w:rsidRPr="00320B48">
                        <w:rPr>
                          <w:rFonts w:asciiTheme="minorBidi" w:hAnsiTheme="minorBidi" w:hint="cs"/>
                          <w:rtl/>
                        </w:rPr>
                        <w:t xml:space="preserve">3. </w:t>
                      </w:r>
                      <w:r w:rsidRPr="00320B48">
                        <w:rPr>
                          <w:rFonts w:asciiTheme="minorBidi" w:hAnsiTheme="minorBidi"/>
                          <w:position w:val="-24"/>
                        </w:rPr>
                        <w:object w:dxaOrig="440" w:dyaOrig="620">
                          <v:shape id="_x0000_i1164" type="#_x0000_t75" style="width:21.75pt;height:30.75pt" o:ole="">
                            <v:imagedata r:id="rId308" o:title=""/>
                          </v:shape>
                          <o:OLEObject Type="Embed" ProgID="Equation.3" ShapeID="_x0000_i1164" DrawAspect="Content" ObjectID="_1597409102" r:id="rId309"/>
                        </w:object>
                      </w:r>
                      <w:r>
                        <w:rPr>
                          <w:rFonts w:asciiTheme="minorBidi" w:hAnsiTheme="minorBidi" w:hint="cs"/>
                          <w:rtl/>
                        </w:rPr>
                        <w:t xml:space="preserve">     </w:t>
                      </w:r>
                      <w:r w:rsidRPr="00320B48">
                        <w:rPr>
                          <w:rFonts w:asciiTheme="minorBidi" w:hAnsiTheme="minorBidi" w:hint="cs"/>
                          <w:rtl/>
                        </w:rPr>
                        <w:t xml:space="preserve">4. </w:t>
                      </w:r>
                      <w:r w:rsidRPr="00320B48">
                        <w:rPr>
                          <w:rFonts w:asciiTheme="minorBidi" w:hAnsiTheme="minorBidi"/>
                          <w:position w:val="-24"/>
                        </w:rPr>
                        <w:object w:dxaOrig="380" w:dyaOrig="620">
                          <v:shape id="_x0000_i1166" type="#_x0000_t75" style="width:19.5pt;height:30.75pt" o:ole="">
                            <v:imagedata r:id="rId310" o:title=""/>
                          </v:shape>
                          <o:OLEObject Type="Embed" ProgID="Equation.3" ShapeID="_x0000_i1166" DrawAspect="Content" ObjectID="_1597409103" r:id="rId311"/>
                        </w:object>
                      </w:r>
                      <w:r>
                        <w:rPr>
                          <w:rFonts w:asciiTheme="minorBidi" w:hAnsiTheme="minorBidi" w:hint="cs"/>
                          <w:rtl/>
                        </w:rPr>
                        <w:t xml:space="preserve">     </w:t>
                      </w:r>
                      <w:r w:rsidRPr="00320B48">
                        <w:rPr>
                          <w:rFonts w:asciiTheme="minorBidi" w:hAnsiTheme="minorBidi" w:hint="cs"/>
                          <w:rtl/>
                        </w:rPr>
                        <w:t xml:space="preserve">5. </w:t>
                      </w:r>
                      <w:r w:rsidRPr="00320B48">
                        <w:rPr>
                          <w:rFonts w:asciiTheme="minorBidi" w:hAnsiTheme="minorBidi"/>
                          <w:position w:val="-24"/>
                        </w:rPr>
                        <w:object w:dxaOrig="440" w:dyaOrig="620">
                          <v:shape id="_x0000_i1168" type="#_x0000_t75" style="width:21.75pt;height:30.75pt" o:ole="">
                            <v:imagedata r:id="rId308" o:title=""/>
                          </v:shape>
                          <o:OLEObject Type="Embed" ProgID="Equation.3" ShapeID="_x0000_i1168" DrawAspect="Content" ObjectID="_1597409104" r:id="rId312"/>
                        </w:object>
                      </w:r>
                      <w:r>
                        <w:rPr>
                          <w:rFonts w:asciiTheme="minorBidi" w:hAnsiTheme="minorBidi" w:hint="cs"/>
                          <w:rtl/>
                        </w:rPr>
                        <w:t xml:space="preserve">     </w:t>
                      </w:r>
                      <w:r w:rsidRPr="00320B48">
                        <w:rPr>
                          <w:rFonts w:asciiTheme="minorBidi" w:hAnsiTheme="minorBidi" w:hint="cs"/>
                          <w:rtl/>
                        </w:rPr>
                        <w:t xml:space="preserve">6. </w:t>
                      </w:r>
                      <w:r w:rsidRPr="00320B48">
                        <w:rPr>
                          <w:rFonts w:asciiTheme="minorBidi" w:hAnsiTheme="minorBidi"/>
                          <w:position w:val="-24"/>
                        </w:rPr>
                        <w:object w:dxaOrig="380" w:dyaOrig="620">
                          <v:shape id="_x0000_i1170" type="#_x0000_t75" style="width:19.5pt;height:30.75pt" o:ole="">
                            <v:imagedata r:id="rId310" o:title=""/>
                          </v:shape>
                          <o:OLEObject Type="Embed" ProgID="Equation.3" ShapeID="_x0000_i1170" DrawAspect="Content" ObjectID="_1597409105" r:id="rId313"/>
                        </w:object>
                      </w:r>
                      <w:r>
                        <w:rPr>
                          <w:rFonts w:asciiTheme="minorBidi" w:hAnsiTheme="minorBidi" w:hint="cs"/>
                          <w:rtl/>
                        </w:rPr>
                        <w:t xml:space="preserve">     </w:t>
                      </w:r>
                      <w:r w:rsidRPr="00320B48">
                        <w:rPr>
                          <w:rFonts w:asciiTheme="minorBidi" w:hAnsiTheme="minorBidi" w:hint="cs"/>
                          <w:rtl/>
                        </w:rPr>
                        <w:t xml:space="preserve">7. </w:t>
                      </w:r>
                      <w:r w:rsidRPr="00320B48">
                        <w:rPr>
                          <w:rFonts w:asciiTheme="minorBidi" w:hAnsiTheme="minorBidi"/>
                          <w:position w:val="-24"/>
                        </w:rPr>
                        <w:object w:dxaOrig="440" w:dyaOrig="620">
                          <v:shape id="_x0000_i1172" type="#_x0000_t75" style="width:21.75pt;height:30.75pt" o:ole="">
                            <v:imagedata r:id="rId308" o:title=""/>
                          </v:shape>
                          <o:OLEObject Type="Embed" ProgID="Equation.3" ShapeID="_x0000_i1172" DrawAspect="Content" ObjectID="_1597409106" r:id="rId314"/>
                        </w:object>
                      </w:r>
                      <w:r>
                        <w:rPr>
                          <w:rFonts w:asciiTheme="minorBidi" w:hAnsiTheme="minorBidi" w:hint="cs"/>
                          <w:rtl/>
                        </w:rPr>
                        <w:t xml:space="preserve">     </w:t>
                      </w:r>
                      <w:r w:rsidRPr="00320B48">
                        <w:rPr>
                          <w:rFonts w:asciiTheme="minorBidi" w:hAnsiTheme="minorBidi" w:hint="cs"/>
                          <w:rtl/>
                        </w:rPr>
                        <w:t xml:space="preserve">8. </w:t>
                      </w:r>
                      <w:r w:rsidRPr="00320B48">
                        <w:rPr>
                          <w:rFonts w:asciiTheme="minorBidi" w:hAnsiTheme="minorBidi"/>
                          <w:position w:val="-24"/>
                        </w:rPr>
                        <w:object w:dxaOrig="380" w:dyaOrig="620">
                          <v:shape id="_x0000_i1174" type="#_x0000_t75" style="width:19.5pt;height:30.75pt" o:ole="">
                            <v:imagedata r:id="rId310" o:title=""/>
                          </v:shape>
                          <o:OLEObject Type="Embed" ProgID="Equation.3" ShapeID="_x0000_i1174" DrawAspect="Content" ObjectID="_1597409107" r:id="rId315"/>
                        </w:object>
                      </w:r>
                    </w:p>
                    <w:p w:rsidR="0098326B" w:rsidRDefault="0098326B" w:rsidP="00BE06B5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b/>
          <w:bCs/>
          <w:u w:val="single"/>
          <w:rtl/>
        </w:rPr>
        <w:br w:type="page"/>
      </w:r>
    </w:p>
    <w:p w14:paraId="4A3BBFD9" w14:textId="77777777" w:rsidR="00E07E2D" w:rsidRPr="00377A17" w:rsidRDefault="00E07E2D" w:rsidP="00E07E2D">
      <w:pPr>
        <w:spacing w:line="360" w:lineRule="auto"/>
      </w:pPr>
      <w:r w:rsidRPr="00377A17">
        <w:rPr>
          <w:rFonts w:hint="cs"/>
          <w:b/>
          <w:bCs/>
          <w:u w:val="single"/>
          <w:rtl/>
        </w:rPr>
        <w:t>בעיות בהמרת שברים</w:t>
      </w:r>
      <w:r w:rsidRPr="00377A17">
        <w:rPr>
          <w:b/>
          <w:bCs/>
          <w:u w:val="single"/>
          <w:rtl/>
        </w:rPr>
        <w:br/>
      </w:r>
      <w:r w:rsidRPr="00377A17">
        <w:rPr>
          <w:rtl/>
        </w:rPr>
        <w:t>קרא</w:t>
      </w:r>
      <w:r w:rsidRPr="00377A17">
        <w:rPr>
          <w:rFonts w:hint="cs"/>
          <w:rtl/>
        </w:rPr>
        <w:t>ו</w:t>
      </w:r>
      <w:r w:rsidRPr="00377A17">
        <w:rPr>
          <w:rtl/>
        </w:rPr>
        <w:t xml:space="preserve">  היטב את הבעיות הבאות וענ</w:t>
      </w:r>
      <w:r w:rsidRPr="00377A17">
        <w:rPr>
          <w:rFonts w:hint="cs"/>
          <w:rtl/>
        </w:rPr>
        <w:t>ו</w:t>
      </w:r>
      <w:r w:rsidRPr="00377A17">
        <w:rPr>
          <w:rtl/>
        </w:rPr>
        <w:t>.</w:t>
      </w:r>
      <w:r w:rsidRPr="0081646D">
        <w:rPr>
          <w:noProof/>
        </w:rPr>
        <w:t xml:space="preserve"> </w:t>
      </w:r>
    </w:p>
    <w:tbl>
      <w:tblPr>
        <w:tblpPr w:leftFromText="180" w:rightFromText="180" w:vertAnchor="text" w:horzAnchor="margin" w:tblpY="2281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E07E2D" w14:paraId="1FF45BCE" w14:textId="77777777" w:rsidTr="00E07E2D">
        <w:tc>
          <w:tcPr>
            <w:tcW w:w="313" w:type="dxa"/>
          </w:tcPr>
          <w:p w14:paraId="713BB84D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1B1A6553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EADE4A9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02A1A7C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A46E0E2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C2E3624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3DFB641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85FB7C7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B1A10CE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2037B91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AA81D26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E7332D8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4723BA5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D67051A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43BA052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E823698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4751FAB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C4C8A50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F62D277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D30E9EF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88B5355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408D818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256DFFF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9DBF3DA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626F792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E07E2D" w14:paraId="721A7B90" w14:textId="77777777" w:rsidTr="00E07E2D">
        <w:tc>
          <w:tcPr>
            <w:tcW w:w="313" w:type="dxa"/>
          </w:tcPr>
          <w:p w14:paraId="7C72B76A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57F34595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AC14A82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4542DD9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C6FC8C1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77575AC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0300DFE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E95A031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D2F4640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9A6E5E8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2CEDB42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4BE54FD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4CF1181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6DF400D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DA929C9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DB4CF8B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C8B0B4C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D3D2992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E707A0A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C06ADB8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7434EC0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C30EC99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BF1830B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B3D388E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6AF674A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E07E2D" w14:paraId="4E0302A2" w14:textId="77777777" w:rsidTr="00E07E2D">
        <w:tc>
          <w:tcPr>
            <w:tcW w:w="313" w:type="dxa"/>
          </w:tcPr>
          <w:p w14:paraId="7D0342E9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012AF1BD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7889455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DAF7551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F349411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F2142E4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A100231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330D1B7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2EA30FF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D668679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1418FA5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B3095EA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1F41E34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D3795D2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87B668B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119A063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F2AD127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8A6A12F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B823DA5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E83DE46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3F2FCAC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BD412C7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1E109EC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1469454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BB51C14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E07E2D" w14:paraId="3901DA14" w14:textId="77777777" w:rsidTr="00E07E2D">
        <w:tc>
          <w:tcPr>
            <w:tcW w:w="313" w:type="dxa"/>
          </w:tcPr>
          <w:p w14:paraId="6488D2BF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7009D7AE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4A41670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5FD93A3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C15C2F5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9E51CAC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589F35C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849FA71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919C214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C374B02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0459272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8101008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B43DD0B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583DC8A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EB08967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5940425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A6FBD1B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BB6A174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85CC785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A5EEDC4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6D457BC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B36B7D7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D378633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6243D3B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74DA6B9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</w:tbl>
    <w:p w14:paraId="17180710" w14:textId="77777777" w:rsidR="00E07E2D" w:rsidRDefault="00E07E2D" w:rsidP="0098326B">
      <w:pPr>
        <w:pStyle w:val="a9"/>
        <w:numPr>
          <w:ilvl w:val="0"/>
          <w:numId w:val="16"/>
        </w:numPr>
        <w:spacing w:line="360" w:lineRule="auto"/>
        <w:rPr>
          <w:rtl/>
        </w:rPr>
      </w:pPr>
      <w:r>
        <w:rPr>
          <w:rFonts w:hint="cs"/>
          <w:rtl/>
        </w:rPr>
        <w:t>לש</w:t>
      </w:r>
      <w:r w:rsidR="0098326B">
        <w:rPr>
          <w:rFonts w:hint="cs"/>
          <w:rtl/>
        </w:rPr>
        <w:t>רה</w:t>
      </w:r>
      <w:r>
        <w:rPr>
          <w:rFonts w:hint="cs"/>
          <w:rtl/>
        </w:rPr>
        <w:t xml:space="preserve"> המעצבת יש </w:t>
      </w:r>
      <w:r w:rsidRPr="00377A17">
        <w:rPr>
          <w:rFonts w:hint="cs"/>
          <w:rtl/>
        </w:rPr>
        <w:t xml:space="preserve"> 40 ₪</w:t>
      </w:r>
      <w:r>
        <w:rPr>
          <w:rFonts w:hint="cs"/>
          <w:rtl/>
        </w:rPr>
        <w:t xml:space="preserve">. עליה </w:t>
      </w:r>
      <w:r>
        <w:rPr>
          <w:rtl/>
        </w:rPr>
        <w:t>ל</w:t>
      </w:r>
      <w:r>
        <w:rPr>
          <w:rFonts w:hint="cs"/>
          <w:rtl/>
        </w:rPr>
        <w:t>רכוש</w:t>
      </w:r>
      <w:r w:rsidRPr="00377A17">
        <w:rPr>
          <w:rtl/>
        </w:rPr>
        <w:t xml:space="preserve"> </w:t>
      </w:r>
      <w:r>
        <w:rPr>
          <w:rFonts w:hint="cs"/>
          <w:rtl/>
        </w:rPr>
        <w:t xml:space="preserve">צבע קיר </w:t>
      </w:r>
      <w:r w:rsidRPr="00377A17">
        <w:rPr>
          <w:rtl/>
        </w:rPr>
        <w:t xml:space="preserve">שמחירו   </w:t>
      </w:r>
      <w:r w:rsidRPr="00BF1CD9">
        <w:rPr>
          <w:rFonts w:hint="cs"/>
          <w:position w:val="-26"/>
        </w:rPr>
        <w:object w:dxaOrig="499" w:dyaOrig="620" w14:anchorId="7BC612CD">
          <v:shape id="_x0000_i1175" type="#_x0000_t75" style="width:27pt;height:35.25pt" o:ole="">
            <v:imagedata r:id="rId316" o:title=""/>
          </v:shape>
          <o:OLEObject Type="Embed" ProgID="Equation.3" ShapeID="_x0000_i1175" DrawAspect="Content" ObjectID="_1737262107" r:id="rId317"/>
        </w:object>
      </w:r>
      <w:r w:rsidRPr="00BF1CD9">
        <w:rPr>
          <w:position w:val="-26"/>
          <w:rtl/>
        </w:rPr>
        <w:t xml:space="preserve"> </w:t>
      </w:r>
      <w:r w:rsidRPr="00377A17">
        <w:rPr>
          <w:rtl/>
        </w:rPr>
        <w:t xml:space="preserve"> </w:t>
      </w:r>
      <w:r w:rsidRPr="00377A17">
        <w:rPr>
          <w:rFonts w:hint="cs"/>
          <w:rtl/>
        </w:rPr>
        <w:t>₪</w:t>
      </w:r>
      <w:r>
        <w:rPr>
          <w:rtl/>
        </w:rPr>
        <w:br/>
      </w:r>
      <w:r w:rsidRPr="00377A17">
        <w:rPr>
          <w:rtl/>
        </w:rPr>
        <w:t>ו</w:t>
      </w:r>
      <w:r>
        <w:rPr>
          <w:rFonts w:hint="cs"/>
          <w:rtl/>
        </w:rPr>
        <w:t>צבע</w:t>
      </w:r>
      <w:r w:rsidRPr="00377A17">
        <w:rPr>
          <w:rtl/>
        </w:rPr>
        <w:t xml:space="preserve"> </w:t>
      </w:r>
      <w:r>
        <w:rPr>
          <w:rFonts w:hint="cs"/>
          <w:rtl/>
        </w:rPr>
        <w:t xml:space="preserve">לצביעת מתכת </w:t>
      </w:r>
      <w:r>
        <w:rPr>
          <w:rtl/>
        </w:rPr>
        <w:t>שמחיר</w:t>
      </w:r>
      <w:r>
        <w:rPr>
          <w:rFonts w:hint="cs"/>
          <w:rtl/>
        </w:rPr>
        <w:t>ו</w:t>
      </w:r>
      <w:r w:rsidRPr="00377A17">
        <w:rPr>
          <w:rFonts w:hint="cs"/>
          <w:rtl/>
        </w:rPr>
        <w:t xml:space="preserve"> </w:t>
      </w:r>
      <w:r w:rsidRPr="00BF1CD9">
        <w:rPr>
          <w:rFonts w:hint="cs"/>
          <w:position w:val="-26"/>
          <w:rtl/>
        </w:rPr>
        <w:t xml:space="preserve"> </w:t>
      </w:r>
      <w:r w:rsidRPr="00BF1CD9">
        <w:rPr>
          <w:rFonts w:hint="cs"/>
          <w:position w:val="-26"/>
        </w:rPr>
        <w:object w:dxaOrig="480" w:dyaOrig="620" w14:anchorId="78CC3782">
          <v:shape id="_x0000_i1176" type="#_x0000_t75" style="width:23.25pt;height:36.75pt" o:ole="">
            <v:imagedata r:id="rId318" o:title=""/>
          </v:shape>
          <o:OLEObject Type="Embed" ProgID="Equation.3" ShapeID="_x0000_i1176" DrawAspect="Content" ObjectID="_1737262108" r:id="rId319"/>
        </w:object>
      </w:r>
      <w:r w:rsidRPr="00377A17">
        <w:rPr>
          <w:rFonts w:hint="cs"/>
          <w:rtl/>
        </w:rPr>
        <w:t xml:space="preserve"> ₪</w:t>
      </w:r>
      <w:r w:rsidRPr="00377A17">
        <w:rPr>
          <w:rtl/>
        </w:rPr>
        <w:t>.</w:t>
      </w:r>
      <w:r>
        <w:rPr>
          <w:rtl/>
        </w:rPr>
        <w:br/>
      </w:r>
      <w:r w:rsidRPr="00377A17">
        <w:rPr>
          <w:rtl/>
        </w:rPr>
        <w:t xml:space="preserve">האם </w:t>
      </w:r>
      <w:r>
        <w:rPr>
          <w:rtl/>
        </w:rPr>
        <w:t>יספיק ל</w:t>
      </w:r>
      <w:r>
        <w:rPr>
          <w:rFonts w:hint="cs"/>
          <w:rtl/>
        </w:rPr>
        <w:t>ה</w:t>
      </w:r>
      <w:r w:rsidRPr="00377A17">
        <w:rPr>
          <w:rtl/>
        </w:rPr>
        <w:t xml:space="preserve"> הכסף? פרטו את תשובתכם.</w:t>
      </w:r>
      <w:r>
        <w:rPr>
          <w:rtl/>
        </w:rPr>
        <w:br/>
      </w:r>
    </w:p>
    <w:p w14:paraId="0FD3A378" w14:textId="77777777" w:rsidR="00E07E2D" w:rsidRDefault="00E07E2D" w:rsidP="0098326B">
      <w:pPr>
        <w:pStyle w:val="a9"/>
        <w:numPr>
          <w:ilvl w:val="0"/>
          <w:numId w:val="16"/>
        </w:numPr>
        <w:spacing w:line="360" w:lineRule="auto"/>
      </w:pPr>
      <w:r>
        <w:rPr>
          <w:rFonts w:hint="cs"/>
          <w:rtl/>
        </w:rPr>
        <w:t>ש</w:t>
      </w:r>
      <w:r w:rsidR="0098326B">
        <w:rPr>
          <w:rFonts w:hint="cs"/>
          <w:rtl/>
        </w:rPr>
        <w:t xml:space="preserve">רה </w:t>
      </w:r>
      <w:r>
        <w:rPr>
          <w:rFonts w:hint="cs"/>
          <w:rtl/>
        </w:rPr>
        <w:t xml:space="preserve"> קנתה</w:t>
      </w:r>
      <w:r w:rsidRPr="00377A17">
        <w:rPr>
          <w:rtl/>
        </w:rPr>
        <w:t xml:space="preserve">  20  מטר בד</w:t>
      </w:r>
      <w:r>
        <w:rPr>
          <w:rFonts w:hint="cs"/>
          <w:rtl/>
        </w:rPr>
        <w:t>.</w:t>
      </w:r>
    </w:p>
    <w:tbl>
      <w:tblPr>
        <w:tblpPr w:leftFromText="180" w:rightFromText="180" w:vertAnchor="text" w:horzAnchor="margin" w:tblpY="2132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E07E2D" w14:paraId="3C77E0AE" w14:textId="77777777" w:rsidTr="00E07E2D">
        <w:tc>
          <w:tcPr>
            <w:tcW w:w="313" w:type="dxa"/>
          </w:tcPr>
          <w:p w14:paraId="4532DDFA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4B7AA02D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A5FCED1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88DF40E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8D8858B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587F1C6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B530F53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C7FA72F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83DB394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21F1833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DF0116C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DD96594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81ACD96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74DBFD8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CC59ED4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46B114B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A8341C3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87EB5AC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00C6D8A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7D309BE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629AA39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7740B47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9E1499C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2D19C99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E715287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E07E2D" w14:paraId="5BEA1E63" w14:textId="77777777" w:rsidTr="00E07E2D">
        <w:tc>
          <w:tcPr>
            <w:tcW w:w="313" w:type="dxa"/>
          </w:tcPr>
          <w:p w14:paraId="5DF352AB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5AB753B2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612AAE1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5326410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93589FD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5FB7005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A056A19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CC42BB5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CCD8483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361738E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C9AB985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6CC003A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B3193E7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803CECB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52145B2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87B928F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7B24A13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DD0715F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09A4BBD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A585FCF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B607359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E35ED95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5E83535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84E286B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9715582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E07E2D" w14:paraId="40D4D94E" w14:textId="77777777" w:rsidTr="00E07E2D">
        <w:tc>
          <w:tcPr>
            <w:tcW w:w="313" w:type="dxa"/>
          </w:tcPr>
          <w:p w14:paraId="3F9CA4B7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7767D7C5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5CD91DB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A6170FA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737E84F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6D7EF19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4FC681A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2327501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4BF6CC0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EBBBCDE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349768D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455DA42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CA30A6B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5D368D6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A69BBE7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55A3E73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21A77BA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C6FEC05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CBE404D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9B5A48F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876F2F0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652DE19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41F10C4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6D30513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8766387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E07E2D" w14:paraId="306915C3" w14:textId="77777777" w:rsidTr="00E07E2D">
        <w:tc>
          <w:tcPr>
            <w:tcW w:w="313" w:type="dxa"/>
          </w:tcPr>
          <w:p w14:paraId="40A16612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0AD58720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CAD8E26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9331222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74B8362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6FC290E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2BFF1DA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8AE0406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6DD2D21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E190162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05707DC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5D5551F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42F43B4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4452822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C216EBA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9A1AF43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ACD6114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411F788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052103F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74613AE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66DEF66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285F931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8B59E2B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A81E1DD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3C2BA13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</w:tbl>
    <w:p w14:paraId="4A74AFC8" w14:textId="77777777" w:rsidR="00E07E2D" w:rsidRDefault="00E07E2D" w:rsidP="00E85A3E">
      <w:pPr>
        <w:pStyle w:val="a9"/>
        <w:spacing w:line="360" w:lineRule="auto"/>
        <w:rPr>
          <w:rtl/>
        </w:rPr>
      </w:pPr>
      <w:r w:rsidRPr="00377A17">
        <w:rPr>
          <w:rtl/>
        </w:rPr>
        <w:t xml:space="preserve">לתפירת </w:t>
      </w:r>
      <w:r>
        <w:rPr>
          <w:rFonts w:hint="cs"/>
          <w:rtl/>
        </w:rPr>
        <w:t>וילון לחדר אמבטיה</w:t>
      </w:r>
      <w:r w:rsidRPr="00377A17">
        <w:rPr>
          <w:rtl/>
        </w:rPr>
        <w:t xml:space="preserve"> נחוצים  ל</w:t>
      </w:r>
      <w:r>
        <w:rPr>
          <w:rFonts w:hint="cs"/>
          <w:rtl/>
        </w:rPr>
        <w:t>ה</w:t>
      </w:r>
      <w:r w:rsidRPr="00377A17">
        <w:rPr>
          <w:rtl/>
        </w:rPr>
        <w:t xml:space="preserve">  </w:t>
      </w:r>
      <w:r w:rsidRPr="00BF1CD9">
        <w:rPr>
          <w:rFonts w:hint="cs"/>
          <w:position w:val="-26"/>
        </w:rPr>
        <w:object w:dxaOrig="340" w:dyaOrig="620" w14:anchorId="4D7A6BF0">
          <v:shape id="_x0000_i1177" type="#_x0000_t75" style="width:16.5pt;height:30pt" o:ole="">
            <v:imagedata r:id="rId320" o:title=""/>
          </v:shape>
          <o:OLEObject Type="Embed" ProgID="Equation.3" ShapeID="_x0000_i1177" DrawAspect="Content" ObjectID="_1737262109" r:id="rId321"/>
        </w:object>
      </w:r>
      <w:r w:rsidRPr="00377A17">
        <w:rPr>
          <w:rtl/>
        </w:rPr>
        <w:t xml:space="preserve">  מטר בד. </w:t>
      </w:r>
      <w:r>
        <w:rPr>
          <w:rtl/>
        </w:rPr>
        <w:br/>
      </w:r>
      <w:r w:rsidRPr="00377A17">
        <w:rPr>
          <w:rtl/>
        </w:rPr>
        <w:t xml:space="preserve">לתפירת </w:t>
      </w:r>
      <w:r>
        <w:rPr>
          <w:rFonts w:hint="cs"/>
          <w:rtl/>
        </w:rPr>
        <w:t>וילון לחדר כביסה</w:t>
      </w:r>
      <w:r>
        <w:rPr>
          <w:rtl/>
        </w:rPr>
        <w:t xml:space="preserve"> נחוצים ל</w:t>
      </w:r>
      <w:r>
        <w:rPr>
          <w:rFonts w:hint="cs"/>
          <w:rtl/>
        </w:rPr>
        <w:t>ה</w:t>
      </w:r>
      <w:r w:rsidRPr="00377A17">
        <w:rPr>
          <w:rtl/>
        </w:rPr>
        <w:t xml:space="preserve"> </w:t>
      </w:r>
      <w:r w:rsidRPr="00BF1CD9">
        <w:rPr>
          <w:rFonts w:hint="cs"/>
          <w:position w:val="-26"/>
        </w:rPr>
        <w:object w:dxaOrig="380" w:dyaOrig="620" w14:anchorId="6C8BBDD0">
          <v:shape id="_x0000_i1178" type="#_x0000_t75" style="width:22.5pt;height:35.25pt" o:ole="">
            <v:imagedata r:id="rId322" o:title=""/>
          </v:shape>
          <o:OLEObject Type="Embed" ProgID="Equation.3" ShapeID="_x0000_i1178" DrawAspect="Content" ObjectID="_1737262110" r:id="rId323"/>
        </w:object>
      </w:r>
      <w:r w:rsidRPr="00BF1CD9">
        <w:rPr>
          <w:position w:val="-26"/>
          <w:rtl/>
        </w:rPr>
        <w:t xml:space="preserve"> </w:t>
      </w:r>
      <w:r w:rsidRPr="00377A17">
        <w:rPr>
          <w:rtl/>
        </w:rPr>
        <w:t xml:space="preserve"> מטר בד .</w:t>
      </w:r>
      <w:r w:rsidRPr="0081646D">
        <w:rPr>
          <w:rFonts w:ascii="Arial" w:hAnsi="Arial" w:cs="Arial"/>
          <w:sz w:val="20"/>
          <w:szCs w:val="20"/>
          <w:rtl/>
        </w:rPr>
        <w:t xml:space="preserve"> </w:t>
      </w:r>
      <w:r>
        <w:rPr>
          <w:rtl/>
        </w:rPr>
        <w:br/>
      </w:r>
      <w:r w:rsidRPr="00377A17">
        <w:rPr>
          <w:rtl/>
        </w:rPr>
        <w:t>כמה מטר בד נשארו ל</w:t>
      </w:r>
      <w:r>
        <w:rPr>
          <w:rFonts w:hint="cs"/>
          <w:rtl/>
        </w:rPr>
        <w:t>ש</w:t>
      </w:r>
      <w:r w:rsidR="00E85A3E">
        <w:rPr>
          <w:rFonts w:hint="cs"/>
          <w:rtl/>
        </w:rPr>
        <w:t xml:space="preserve">רה </w:t>
      </w:r>
      <w:r w:rsidRPr="00377A17">
        <w:rPr>
          <w:rtl/>
        </w:rPr>
        <w:t xml:space="preserve"> אחרי שתפר</w:t>
      </w:r>
      <w:r>
        <w:rPr>
          <w:rFonts w:hint="cs"/>
          <w:rtl/>
        </w:rPr>
        <w:t>ה</w:t>
      </w:r>
      <w:r w:rsidRPr="00377A17">
        <w:rPr>
          <w:rtl/>
        </w:rPr>
        <w:t xml:space="preserve"> </w:t>
      </w:r>
      <w:r>
        <w:rPr>
          <w:rFonts w:hint="cs"/>
          <w:rtl/>
        </w:rPr>
        <w:t>4</w:t>
      </w:r>
      <w:r w:rsidRPr="00377A17">
        <w:rPr>
          <w:rFonts w:hint="cs"/>
          <w:rtl/>
        </w:rPr>
        <w:t xml:space="preserve"> </w:t>
      </w:r>
      <w:r>
        <w:rPr>
          <w:rFonts w:hint="cs"/>
          <w:rtl/>
        </w:rPr>
        <w:t>וילונות אמבטיה</w:t>
      </w:r>
      <w:r w:rsidRPr="00377A17">
        <w:rPr>
          <w:rFonts w:hint="cs"/>
          <w:rtl/>
        </w:rPr>
        <w:t xml:space="preserve"> </w:t>
      </w:r>
      <w:r w:rsidRPr="00377A17">
        <w:rPr>
          <w:rtl/>
        </w:rPr>
        <w:t>ו</w:t>
      </w:r>
      <w:r>
        <w:rPr>
          <w:rFonts w:hint="cs"/>
          <w:rtl/>
        </w:rPr>
        <w:t xml:space="preserve"> - 3</w:t>
      </w:r>
      <w:r w:rsidRPr="00377A17">
        <w:rPr>
          <w:rFonts w:hint="cs"/>
          <w:rtl/>
        </w:rPr>
        <w:t xml:space="preserve"> </w:t>
      </w:r>
      <w:r>
        <w:rPr>
          <w:rFonts w:hint="cs"/>
          <w:rtl/>
        </w:rPr>
        <w:t>וילונות חדר כביסה</w:t>
      </w:r>
      <w:r w:rsidRPr="00377A17">
        <w:rPr>
          <w:rtl/>
        </w:rPr>
        <w:t xml:space="preserve"> ?</w:t>
      </w:r>
      <w:r>
        <w:rPr>
          <w:rFonts w:hint="cs"/>
          <w:rtl/>
        </w:rPr>
        <w:br/>
      </w:r>
    </w:p>
    <w:p w14:paraId="7988729B" w14:textId="77777777" w:rsidR="00E07E2D" w:rsidRPr="00377A17" w:rsidRDefault="00E07E2D" w:rsidP="00E85A3E">
      <w:pPr>
        <w:pStyle w:val="a9"/>
        <w:numPr>
          <w:ilvl w:val="0"/>
          <w:numId w:val="19"/>
        </w:numPr>
        <w:spacing w:line="360" w:lineRule="auto"/>
        <w:rPr>
          <w:rtl/>
        </w:rPr>
      </w:pPr>
      <w:r>
        <w:rPr>
          <w:rFonts w:hint="cs"/>
          <w:rtl/>
        </w:rPr>
        <w:t>אחרי הקניות</w:t>
      </w:r>
      <w:r w:rsidR="00E85A3E">
        <w:rPr>
          <w:rFonts w:hint="cs"/>
          <w:rtl/>
        </w:rPr>
        <w:t>,</w:t>
      </w:r>
      <w:r>
        <w:rPr>
          <w:rFonts w:hint="cs"/>
          <w:rtl/>
        </w:rPr>
        <w:t xml:space="preserve"> נשאר </w:t>
      </w:r>
      <w:r w:rsidR="00E85A3E">
        <w:rPr>
          <w:rFonts w:hint="cs"/>
          <w:rtl/>
        </w:rPr>
        <w:t xml:space="preserve">לשרה </w:t>
      </w:r>
      <w:r>
        <w:rPr>
          <w:rFonts w:hint="cs"/>
          <w:rtl/>
        </w:rPr>
        <w:t>עודף של 32 ₪.</w:t>
      </w:r>
      <w:r w:rsidRPr="00377A17">
        <w:rPr>
          <w:rtl/>
        </w:rPr>
        <w:br/>
      </w:r>
      <w:r w:rsidRPr="00BF1CD9">
        <w:rPr>
          <w:rFonts w:hint="cs"/>
          <w:position w:val="-20"/>
        </w:rPr>
        <w:object w:dxaOrig="240" w:dyaOrig="620" w14:anchorId="47FDB66B">
          <v:shape id="_x0000_i1179" type="#_x0000_t75" style="width:12.75pt;height:30pt" o:ole="">
            <v:imagedata r:id="rId324" o:title=""/>
          </v:shape>
          <o:OLEObject Type="Embed" ProgID="Equation.3" ShapeID="_x0000_i1179" DrawAspect="Content" ObjectID="_1737262111" r:id="rId325"/>
        </w:object>
      </w:r>
      <w:r>
        <w:rPr>
          <w:rtl/>
        </w:rPr>
        <w:t xml:space="preserve">   מ</w:t>
      </w:r>
      <w:r>
        <w:rPr>
          <w:rFonts w:hint="cs"/>
          <w:rtl/>
        </w:rPr>
        <w:t>הסכום שנותר היה עליה לשלם בחניון.</w:t>
      </w:r>
      <w:r w:rsidRPr="0081646D">
        <w:rPr>
          <w:rFonts w:ascii="Arial" w:hAnsi="Arial" w:cs="Arial"/>
          <w:sz w:val="20"/>
          <w:szCs w:val="20"/>
        </w:rPr>
        <w:t xml:space="preserve"> </w:t>
      </w:r>
    </w:p>
    <w:p w14:paraId="02A1942E" w14:textId="77777777" w:rsidR="00E07E2D" w:rsidRPr="00377A17" w:rsidRDefault="00E07E2D" w:rsidP="00E85A3E">
      <w:pPr>
        <w:pStyle w:val="a9"/>
        <w:spacing w:line="360" w:lineRule="auto"/>
        <w:rPr>
          <w:rtl/>
        </w:rPr>
      </w:pPr>
      <w:r>
        <w:rPr>
          <w:rtl/>
        </w:rPr>
        <w:br/>
      </w:r>
      <w:r>
        <w:rPr>
          <w:rFonts w:hint="cs"/>
          <w:rtl/>
        </w:rPr>
        <w:t>כמה כסף עלה החניון</w:t>
      </w:r>
      <w:r w:rsidRPr="00377A17">
        <w:rPr>
          <w:rtl/>
        </w:rPr>
        <w:t xml:space="preserve">? </w:t>
      </w:r>
      <w:r w:rsidRPr="00377A17">
        <w:rPr>
          <w:rtl/>
        </w:rPr>
        <w:br/>
      </w:r>
      <w:r>
        <w:rPr>
          <w:rFonts w:hint="cs"/>
          <w:rtl/>
        </w:rPr>
        <w:t>כמה כסף נותר לש</w:t>
      </w:r>
      <w:r w:rsidR="00E85A3E">
        <w:rPr>
          <w:rFonts w:hint="cs"/>
          <w:rtl/>
        </w:rPr>
        <w:t xml:space="preserve">רה </w:t>
      </w:r>
      <w:r>
        <w:rPr>
          <w:rFonts w:hint="cs"/>
          <w:rtl/>
        </w:rPr>
        <w:t xml:space="preserve"> אחרי ששילמה תשלום חניה?</w:t>
      </w:r>
    </w:p>
    <w:tbl>
      <w:tblPr>
        <w:tblpPr w:leftFromText="180" w:rightFromText="180" w:vertAnchor="text" w:horzAnchor="margin" w:tblpY="153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E07E2D" w14:paraId="6AA4EA02" w14:textId="77777777" w:rsidTr="00E07E2D">
        <w:tc>
          <w:tcPr>
            <w:tcW w:w="313" w:type="dxa"/>
          </w:tcPr>
          <w:p w14:paraId="0BBE6388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21FD2271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71EFED8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B2358BB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60FDF3B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9F39BC5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1ABBD65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48D8396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3FDFEA9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21F8C2F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F51CB68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FF51094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789AF4C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816AC8F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8E6BB66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6AFFC8B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87814B9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1BFC7D6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5623349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356497E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04E35AD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36DEB97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AF3CD1B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6106911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E9B6600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E07E2D" w14:paraId="6FEB7726" w14:textId="77777777" w:rsidTr="00E07E2D">
        <w:tc>
          <w:tcPr>
            <w:tcW w:w="313" w:type="dxa"/>
          </w:tcPr>
          <w:p w14:paraId="53B25107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7ADB4E82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A5FD0AE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8D57C00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102EF35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89F8A9D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B957204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F43DA26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9149D5A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6E54C5A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5AEFD8D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541D06F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8E5ED5E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7D00E15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3B91AC9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F458515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90F5E55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DA2A558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3ADD8DF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F658375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470EBEF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B17EDCA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00A408B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45AC62C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971703B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E07E2D" w14:paraId="32A27342" w14:textId="77777777" w:rsidTr="00E07E2D">
        <w:tc>
          <w:tcPr>
            <w:tcW w:w="313" w:type="dxa"/>
          </w:tcPr>
          <w:p w14:paraId="3746E657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35FF630F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1880CEB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B645E5F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4855BE5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B2343EC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2F18582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69B9EB8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B24F885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45EF3EF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9C10E10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E45476A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2D191E9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CD780C4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273D96A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16874E0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F588626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21F324C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1D98D4A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20E1725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19A8FF3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1914F3F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E99F8EE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3EFA286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B3A9CEA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E07E2D" w14:paraId="73BF462B" w14:textId="77777777" w:rsidTr="00E07E2D">
        <w:tc>
          <w:tcPr>
            <w:tcW w:w="313" w:type="dxa"/>
          </w:tcPr>
          <w:p w14:paraId="1D2C71F0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4D1BB830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B75E586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4F32896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F68D356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3808A12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53DA9E3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9AB18AB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3DE4298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0AD9F67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FC9189F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0C25C4F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B5C26A7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943BA7F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6566E48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CD19951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FF3BE7A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4DF0027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A1583A0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6677874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A84C020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1CB5821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100AEEC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24371C5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0706AD6" w14:textId="77777777" w:rsidR="00E07E2D" w:rsidRPr="008D1580" w:rsidRDefault="00E07E2D" w:rsidP="00E07E2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</w:tbl>
    <w:p w14:paraId="0BF3C2D5" w14:textId="77777777" w:rsidR="00E07E2D" w:rsidRDefault="00104A5B" w:rsidP="00E07E2D">
      <w:pPr>
        <w:bidi w:val="0"/>
        <w:jc w:val="right"/>
        <w:rPr>
          <w:b/>
          <w:bCs/>
          <w:u w:val="single"/>
        </w:rPr>
      </w:pPr>
      <w:r>
        <w:rPr>
          <w:b/>
          <w:bCs/>
          <w:noProof/>
          <w:u w:val="single"/>
          <w:lang w:eastAsia="en-US"/>
        </w:rPr>
        <mc:AlternateContent>
          <mc:Choice Requires="wps">
            <w:drawing>
              <wp:anchor distT="0" distB="0" distL="114300" distR="114300" simplePos="0" relativeHeight="251864064" behindDoc="0" locked="0" layoutInCell="1" allowOverlap="1" wp14:anchorId="6B4C0966" wp14:editId="5F1188C9">
                <wp:simplePos x="0" y="0"/>
                <wp:positionH relativeFrom="column">
                  <wp:posOffset>-19661</wp:posOffset>
                </wp:positionH>
                <wp:positionV relativeFrom="paragraph">
                  <wp:posOffset>911309</wp:posOffset>
                </wp:positionV>
                <wp:extent cx="5029200" cy="939872"/>
                <wp:effectExtent l="0" t="0" r="19050" b="12700"/>
                <wp:wrapNone/>
                <wp:docPr id="3452" name="מלבן מעוגל 34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29200" cy="939872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C677E98" w14:textId="77777777" w:rsidR="0098326B" w:rsidRDefault="0098326B" w:rsidP="00104A5B">
                            <w:r>
                              <w:rPr>
                                <w:rFonts w:hint="cs"/>
                                <w:rtl/>
                              </w:rPr>
                              <w:t xml:space="preserve">                     פתרונות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706717D" id="מלבן מעוגל 3452" o:spid="_x0000_s1466" style="position:absolute;left:0;text-align:left;margin-left:-1.55pt;margin-top:71.75pt;width:396pt;height:74pt;z-index:25186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" fillcolor="white [3201]" strokecolor="black [3200]" strokeweight="1pt">
                <v:stroke joinstyle="miter"/>
                <v:textbox>
                  <w:txbxContent>
                    <w:p w:rsidR="0098326B" w:rsidRDefault="0098326B" w:rsidP="00104A5B">
                      <w:r>
                        <w:rPr>
                          <w:rFonts w:hint="cs"/>
                          <w:rtl/>
                        </w:rPr>
                        <w:t xml:space="preserve">                     פתרונות:</w:t>
                      </w:r>
                    </w:p>
                  </w:txbxContent>
                </v:textbox>
              </v:roundrect>
            </w:pict>
          </mc:Fallback>
        </mc:AlternateContent>
      </w:r>
    </w:p>
    <w:p w14:paraId="218610EA" w14:textId="77777777" w:rsidR="00E07E2D" w:rsidRDefault="001212E3" w:rsidP="00E07E2D">
      <w:pPr>
        <w:bidi w:val="0"/>
        <w:jc w:val="right"/>
        <w:rPr>
          <w:b/>
          <w:bCs/>
          <w:u w:val="single"/>
        </w:rPr>
      </w:pPr>
      <w:r>
        <w:rPr>
          <w:noProof/>
          <w:lang w:eastAsia="en-US"/>
        </w:rPr>
        <w:drawing>
          <wp:anchor distT="0" distB="0" distL="114300" distR="114300" simplePos="0" relativeHeight="251867136" behindDoc="0" locked="0" layoutInCell="1" allowOverlap="1" wp14:anchorId="3EB9753D" wp14:editId="6BD3866A">
            <wp:simplePos x="0" y="0"/>
            <wp:positionH relativeFrom="column">
              <wp:posOffset>2470785</wp:posOffset>
            </wp:positionH>
            <wp:positionV relativeFrom="paragraph">
              <wp:posOffset>32385</wp:posOffset>
            </wp:positionV>
            <wp:extent cx="896620" cy="753745"/>
            <wp:effectExtent l="0" t="0" r="0" b="8255"/>
            <wp:wrapSquare wrapText="bothSides"/>
            <wp:docPr id="3454" name="תמונה 3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428" t="28895" r="19236" b="37125"/>
                    <a:stretch/>
                  </pic:blipFill>
                  <pic:spPr bwMode="auto">
                    <a:xfrm>
                      <a:off x="0" y="0"/>
                      <a:ext cx="896620" cy="7537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F43A8F1" w14:textId="77777777" w:rsidR="00007FE1" w:rsidRDefault="00104A5B">
      <w:pPr>
        <w:bidi w:val="0"/>
        <w:rPr>
          <w:b/>
          <w:bCs/>
          <w:u w:val="single"/>
        </w:rPr>
      </w:pPr>
      <w:r>
        <w:rPr>
          <w:noProof/>
          <w:lang w:eastAsia="en-US"/>
        </w:rPr>
        <w:drawing>
          <wp:anchor distT="0" distB="0" distL="114300" distR="114300" simplePos="0" relativeHeight="251866112" behindDoc="0" locked="0" layoutInCell="1" allowOverlap="1" wp14:anchorId="2CD887DF" wp14:editId="09E13721">
            <wp:simplePos x="0" y="0"/>
            <wp:positionH relativeFrom="column">
              <wp:posOffset>374650</wp:posOffset>
            </wp:positionH>
            <wp:positionV relativeFrom="paragraph">
              <wp:posOffset>19050</wp:posOffset>
            </wp:positionV>
            <wp:extent cx="975995" cy="574040"/>
            <wp:effectExtent l="0" t="0" r="0" b="0"/>
            <wp:wrapSquare wrapText="bothSides"/>
            <wp:docPr id="3453" name="תמונה 3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285" t="63263" r="18782" b="12516"/>
                    <a:stretch/>
                  </pic:blipFill>
                  <pic:spPr bwMode="auto">
                    <a:xfrm>
                      <a:off x="0" y="0"/>
                      <a:ext cx="975995" cy="574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7FE1">
        <w:rPr>
          <w:b/>
          <w:bCs/>
          <w:u w:val="single"/>
        </w:rPr>
        <w:br w:type="page"/>
      </w:r>
    </w:p>
    <w:p w14:paraId="51B4E769" w14:textId="77777777" w:rsidR="00E07E2D" w:rsidRPr="00007FE1" w:rsidRDefault="00E07E2D" w:rsidP="00007FE1">
      <w:pPr>
        <w:bidi w:val="0"/>
        <w:jc w:val="right"/>
        <w:rPr>
          <w:rFonts w:asciiTheme="minorBidi" w:hAnsiTheme="minorBidi" w:cstheme="minorBidi"/>
          <w:b/>
          <w:bCs/>
          <w:sz w:val="28"/>
          <w:szCs w:val="28"/>
          <w:u w:val="single"/>
        </w:rPr>
      </w:pPr>
      <w:r w:rsidRPr="00007FE1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>כפל וחילוק שברים</w:t>
      </w:r>
    </w:p>
    <w:p w14:paraId="241E9A63" w14:textId="77777777" w:rsidR="00E85A3E" w:rsidRDefault="00E07E2D" w:rsidP="00E85A3E">
      <w:pPr>
        <w:spacing w:line="360" w:lineRule="auto"/>
        <w:rPr>
          <w:rFonts w:asciiTheme="minorBidi" w:hAnsiTheme="minorBidi" w:cstheme="minorBidi"/>
          <w:sz w:val="28"/>
          <w:szCs w:val="28"/>
          <w:rtl/>
        </w:rPr>
      </w:pPr>
      <w:r w:rsidRPr="00007FE1">
        <w:rPr>
          <w:rFonts w:asciiTheme="minorBidi" w:hAnsiTheme="minorBidi" w:cstheme="minorBidi"/>
          <w:sz w:val="28"/>
          <w:szCs w:val="28"/>
          <w:rtl/>
        </w:rPr>
        <w:t>כאשר כל הפרויקטים של השכונות הסתיימו, הקימו בתוך כל שכונה סניף דואר.</w:t>
      </w:r>
      <w:r w:rsidRPr="00007FE1">
        <w:rPr>
          <w:rFonts w:asciiTheme="minorBidi" w:hAnsiTheme="minorBidi" w:cstheme="minorBidi"/>
          <w:noProof/>
          <w:sz w:val="28"/>
          <w:szCs w:val="28"/>
          <w:rtl/>
        </w:rPr>
        <w:t xml:space="preserve"> </w:t>
      </w:r>
      <w:r w:rsidRPr="00007FE1">
        <w:rPr>
          <w:rFonts w:asciiTheme="minorBidi" w:hAnsiTheme="minorBidi" w:cstheme="minorBidi"/>
          <w:sz w:val="28"/>
          <w:szCs w:val="28"/>
          <w:rtl/>
        </w:rPr>
        <w:br/>
        <w:t xml:space="preserve">חיים </w:t>
      </w:r>
      <w:r w:rsidR="00E85A3E">
        <w:rPr>
          <w:rFonts w:asciiTheme="minorBidi" w:hAnsiTheme="minorBidi" w:cstheme="minorBidi" w:hint="cs"/>
          <w:sz w:val="28"/>
          <w:szCs w:val="28"/>
          <w:rtl/>
        </w:rPr>
        <w:t>ה</w:t>
      </w:r>
      <w:r w:rsidRPr="00007FE1">
        <w:rPr>
          <w:rFonts w:asciiTheme="minorBidi" w:hAnsiTheme="minorBidi" w:cstheme="minorBidi"/>
          <w:sz w:val="28"/>
          <w:szCs w:val="28"/>
          <w:rtl/>
        </w:rPr>
        <w:t>עובד בסניף מאוד מרוחק, שמח שיש לו אפשרות לעבוד באחד מסניפי הדואר החדשים אשר הוקמו בשלוש</w:t>
      </w:r>
      <w:r w:rsidR="00E85A3E">
        <w:rPr>
          <w:rFonts w:asciiTheme="minorBidi" w:hAnsiTheme="minorBidi" w:cstheme="minorBidi" w:hint="cs"/>
          <w:sz w:val="28"/>
          <w:szCs w:val="28"/>
          <w:rtl/>
        </w:rPr>
        <w:t xml:space="preserve"> </w:t>
      </w:r>
      <w:r w:rsidRPr="00007FE1">
        <w:rPr>
          <w:rFonts w:asciiTheme="minorBidi" w:hAnsiTheme="minorBidi" w:cstheme="minorBidi"/>
          <w:sz w:val="28"/>
          <w:szCs w:val="28"/>
          <w:rtl/>
        </w:rPr>
        <w:t>שכונות חדשות. מנהל הדואר הסביר ל</w:t>
      </w:r>
      <w:r w:rsidR="00E85A3E">
        <w:rPr>
          <w:rFonts w:asciiTheme="minorBidi" w:hAnsiTheme="minorBidi" w:cstheme="minorBidi" w:hint="cs"/>
          <w:sz w:val="28"/>
          <w:szCs w:val="28"/>
          <w:rtl/>
        </w:rPr>
        <w:t>ו,</w:t>
      </w:r>
      <w:r w:rsidRPr="00007FE1">
        <w:rPr>
          <w:rFonts w:asciiTheme="minorBidi" w:hAnsiTheme="minorBidi" w:cstheme="minorBidi"/>
          <w:sz w:val="28"/>
          <w:szCs w:val="28"/>
          <w:rtl/>
        </w:rPr>
        <w:t xml:space="preserve"> כי ככל </w:t>
      </w:r>
      <w:r w:rsidR="00E85A3E">
        <w:rPr>
          <w:rFonts w:asciiTheme="minorBidi" w:hAnsiTheme="minorBidi" w:cstheme="minorBidi" w:hint="cs"/>
          <w:sz w:val="28"/>
          <w:szCs w:val="28"/>
          <w:rtl/>
        </w:rPr>
        <w:t>ש</w:t>
      </w:r>
      <w:r w:rsidRPr="00007FE1">
        <w:rPr>
          <w:rFonts w:asciiTheme="minorBidi" w:hAnsiTheme="minorBidi" w:cstheme="minorBidi"/>
          <w:sz w:val="28"/>
          <w:szCs w:val="28"/>
          <w:rtl/>
        </w:rPr>
        <w:t xml:space="preserve">ייקח על עצמו שטח חלוקה גדול יותר, כך גם תגדל המשכורת שלו. </w:t>
      </w:r>
    </w:p>
    <w:p w14:paraId="45158961" w14:textId="77777777" w:rsidR="00E07E2D" w:rsidRDefault="00E07E2D" w:rsidP="00E85A3E">
      <w:pPr>
        <w:spacing w:line="360" w:lineRule="auto"/>
        <w:rPr>
          <w:rFonts w:asciiTheme="minorBidi" w:hAnsiTheme="minorBidi" w:cstheme="minorBidi"/>
          <w:sz w:val="28"/>
          <w:szCs w:val="28"/>
          <w:rtl/>
        </w:rPr>
      </w:pPr>
      <w:r w:rsidRPr="00007FE1">
        <w:rPr>
          <w:rFonts w:asciiTheme="minorBidi" w:hAnsiTheme="minorBidi" w:cstheme="minorBidi"/>
          <w:sz w:val="28"/>
          <w:szCs w:val="28"/>
          <w:rtl/>
        </w:rPr>
        <w:t>עזרו לחיים לחשב את השטחים של השכונות (בקילומטרים) על מנת לבחור את השכונה בעלת השטח הגדול ביותר.</w:t>
      </w:r>
    </w:p>
    <w:p w14:paraId="664417AA" w14:textId="77777777" w:rsidR="00007FE1" w:rsidRPr="00007FE1" w:rsidRDefault="00007FE1" w:rsidP="00E07E2D">
      <w:pPr>
        <w:spacing w:line="360" w:lineRule="auto"/>
        <w:rPr>
          <w:rFonts w:asciiTheme="minorBidi" w:hAnsiTheme="minorBidi" w:cstheme="minorBidi"/>
          <w:sz w:val="28"/>
          <w:szCs w:val="28"/>
          <w:rtl/>
        </w:rPr>
      </w:pPr>
    </w:p>
    <w:tbl>
      <w:tblPr>
        <w:bidiVisual/>
        <w:tblW w:w="8981" w:type="dxa"/>
        <w:tblLayout w:type="fixed"/>
        <w:tblLook w:val="04A0" w:firstRow="1" w:lastRow="0" w:firstColumn="1" w:lastColumn="0" w:noHBand="0" w:noVBand="1"/>
      </w:tblPr>
      <w:tblGrid>
        <w:gridCol w:w="2602"/>
        <w:gridCol w:w="3260"/>
        <w:gridCol w:w="3119"/>
      </w:tblGrid>
      <w:tr w:rsidR="00E07E2D" w14:paraId="00AED060" w14:textId="77777777" w:rsidTr="00E07E2D">
        <w:tc>
          <w:tcPr>
            <w:tcW w:w="260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2CC" w:themeFill="accent4" w:themeFillTint="33"/>
          </w:tcPr>
          <w:p w14:paraId="5D4CD542" w14:textId="77777777" w:rsidR="00E07E2D" w:rsidRDefault="00E07E2D" w:rsidP="00E07E2D">
            <w:pPr>
              <w:spacing w:line="360" w:lineRule="auto"/>
              <w:rPr>
                <w:rtl/>
              </w:rPr>
            </w:pPr>
            <w:r>
              <w:rPr>
                <w:rFonts w:hint="cs"/>
                <w:rtl/>
              </w:rPr>
              <w:t>הכלל של מכפלת שברים:</w:t>
            </w:r>
            <w:r>
              <w:rPr>
                <w:rFonts w:hint="cs"/>
                <w:rtl/>
              </w:rPr>
              <w:br/>
              <w:t xml:space="preserve">יש להכפיל </w:t>
            </w:r>
            <w:r w:rsidRPr="00F9002A">
              <w:rPr>
                <w:rFonts w:hint="cs"/>
                <w:rtl/>
              </w:rPr>
              <w:t>את המונים אחד בשני ואת המכנים אחד בשני</w:t>
            </w:r>
            <w:r>
              <w:rPr>
                <w:rFonts w:hint="cs"/>
                <w:rtl/>
              </w:rPr>
              <w:t>.</w:t>
            </w:r>
          </w:p>
        </w:tc>
        <w:tc>
          <w:tcPr>
            <w:tcW w:w="6379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79E3285" w14:textId="77777777" w:rsidR="00E07E2D" w:rsidRDefault="00E07E2D" w:rsidP="00E07E2D">
            <w:pPr>
              <w:spacing w:line="360" w:lineRule="auto"/>
              <w:rPr>
                <w:rtl/>
              </w:rPr>
            </w:pPr>
            <w:r>
              <w:rPr>
                <w:rFonts w:hint="cs"/>
                <w:rtl/>
              </w:rPr>
              <w:t xml:space="preserve">א. נכתוב תרגיל המייצג שטח (בסיס </w:t>
            </w:r>
            <w:r>
              <w:rPr>
                <w:rFonts w:hint="cs"/>
              </w:rPr>
              <w:t>X</w:t>
            </w:r>
            <w:r>
              <w:rPr>
                <w:rFonts w:hint="cs"/>
                <w:rtl/>
              </w:rPr>
              <w:t xml:space="preserve"> גובה)</w:t>
            </w:r>
          </w:p>
          <w:p w14:paraId="3B050796" w14:textId="77777777" w:rsidR="00E07E2D" w:rsidRDefault="00E07E2D" w:rsidP="00E07E2D">
            <w:pPr>
              <w:spacing w:line="360" w:lineRule="auto"/>
              <w:rPr>
                <w:rtl/>
              </w:rPr>
            </w:pPr>
            <w:r>
              <w:rPr>
                <w:rFonts w:hint="cs"/>
                <w:rtl/>
              </w:rPr>
              <w:t>ב. נשנה את השברים המעורבים לשברים מדומים</w:t>
            </w:r>
          </w:p>
          <w:p w14:paraId="4B00D537" w14:textId="77777777" w:rsidR="00E07E2D" w:rsidRDefault="00E07E2D" w:rsidP="00E07E2D">
            <w:pPr>
              <w:spacing w:line="360" w:lineRule="auto"/>
              <w:rPr>
                <w:rtl/>
              </w:rPr>
            </w:pPr>
            <w:r>
              <w:rPr>
                <w:rFonts w:hint="cs"/>
                <w:rtl/>
              </w:rPr>
              <w:t>ג. נכפול את המונים ואת המכנים</w:t>
            </w:r>
          </w:p>
          <w:p w14:paraId="7A008302" w14:textId="77777777" w:rsidR="00E07E2D" w:rsidRDefault="00E07E2D" w:rsidP="00E07E2D">
            <w:pPr>
              <w:spacing w:line="360" w:lineRule="auto"/>
              <w:rPr>
                <w:rtl/>
              </w:rPr>
            </w:pPr>
            <w:r>
              <w:rPr>
                <w:rFonts w:hint="cs"/>
                <w:rtl/>
              </w:rPr>
              <w:t>ד. נפתור</w:t>
            </w:r>
          </w:p>
        </w:tc>
      </w:tr>
      <w:tr w:rsidR="00E07E2D" w14:paraId="1FDAC881" w14:textId="77777777" w:rsidTr="00E07E2D">
        <w:trPr>
          <w:trHeight w:val="945"/>
        </w:trPr>
        <w:tc>
          <w:tcPr>
            <w:tcW w:w="2602" w:type="dxa"/>
            <w:vMerge w:val="restart"/>
            <w:tcBorders>
              <w:top w:val="single" w:sz="18" w:space="0" w:color="auto"/>
              <w:left w:val="single" w:sz="18" w:space="0" w:color="auto"/>
              <w:right w:val="single" w:sz="2" w:space="0" w:color="auto"/>
            </w:tcBorders>
          </w:tcPr>
          <w:p w14:paraId="4D7CB509" w14:textId="77777777" w:rsidR="00E07E2D" w:rsidRDefault="00007FE1" w:rsidP="00E07E2D">
            <w:pPr>
              <w:pBdr>
                <w:left w:val="single" w:sz="2" w:space="4" w:color="auto"/>
              </w:pBdr>
              <w:spacing w:line="360" w:lineRule="auto"/>
              <w:rPr>
                <w:rtl/>
              </w:rPr>
            </w:pP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824128" behindDoc="0" locked="0" layoutInCell="1" allowOverlap="1" wp14:anchorId="200C9A8C" wp14:editId="1E91B11F">
                      <wp:simplePos x="0" y="0"/>
                      <wp:positionH relativeFrom="column">
                        <wp:posOffset>-42821</wp:posOffset>
                      </wp:positionH>
                      <wp:positionV relativeFrom="paragraph">
                        <wp:posOffset>146841</wp:posOffset>
                      </wp:positionV>
                      <wp:extent cx="583565" cy="473075"/>
                      <wp:effectExtent l="0" t="0" r="0" b="3175"/>
                      <wp:wrapNone/>
                      <wp:docPr id="1421" name="תיבת טקסט 14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83565" cy="4730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5A4D95A" w14:textId="77777777" w:rsidR="0098326B" w:rsidRDefault="0098326B" w:rsidP="00E07E2D">
                                  <w:r w:rsidRPr="00CD121E">
                                    <w:rPr>
                                      <w:position w:val="-24"/>
                                    </w:rPr>
                                    <w:object w:dxaOrig="380" w:dyaOrig="620" w14:anchorId="3E9D9431">
                                      <v:shape id="_x0000_i1181" type="#_x0000_t75" style="width:19.5pt;height:30pt" o:ole="">
                                        <v:imagedata r:id="rId328" o:title=""/>
                                      </v:shape>
                                      <o:OLEObject Type="Embed" ProgID="Equation.3" ShapeID="_x0000_i1181" DrawAspect="Content" ObjectID="_1737262389" r:id="rId329"/>
                                    </w:object>
                                  </w:r>
                                </w:p>
                              </w:txbxContent>
                            </wps:txbx>
                            <wps:bodyPr rot="0" vert="vert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319427A" id="תיבת טקסט 1421" o:spid="_x0000_s1467" type="#_x0000_t202" style="position:absolute;left:0;text-align:left;margin-left:-3.35pt;margin-top:11.55pt;width:45.95pt;height:37.25pt;z-index:2518241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" filled="f" stroked="f">
                      <v:textbox style="layout-flow:vertical;mso-fit-shape-to-text:t">
                        <w:txbxContent>
                          <w:p w:rsidR="0098326B" w:rsidRDefault="0098326B" w:rsidP="00E07E2D">
                            <w:r w:rsidRPr="00CD121E">
                              <w:rPr>
                                <w:position w:val="-24"/>
                              </w:rPr>
                              <w:object w:dxaOrig="380" w:dyaOrig="620">
                                <v:shape id="_x0000_i1181" type="#_x0000_t75" style="width:19.5pt;height:30pt" o:ole="">
                                  <v:imagedata r:id="rId330" o:title=""/>
                                </v:shape>
                                <o:OLEObject Type="Embed" ProgID="Equation.3" ShapeID="_x0000_i1181" DrawAspect="Content" ObjectID="_1597409108" r:id="rId33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07E2D"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822080" behindDoc="0" locked="0" layoutInCell="1" allowOverlap="1" wp14:anchorId="5644B7F2" wp14:editId="255195E8">
                      <wp:simplePos x="0" y="0"/>
                      <wp:positionH relativeFrom="column">
                        <wp:posOffset>278130</wp:posOffset>
                      </wp:positionH>
                      <wp:positionV relativeFrom="paragraph">
                        <wp:posOffset>3175</wp:posOffset>
                      </wp:positionV>
                      <wp:extent cx="1290955" cy="645795"/>
                      <wp:effectExtent l="8255" t="6985" r="15240" b="23495"/>
                      <wp:wrapNone/>
                      <wp:docPr id="1423" name="מלבן 14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90955" cy="645795"/>
                              </a:xfrm>
                              <a:prstGeom prst="rect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chemeClr val="lt1">
                                      <a:lumMod val="100000"/>
                                      <a:lumOff val="0"/>
                                    </a:schemeClr>
                                  </a:gs>
                                  <a:gs pos="100000">
                                    <a:schemeClr val="accent5">
                                      <a:lumMod val="40000"/>
                                      <a:lumOff val="6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 w="12700">
                                <a:solidFill>
                                  <a:schemeClr val="accent5">
                                    <a:lumMod val="60000"/>
                                    <a:lumOff val="4000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chemeClr val="accent5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wps:spPr>
                            <wps:txbx>
                              <w:txbxContent>
                                <w:p w14:paraId="61E12911" w14:textId="77777777" w:rsidR="0098326B" w:rsidRPr="00DC29BD" w:rsidRDefault="0098326B" w:rsidP="00E07E2D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  <w:rtl/>
                                    </w:rPr>
                                    <w:br/>
                                  </w:r>
                                  <w:r w:rsidRPr="00DC29BD">
                                    <w:rPr>
                                      <w:rFonts w:hint="cs"/>
                                      <w:b/>
                                      <w:bCs/>
                                      <w:sz w:val="26"/>
                                      <w:szCs w:val="26"/>
                                      <w:rtl/>
                                    </w:rPr>
                                    <w:t>שכונת נרקיסים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7BADA08" id="מלבן 1423" o:spid="_x0000_s1468" style="position:absolute;left:0;text-align:left;margin-left:21.9pt;margin-top:.25pt;width:101.65pt;height:50.85pt;z-index:25182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" fillcolor="white [3201]" strokecolor="#8eaadb [1944]" strokeweight="1pt">
                      <v:fill color2="#b4c6e7 [1304]" focus="100%" type="gradient"/>
                      <v:shadow on="t" color="#1f3763 [1608]" opacity=".5" offset="1pt"/>
                      <v:textbox>
                        <w:txbxContent>
                          <w:p w:rsidR="0098326B" w:rsidRPr="00DC29BD" w:rsidRDefault="0098326B" w:rsidP="00E07E2D">
                            <w:pPr>
                              <w:jc w:val="center"/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br/>
                            </w:r>
                            <w:r w:rsidRPr="00DC29BD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>שכונת נרקיסים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43A0305" w14:textId="77777777" w:rsidR="00E07E2D" w:rsidRDefault="00E07E2D" w:rsidP="00E07E2D">
            <w:pPr>
              <w:pBdr>
                <w:left w:val="single" w:sz="2" w:space="4" w:color="auto"/>
              </w:pBdr>
              <w:spacing w:line="360" w:lineRule="auto"/>
              <w:rPr>
                <w:rtl/>
              </w:rPr>
            </w:pPr>
          </w:p>
          <w:p w14:paraId="0092B993" w14:textId="77777777" w:rsidR="00E07E2D" w:rsidRDefault="00E07E2D" w:rsidP="00E07E2D">
            <w:pPr>
              <w:pBdr>
                <w:left w:val="single" w:sz="2" w:space="4" w:color="auto"/>
              </w:pBdr>
              <w:spacing w:line="360" w:lineRule="auto"/>
              <w:rPr>
                <w:rtl/>
              </w:rPr>
            </w:pP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823104" behindDoc="0" locked="0" layoutInCell="1" allowOverlap="1" wp14:anchorId="45F0BAB3" wp14:editId="3F374190">
                      <wp:simplePos x="0" y="0"/>
                      <wp:positionH relativeFrom="column">
                        <wp:posOffset>320040</wp:posOffset>
                      </wp:positionH>
                      <wp:positionV relativeFrom="paragraph">
                        <wp:posOffset>162931</wp:posOffset>
                      </wp:positionV>
                      <wp:extent cx="620395" cy="473075"/>
                      <wp:effectExtent l="0" t="0" r="0" b="3175"/>
                      <wp:wrapNone/>
                      <wp:docPr id="1422" name="תיבת טקסט 14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20395" cy="4730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7055109" w14:textId="77777777" w:rsidR="0098326B" w:rsidRDefault="0098326B" w:rsidP="00E07E2D">
                                  <w:pPr>
                                    <w:rPr>
                                      <w:rtl/>
                                    </w:rPr>
                                  </w:pPr>
                                  <w:r w:rsidRPr="00CD121E">
                                    <w:rPr>
                                      <w:position w:val="-24"/>
                                    </w:rPr>
                                    <w:object w:dxaOrig="460" w:dyaOrig="620" w14:anchorId="3E4AEA1A">
                                      <v:shape id="_x0000_i1183" type="#_x0000_t75" style="width:22.5pt;height:30pt" o:ole="">
                                        <v:imagedata r:id="rId332" o:title=""/>
                                      </v:shape>
                                      <o:OLEObject Type="Embed" ProgID="Equation.3" ShapeID="_x0000_i1183" DrawAspect="Content" ObjectID="_1737262390" r:id="rId333"/>
                                    </w:object>
                                  </w:r>
                                </w:p>
                              </w:txbxContent>
                            </wps:txbx>
                            <wps:bodyPr rot="0" vert="vert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F1D7DC8" id="תיבת טקסט 1422" o:spid="_x0000_s1469" type="#_x0000_t202" style="position:absolute;left:0;text-align:left;margin-left:25.2pt;margin-top:12.85pt;width:48.85pt;height:37.25pt;z-index:2518231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" filled="f" stroked="f">
                      <v:textbox style="layout-flow:vertical;mso-fit-shape-to-text:t">
                        <w:txbxContent>
                          <w:p w:rsidR="0098326B" w:rsidRDefault="0098326B" w:rsidP="00E07E2D">
                            <w:pPr>
                              <w:rPr>
                                <w:rtl/>
                              </w:rPr>
                            </w:pPr>
                            <w:r w:rsidRPr="00CD121E">
                              <w:rPr>
                                <w:position w:val="-24"/>
                              </w:rPr>
                              <w:object w:dxaOrig="460" w:dyaOrig="620">
                                <v:shape id="_x0000_i1183" type="#_x0000_t75" style="width:22.5pt;height:30pt" o:ole="">
                                  <v:imagedata r:id="rId334" o:title=""/>
                                </v:shape>
                                <o:OLEObject Type="Embed" ProgID="Equation.3" ShapeID="_x0000_i1183" DrawAspect="Content" ObjectID="_1597409109" r:id="rId33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7E5FF51" w14:textId="77777777" w:rsidR="00E07E2D" w:rsidRDefault="00E07E2D" w:rsidP="00E07E2D">
            <w:pPr>
              <w:pBdr>
                <w:left w:val="single" w:sz="2" w:space="4" w:color="auto"/>
              </w:pBdr>
              <w:spacing w:line="360" w:lineRule="auto"/>
              <w:rPr>
                <w:rtl/>
              </w:rPr>
            </w:pPr>
          </w:p>
          <w:p w14:paraId="6D8081C5" w14:textId="77777777" w:rsidR="00E07E2D" w:rsidRDefault="00E07E2D" w:rsidP="00E07E2D">
            <w:pPr>
              <w:spacing w:line="360" w:lineRule="auto"/>
              <w:rPr>
                <w:rtl/>
              </w:rPr>
            </w:pPr>
          </w:p>
        </w:tc>
        <w:tc>
          <w:tcPr>
            <w:tcW w:w="3260" w:type="dxa"/>
            <w:tcBorders>
              <w:top w:val="single" w:sz="18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75FF4282" w14:textId="77777777" w:rsidR="00E07E2D" w:rsidRDefault="00E07E2D" w:rsidP="00E07E2D">
            <w:pPr>
              <w:spacing w:line="360" w:lineRule="auto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  </w:t>
            </w:r>
            <w:r w:rsidRPr="00F51457">
              <w:rPr>
                <w:position w:val="-58"/>
              </w:rPr>
              <w:object w:dxaOrig="2000" w:dyaOrig="1280" w14:anchorId="45DB17AA">
                <v:shape id="_x0000_i1184" type="#_x0000_t75" style="width:100.5pt;height:63.75pt" o:ole="">
                  <v:imagedata r:id="rId336" o:title=""/>
                </v:shape>
                <o:OLEObject Type="Embed" ProgID="Equation.3" ShapeID="_x0000_i1184" DrawAspect="Content" ObjectID="_1737262112" r:id="rId337"/>
              </w:object>
            </w:r>
            <w:r>
              <w:rPr>
                <w:rFonts w:hint="cs"/>
                <w:rtl/>
              </w:rPr>
              <w:t xml:space="preserve">      .ב</w:t>
            </w:r>
          </w:p>
        </w:tc>
        <w:tc>
          <w:tcPr>
            <w:tcW w:w="3119" w:type="dxa"/>
            <w:tcBorders>
              <w:top w:val="single" w:sz="18" w:space="0" w:color="auto"/>
              <w:left w:val="single" w:sz="2" w:space="0" w:color="auto"/>
              <w:bottom w:val="single" w:sz="2" w:space="0" w:color="auto"/>
              <w:right w:val="single" w:sz="18" w:space="0" w:color="auto"/>
            </w:tcBorders>
          </w:tcPr>
          <w:p w14:paraId="5CA77906" w14:textId="77777777" w:rsidR="00E07E2D" w:rsidRDefault="00E07E2D" w:rsidP="00E07E2D">
            <w:pPr>
              <w:spacing w:line="360" w:lineRule="auto"/>
              <w:jc w:val="right"/>
              <w:rPr>
                <w:rtl/>
              </w:rPr>
            </w:pPr>
            <w:r w:rsidRPr="00CD121E">
              <w:rPr>
                <w:position w:val="-24"/>
              </w:rPr>
              <w:object w:dxaOrig="1080" w:dyaOrig="620" w14:anchorId="0127B33F">
                <v:shape id="_x0000_i1185" type="#_x0000_t75" style="width:54pt;height:30pt" o:ole="">
                  <v:imagedata r:id="rId338" o:title=""/>
                </v:shape>
                <o:OLEObject Type="Embed" ProgID="Equation.3" ShapeID="_x0000_i1185" DrawAspect="Content" ObjectID="_1737262113" r:id="rId339"/>
              </w:object>
            </w:r>
            <w:r>
              <w:rPr>
                <w:rFonts w:hint="cs"/>
                <w:rtl/>
              </w:rPr>
              <w:t xml:space="preserve">        .א</w:t>
            </w:r>
          </w:p>
        </w:tc>
      </w:tr>
      <w:tr w:rsidR="00E07E2D" w14:paraId="4E072A4F" w14:textId="77777777" w:rsidTr="00E07E2D">
        <w:trPr>
          <w:trHeight w:val="945"/>
        </w:trPr>
        <w:tc>
          <w:tcPr>
            <w:tcW w:w="2602" w:type="dxa"/>
            <w:vMerge/>
            <w:tcBorders>
              <w:left w:val="single" w:sz="18" w:space="0" w:color="auto"/>
              <w:bottom w:val="single" w:sz="18" w:space="0" w:color="auto"/>
              <w:right w:val="single" w:sz="2" w:space="0" w:color="auto"/>
            </w:tcBorders>
          </w:tcPr>
          <w:p w14:paraId="274AB0DE" w14:textId="77777777" w:rsidR="00E07E2D" w:rsidRDefault="00E07E2D" w:rsidP="00E07E2D">
            <w:pPr>
              <w:spacing w:line="360" w:lineRule="auto"/>
              <w:rPr>
                <w:noProof/>
                <w:rtl/>
              </w:rPr>
            </w:pPr>
          </w:p>
        </w:tc>
        <w:tc>
          <w:tcPr>
            <w:tcW w:w="3260" w:type="dxa"/>
            <w:tcBorders>
              <w:top w:val="single" w:sz="2" w:space="0" w:color="auto"/>
              <w:left w:val="single" w:sz="2" w:space="0" w:color="auto"/>
              <w:bottom w:val="single" w:sz="18" w:space="0" w:color="auto"/>
              <w:right w:val="single" w:sz="2" w:space="0" w:color="auto"/>
            </w:tcBorders>
          </w:tcPr>
          <w:p w14:paraId="776FEA5E" w14:textId="77777777" w:rsidR="00E07E2D" w:rsidRDefault="00E07E2D" w:rsidP="00E07E2D">
            <w:pPr>
              <w:spacing w:line="360" w:lineRule="auto"/>
              <w:jc w:val="right"/>
              <w:rPr>
                <w:rtl/>
              </w:rPr>
            </w:pPr>
            <w:r>
              <w:rPr>
                <w:rFonts w:hint="cs"/>
                <w:rtl/>
              </w:rPr>
              <w:t>לפתור במחשבון                        .ד</w:t>
            </w:r>
          </w:p>
          <w:p w14:paraId="1B7F216B" w14:textId="77777777" w:rsidR="00E07E2D" w:rsidRPr="00BF1CD9" w:rsidRDefault="00E07E2D" w:rsidP="00E07E2D">
            <w:pPr>
              <w:jc w:val="center"/>
              <w:rPr>
                <w:rtl/>
              </w:rPr>
            </w:pPr>
          </w:p>
        </w:tc>
        <w:tc>
          <w:tcPr>
            <w:tcW w:w="3119" w:type="dxa"/>
            <w:tcBorders>
              <w:top w:val="single" w:sz="2" w:space="0" w:color="auto"/>
              <w:left w:val="single" w:sz="2" w:space="0" w:color="auto"/>
              <w:bottom w:val="single" w:sz="18" w:space="0" w:color="auto"/>
              <w:right w:val="single" w:sz="18" w:space="0" w:color="auto"/>
            </w:tcBorders>
          </w:tcPr>
          <w:p w14:paraId="7731D6B7" w14:textId="77777777" w:rsidR="00E07E2D" w:rsidRDefault="00E07E2D" w:rsidP="00E07E2D">
            <w:pPr>
              <w:spacing w:line="360" w:lineRule="auto"/>
              <w:jc w:val="right"/>
              <w:rPr>
                <w:rtl/>
              </w:rPr>
            </w:pPr>
            <w:r w:rsidRPr="00F51457">
              <w:rPr>
                <w:position w:val="-24"/>
              </w:rPr>
              <w:object w:dxaOrig="1260" w:dyaOrig="620" w14:anchorId="6B142D3C">
                <v:shape id="_x0000_i1186" type="#_x0000_t75" style="width:63pt;height:30.75pt" o:ole="">
                  <v:imagedata r:id="rId340" o:title=""/>
                </v:shape>
                <o:OLEObject Type="Embed" ProgID="Equation.3" ShapeID="_x0000_i1186" DrawAspect="Content" ObjectID="_1737262114" r:id="rId341"/>
              </w:object>
            </w:r>
            <w:r>
              <w:rPr>
                <w:rFonts w:hint="cs"/>
                <w:rtl/>
              </w:rPr>
              <w:t>.ג</w:t>
            </w:r>
          </w:p>
        </w:tc>
      </w:tr>
      <w:tr w:rsidR="00E07E2D" w14:paraId="312EFC22" w14:textId="77777777" w:rsidTr="00E07E2D">
        <w:trPr>
          <w:trHeight w:val="915"/>
        </w:trPr>
        <w:tc>
          <w:tcPr>
            <w:tcW w:w="2602" w:type="dxa"/>
            <w:vMerge w:val="restart"/>
            <w:tcBorders>
              <w:top w:val="single" w:sz="18" w:space="0" w:color="auto"/>
              <w:left w:val="single" w:sz="18" w:space="0" w:color="auto"/>
              <w:bottom w:val="single" w:sz="6" w:space="0" w:color="auto"/>
              <w:right w:val="single" w:sz="6" w:space="0" w:color="auto"/>
            </w:tcBorders>
          </w:tcPr>
          <w:p w14:paraId="03EEEE0C" w14:textId="77777777" w:rsidR="00E07E2D" w:rsidRDefault="00E07E2D" w:rsidP="00E07E2D">
            <w:pPr>
              <w:spacing w:line="360" w:lineRule="auto"/>
              <w:rPr>
                <w:noProof/>
                <w:rtl/>
              </w:rPr>
            </w:pP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825152" behindDoc="0" locked="0" layoutInCell="1" allowOverlap="1" wp14:anchorId="00183D3B" wp14:editId="3CF1A4C6">
                      <wp:simplePos x="0" y="0"/>
                      <wp:positionH relativeFrom="column">
                        <wp:posOffset>498475</wp:posOffset>
                      </wp:positionH>
                      <wp:positionV relativeFrom="paragraph">
                        <wp:posOffset>635</wp:posOffset>
                      </wp:positionV>
                      <wp:extent cx="1070610" cy="798195"/>
                      <wp:effectExtent l="9525" t="15240" r="15240" b="24765"/>
                      <wp:wrapNone/>
                      <wp:docPr id="1420" name="מלבן 14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70610" cy="798195"/>
                              </a:xfrm>
                              <a:prstGeom prst="rect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chemeClr val="lt1">
                                      <a:lumMod val="100000"/>
                                      <a:lumOff val="0"/>
                                    </a:schemeClr>
                                  </a:gs>
                                  <a:gs pos="100000">
                                    <a:schemeClr val="accent3">
                                      <a:lumMod val="40000"/>
                                      <a:lumOff val="6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 w="12700">
                                <a:solidFill>
                                  <a:schemeClr val="accent3">
                                    <a:lumMod val="60000"/>
                                    <a:lumOff val="4000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chemeClr val="accent3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wps:spPr>
                            <wps:txbx>
                              <w:txbxContent>
                                <w:p w14:paraId="4A9F9A04" w14:textId="77777777" w:rsidR="0098326B" w:rsidRPr="00DC29BD" w:rsidRDefault="0098326B" w:rsidP="00E07E2D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  <w:rtl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  <w:rtl/>
                                    </w:rPr>
                                    <w:br/>
                                  </w:r>
                                  <w:r w:rsidRPr="00DC29BD">
                                    <w:rPr>
                                      <w:rFonts w:hint="cs"/>
                                      <w:b/>
                                      <w:bCs/>
                                      <w:sz w:val="26"/>
                                      <w:szCs w:val="26"/>
                                      <w:rtl/>
                                    </w:rPr>
                                    <w:t xml:space="preserve">שכונת 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sz w:val="26"/>
                                      <w:szCs w:val="26"/>
                                      <w:rtl/>
                                    </w:rPr>
                                    <w:t>רקפות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E9762DD" id="מלבן 1420" o:spid="_x0000_s1470" style="position:absolute;left:0;text-align:left;margin-left:39.25pt;margin-top:.05pt;width:84.3pt;height:62.85pt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" fillcolor="white [3201]" strokecolor="#c9c9c9 [1942]" strokeweight="1pt">
                      <v:fill color2="#dbdbdb [1302]" focus="100%" type="gradient"/>
                      <v:shadow on="t" color="#525252 [1606]" opacity=".5" offset="1pt"/>
                      <v:textbox>
                        <w:txbxContent>
                          <w:p w:rsidR="0098326B" w:rsidRPr="00DC29BD" w:rsidRDefault="0098326B" w:rsidP="00E07E2D">
                            <w:pPr>
                              <w:jc w:val="center"/>
                              <w:rPr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</w:pPr>
                            <w:r>
                              <w:rPr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br/>
                            </w:r>
                            <w:r w:rsidRPr="00DC29BD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 xml:space="preserve">שכונת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>רקפות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826176" behindDoc="0" locked="0" layoutInCell="1" allowOverlap="1" wp14:anchorId="1D4B1D72" wp14:editId="65B55389">
                      <wp:simplePos x="0" y="0"/>
                      <wp:positionH relativeFrom="column">
                        <wp:posOffset>548005</wp:posOffset>
                      </wp:positionH>
                      <wp:positionV relativeFrom="paragraph">
                        <wp:posOffset>779780</wp:posOffset>
                      </wp:positionV>
                      <wp:extent cx="582295" cy="473075"/>
                      <wp:effectExtent l="1905" t="3810" r="0" b="0"/>
                      <wp:wrapNone/>
                      <wp:docPr id="1419" name="תיבת טקסט 14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82295" cy="4730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F0C0B8F" w14:textId="77777777" w:rsidR="0098326B" w:rsidRDefault="0098326B" w:rsidP="00E07E2D">
                                  <w:pPr>
                                    <w:rPr>
                                      <w:rtl/>
                                    </w:rPr>
                                  </w:pPr>
                                  <w:r w:rsidRPr="00CD121E">
                                    <w:rPr>
                                      <w:position w:val="-24"/>
                                    </w:rPr>
                                    <w:object w:dxaOrig="380" w:dyaOrig="620" w14:anchorId="5B03BA2A">
                                      <v:shape id="_x0000_i1188" type="#_x0000_t75" style="width:19.5pt;height:30pt" o:ole="">
                                        <v:imagedata r:id="rId342" o:title=""/>
                                      </v:shape>
                                      <o:OLEObject Type="Embed" ProgID="Equation.3" ShapeID="_x0000_i1188" DrawAspect="Content" ObjectID="_1737262391" r:id="rId343"/>
                                    </w:object>
                                  </w:r>
                                </w:p>
                              </w:txbxContent>
                            </wps:txbx>
                            <wps:bodyPr rot="0" vert="vert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16C2296" id="תיבת טקסט 1419" o:spid="_x0000_s1471" type="#_x0000_t202" style="position:absolute;left:0;text-align:left;margin-left:43.15pt;margin-top:61.4pt;width:45.85pt;height:37.25pt;z-index:2518261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" filled="f" stroked="f">
                      <v:textbox style="layout-flow:vertical;mso-fit-shape-to-text:t">
                        <w:txbxContent>
                          <w:p w:rsidR="0098326B" w:rsidRDefault="0098326B" w:rsidP="00E07E2D">
                            <w:pPr>
                              <w:rPr>
                                <w:rtl/>
                              </w:rPr>
                            </w:pPr>
                            <w:r w:rsidRPr="00CD121E">
                              <w:rPr>
                                <w:position w:val="-24"/>
                              </w:rPr>
                              <w:object w:dxaOrig="380" w:dyaOrig="620">
                                <v:shape id="_x0000_i1188" type="#_x0000_t75" style="width:19.5pt;height:30pt" o:ole="">
                                  <v:imagedata r:id="rId344" o:title=""/>
                                </v:shape>
                                <o:OLEObject Type="Embed" ProgID="Equation.3" ShapeID="_x0000_i1188" DrawAspect="Content" ObjectID="_1597409110" r:id="rId34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827200" behindDoc="0" locked="0" layoutInCell="1" allowOverlap="1" wp14:anchorId="7852A6A7" wp14:editId="15D0467D">
                      <wp:simplePos x="0" y="0"/>
                      <wp:positionH relativeFrom="column">
                        <wp:posOffset>-42545</wp:posOffset>
                      </wp:positionH>
                      <wp:positionV relativeFrom="paragraph">
                        <wp:posOffset>227330</wp:posOffset>
                      </wp:positionV>
                      <wp:extent cx="620395" cy="473075"/>
                      <wp:effectExtent l="1905" t="3810" r="0" b="0"/>
                      <wp:wrapNone/>
                      <wp:docPr id="1418" name="תיבת טקסט 14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20395" cy="4730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4C29BD1" w14:textId="77777777" w:rsidR="0098326B" w:rsidRDefault="0098326B" w:rsidP="00E07E2D">
                                  <w:pPr>
                                    <w:rPr>
                                      <w:rtl/>
                                    </w:rPr>
                                  </w:pPr>
                                  <w:r w:rsidRPr="00CD121E">
                                    <w:rPr>
                                      <w:position w:val="-24"/>
                                    </w:rPr>
                                    <w:object w:dxaOrig="460" w:dyaOrig="620" w14:anchorId="3909CB7A">
                                      <v:shape id="_x0000_i1190" type="#_x0000_t75" style="width:22.5pt;height:30pt" o:ole="">
                                        <v:imagedata r:id="rId346" o:title=""/>
                                      </v:shape>
                                      <o:OLEObject Type="Embed" ProgID="Equation.3" ShapeID="_x0000_i1190" DrawAspect="Content" ObjectID="_1737262392" r:id="rId347"/>
                                    </w:object>
                                  </w:r>
                                </w:p>
                              </w:txbxContent>
                            </wps:txbx>
                            <wps:bodyPr rot="0" vert="vert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6AFB71" id="תיבת טקסט 1418" o:spid="_x0000_s1472" type="#_x0000_t202" style="position:absolute;left:0;text-align:left;margin-left:-3.35pt;margin-top:17.9pt;width:48.85pt;height:37.25pt;z-index:251827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" filled="f" stroked="f">
                      <v:textbox style="layout-flow:vertical;mso-fit-shape-to-text:t">
                        <w:txbxContent>
                          <w:p w:rsidR="0098326B" w:rsidRDefault="0098326B" w:rsidP="00E07E2D">
                            <w:pPr>
                              <w:rPr>
                                <w:rtl/>
                              </w:rPr>
                            </w:pPr>
                            <w:r w:rsidRPr="00CD121E">
                              <w:rPr>
                                <w:position w:val="-24"/>
                              </w:rPr>
                              <w:object w:dxaOrig="460" w:dyaOrig="620">
                                <v:shape id="_x0000_i1190" type="#_x0000_t75" style="width:22.5pt;height:30pt" o:ole="">
                                  <v:imagedata r:id="rId348" o:title=""/>
                                </v:shape>
                                <o:OLEObject Type="Embed" ProgID="Equation.3" ShapeID="_x0000_i1190" DrawAspect="Content" ObjectID="_1597409111" r:id="rId34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260" w:type="dxa"/>
            <w:tcBorders>
              <w:top w:val="single" w:sz="1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02EF192" w14:textId="77777777" w:rsidR="00E07E2D" w:rsidRDefault="00E07E2D" w:rsidP="00E07E2D">
            <w:pPr>
              <w:bidi w:val="0"/>
              <w:spacing w:line="360" w:lineRule="auto"/>
            </w:pPr>
            <w:r>
              <w:rPr>
                <w:rFonts w:hint="cs"/>
                <w:rtl/>
              </w:rPr>
              <w:t>.ב</w:t>
            </w:r>
            <w:r>
              <w:br/>
            </w:r>
          </w:p>
        </w:tc>
        <w:tc>
          <w:tcPr>
            <w:tcW w:w="3119" w:type="dxa"/>
            <w:tcBorders>
              <w:top w:val="single" w:sz="18" w:space="0" w:color="auto"/>
              <w:left w:val="single" w:sz="6" w:space="0" w:color="auto"/>
              <w:bottom w:val="single" w:sz="6" w:space="0" w:color="auto"/>
              <w:right w:val="single" w:sz="18" w:space="0" w:color="auto"/>
            </w:tcBorders>
          </w:tcPr>
          <w:p w14:paraId="23F60BCA" w14:textId="77777777" w:rsidR="00E07E2D" w:rsidRDefault="00E07E2D" w:rsidP="00E07E2D">
            <w:pPr>
              <w:bidi w:val="0"/>
              <w:spacing w:line="360" w:lineRule="auto"/>
            </w:pPr>
            <w:r>
              <w:rPr>
                <w:rFonts w:hint="cs"/>
                <w:rtl/>
              </w:rPr>
              <w:t>.א</w:t>
            </w:r>
          </w:p>
        </w:tc>
      </w:tr>
      <w:tr w:rsidR="00E07E2D" w14:paraId="29F80804" w14:textId="77777777" w:rsidTr="00E07E2D">
        <w:trPr>
          <w:trHeight w:val="915"/>
        </w:trPr>
        <w:tc>
          <w:tcPr>
            <w:tcW w:w="2602" w:type="dxa"/>
            <w:vMerge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6" w:space="0" w:color="auto"/>
            </w:tcBorders>
          </w:tcPr>
          <w:p w14:paraId="728B6B9B" w14:textId="77777777" w:rsidR="00E07E2D" w:rsidRDefault="00E07E2D" w:rsidP="00E07E2D">
            <w:pPr>
              <w:spacing w:line="360" w:lineRule="auto"/>
              <w:rPr>
                <w:noProof/>
                <w:rtl/>
              </w:rPr>
            </w:pP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18" w:space="0" w:color="auto"/>
              <w:right w:val="single" w:sz="6" w:space="0" w:color="auto"/>
            </w:tcBorders>
          </w:tcPr>
          <w:p w14:paraId="69AC0F8B" w14:textId="77777777" w:rsidR="00E07E2D" w:rsidRDefault="00E07E2D" w:rsidP="00E07E2D">
            <w:pPr>
              <w:bidi w:val="0"/>
              <w:spacing w:line="360" w:lineRule="auto"/>
            </w:pPr>
            <w:r>
              <w:rPr>
                <w:rFonts w:hint="cs"/>
                <w:rtl/>
              </w:rPr>
              <w:t>.ד</w:t>
            </w:r>
            <w:r>
              <w:br/>
            </w:r>
          </w:p>
        </w:tc>
        <w:tc>
          <w:tcPr>
            <w:tcW w:w="3119" w:type="dxa"/>
            <w:tcBorders>
              <w:top w:val="single" w:sz="6" w:space="0" w:color="auto"/>
              <w:left w:val="single" w:sz="6" w:space="0" w:color="auto"/>
              <w:bottom w:val="single" w:sz="18" w:space="0" w:color="auto"/>
              <w:right w:val="single" w:sz="18" w:space="0" w:color="auto"/>
            </w:tcBorders>
          </w:tcPr>
          <w:p w14:paraId="08DD399E" w14:textId="77777777" w:rsidR="00E07E2D" w:rsidRDefault="00E07E2D" w:rsidP="00E07E2D">
            <w:pPr>
              <w:bidi w:val="0"/>
              <w:spacing w:line="360" w:lineRule="auto"/>
            </w:pPr>
            <w:r>
              <w:rPr>
                <w:rFonts w:hint="cs"/>
                <w:rtl/>
              </w:rPr>
              <w:t>.ג</w:t>
            </w:r>
          </w:p>
        </w:tc>
      </w:tr>
      <w:tr w:rsidR="00E07E2D" w14:paraId="166FA763" w14:textId="77777777" w:rsidTr="00E07E2D">
        <w:trPr>
          <w:trHeight w:val="915"/>
        </w:trPr>
        <w:tc>
          <w:tcPr>
            <w:tcW w:w="2602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2B583BF9" w14:textId="77777777" w:rsidR="00E07E2D" w:rsidRDefault="00007FE1" w:rsidP="00E07E2D">
            <w:pPr>
              <w:spacing w:line="360" w:lineRule="auto"/>
              <w:rPr>
                <w:noProof/>
                <w:rtl/>
              </w:rPr>
            </w:pP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830272" behindDoc="0" locked="0" layoutInCell="1" allowOverlap="1" wp14:anchorId="722CD996" wp14:editId="3DA447D4">
                      <wp:simplePos x="0" y="0"/>
                      <wp:positionH relativeFrom="column">
                        <wp:posOffset>894080</wp:posOffset>
                      </wp:positionH>
                      <wp:positionV relativeFrom="paragraph">
                        <wp:posOffset>874024</wp:posOffset>
                      </wp:positionV>
                      <wp:extent cx="582295" cy="473075"/>
                      <wp:effectExtent l="0" t="0" r="0" b="3175"/>
                      <wp:wrapNone/>
                      <wp:docPr id="1416" name="תיבת טקסט 14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82295" cy="4730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63749DC" w14:textId="77777777" w:rsidR="0098326B" w:rsidRDefault="0098326B" w:rsidP="00E07E2D">
                                  <w:pPr>
                                    <w:rPr>
                                      <w:rtl/>
                                    </w:rPr>
                                  </w:pPr>
                                  <w:r w:rsidRPr="00CD121E">
                                    <w:rPr>
                                      <w:position w:val="-24"/>
                                    </w:rPr>
                                    <w:object w:dxaOrig="380" w:dyaOrig="620" w14:anchorId="47CFE894">
                                      <v:shape id="_x0000_i1192" type="#_x0000_t75" style="width:19.5pt;height:30pt" o:ole="">
                                        <v:imagedata r:id="rId350" o:title=""/>
                                      </v:shape>
                                      <o:OLEObject Type="Embed" ProgID="Equation.3" ShapeID="_x0000_i1192" DrawAspect="Content" ObjectID="_1737262393" r:id="rId351"/>
                                    </w:object>
                                  </w:r>
                                </w:p>
                              </w:txbxContent>
                            </wps:txbx>
                            <wps:bodyPr rot="0" vert="vert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01975F" id="תיבת טקסט 1416" o:spid="_x0000_s1473" type="#_x0000_t202" style="position:absolute;left:0;text-align:left;margin-left:70.4pt;margin-top:68.8pt;width:45.85pt;height:37.25pt;z-index:2518302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" filled="f" stroked="f">
                      <v:textbox style="layout-flow:vertical;mso-fit-shape-to-text:t">
                        <w:txbxContent>
                          <w:p w:rsidR="0098326B" w:rsidRDefault="0098326B" w:rsidP="00E07E2D">
                            <w:pPr>
                              <w:rPr>
                                <w:rtl/>
                              </w:rPr>
                            </w:pPr>
                            <w:r w:rsidRPr="00CD121E">
                              <w:rPr>
                                <w:position w:val="-24"/>
                              </w:rPr>
                              <w:object w:dxaOrig="380" w:dyaOrig="620">
                                <v:shape id="_x0000_i1192" type="#_x0000_t75" style="width:19.5pt;height:30pt" o:ole="">
                                  <v:imagedata r:id="rId352" o:title=""/>
                                </v:shape>
                                <o:OLEObject Type="Embed" ProgID="Equation.3" ShapeID="_x0000_i1192" DrawAspect="Content" ObjectID="_1597409112" r:id="rId35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828224" behindDoc="0" locked="0" layoutInCell="1" allowOverlap="1" wp14:anchorId="62645F10" wp14:editId="3F9FDADB">
                      <wp:simplePos x="0" y="0"/>
                      <wp:positionH relativeFrom="column">
                        <wp:posOffset>648119</wp:posOffset>
                      </wp:positionH>
                      <wp:positionV relativeFrom="paragraph">
                        <wp:posOffset>3642</wp:posOffset>
                      </wp:positionV>
                      <wp:extent cx="918210" cy="888521"/>
                      <wp:effectExtent l="0" t="0" r="34290" b="64135"/>
                      <wp:wrapNone/>
                      <wp:docPr id="1417" name="מלבן 14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8210" cy="888521"/>
                              </a:xfrm>
                              <a:prstGeom prst="rect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chemeClr val="lt1">
                                      <a:lumMod val="100000"/>
                                      <a:lumOff val="0"/>
                                    </a:schemeClr>
                                  </a:gs>
                                  <a:gs pos="100000">
                                    <a:schemeClr val="accent6">
                                      <a:lumMod val="40000"/>
                                      <a:lumOff val="6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 w="12700"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wps:spPr>
                            <wps:txbx>
                              <w:txbxContent>
                                <w:p w14:paraId="1FEBD67B" w14:textId="77777777" w:rsidR="0098326B" w:rsidRPr="00DC29BD" w:rsidRDefault="0098326B" w:rsidP="00E07E2D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  <w:rtl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  <w:rtl/>
                                    </w:rPr>
                                    <w:br/>
                                  </w:r>
                                  <w:r w:rsidRPr="00DC29BD">
                                    <w:rPr>
                                      <w:rFonts w:hint="cs"/>
                                      <w:b/>
                                      <w:bCs/>
                                      <w:sz w:val="26"/>
                                      <w:szCs w:val="26"/>
                                      <w:rtl/>
                                    </w:rPr>
                                    <w:t xml:space="preserve">שכונת </w:t>
                                  </w:r>
                                  <w:r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  <w:rtl/>
                                    </w:rPr>
                                    <w:br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sz w:val="26"/>
                                      <w:szCs w:val="26"/>
                                      <w:rtl/>
                                    </w:rPr>
                                    <w:t>חבצלות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0408342" id="מלבן 1417" o:spid="_x0000_s1474" style="position:absolute;left:0;text-align:left;margin-left:51.05pt;margin-top:.3pt;width:72.3pt;height:69.95pt;z-index:251828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" fillcolor="white [3201]" strokecolor="#a8d08d [1945]" strokeweight="1pt">
                      <v:fill color2="#c5e0b3 [1305]" focus="100%" type="gradient"/>
                      <v:shadow on="t" color="#375623 [1609]" opacity=".5" offset="1pt"/>
                      <v:textbox>
                        <w:txbxContent>
                          <w:p w:rsidR="0098326B" w:rsidRPr="00DC29BD" w:rsidRDefault="0098326B" w:rsidP="00E07E2D">
                            <w:pPr>
                              <w:jc w:val="center"/>
                              <w:rPr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</w:pPr>
                            <w:r>
                              <w:rPr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br/>
                            </w:r>
                            <w:r w:rsidRPr="00DC29BD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 xml:space="preserve">שכונת </w:t>
                            </w:r>
                            <w:r>
                              <w:rPr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br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>חבצלות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E07E2D"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829248" behindDoc="0" locked="0" layoutInCell="1" allowOverlap="1" wp14:anchorId="729BC891" wp14:editId="5D6A47AD">
                      <wp:simplePos x="0" y="0"/>
                      <wp:positionH relativeFrom="column">
                        <wp:posOffset>160655</wp:posOffset>
                      </wp:positionH>
                      <wp:positionV relativeFrom="paragraph">
                        <wp:posOffset>322580</wp:posOffset>
                      </wp:positionV>
                      <wp:extent cx="582295" cy="473075"/>
                      <wp:effectExtent l="0" t="3810" r="3175" b="0"/>
                      <wp:wrapNone/>
                      <wp:docPr id="1415" name="תיבת טקסט 14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82295" cy="4730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EFB8683" w14:textId="77777777" w:rsidR="0098326B" w:rsidRDefault="0098326B" w:rsidP="00E07E2D">
                                  <w:pPr>
                                    <w:rPr>
                                      <w:rtl/>
                                    </w:rPr>
                                  </w:pPr>
                                  <w:r w:rsidRPr="00CD121E">
                                    <w:rPr>
                                      <w:position w:val="-24"/>
                                    </w:rPr>
                                    <w:object w:dxaOrig="380" w:dyaOrig="620" w14:anchorId="0E1A46C4">
                                      <v:shape id="_x0000_i1194" type="#_x0000_t75" style="width:19.5pt;height:30pt" o:ole="">
                                        <v:imagedata r:id="rId354" o:title=""/>
                                      </v:shape>
                                      <o:OLEObject Type="Embed" ProgID="Equation.3" ShapeID="_x0000_i1194" DrawAspect="Content" ObjectID="_1737262394" r:id="rId355"/>
                                    </w:object>
                                  </w:r>
                                </w:p>
                              </w:txbxContent>
                            </wps:txbx>
                            <wps:bodyPr rot="0" vert="vert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03725FE" id="תיבת טקסט 1415" o:spid="_x0000_s1475" type="#_x0000_t202" style="position:absolute;left:0;text-align:left;margin-left:12.65pt;margin-top:25.4pt;width:45.85pt;height:37.25pt;z-index:2518292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" filled="f" stroked="f">
                      <v:textbox style="layout-flow:vertical;mso-fit-shape-to-text:t">
                        <w:txbxContent>
                          <w:p w:rsidR="0098326B" w:rsidRDefault="0098326B" w:rsidP="00E07E2D">
                            <w:pPr>
                              <w:rPr>
                                <w:rtl/>
                              </w:rPr>
                            </w:pPr>
                            <w:r w:rsidRPr="00CD121E">
                              <w:rPr>
                                <w:position w:val="-24"/>
                              </w:rPr>
                              <w:object w:dxaOrig="380" w:dyaOrig="620">
                                <v:shape id="_x0000_i1194" type="#_x0000_t75" style="width:19.5pt;height:30pt" o:ole="">
                                  <v:imagedata r:id="rId356" o:title=""/>
                                </v:shape>
                                <o:OLEObject Type="Embed" ProgID="Equation.3" ShapeID="_x0000_i1194" DrawAspect="Content" ObjectID="_1597409113" r:id="rId35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260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8" w:space="0" w:color="auto"/>
            </w:tcBorders>
          </w:tcPr>
          <w:p w14:paraId="730193F9" w14:textId="77777777" w:rsidR="00E07E2D" w:rsidRDefault="00E07E2D" w:rsidP="00E07E2D">
            <w:pPr>
              <w:bidi w:val="0"/>
              <w:spacing w:line="360" w:lineRule="auto"/>
            </w:pPr>
            <w:r>
              <w:rPr>
                <w:rFonts w:hint="cs"/>
                <w:rtl/>
              </w:rPr>
              <w:t>.ב</w:t>
            </w:r>
            <w:r>
              <w:br/>
            </w:r>
          </w:p>
        </w:tc>
        <w:tc>
          <w:tcPr>
            <w:tcW w:w="3119" w:type="dxa"/>
            <w:tcBorders>
              <w:top w:val="single" w:sz="18" w:space="0" w:color="auto"/>
              <w:left w:val="single" w:sz="8" w:space="0" w:color="auto"/>
              <w:bottom w:val="single" w:sz="8" w:space="0" w:color="auto"/>
              <w:right w:val="single" w:sz="18" w:space="0" w:color="auto"/>
            </w:tcBorders>
          </w:tcPr>
          <w:p w14:paraId="1E96B377" w14:textId="77777777" w:rsidR="00E07E2D" w:rsidRDefault="00E07E2D" w:rsidP="00E07E2D">
            <w:pPr>
              <w:bidi w:val="0"/>
              <w:spacing w:line="360" w:lineRule="auto"/>
              <w:rPr>
                <w:rtl/>
              </w:rPr>
            </w:pPr>
            <w:r>
              <w:rPr>
                <w:rFonts w:hint="cs"/>
                <w:rtl/>
              </w:rPr>
              <w:t>.א</w:t>
            </w:r>
          </w:p>
        </w:tc>
      </w:tr>
      <w:tr w:rsidR="00E07E2D" w14:paraId="4BE44D12" w14:textId="77777777" w:rsidTr="00E07E2D">
        <w:trPr>
          <w:trHeight w:val="915"/>
        </w:trPr>
        <w:tc>
          <w:tcPr>
            <w:tcW w:w="2602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4753B8F" w14:textId="77777777" w:rsidR="00E07E2D" w:rsidRDefault="00E07E2D" w:rsidP="00E07E2D">
            <w:pPr>
              <w:spacing w:line="360" w:lineRule="auto"/>
              <w:rPr>
                <w:noProof/>
                <w:rtl/>
              </w:rPr>
            </w:pPr>
          </w:p>
        </w:tc>
        <w:tc>
          <w:tcPr>
            <w:tcW w:w="3260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8" w:space="0" w:color="auto"/>
            </w:tcBorders>
          </w:tcPr>
          <w:p w14:paraId="307AB870" w14:textId="77777777" w:rsidR="00E07E2D" w:rsidRDefault="00E07E2D" w:rsidP="00E07E2D">
            <w:pPr>
              <w:bidi w:val="0"/>
              <w:spacing w:line="360" w:lineRule="auto"/>
            </w:pPr>
            <w:r>
              <w:rPr>
                <w:rFonts w:hint="cs"/>
                <w:rtl/>
              </w:rPr>
              <w:t>.ד</w:t>
            </w:r>
            <w:r>
              <w:br/>
            </w:r>
            <w:r>
              <w:br/>
            </w:r>
          </w:p>
        </w:tc>
        <w:tc>
          <w:tcPr>
            <w:tcW w:w="3119" w:type="dxa"/>
            <w:tcBorders>
              <w:top w:val="single" w:sz="8" w:space="0" w:color="auto"/>
              <w:left w:val="single" w:sz="8" w:space="0" w:color="auto"/>
              <w:bottom w:val="single" w:sz="18" w:space="0" w:color="auto"/>
              <w:right w:val="single" w:sz="18" w:space="0" w:color="auto"/>
            </w:tcBorders>
          </w:tcPr>
          <w:p w14:paraId="6F027235" w14:textId="77777777" w:rsidR="00E07E2D" w:rsidRDefault="00E07E2D" w:rsidP="00E07E2D">
            <w:pPr>
              <w:bidi w:val="0"/>
              <w:spacing w:line="360" w:lineRule="auto"/>
            </w:pPr>
            <w:r>
              <w:rPr>
                <w:rFonts w:hint="cs"/>
                <w:rtl/>
              </w:rPr>
              <w:t>.ג</w:t>
            </w:r>
          </w:p>
        </w:tc>
      </w:tr>
    </w:tbl>
    <w:p w14:paraId="106D8216" w14:textId="77777777" w:rsidR="00007FE1" w:rsidRPr="00007FE1" w:rsidRDefault="00E07E2D" w:rsidP="00E07E2D">
      <w:pPr>
        <w:spacing w:line="360" w:lineRule="auto"/>
        <w:rPr>
          <w:rFonts w:ascii="Arial" w:hAnsi="Arial" w:cs="Arial"/>
          <w:sz w:val="28"/>
          <w:szCs w:val="28"/>
          <w:rtl/>
        </w:rPr>
      </w:pPr>
      <w:r>
        <w:rPr>
          <w:rFonts w:hint="cs"/>
          <w:rtl/>
        </w:rPr>
        <w:br/>
      </w:r>
      <w:r w:rsidRPr="00007FE1">
        <w:rPr>
          <w:rFonts w:ascii="Arial" w:hAnsi="Arial" w:cs="Arial"/>
          <w:sz w:val="28"/>
          <w:szCs w:val="28"/>
          <w:rtl/>
        </w:rPr>
        <w:t>באיזו שכונה כד</w:t>
      </w:r>
      <w:r w:rsidR="00007FE1" w:rsidRPr="00007FE1">
        <w:rPr>
          <w:rFonts w:ascii="Arial" w:hAnsi="Arial" w:cs="Arial"/>
          <w:sz w:val="28"/>
          <w:szCs w:val="28"/>
          <w:rtl/>
        </w:rPr>
        <w:t>אי לחיים לחלק דואר? נמק. ____</w:t>
      </w:r>
      <w:r w:rsidR="00007FE1">
        <w:rPr>
          <w:rFonts w:ascii="Arial" w:hAnsi="Arial" w:cs="Arial"/>
          <w:sz w:val="28"/>
          <w:szCs w:val="28"/>
          <w:rtl/>
        </w:rPr>
        <w:t>___</w:t>
      </w:r>
      <w:r w:rsidRPr="00007FE1">
        <w:rPr>
          <w:rFonts w:ascii="Arial" w:hAnsi="Arial" w:cs="Arial"/>
          <w:sz w:val="28"/>
          <w:szCs w:val="28"/>
          <w:rtl/>
        </w:rPr>
        <w:t>_______________</w:t>
      </w:r>
    </w:p>
    <w:p w14:paraId="54243199" w14:textId="77777777" w:rsidR="00E07E2D" w:rsidRPr="00685504" w:rsidRDefault="00007FE1" w:rsidP="00007FE1">
      <w:pPr>
        <w:bidi w:val="0"/>
        <w:jc w:val="right"/>
      </w:pPr>
      <w:r>
        <w:rPr>
          <w:rtl/>
        </w:rPr>
        <w:br w:type="page"/>
      </w:r>
      <w:r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31296" behindDoc="1" locked="0" layoutInCell="1" allowOverlap="1" wp14:anchorId="514CB25B" wp14:editId="0663263A">
                <wp:simplePos x="0" y="0"/>
                <wp:positionH relativeFrom="margin">
                  <wp:posOffset>-129013</wp:posOffset>
                </wp:positionH>
                <wp:positionV relativeFrom="paragraph">
                  <wp:posOffset>887</wp:posOffset>
                </wp:positionV>
                <wp:extent cx="5829300" cy="2190750"/>
                <wp:effectExtent l="0" t="0" r="38100" b="57150"/>
                <wp:wrapNone/>
                <wp:docPr id="1414" name="מלבן מעוגל 14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29300" cy="21907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2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2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F36F097" id="מלבן מעוגל 1414" o:spid="_x0000_s1026" style="position:absolute;left:0;text-align:left;margin-left:-10.15pt;margin-top:.05pt;width:459pt;height:172.5pt;z-index:-2514851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" fillcolor="white [3201]" strokecolor="#f4b083 [1941]" strokeweight="1pt">
                <v:fill color2="#f7caac [1301]" focus="100%" type="gradient"/>
                <v:shadow on="t" color="#823b0b [1605]" opacity=".5" offset="1pt"/>
                <w10:wrap anchorx="margin"/>
              </v:roundrect>
            </w:pict>
          </mc:Fallback>
        </mc:AlternateContent>
      </w:r>
      <w:r>
        <w:rPr>
          <w:rtl/>
        </w:rPr>
        <w:br/>
      </w:r>
      <w:r w:rsidR="00E07E2D">
        <w:rPr>
          <w:rFonts w:hint="cs"/>
          <w:rtl/>
        </w:rPr>
        <w:t>כאשר אנו מחלקים שבר בשבר אנו</w:t>
      </w:r>
      <w:r w:rsidR="00E07E2D" w:rsidRPr="00685504">
        <w:rPr>
          <w:rFonts w:hint="cs"/>
          <w:rtl/>
        </w:rPr>
        <w:t xml:space="preserve"> כופלים את השבר בהופכי</w:t>
      </w:r>
      <w:r w:rsidR="00E07E2D">
        <w:rPr>
          <w:rFonts w:hint="cs"/>
          <w:rtl/>
        </w:rPr>
        <w:t xml:space="preserve"> שלו</w:t>
      </w:r>
      <w:r w:rsidR="00E07E2D" w:rsidRPr="00685504">
        <w:rPr>
          <w:rFonts w:hint="cs"/>
          <w:rtl/>
        </w:rPr>
        <w:t>.</w:t>
      </w:r>
      <w:r>
        <w:br/>
      </w:r>
    </w:p>
    <w:p w14:paraId="0B8FAFD9" w14:textId="77777777" w:rsidR="00E07E2D" w:rsidRDefault="00E07E2D" w:rsidP="00E07E2D">
      <w:pPr>
        <w:spacing w:line="360" w:lineRule="auto"/>
        <w:rPr>
          <w:rtl/>
        </w:rPr>
      </w:pPr>
      <w:r w:rsidRPr="00685504">
        <w:rPr>
          <w:rFonts w:hint="cs"/>
          <w:rtl/>
        </w:rPr>
        <w:t xml:space="preserve">המספר ההופכי הוא כאשר הופכים את המונה והמכנה.  </w:t>
      </w:r>
    </w:p>
    <w:p w14:paraId="2259D593" w14:textId="77777777" w:rsidR="00E07E2D" w:rsidRPr="00685504" w:rsidRDefault="00E07E2D" w:rsidP="00007FE1">
      <w:pPr>
        <w:spacing w:line="360" w:lineRule="auto"/>
        <w:rPr>
          <w:rtl/>
        </w:rPr>
      </w:pPr>
      <w:r w:rsidRPr="00685504">
        <w:rPr>
          <w:rFonts w:hint="cs"/>
          <w:rtl/>
        </w:rPr>
        <w:t xml:space="preserve">המספר ההופכי של   </w:t>
      </w:r>
      <w:r w:rsidRPr="00E95639">
        <w:rPr>
          <w:position w:val="-24"/>
        </w:rPr>
        <w:object w:dxaOrig="240" w:dyaOrig="620" w14:anchorId="24BE3864">
          <v:shape id="_x0000_i1195" type="#_x0000_t75" style="width:12.75pt;height:30pt" o:ole="">
            <v:imagedata r:id="rId358" o:title=""/>
          </v:shape>
          <o:OLEObject Type="Embed" ProgID="Equation.3" ShapeID="_x0000_i1195" DrawAspect="Content" ObjectID="_1737262115" r:id="rId359"/>
        </w:object>
      </w:r>
      <w:r>
        <w:rPr>
          <w:rFonts w:hint="cs"/>
          <w:rtl/>
        </w:rPr>
        <w:t xml:space="preserve"> הוא </w:t>
      </w:r>
      <w:r w:rsidRPr="00685504">
        <w:rPr>
          <w:rFonts w:hint="cs"/>
          <w:rtl/>
        </w:rPr>
        <w:t xml:space="preserve"> </w:t>
      </w:r>
      <w:r w:rsidRPr="00E95639">
        <w:rPr>
          <w:position w:val="-24"/>
        </w:rPr>
        <w:object w:dxaOrig="240" w:dyaOrig="620" w14:anchorId="30862C72">
          <v:shape id="_x0000_i1196" type="#_x0000_t75" style="width:12.75pt;height:30pt" o:ole="">
            <v:imagedata r:id="rId360" o:title=""/>
          </v:shape>
          <o:OLEObject Type="Embed" ProgID="Equation.3" ShapeID="_x0000_i1196" DrawAspect="Content" ObjectID="_1737262116" r:id="rId361"/>
        </w:object>
      </w:r>
      <w:r w:rsidRPr="00685504">
        <w:rPr>
          <w:rFonts w:hint="cs"/>
          <w:rtl/>
        </w:rPr>
        <w:t xml:space="preserve"> ,  המספר ההופכי של    </w:t>
      </w:r>
      <w:r w:rsidRPr="00E95639">
        <w:rPr>
          <w:position w:val="-24"/>
        </w:rPr>
        <w:object w:dxaOrig="400" w:dyaOrig="620" w14:anchorId="2663DC45">
          <v:shape id="_x0000_i1197" type="#_x0000_t75" style="width:21pt;height:30pt" o:ole="">
            <v:imagedata r:id="rId362" o:title=""/>
          </v:shape>
          <o:OLEObject Type="Embed" ProgID="Equation.3" ShapeID="_x0000_i1197" DrawAspect="Content" ObjectID="_1737262117" r:id="rId363"/>
        </w:object>
      </w:r>
      <w:r>
        <w:rPr>
          <w:rFonts w:hint="cs"/>
          <w:rtl/>
        </w:rPr>
        <w:t xml:space="preserve">    הוא</w:t>
      </w:r>
      <w:r w:rsidRPr="00685504">
        <w:rPr>
          <w:rFonts w:hint="cs"/>
          <w:rtl/>
        </w:rPr>
        <w:t xml:space="preserve">   </w:t>
      </w:r>
      <w:r w:rsidRPr="00E95639">
        <w:rPr>
          <w:position w:val="-24"/>
        </w:rPr>
        <w:object w:dxaOrig="400" w:dyaOrig="620" w14:anchorId="60060826">
          <v:shape id="_x0000_i1198" type="#_x0000_t75" style="width:21pt;height:30pt" o:ole="">
            <v:imagedata r:id="rId364" o:title=""/>
          </v:shape>
          <o:OLEObject Type="Embed" ProgID="Equation.3" ShapeID="_x0000_i1198" DrawAspect="Content" ObjectID="_1737262118" r:id="rId365"/>
        </w:object>
      </w:r>
      <w:r w:rsidRPr="00685504">
        <w:rPr>
          <w:rFonts w:hint="cs"/>
          <w:rtl/>
        </w:rPr>
        <w:t xml:space="preserve">  .</w:t>
      </w:r>
      <w:r w:rsidR="00007FE1">
        <w:rPr>
          <w:rtl/>
        </w:rPr>
        <w:br/>
      </w:r>
      <w:r>
        <w:rPr>
          <w:rFonts w:hint="cs"/>
          <w:b/>
          <w:bCs/>
          <w:sz w:val="28"/>
          <w:rtl/>
        </w:rPr>
        <w:t>לדוגמא:</w:t>
      </w:r>
      <w:r w:rsidRPr="00E050E7">
        <w:rPr>
          <w:b/>
          <w:bCs/>
          <w:sz w:val="28"/>
          <w:rtl/>
        </w:rPr>
        <w:br/>
      </w:r>
      <w:r>
        <w:rPr>
          <w:rFonts w:hint="cs"/>
          <w:rtl/>
        </w:rPr>
        <w:t xml:space="preserve">                                                          </w:t>
      </w:r>
      <w:r>
        <w:t xml:space="preserve">          </w:t>
      </w:r>
      <w:r w:rsidRPr="00685504">
        <w:rPr>
          <w:position w:val="-24"/>
        </w:rPr>
        <w:object w:dxaOrig="1579" w:dyaOrig="620" w14:anchorId="627385C6">
          <v:shape id="_x0000_i1199" type="#_x0000_t75" style="width:151.5pt;height:59.25pt" o:ole="">
            <v:imagedata r:id="rId366" o:title=""/>
          </v:shape>
          <o:OLEObject Type="Embed" ProgID="Equation.3" ShapeID="_x0000_i1199" DrawAspect="Content" ObjectID="_1737262119" r:id="rId367"/>
        </w:object>
      </w:r>
    </w:p>
    <w:p w14:paraId="6B6335A7" w14:textId="77777777" w:rsidR="00E07E2D" w:rsidRDefault="00E07E2D" w:rsidP="00E07E2D">
      <w:pPr>
        <w:spacing w:line="360" w:lineRule="auto"/>
        <w:rPr>
          <w:rtl/>
        </w:rPr>
      </w:pPr>
    </w:p>
    <w:p w14:paraId="580E2BEC" w14:textId="77777777" w:rsidR="00E07E2D" w:rsidRDefault="00E07E2D" w:rsidP="009339D2">
      <w:pPr>
        <w:pStyle w:val="a9"/>
        <w:numPr>
          <w:ilvl w:val="0"/>
          <w:numId w:val="10"/>
        </w:numPr>
        <w:spacing w:line="360" w:lineRule="auto"/>
      </w:pPr>
      <w:r w:rsidRPr="00685504">
        <w:rPr>
          <w:rFonts w:hint="cs"/>
          <w:rtl/>
        </w:rPr>
        <w:t>פתרו את תרגילי הכפל והחילוק הבאים:</w:t>
      </w:r>
      <w:r w:rsidRPr="00C60A76">
        <w:rPr>
          <w:rFonts w:hint="cs"/>
          <w:rtl/>
        </w:rPr>
        <w:t xml:space="preserve"> (הפכו לשבר מדומה במידת הצורך)</w:t>
      </w:r>
    </w:p>
    <w:tbl>
      <w:tblPr>
        <w:bidiVisual/>
        <w:tblW w:w="8648" w:type="dxa"/>
        <w:tblInd w:w="-323" w:type="dxa"/>
        <w:tblLayout w:type="fixed"/>
        <w:tblLook w:val="04A0" w:firstRow="1" w:lastRow="0" w:firstColumn="1" w:lastColumn="0" w:noHBand="0" w:noVBand="1"/>
      </w:tblPr>
      <w:tblGrid>
        <w:gridCol w:w="351"/>
        <w:gridCol w:w="351"/>
        <w:gridCol w:w="351"/>
        <w:gridCol w:w="351"/>
        <w:gridCol w:w="351"/>
        <w:gridCol w:w="351"/>
        <w:gridCol w:w="2005"/>
        <w:gridCol w:w="425"/>
        <w:gridCol w:w="426"/>
        <w:gridCol w:w="425"/>
        <w:gridCol w:w="425"/>
        <w:gridCol w:w="425"/>
        <w:gridCol w:w="426"/>
        <w:gridCol w:w="1985"/>
      </w:tblGrid>
      <w:tr w:rsidR="00E07E2D" w14:paraId="7889F720" w14:textId="77777777" w:rsidTr="00E07E2D">
        <w:tc>
          <w:tcPr>
            <w:tcW w:w="351" w:type="dxa"/>
            <w:tcBorders>
              <w:top w:val="single" w:sz="18" w:space="0" w:color="0D0D0D" w:themeColor="text1" w:themeTint="F2"/>
              <w:left w:val="single" w:sz="18" w:space="0" w:color="0D0D0D" w:themeColor="text1" w:themeTint="F2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32B7D813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51E9147D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75C3D31A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74868886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68307516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18" w:space="0" w:color="0D0D0D" w:themeColor="text1" w:themeTint="F2"/>
            </w:tcBorders>
          </w:tcPr>
          <w:p w14:paraId="2608C94D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2005" w:type="dxa"/>
            <w:vMerge w:val="restart"/>
            <w:tcBorders>
              <w:top w:val="single" w:sz="18" w:space="0" w:color="0D0D0D" w:themeColor="text1" w:themeTint="F2"/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18" w:space="0" w:color="0D0D0D" w:themeColor="text1" w:themeTint="F2"/>
            </w:tcBorders>
            <w:vAlign w:val="center"/>
          </w:tcPr>
          <w:p w14:paraId="3A1F4F90" w14:textId="77777777" w:rsidR="00E07E2D" w:rsidRPr="00544C79" w:rsidRDefault="00E07E2D" w:rsidP="009339D2">
            <w:pPr>
              <w:pStyle w:val="a9"/>
              <w:numPr>
                <w:ilvl w:val="0"/>
                <w:numId w:val="21"/>
              </w:numPr>
              <w:bidi w:val="0"/>
              <w:spacing w:line="360" w:lineRule="auto"/>
              <w:rPr>
                <w:rFonts w:asciiTheme="minorBidi" w:eastAsia="Batang" w:hAnsiTheme="minorBidi"/>
                <w:rtl/>
                <w:lang w:val="ru-RU"/>
              </w:rPr>
            </w:pPr>
            <w:r w:rsidRPr="00544C79">
              <w:rPr>
                <w:position w:val="-24"/>
                <w:szCs w:val="32"/>
              </w:rPr>
              <w:object w:dxaOrig="720" w:dyaOrig="620" w14:anchorId="04DFF352">
                <v:shape id="_x0000_i1200" type="#_x0000_t75" style="width:36.75pt;height:30pt" o:ole="" fillcolor="window">
                  <v:imagedata r:id="rId368" o:title=""/>
                </v:shape>
                <o:OLEObject Type="Embed" ProgID="Equation.3" ShapeID="_x0000_i1200" DrawAspect="Content" ObjectID="_1737262120" r:id="rId369"/>
              </w:object>
            </w:r>
          </w:p>
        </w:tc>
        <w:tc>
          <w:tcPr>
            <w:tcW w:w="425" w:type="dxa"/>
            <w:tcBorders>
              <w:top w:val="single" w:sz="18" w:space="0" w:color="0D0D0D" w:themeColor="text1" w:themeTint="F2"/>
              <w:left w:val="single" w:sz="18" w:space="0" w:color="0D0D0D" w:themeColor="text1" w:themeTint="F2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5E3C10D1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6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415E0308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4EA73354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7F690D28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7C2AAA18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6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18" w:space="0" w:color="0D0D0D" w:themeColor="text1" w:themeTint="F2"/>
            </w:tcBorders>
          </w:tcPr>
          <w:p w14:paraId="0BCC5096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1985" w:type="dxa"/>
            <w:vMerge w:val="restart"/>
            <w:tcBorders>
              <w:top w:val="single" w:sz="18" w:space="0" w:color="0D0D0D" w:themeColor="text1" w:themeTint="F2"/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18" w:space="0" w:color="0D0D0D" w:themeColor="text1" w:themeTint="F2"/>
            </w:tcBorders>
            <w:vAlign w:val="center"/>
          </w:tcPr>
          <w:p w14:paraId="383C3354" w14:textId="77777777" w:rsidR="00E07E2D" w:rsidRPr="00544C79" w:rsidRDefault="00E07E2D" w:rsidP="009339D2">
            <w:pPr>
              <w:pStyle w:val="a9"/>
              <w:numPr>
                <w:ilvl w:val="0"/>
                <w:numId w:val="20"/>
              </w:numPr>
              <w:bidi w:val="0"/>
              <w:spacing w:line="360" w:lineRule="auto"/>
              <w:rPr>
                <w:rFonts w:asciiTheme="minorBidi" w:eastAsia="Batang" w:hAnsiTheme="minorBidi"/>
                <w:rtl/>
                <w:lang w:val="ru-RU"/>
              </w:rPr>
            </w:pPr>
            <w:r w:rsidRPr="00544C79">
              <w:rPr>
                <w:rFonts w:asciiTheme="minorBidi" w:eastAsia="Batang" w:hAnsiTheme="minorBidi"/>
                <w:position w:val="-24"/>
                <w:sz w:val="44"/>
                <w:szCs w:val="32"/>
              </w:rPr>
              <w:object w:dxaOrig="740" w:dyaOrig="620" w14:anchorId="1E8643F8">
                <v:shape id="_x0000_i1201" type="#_x0000_t75" style="width:36.75pt;height:30pt" o:ole="" fillcolor="window">
                  <v:imagedata r:id="rId370" o:title=""/>
                </v:shape>
                <o:OLEObject Type="Embed" ProgID="Equation.3" ShapeID="_x0000_i1201" DrawAspect="Content" ObjectID="_1737262121" r:id="rId371"/>
              </w:object>
            </w:r>
          </w:p>
        </w:tc>
      </w:tr>
      <w:tr w:rsidR="00E07E2D" w14:paraId="32E3E59C" w14:textId="77777777" w:rsidTr="00E07E2D">
        <w:tc>
          <w:tcPr>
            <w:tcW w:w="351" w:type="dxa"/>
            <w:tcBorders>
              <w:top w:val="single" w:sz="4" w:space="0" w:color="BFBFBF" w:themeColor="background1" w:themeShade="BF"/>
              <w:left w:val="single" w:sz="18" w:space="0" w:color="0D0D0D" w:themeColor="text1" w:themeTint="F2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5FDA901E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5ED7B4B9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143D17A5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06C0C0C7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2BB04FBC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18" w:space="0" w:color="0D0D0D" w:themeColor="text1" w:themeTint="F2"/>
            </w:tcBorders>
          </w:tcPr>
          <w:p w14:paraId="25EFB70A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2005" w:type="dxa"/>
            <w:vMerge/>
            <w:tcBorders>
              <w:top w:val="single" w:sz="18" w:space="0" w:color="0D0D0D" w:themeColor="text1" w:themeTint="F2"/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18" w:space="0" w:color="0D0D0D" w:themeColor="text1" w:themeTint="F2"/>
            </w:tcBorders>
            <w:vAlign w:val="center"/>
          </w:tcPr>
          <w:p w14:paraId="784DC901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18" w:space="0" w:color="0D0D0D" w:themeColor="text1" w:themeTint="F2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5B252B6A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6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3BFF6BAF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50D2DACF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442126EB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46DED88B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6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18" w:space="0" w:color="0D0D0D" w:themeColor="text1" w:themeTint="F2"/>
            </w:tcBorders>
          </w:tcPr>
          <w:p w14:paraId="6E2617CC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1985" w:type="dxa"/>
            <w:vMerge/>
            <w:tcBorders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18" w:space="0" w:color="0D0D0D" w:themeColor="text1" w:themeTint="F2"/>
            </w:tcBorders>
            <w:vAlign w:val="center"/>
          </w:tcPr>
          <w:p w14:paraId="466BDC01" w14:textId="77777777" w:rsidR="00E07E2D" w:rsidRPr="00544C79" w:rsidRDefault="00E07E2D" w:rsidP="00E07E2D">
            <w:pPr>
              <w:pStyle w:val="a9"/>
              <w:bidi w:val="0"/>
              <w:spacing w:line="360" w:lineRule="auto"/>
              <w:ind w:left="0"/>
              <w:rPr>
                <w:rFonts w:asciiTheme="minorBidi" w:eastAsia="Batang" w:hAnsiTheme="minorBidi"/>
                <w:rtl/>
              </w:rPr>
            </w:pPr>
          </w:p>
        </w:tc>
      </w:tr>
      <w:tr w:rsidR="00E07E2D" w14:paraId="56CDD3C2" w14:textId="77777777" w:rsidTr="00E07E2D">
        <w:tc>
          <w:tcPr>
            <w:tcW w:w="351" w:type="dxa"/>
            <w:tcBorders>
              <w:top w:val="single" w:sz="4" w:space="0" w:color="BFBFBF" w:themeColor="background1" w:themeShade="BF"/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6BEC63F1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66C2FF52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61C9E6D8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19A9E88D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264B3B45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18" w:space="0" w:color="0D0D0D" w:themeColor="text1" w:themeTint="F2"/>
            </w:tcBorders>
          </w:tcPr>
          <w:p w14:paraId="2F2D9BF0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2005" w:type="dxa"/>
            <w:vMerge/>
            <w:tcBorders>
              <w:top w:val="single" w:sz="18" w:space="0" w:color="0D0D0D" w:themeColor="text1" w:themeTint="F2"/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18" w:space="0" w:color="0D0D0D" w:themeColor="text1" w:themeTint="F2"/>
            </w:tcBorders>
            <w:vAlign w:val="center"/>
          </w:tcPr>
          <w:p w14:paraId="03C3FFD0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113975D4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6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646A0062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519D9C8C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268B84BF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51705DB7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6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18" w:space="0" w:color="0D0D0D" w:themeColor="text1" w:themeTint="F2"/>
            </w:tcBorders>
          </w:tcPr>
          <w:p w14:paraId="5EC81683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1985" w:type="dxa"/>
            <w:vMerge/>
            <w:tcBorders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18" w:space="0" w:color="0D0D0D" w:themeColor="text1" w:themeTint="F2"/>
            </w:tcBorders>
            <w:vAlign w:val="center"/>
          </w:tcPr>
          <w:p w14:paraId="3D14820C" w14:textId="77777777" w:rsidR="00E07E2D" w:rsidRPr="00544C79" w:rsidRDefault="00E07E2D" w:rsidP="00E07E2D">
            <w:pPr>
              <w:pStyle w:val="a9"/>
              <w:bidi w:val="0"/>
              <w:spacing w:line="360" w:lineRule="auto"/>
              <w:ind w:left="0"/>
              <w:rPr>
                <w:rFonts w:asciiTheme="minorBidi" w:eastAsia="Batang" w:hAnsiTheme="minorBidi"/>
                <w:rtl/>
              </w:rPr>
            </w:pPr>
          </w:p>
        </w:tc>
      </w:tr>
      <w:tr w:rsidR="00E07E2D" w14:paraId="7751432E" w14:textId="77777777" w:rsidTr="00E07E2D">
        <w:tc>
          <w:tcPr>
            <w:tcW w:w="351" w:type="dxa"/>
            <w:tcBorders>
              <w:top w:val="single" w:sz="18" w:space="0" w:color="0D0D0D" w:themeColor="text1" w:themeTint="F2"/>
              <w:left w:val="single" w:sz="18" w:space="0" w:color="0D0D0D" w:themeColor="text1" w:themeTint="F2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3141ABAB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3F639211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69E772EF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6F313614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4DF495C0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18" w:space="0" w:color="0D0D0D" w:themeColor="text1" w:themeTint="F2"/>
            </w:tcBorders>
          </w:tcPr>
          <w:p w14:paraId="3B21C396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2005" w:type="dxa"/>
            <w:vMerge w:val="restart"/>
            <w:tcBorders>
              <w:top w:val="single" w:sz="18" w:space="0" w:color="0D0D0D" w:themeColor="text1" w:themeTint="F2"/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18" w:space="0" w:color="0D0D0D" w:themeColor="text1" w:themeTint="F2"/>
            </w:tcBorders>
            <w:vAlign w:val="center"/>
          </w:tcPr>
          <w:p w14:paraId="19592D5B" w14:textId="77777777" w:rsidR="00E07E2D" w:rsidRPr="00544C79" w:rsidRDefault="00E07E2D" w:rsidP="009339D2">
            <w:pPr>
              <w:pStyle w:val="a9"/>
              <w:numPr>
                <w:ilvl w:val="0"/>
                <w:numId w:val="21"/>
              </w:numPr>
              <w:bidi w:val="0"/>
              <w:spacing w:line="360" w:lineRule="auto"/>
              <w:rPr>
                <w:rFonts w:asciiTheme="minorBidi" w:eastAsia="Batang" w:hAnsiTheme="minorBidi"/>
                <w:rtl/>
                <w:lang w:val="ru-RU"/>
              </w:rPr>
            </w:pPr>
            <w:r w:rsidRPr="00544C79">
              <w:rPr>
                <w:position w:val="-24"/>
                <w:szCs w:val="32"/>
              </w:rPr>
              <w:object w:dxaOrig="660" w:dyaOrig="620" w14:anchorId="1FEA36E5">
                <v:shape id="_x0000_i1202" type="#_x0000_t75" style="width:34.5pt;height:30pt" o:ole="" fillcolor="window">
                  <v:imagedata r:id="rId372" o:title=""/>
                </v:shape>
                <o:OLEObject Type="Embed" ProgID="Equation.3" ShapeID="_x0000_i1202" DrawAspect="Content" ObjectID="_1737262122" r:id="rId373"/>
              </w:object>
            </w:r>
          </w:p>
        </w:tc>
        <w:tc>
          <w:tcPr>
            <w:tcW w:w="425" w:type="dxa"/>
            <w:tcBorders>
              <w:top w:val="single" w:sz="18" w:space="0" w:color="0D0D0D" w:themeColor="text1" w:themeTint="F2"/>
              <w:left w:val="single" w:sz="18" w:space="0" w:color="0D0D0D" w:themeColor="text1" w:themeTint="F2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0D2DCA10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6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30AD7EA9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0AE0F1BD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72A6990D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7C4A8D2B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6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18" w:space="0" w:color="0D0D0D" w:themeColor="text1" w:themeTint="F2"/>
            </w:tcBorders>
          </w:tcPr>
          <w:p w14:paraId="531697CA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1985" w:type="dxa"/>
            <w:vMerge w:val="restart"/>
            <w:tcBorders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18" w:space="0" w:color="0D0D0D" w:themeColor="text1" w:themeTint="F2"/>
            </w:tcBorders>
            <w:vAlign w:val="center"/>
          </w:tcPr>
          <w:p w14:paraId="24CA1340" w14:textId="77777777" w:rsidR="00E07E2D" w:rsidRPr="00544C79" w:rsidRDefault="00E07E2D" w:rsidP="009339D2">
            <w:pPr>
              <w:pStyle w:val="a9"/>
              <w:numPr>
                <w:ilvl w:val="0"/>
                <w:numId w:val="20"/>
              </w:numPr>
              <w:bidi w:val="0"/>
              <w:spacing w:line="360" w:lineRule="auto"/>
              <w:rPr>
                <w:rFonts w:asciiTheme="minorBidi" w:eastAsia="Batang" w:hAnsiTheme="minorBidi"/>
                <w:rtl/>
                <w:lang w:val="ru-RU"/>
              </w:rPr>
            </w:pPr>
            <w:r w:rsidRPr="00544C79">
              <w:rPr>
                <w:rFonts w:asciiTheme="minorBidi" w:eastAsia="Batang" w:hAnsiTheme="minorBidi"/>
                <w:position w:val="-24"/>
                <w:sz w:val="44"/>
                <w:szCs w:val="32"/>
              </w:rPr>
              <w:object w:dxaOrig="660" w:dyaOrig="620" w14:anchorId="7748B2B3">
                <v:shape id="_x0000_i1203" type="#_x0000_t75" style="width:34.5pt;height:30pt" o:ole="" fillcolor="window">
                  <v:imagedata r:id="rId374" o:title=""/>
                </v:shape>
                <o:OLEObject Type="Embed" ProgID="Equation.3" ShapeID="_x0000_i1203" DrawAspect="Content" ObjectID="_1737262123" r:id="rId375"/>
              </w:object>
            </w:r>
          </w:p>
        </w:tc>
      </w:tr>
      <w:tr w:rsidR="00E07E2D" w14:paraId="70347738" w14:textId="77777777" w:rsidTr="00E07E2D">
        <w:tc>
          <w:tcPr>
            <w:tcW w:w="351" w:type="dxa"/>
            <w:tcBorders>
              <w:top w:val="single" w:sz="4" w:space="0" w:color="BFBFBF" w:themeColor="background1" w:themeShade="BF"/>
              <w:left w:val="single" w:sz="18" w:space="0" w:color="0D0D0D" w:themeColor="text1" w:themeTint="F2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038B401D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10274A84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4E626359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2F8A2C6B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62D6CB9A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18" w:space="0" w:color="0D0D0D" w:themeColor="text1" w:themeTint="F2"/>
            </w:tcBorders>
          </w:tcPr>
          <w:p w14:paraId="654DBEC4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2005" w:type="dxa"/>
            <w:vMerge/>
            <w:tcBorders>
              <w:top w:val="single" w:sz="18" w:space="0" w:color="0D0D0D" w:themeColor="text1" w:themeTint="F2"/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18" w:space="0" w:color="0D0D0D" w:themeColor="text1" w:themeTint="F2"/>
            </w:tcBorders>
            <w:vAlign w:val="center"/>
          </w:tcPr>
          <w:p w14:paraId="729C4DA7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18" w:space="0" w:color="0D0D0D" w:themeColor="text1" w:themeTint="F2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715BE172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6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6CE4D443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21B0064D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78EE8A77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7242F6E8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6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18" w:space="0" w:color="0D0D0D" w:themeColor="text1" w:themeTint="F2"/>
            </w:tcBorders>
          </w:tcPr>
          <w:p w14:paraId="0E070FE8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1985" w:type="dxa"/>
            <w:vMerge/>
            <w:tcBorders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18" w:space="0" w:color="0D0D0D" w:themeColor="text1" w:themeTint="F2"/>
            </w:tcBorders>
            <w:vAlign w:val="center"/>
          </w:tcPr>
          <w:p w14:paraId="3FF9E0DE" w14:textId="77777777" w:rsidR="00E07E2D" w:rsidRPr="00544C79" w:rsidRDefault="00E07E2D" w:rsidP="00E07E2D">
            <w:pPr>
              <w:pStyle w:val="a9"/>
              <w:bidi w:val="0"/>
              <w:spacing w:line="360" w:lineRule="auto"/>
              <w:ind w:left="0"/>
              <w:rPr>
                <w:rFonts w:asciiTheme="minorBidi" w:eastAsia="Batang" w:hAnsiTheme="minorBidi"/>
                <w:rtl/>
              </w:rPr>
            </w:pPr>
          </w:p>
        </w:tc>
      </w:tr>
      <w:tr w:rsidR="00E07E2D" w14:paraId="5FC253F6" w14:textId="77777777" w:rsidTr="00E07E2D">
        <w:tc>
          <w:tcPr>
            <w:tcW w:w="351" w:type="dxa"/>
            <w:tcBorders>
              <w:top w:val="single" w:sz="4" w:space="0" w:color="BFBFBF" w:themeColor="background1" w:themeShade="BF"/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27CE7FA1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380306B3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6724D83E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0B88ACDA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155BD102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18" w:space="0" w:color="0D0D0D" w:themeColor="text1" w:themeTint="F2"/>
            </w:tcBorders>
          </w:tcPr>
          <w:p w14:paraId="7E6DFAD6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2005" w:type="dxa"/>
            <w:vMerge/>
            <w:tcBorders>
              <w:top w:val="single" w:sz="18" w:space="0" w:color="0D0D0D" w:themeColor="text1" w:themeTint="F2"/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18" w:space="0" w:color="0D0D0D" w:themeColor="text1" w:themeTint="F2"/>
            </w:tcBorders>
            <w:vAlign w:val="center"/>
          </w:tcPr>
          <w:p w14:paraId="5C3CDE06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261E76CE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6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79C08284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695BFF4E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095E4F32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0210EE4F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6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18" w:space="0" w:color="0D0D0D" w:themeColor="text1" w:themeTint="F2"/>
            </w:tcBorders>
          </w:tcPr>
          <w:p w14:paraId="5E930891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1985" w:type="dxa"/>
            <w:vMerge/>
            <w:tcBorders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18" w:space="0" w:color="0D0D0D" w:themeColor="text1" w:themeTint="F2"/>
            </w:tcBorders>
            <w:vAlign w:val="center"/>
          </w:tcPr>
          <w:p w14:paraId="49BC8189" w14:textId="77777777" w:rsidR="00E07E2D" w:rsidRPr="00544C79" w:rsidRDefault="00E07E2D" w:rsidP="00E07E2D">
            <w:pPr>
              <w:pStyle w:val="a9"/>
              <w:bidi w:val="0"/>
              <w:spacing w:line="360" w:lineRule="auto"/>
              <w:ind w:left="0"/>
              <w:rPr>
                <w:rFonts w:asciiTheme="minorBidi" w:eastAsia="Batang" w:hAnsiTheme="minorBidi"/>
                <w:rtl/>
              </w:rPr>
            </w:pPr>
          </w:p>
        </w:tc>
      </w:tr>
      <w:tr w:rsidR="00E07E2D" w14:paraId="4B25BE4B" w14:textId="77777777" w:rsidTr="00E07E2D">
        <w:tc>
          <w:tcPr>
            <w:tcW w:w="351" w:type="dxa"/>
            <w:tcBorders>
              <w:top w:val="single" w:sz="18" w:space="0" w:color="0D0D0D" w:themeColor="text1" w:themeTint="F2"/>
              <w:left w:val="single" w:sz="18" w:space="0" w:color="0D0D0D" w:themeColor="text1" w:themeTint="F2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3D1BF37D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7458C432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0C6B9E70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17A9F44C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6E0DD7A1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18" w:space="0" w:color="0D0D0D" w:themeColor="text1" w:themeTint="F2"/>
            </w:tcBorders>
          </w:tcPr>
          <w:p w14:paraId="24163B65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2005" w:type="dxa"/>
            <w:vMerge w:val="restart"/>
            <w:tcBorders>
              <w:top w:val="single" w:sz="18" w:space="0" w:color="0D0D0D" w:themeColor="text1" w:themeTint="F2"/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18" w:space="0" w:color="0D0D0D" w:themeColor="text1" w:themeTint="F2"/>
            </w:tcBorders>
            <w:vAlign w:val="center"/>
          </w:tcPr>
          <w:p w14:paraId="03F14792" w14:textId="77777777" w:rsidR="00E07E2D" w:rsidRPr="00544C79" w:rsidRDefault="00E07E2D" w:rsidP="009339D2">
            <w:pPr>
              <w:pStyle w:val="a9"/>
              <w:numPr>
                <w:ilvl w:val="0"/>
                <w:numId w:val="21"/>
              </w:numPr>
              <w:bidi w:val="0"/>
              <w:spacing w:line="360" w:lineRule="auto"/>
              <w:rPr>
                <w:rFonts w:asciiTheme="minorBidi" w:eastAsia="Batang" w:hAnsiTheme="minorBidi"/>
                <w:rtl/>
              </w:rPr>
            </w:pPr>
            <w:r w:rsidRPr="00544C79">
              <w:rPr>
                <w:position w:val="-24"/>
                <w:szCs w:val="32"/>
              </w:rPr>
              <w:object w:dxaOrig="660" w:dyaOrig="620" w14:anchorId="3AFC701E">
                <v:shape id="_x0000_i1204" type="#_x0000_t75" style="width:34.5pt;height:30pt" o:ole="" fillcolor="window">
                  <v:imagedata r:id="rId376" o:title=""/>
                </v:shape>
                <o:OLEObject Type="Embed" ProgID="Equation.3" ShapeID="_x0000_i1204" DrawAspect="Content" ObjectID="_1737262124" r:id="rId377"/>
              </w:object>
            </w:r>
          </w:p>
        </w:tc>
        <w:tc>
          <w:tcPr>
            <w:tcW w:w="425" w:type="dxa"/>
            <w:tcBorders>
              <w:top w:val="single" w:sz="18" w:space="0" w:color="0D0D0D" w:themeColor="text1" w:themeTint="F2"/>
              <w:left w:val="single" w:sz="18" w:space="0" w:color="0D0D0D" w:themeColor="text1" w:themeTint="F2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5A535027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6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4936D723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57E833ED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021CFF9E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2D86EED2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6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18" w:space="0" w:color="0D0D0D" w:themeColor="text1" w:themeTint="F2"/>
            </w:tcBorders>
          </w:tcPr>
          <w:p w14:paraId="2C84BE64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1985" w:type="dxa"/>
            <w:vMerge w:val="restart"/>
            <w:tcBorders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18" w:space="0" w:color="0D0D0D" w:themeColor="text1" w:themeTint="F2"/>
            </w:tcBorders>
            <w:vAlign w:val="center"/>
          </w:tcPr>
          <w:p w14:paraId="7B88D379" w14:textId="77777777" w:rsidR="00E07E2D" w:rsidRPr="00544C79" w:rsidRDefault="00E07E2D" w:rsidP="009339D2">
            <w:pPr>
              <w:pStyle w:val="a9"/>
              <w:numPr>
                <w:ilvl w:val="0"/>
                <w:numId w:val="20"/>
              </w:numPr>
              <w:bidi w:val="0"/>
              <w:spacing w:line="360" w:lineRule="auto"/>
              <w:rPr>
                <w:rFonts w:asciiTheme="minorBidi" w:eastAsia="Batang" w:hAnsiTheme="minorBidi"/>
                <w:rtl/>
              </w:rPr>
            </w:pPr>
            <w:r w:rsidRPr="00544C79">
              <w:rPr>
                <w:rFonts w:asciiTheme="minorBidi" w:eastAsia="Batang" w:hAnsiTheme="minorBidi"/>
                <w:position w:val="-24"/>
                <w:sz w:val="44"/>
                <w:szCs w:val="32"/>
              </w:rPr>
              <w:object w:dxaOrig="660" w:dyaOrig="620" w14:anchorId="016608BE">
                <v:shape id="_x0000_i1205" type="#_x0000_t75" style="width:34.5pt;height:30pt" o:ole="" fillcolor="window">
                  <v:imagedata r:id="rId378" o:title=""/>
                </v:shape>
                <o:OLEObject Type="Embed" ProgID="Equation.3" ShapeID="_x0000_i1205" DrawAspect="Content" ObjectID="_1737262125" r:id="rId379"/>
              </w:object>
            </w:r>
          </w:p>
        </w:tc>
      </w:tr>
      <w:tr w:rsidR="00E07E2D" w14:paraId="29B4DF15" w14:textId="77777777" w:rsidTr="00E07E2D">
        <w:tc>
          <w:tcPr>
            <w:tcW w:w="351" w:type="dxa"/>
            <w:tcBorders>
              <w:top w:val="single" w:sz="4" w:space="0" w:color="BFBFBF" w:themeColor="background1" w:themeShade="BF"/>
              <w:left w:val="single" w:sz="18" w:space="0" w:color="0D0D0D" w:themeColor="text1" w:themeTint="F2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02022E79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28BD88AA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0A3097C9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053BC314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60B78D90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18" w:space="0" w:color="0D0D0D" w:themeColor="text1" w:themeTint="F2"/>
            </w:tcBorders>
          </w:tcPr>
          <w:p w14:paraId="7CBEA919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2005" w:type="dxa"/>
            <w:vMerge/>
            <w:tcBorders>
              <w:top w:val="single" w:sz="18" w:space="0" w:color="0D0D0D" w:themeColor="text1" w:themeTint="F2"/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18" w:space="0" w:color="0D0D0D" w:themeColor="text1" w:themeTint="F2"/>
            </w:tcBorders>
            <w:vAlign w:val="center"/>
          </w:tcPr>
          <w:p w14:paraId="396A117A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18" w:space="0" w:color="0D0D0D" w:themeColor="text1" w:themeTint="F2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352D56A7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6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27621CA3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79F15621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3A8223AE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2D9F8F12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6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18" w:space="0" w:color="0D0D0D" w:themeColor="text1" w:themeTint="F2"/>
            </w:tcBorders>
          </w:tcPr>
          <w:p w14:paraId="5D407C9B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1985" w:type="dxa"/>
            <w:vMerge/>
            <w:tcBorders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18" w:space="0" w:color="0D0D0D" w:themeColor="text1" w:themeTint="F2"/>
            </w:tcBorders>
            <w:vAlign w:val="center"/>
          </w:tcPr>
          <w:p w14:paraId="0DF922B3" w14:textId="77777777" w:rsidR="00E07E2D" w:rsidRPr="00544C79" w:rsidRDefault="00E07E2D" w:rsidP="00E07E2D">
            <w:pPr>
              <w:pStyle w:val="a9"/>
              <w:bidi w:val="0"/>
              <w:spacing w:line="360" w:lineRule="auto"/>
              <w:ind w:left="0"/>
              <w:rPr>
                <w:rFonts w:asciiTheme="minorBidi" w:eastAsia="Batang" w:hAnsiTheme="minorBidi"/>
                <w:rtl/>
              </w:rPr>
            </w:pPr>
          </w:p>
        </w:tc>
      </w:tr>
      <w:tr w:rsidR="00E07E2D" w14:paraId="7DD25233" w14:textId="77777777" w:rsidTr="00E07E2D">
        <w:tc>
          <w:tcPr>
            <w:tcW w:w="351" w:type="dxa"/>
            <w:tcBorders>
              <w:top w:val="single" w:sz="4" w:space="0" w:color="BFBFBF" w:themeColor="background1" w:themeShade="BF"/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1ADEE8FF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749D333C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4DC37244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5E038314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47C87114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18" w:space="0" w:color="0D0D0D" w:themeColor="text1" w:themeTint="F2"/>
            </w:tcBorders>
          </w:tcPr>
          <w:p w14:paraId="6FA6EBCC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2005" w:type="dxa"/>
            <w:vMerge/>
            <w:tcBorders>
              <w:top w:val="single" w:sz="18" w:space="0" w:color="0D0D0D" w:themeColor="text1" w:themeTint="F2"/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18" w:space="0" w:color="0D0D0D" w:themeColor="text1" w:themeTint="F2"/>
            </w:tcBorders>
            <w:vAlign w:val="center"/>
          </w:tcPr>
          <w:p w14:paraId="71B0E1A6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29CD96EA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6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4F23615A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1B5AAB70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006FB731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58D37B90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6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18" w:space="0" w:color="0D0D0D" w:themeColor="text1" w:themeTint="F2"/>
            </w:tcBorders>
          </w:tcPr>
          <w:p w14:paraId="443815F6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1985" w:type="dxa"/>
            <w:vMerge/>
            <w:tcBorders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18" w:space="0" w:color="0D0D0D" w:themeColor="text1" w:themeTint="F2"/>
            </w:tcBorders>
            <w:vAlign w:val="center"/>
          </w:tcPr>
          <w:p w14:paraId="36AF4AB8" w14:textId="77777777" w:rsidR="00E07E2D" w:rsidRPr="00544C79" w:rsidRDefault="00E07E2D" w:rsidP="00E07E2D">
            <w:pPr>
              <w:pStyle w:val="a9"/>
              <w:bidi w:val="0"/>
              <w:spacing w:line="360" w:lineRule="auto"/>
              <w:ind w:left="0"/>
              <w:rPr>
                <w:rFonts w:asciiTheme="minorBidi" w:eastAsia="Batang" w:hAnsiTheme="minorBidi"/>
                <w:rtl/>
              </w:rPr>
            </w:pPr>
          </w:p>
        </w:tc>
      </w:tr>
      <w:tr w:rsidR="00E07E2D" w14:paraId="389A60DB" w14:textId="77777777" w:rsidTr="00E07E2D">
        <w:tc>
          <w:tcPr>
            <w:tcW w:w="351" w:type="dxa"/>
            <w:tcBorders>
              <w:top w:val="single" w:sz="18" w:space="0" w:color="0D0D0D" w:themeColor="text1" w:themeTint="F2"/>
              <w:left w:val="single" w:sz="18" w:space="0" w:color="0D0D0D" w:themeColor="text1" w:themeTint="F2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08A87B2C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4289F836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4204166B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31DCE8CE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02DBE9D3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18" w:space="0" w:color="0D0D0D" w:themeColor="text1" w:themeTint="F2"/>
            </w:tcBorders>
          </w:tcPr>
          <w:p w14:paraId="49A605F7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2005" w:type="dxa"/>
            <w:vMerge w:val="restart"/>
            <w:tcBorders>
              <w:top w:val="single" w:sz="18" w:space="0" w:color="0D0D0D" w:themeColor="text1" w:themeTint="F2"/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18" w:space="0" w:color="0D0D0D" w:themeColor="text1" w:themeTint="F2"/>
            </w:tcBorders>
            <w:vAlign w:val="center"/>
          </w:tcPr>
          <w:p w14:paraId="013FA50F" w14:textId="77777777" w:rsidR="00E07E2D" w:rsidRPr="00544C79" w:rsidRDefault="00E07E2D" w:rsidP="009339D2">
            <w:pPr>
              <w:pStyle w:val="a9"/>
              <w:numPr>
                <w:ilvl w:val="0"/>
                <w:numId w:val="21"/>
              </w:numPr>
              <w:bidi w:val="0"/>
              <w:spacing w:line="360" w:lineRule="auto"/>
              <w:rPr>
                <w:rFonts w:asciiTheme="minorBidi" w:eastAsia="Batang" w:hAnsiTheme="minorBidi"/>
                <w:rtl/>
              </w:rPr>
            </w:pPr>
            <w:r w:rsidRPr="00544C79">
              <w:rPr>
                <w:position w:val="-24"/>
                <w:szCs w:val="32"/>
              </w:rPr>
              <w:object w:dxaOrig="920" w:dyaOrig="620" w14:anchorId="426A0C55">
                <v:shape id="_x0000_i1206" type="#_x0000_t75" style="width:45pt;height:30pt" o:ole="" fillcolor="window">
                  <v:imagedata r:id="rId380" o:title=""/>
                </v:shape>
                <o:OLEObject Type="Embed" ProgID="Equation.3" ShapeID="_x0000_i1206" DrawAspect="Content" ObjectID="_1737262126" r:id="rId381"/>
              </w:object>
            </w:r>
          </w:p>
        </w:tc>
        <w:tc>
          <w:tcPr>
            <w:tcW w:w="425" w:type="dxa"/>
            <w:tcBorders>
              <w:top w:val="single" w:sz="18" w:space="0" w:color="0D0D0D" w:themeColor="text1" w:themeTint="F2"/>
              <w:left w:val="single" w:sz="18" w:space="0" w:color="0D0D0D" w:themeColor="text1" w:themeTint="F2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01ABF024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6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3C2857B1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72B8F2A1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3C410D77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26AE5530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6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18" w:space="0" w:color="0D0D0D" w:themeColor="text1" w:themeTint="F2"/>
            </w:tcBorders>
          </w:tcPr>
          <w:p w14:paraId="0906ECCE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1985" w:type="dxa"/>
            <w:vMerge w:val="restart"/>
            <w:tcBorders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18" w:space="0" w:color="0D0D0D" w:themeColor="text1" w:themeTint="F2"/>
            </w:tcBorders>
            <w:vAlign w:val="center"/>
          </w:tcPr>
          <w:p w14:paraId="69B7508F" w14:textId="77777777" w:rsidR="00E07E2D" w:rsidRPr="00544C79" w:rsidRDefault="00E07E2D" w:rsidP="009339D2">
            <w:pPr>
              <w:pStyle w:val="a9"/>
              <w:numPr>
                <w:ilvl w:val="0"/>
                <w:numId w:val="20"/>
              </w:numPr>
              <w:bidi w:val="0"/>
              <w:spacing w:line="360" w:lineRule="auto"/>
              <w:rPr>
                <w:rFonts w:asciiTheme="minorBidi" w:eastAsia="Batang" w:hAnsiTheme="minorBidi"/>
                <w:rtl/>
              </w:rPr>
            </w:pPr>
            <w:r w:rsidRPr="00544C79">
              <w:rPr>
                <w:rFonts w:asciiTheme="minorBidi" w:eastAsia="Batang" w:hAnsiTheme="minorBidi"/>
                <w:position w:val="-24"/>
                <w:sz w:val="44"/>
                <w:szCs w:val="32"/>
              </w:rPr>
              <w:object w:dxaOrig="960" w:dyaOrig="620" w14:anchorId="7967F244">
                <v:shape id="_x0000_i1207" type="#_x0000_t75" style="width:48.75pt;height:30pt" o:ole="" fillcolor="window">
                  <v:imagedata r:id="rId382" o:title=""/>
                </v:shape>
                <o:OLEObject Type="Embed" ProgID="Equation.3" ShapeID="_x0000_i1207" DrawAspect="Content" ObjectID="_1737262127" r:id="rId383"/>
              </w:object>
            </w:r>
          </w:p>
        </w:tc>
      </w:tr>
      <w:tr w:rsidR="00E07E2D" w14:paraId="0DA16157" w14:textId="77777777" w:rsidTr="00E07E2D">
        <w:tc>
          <w:tcPr>
            <w:tcW w:w="351" w:type="dxa"/>
            <w:tcBorders>
              <w:top w:val="single" w:sz="4" w:space="0" w:color="BFBFBF" w:themeColor="background1" w:themeShade="BF"/>
              <w:left w:val="single" w:sz="18" w:space="0" w:color="0D0D0D" w:themeColor="text1" w:themeTint="F2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15828269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4AD1A93F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6856AB14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5FEE0C42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4A5932B1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18" w:space="0" w:color="0D0D0D" w:themeColor="text1" w:themeTint="F2"/>
            </w:tcBorders>
          </w:tcPr>
          <w:p w14:paraId="5AFA8DA9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2005" w:type="dxa"/>
            <w:vMerge/>
            <w:tcBorders>
              <w:top w:val="single" w:sz="18" w:space="0" w:color="0D0D0D" w:themeColor="text1" w:themeTint="F2"/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18" w:space="0" w:color="0D0D0D" w:themeColor="text1" w:themeTint="F2"/>
            </w:tcBorders>
            <w:vAlign w:val="center"/>
          </w:tcPr>
          <w:p w14:paraId="591972AC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18" w:space="0" w:color="0D0D0D" w:themeColor="text1" w:themeTint="F2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40510800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6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7FACC7D4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227B1C6F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67FE9115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2C10CCC3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6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18" w:space="0" w:color="0D0D0D" w:themeColor="text1" w:themeTint="F2"/>
            </w:tcBorders>
          </w:tcPr>
          <w:p w14:paraId="1B8C3187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1985" w:type="dxa"/>
            <w:vMerge/>
            <w:tcBorders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18" w:space="0" w:color="0D0D0D" w:themeColor="text1" w:themeTint="F2"/>
            </w:tcBorders>
            <w:vAlign w:val="center"/>
          </w:tcPr>
          <w:p w14:paraId="6C54D5F7" w14:textId="77777777" w:rsidR="00E07E2D" w:rsidRPr="00544C79" w:rsidRDefault="00E07E2D" w:rsidP="00E07E2D">
            <w:pPr>
              <w:pStyle w:val="a9"/>
              <w:bidi w:val="0"/>
              <w:spacing w:line="360" w:lineRule="auto"/>
              <w:ind w:left="0"/>
              <w:rPr>
                <w:rFonts w:asciiTheme="minorBidi" w:eastAsia="Batang" w:hAnsiTheme="minorBidi"/>
                <w:rtl/>
              </w:rPr>
            </w:pPr>
          </w:p>
        </w:tc>
      </w:tr>
      <w:tr w:rsidR="00E07E2D" w14:paraId="2EFCF2BF" w14:textId="77777777" w:rsidTr="00E07E2D">
        <w:tc>
          <w:tcPr>
            <w:tcW w:w="351" w:type="dxa"/>
            <w:tcBorders>
              <w:top w:val="single" w:sz="4" w:space="0" w:color="BFBFBF" w:themeColor="background1" w:themeShade="BF"/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031FFCC8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7D3144A4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66234C6D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7337E44F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423EAE6C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18" w:space="0" w:color="0D0D0D" w:themeColor="text1" w:themeTint="F2"/>
            </w:tcBorders>
          </w:tcPr>
          <w:p w14:paraId="79B64BA8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2005" w:type="dxa"/>
            <w:vMerge/>
            <w:tcBorders>
              <w:top w:val="single" w:sz="18" w:space="0" w:color="0D0D0D" w:themeColor="text1" w:themeTint="F2"/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18" w:space="0" w:color="0D0D0D" w:themeColor="text1" w:themeTint="F2"/>
            </w:tcBorders>
            <w:vAlign w:val="center"/>
          </w:tcPr>
          <w:p w14:paraId="618177D9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3EDF9793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6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22C6B0C8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3B789BFC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1D04D649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5D9D69C9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6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18" w:space="0" w:color="0D0D0D" w:themeColor="text1" w:themeTint="F2"/>
            </w:tcBorders>
          </w:tcPr>
          <w:p w14:paraId="7AF037DB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1985" w:type="dxa"/>
            <w:vMerge/>
            <w:tcBorders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18" w:space="0" w:color="0D0D0D" w:themeColor="text1" w:themeTint="F2"/>
            </w:tcBorders>
            <w:vAlign w:val="center"/>
          </w:tcPr>
          <w:p w14:paraId="6C9BC5B7" w14:textId="77777777" w:rsidR="00E07E2D" w:rsidRPr="00544C79" w:rsidRDefault="00E07E2D" w:rsidP="00E07E2D">
            <w:pPr>
              <w:pStyle w:val="a9"/>
              <w:bidi w:val="0"/>
              <w:spacing w:line="360" w:lineRule="auto"/>
              <w:ind w:left="0"/>
              <w:rPr>
                <w:rFonts w:asciiTheme="minorBidi" w:eastAsia="Batang" w:hAnsiTheme="minorBidi"/>
                <w:rtl/>
              </w:rPr>
            </w:pPr>
          </w:p>
        </w:tc>
      </w:tr>
      <w:tr w:rsidR="00E07E2D" w14:paraId="3F2881A1" w14:textId="77777777" w:rsidTr="00E07E2D">
        <w:tc>
          <w:tcPr>
            <w:tcW w:w="351" w:type="dxa"/>
            <w:tcBorders>
              <w:top w:val="single" w:sz="18" w:space="0" w:color="0D0D0D" w:themeColor="text1" w:themeTint="F2"/>
              <w:left w:val="single" w:sz="18" w:space="0" w:color="0D0D0D" w:themeColor="text1" w:themeTint="F2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38F94734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4E2D6A1C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3F4C944E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77E24FE5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4020030C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18" w:space="0" w:color="0D0D0D" w:themeColor="text1" w:themeTint="F2"/>
            </w:tcBorders>
          </w:tcPr>
          <w:p w14:paraId="2721AAC5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2005" w:type="dxa"/>
            <w:vMerge w:val="restart"/>
            <w:tcBorders>
              <w:top w:val="single" w:sz="18" w:space="0" w:color="0D0D0D" w:themeColor="text1" w:themeTint="F2"/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18" w:space="0" w:color="0D0D0D" w:themeColor="text1" w:themeTint="F2"/>
            </w:tcBorders>
            <w:vAlign w:val="center"/>
          </w:tcPr>
          <w:p w14:paraId="51A0FF03" w14:textId="77777777" w:rsidR="00E07E2D" w:rsidRPr="00544C79" w:rsidRDefault="00E07E2D" w:rsidP="009339D2">
            <w:pPr>
              <w:pStyle w:val="a9"/>
              <w:numPr>
                <w:ilvl w:val="0"/>
                <w:numId w:val="21"/>
              </w:numPr>
              <w:bidi w:val="0"/>
              <w:spacing w:line="360" w:lineRule="auto"/>
              <w:rPr>
                <w:rFonts w:asciiTheme="minorBidi" w:eastAsia="Batang" w:hAnsiTheme="minorBidi"/>
                <w:rtl/>
              </w:rPr>
            </w:pPr>
            <w:r w:rsidRPr="00544C79">
              <w:rPr>
                <w:position w:val="-24"/>
                <w:szCs w:val="32"/>
              </w:rPr>
              <w:object w:dxaOrig="780" w:dyaOrig="620" w14:anchorId="23C61AC2">
                <v:shape id="_x0000_i1208" type="#_x0000_t75" style="width:37.5pt;height:30pt" o:ole="" fillcolor="window">
                  <v:imagedata r:id="rId384" o:title=""/>
                </v:shape>
                <o:OLEObject Type="Embed" ProgID="Equation.3" ShapeID="_x0000_i1208" DrawAspect="Content" ObjectID="_1737262128" r:id="rId385"/>
              </w:object>
            </w:r>
          </w:p>
        </w:tc>
        <w:tc>
          <w:tcPr>
            <w:tcW w:w="425" w:type="dxa"/>
            <w:tcBorders>
              <w:top w:val="single" w:sz="18" w:space="0" w:color="0D0D0D" w:themeColor="text1" w:themeTint="F2"/>
              <w:left w:val="single" w:sz="18" w:space="0" w:color="0D0D0D" w:themeColor="text1" w:themeTint="F2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2863FFD1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6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1F59B3B8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4F505590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57EF463C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11664C3C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6" w:type="dxa"/>
            <w:tcBorders>
              <w:top w:val="single" w:sz="18" w:space="0" w:color="0D0D0D" w:themeColor="text1" w:themeTint="F2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18" w:space="0" w:color="0D0D0D" w:themeColor="text1" w:themeTint="F2"/>
            </w:tcBorders>
          </w:tcPr>
          <w:p w14:paraId="1C874482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1985" w:type="dxa"/>
            <w:vMerge w:val="restart"/>
            <w:tcBorders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18" w:space="0" w:color="0D0D0D" w:themeColor="text1" w:themeTint="F2"/>
            </w:tcBorders>
            <w:vAlign w:val="center"/>
          </w:tcPr>
          <w:p w14:paraId="0C5BF73C" w14:textId="77777777" w:rsidR="00E07E2D" w:rsidRPr="00544C79" w:rsidRDefault="00E07E2D" w:rsidP="009339D2">
            <w:pPr>
              <w:pStyle w:val="a9"/>
              <w:numPr>
                <w:ilvl w:val="0"/>
                <w:numId w:val="20"/>
              </w:numPr>
              <w:bidi w:val="0"/>
              <w:spacing w:line="360" w:lineRule="auto"/>
              <w:rPr>
                <w:rFonts w:asciiTheme="minorBidi" w:eastAsia="Batang" w:hAnsiTheme="minorBidi"/>
                <w:rtl/>
              </w:rPr>
            </w:pPr>
            <w:r w:rsidRPr="00544C79">
              <w:rPr>
                <w:rFonts w:asciiTheme="minorBidi" w:eastAsia="Batang" w:hAnsiTheme="minorBidi"/>
                <w:position w:val="-24"/>
                <w:sz w:val="44"/>
                <w:szCs w:val="32"/>
              </w:rPr>
              <w:object w:dxaOrig="780" w:dyaOrig="620" w14:anchorId="01FD484A">
                <v:shape id="_x0000_i1209" type="#_x0000_t75" style="width:37.5pt;height:30pt" o:ole="" fillcolor="window">
                  <v:imagedata r:id="rId386" o:title=""/>
                </v:shape>
                <o:OLEObject Type="Embed" ProgID="Equation.3" ShapeID="_x0000_i1209" DrawAspect="Content" ObjectID="_1737262129" r:id="rId387"/>
              </w:object>
            </w:r>
          </w:p>
        </w:tc>
      </w:tr>
      <w:tr w:rsidR="00E07E2D" w14:paraId="32CAD9E4" w14:textId="77777777" w:rsidTr="00E07E2D">
        <w:tc>
          <w:tcPr>
            <w:tcW w:w="351" w:type="dxa"/>
            <w:tcBorders>
              <w:top w:val="single" w:sz="4" w:space="0" w:color="BFBFBF" w:themeColor="background1" w:themeShade="BF"/>
              <w:left w:val="single" w:sz="18" w:space="0" w:color="0D0D0D" w:themeColor="text1" w:themeTint="F2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1001C63F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2F1F20AD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583552C1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10B4A203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7CB81624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18" w:space="0" w:color="0D0D0D" w:themeColor="text1" w:themeTint="F2"/>
            </w:tcBorders>
          </w:tcPr>
          <w:p w14:paraId="3D36671A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2005" w:type="dxa"/>
            <w:vMerge/>
            <w:tcBorders>
              <w:top w:val="single" w:sz="18" w:space="0" w:color="0D0D0D" w:themeColor="text1" w:themeTint="F2"/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18" w:space="0" w:color="0D0D0D" w:themeColor="text1" w:themeTint="F2"/>
            </w:tcBorders>
          </w:tcPr>
          <w:p w14:paraId="6B1E2C61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18" w:space="0" w:color="0D0D0D" w:themeColor="text1" w:themeTint="F2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7F998091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6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3EE63A47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21569C86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12BF7548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14:paraId="56031243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6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18" w:space="0" w:color="0D0D0D" w:themeColor="text1" w:themeTint="F2"/>
            </w:tcBorders>
          </w:tcPr>
          <w:p w14:paraId="4EE07CA4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1985" w:type="dxa"/>
            <w:vMerge/>
            <w:tcBorders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18" w:space="0" w:color="0D0D0D" w:themeColor="text1" w:themeTint="F2"/>
            </w:tcBorders>
          </w:tcPr>
          <w:p w14:paraId="151A736D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</w:tr>
      <w:tr w:rsidR="00E07E2D" w14:paraId="39EF4930" w14:textId="77777777" w:rsidTr="00E07E2D">
        <w:tc>
          <w:tcPr>
            <w:tcW w:w="351" w:type="dxa"/>
            <w:tcBorders>
              <w:top w:val="single" w:sz="4" w:space="0" w:color="BFBFBF" w:themeColor="background1" w:themeShade="BF"/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2B15C9A2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7DE52277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5A682E88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69CE089F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202DA736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351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18" w:space="0" w:color="0D0D0D" w:themeColor="text1" w:themeTint="F2"/>
            </w:tcBorders>
          </w:tcPr>
          <w:p w14:paraId="1274883B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2005" w:type="dxa"/>
            <w:vMerge/>
            <w:tcBorders>
              <w:top w:val="single" w:sz="18" w:space="0" w:color="0D0D0D" w:themeColor="text1" w:themeTint="F2"/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18" w:space="0" w:color="0D0D0D" w:themeColor="text1" w:themeTint="F2"/>
            </w:tcBorders>
          </w:tcPr>
          <w:p w14:paraId="1B9AE919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20ED1743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6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42A21B23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5FF7F796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46E22895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5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4" w:space="0" w:color="BFBFBF" w:themeColor="background1" w:themeShade="BF"/>
            </w:tcBorders>
          </w:tcPr>
          <w:p w14:paraId="6D3BB5F7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426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18" w:space="0" w:color="0D0D0D" w:themeColor="text1" w:themeTint="F2"/>
              <w:right w:val="single" w:sz="18" w:space="0" w:color="0D0D0D" w:themeColor="text1" w:themeTint="F2"/>
            </w:tcBorders>
          </w:tcPr>
          <w:p w14:paraId="26C0BCC4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  <w:tc>
          <w:tcPr>
            <w:tcW w:w="1985" w:type="dxa"/>
            <w:vMerge/>
            <w:tcBorders>
              <w:left w:val="single" w:sz="18" w:space="0" w:color="0D0D0D" w:themeColor="text1" w:themeTint="F2"/>
              <w:bottom w:val="single" w:sz="18" w:space="0" w:color="0D0D0D" w:themeColor="text1" w:themeTint="F2"/>
              <w:right w:val="single" w:sz="18" w:space="0" w:color="0D0D0D" w:themeColor="text1" w:themeTint="F2"/>
            </w:tcBorders>
          </w:tcPr>
          <w:p w14:paraId="4B1684BE" w14:textId="77777777" w:rsidR="00E07E2D" w:rsidRDefault="00E07E2D" w:rsidP="00E07E2D">
            <w:pPr>
              <w:pStyle w:val="a9"/>
              <w:spacing w:line="360" w:lineRule="auto"/>
              <w:ind w:left="0"/>
              <w:rPr>
                <w:rtl/>
              </w:rPr>
            </w:pPr>
          </w:p>
        </w:tc>
      </w:tr>
    </w:tbl>
    <w:p w14:paraId="2BD779F3" w14:textId="77777777" w:rsidR="00E07E2D" w:rsidRPr="00C60A76" w:rsidRDefault="00E07E2D" w:rsidP="00E07E2D">
      <w:pPr>
        <w:pStyle w:val="a9"/>
        <w:spacing w:line="360" w:lineRule="auto"/>
        <w:rPr>
          <w:rtl/>
        </w:rPr>
      </w:pPr>
    </w:p>
    <w:p w14:paraId="046E2C02" w14:textId="77777777" w:rsidR="00E07E2D" w:rsidRPr="004F72A8" w:rsidRDefault="00E07E2D" w:rsidP="00E07E2D">
      <w:pPr>
        <w:spacing w:line="480" w:lineRule="auto"/>
        <w:jc w:val="right"/>
        <w:rPr>
          <w:rFonts w:cs="Times New Roman"/>
          <w:sz w:val="44"/>
          <w:szCs w:val="32"/>
          <w:rtl/>
        </w:rPr>
      </w:pPr>
    </w:p>
    <w:p w14:paraId="119AFC35" w14:textId="77777777" w:rsidR="00E07E2D" w:rsidRDefault="00E07E2D" w:rsidP="00E07E2D">
      <w:pPr>
        <w:rPr>
          <w:rFonts w:ascii="Times New Roman" w:hAnsi="Times New Roman"/>
          <w:sz w:val="28"/>
          <w:szCs w:val="28"/>
          <w:u w:val="single"/>
          <w:rtl/>
        </w:rPr>
      </w:pPr>
      <w:r>
        <w:rPr>
          <w:rFonts w:ascii="Times New Roman" w:hAnsi="Times New Roman"/>
          <w:sz w:val="28"/>
          <w:szCs w:val="28"/>
          <w:u w:val="single"/>
          <w:rtl/>
        </w:rPr>
        <w:br w:type="page"/>
      </w:r>
    </w:p>
    <w:p w14:paraId="01CA2891" w14:textId="77777777" w:rsidR="00E07E2D" w:rsidRDefault="00E07E2D" w:rsidP="00943FC9">
      <w:pPr>
        <w:rPr>
          <w:rFonts w:ascii="Times New Roman" w:hAnsi="Times New Roman"/>
          <w:sz w:val="28"/>
          <w:szCs w:val="28"/>
          <w:u w:val="single"/>
          <w:rtl/>
        </w:rPr>
      </w:pPr>
    </w:p>
    <w:p w14:paraId="4382F5B4" w14:textId="77777777" w:rsidR="00104A5B" w:rsidRPr="00E85A3E" w:rsidRDefault="00943FC9" w:rsidP="00943FC9">
      <w:pPr>
        <w:rPr>
          <w:rFonts w:ascii="Times New Roman" w:hAnsi="Times New Roman"/>
          <w:b/>
          <w:bCs/>
          <w:sz w:val="28"/>
          <w:szCs w:val="28"/>
          <w:u w:val="single"/>
          <w:rtl/>
        </w:rPr>
      </w:pPr>
      <w:r w:rsidRPr="00E85A3E">
        <w:rPr>
          <w:rFonts w:ascii="Times New Roman" w:hAnsi="Times New Roman" w:hint="cs"/>
          <w:b/>
          <w:bCs/>
          <w:sz w:val="28"/>
          <w:szCs w:val="28"/>
          <w:u w:val="single"/>
          <w:rtl/>
        </w:rPr>
        <w:t>שברים</w:t>
      </w:r>
      <w:r w:rsidR="00E07E2D" w:rsidRPr="00E85A3E">
        <w:rPr>
          <w:rFonts w:ascii="Times New Roman" w:hAnsi="Times New Roman" w:hint="cs"/>
          <w:b/>
          <w:bCs/>
          <w:sz w:val="28"/>
          <w:szCs w:val="28"/>
          <w:u w:val="single"/>
          <w:rtl/>
        </w:rPr>
        <w:t xml:space="preserve"> </w:t>
      </w:r>
      <w:r w:rsidR="00E07E2D" w:rsidRPr="00E85A3E">
        <w:rPr>
          <w:rFonts w:ascii="Times New Roman" w:hAnsi="Times New Roman"/>
          <w:b/>
          <w:bCs/>
          <w:sz w:val="28"/>
          <w:szCs w:val="28"/>
          <w:u w:val="single"/>
          <w:rtl/>
        </w:rPr>
        <w:t>–</w:t>
      </w:r>
      <w:r w:rsidR="00E07E2D" w:rsidRPr="00E85A3E">
        <w:rPr>
          <w:rFonts w:ascii="Times New Roman" w:hAnsi="Times New Roman" w:hint="cs"/>
          <w:b/>
          <w:bCs/>
          <w:sz w:val="28"/>
          <w:szCs w:val="28"/>
          <w:u w:val="single"/>
          <w:rtl/>
        </w:rPr>
        <w:t xml:space="preserve"> תרגילי סיכום</w:t>
      </w:r>
    </w:p>
    <w:p w14:paraId="1218C89F" w14:textId="77777777" w:rsidR="00104A5B" w:rsidRDefault="00104A5B" w:rsidP="00943FC9">
      <w:pPr>
        <w:rPr>
          <w:rFonts w:ascii="Times New Roman" w:hAnsi="Times New Roman"/>
          <w:sz w:val="28"/>
          <w:szCs w:val="28"/>
          <w:u w:val="single"/>
          <w:rtl/>
        </w:rPr>
      </w:pPr>
    </w:p>
    <w:p w14:paraId="5BD53827" w14:textId="77777777" w:rsidR="00104A5B" w:rsidRDefault="00104A5B" w:rsidP="009339D2">
      <w:pPr>
        <w:pStyle w:val="a9"/>
        <w:numPr>
          <w:ilvl w:val="0"/>
          <w:numId w:val="23"/>
        </w:numPr>
        <w:bidi w:val="0"/>
        <w:rPr>
          <w:rFonts w:ascii="Times New Roman" w:hAnsi="Times New Roman"/>
          <w:sz w:val="28"/>
          <w:szCs w:val="28"/>
        </w:rPr>
      </w:pPr>
      <w:r w:rsidRPr="00D96407">
        <w:rPr>
          <w:rFonts w:ascii="Times New Roman" w:hAnsi="Times New Roman"/>
          <w:noProof/>
          <w:position w:val="-26"/>
        </w:rPr>
        <w:drawing>
          <wp:inline distT="0" distB="0" distL="0" distR="0" wp14:anchorId="6CCB011E" wp14:editId="42F6CB9E">
            <wp:extent cx="431800" cy="441960"/>
            <wp:effectExtent l="0" t="0" r="0" b="0"/>
            <wp:docPr id="38" name="תמונה 38" descr="Times New Roman&#10;12&#10;16777215&#10;0&#10;1/5+3/5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Times New Roman&#10;12&#10;16777215&#10;0&#10;1/5+3/5&#10;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6407" w:rsidRPr="00D96407">
        <w:rPr>
          <w:rFonts w:ascii="Times New Roman" w:hAnsi="Times New Roman"/>
          <w:sz w:val="28"/>
          <w:szCs w:val="28"/>
        </w:rPr>
        <w:t>=</w:t>
      </w:r>
    </w:p>
    <w:tbl>
      <w:tblPr>
        <w:tblpPr w:leftFromText="180" w:rightFromText="180" w:vertAnchor="text" w:horzAnchor="margin" w:tblpXSpec="center" w:tblpY="202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299545F0" w14:textId="77777777" w:rsidTr="005138E0">
        <w:tc>
          <w:tcPr>
            <w:tcW w:w="313" w:type="dxa"/>
          </w:tcPr>
          <w:p w14:paraId="1DD81972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0654E5C3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1FF17ED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2458769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0689659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75C9E96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73CBA8E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FCDC029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351D85C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5E617D1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72C70F6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EF66482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D7AB295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721D26C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7926056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5869AAF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7E90471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15C26DD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74BAE86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D731408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2D47070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AEA6A81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E04AD67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47D40C1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429FB2A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5138E0" w14:paraId="4D7B7342" w14:textId="77777777" w:rsidTr="005138E0">
        <w:tc>
          <w:tcPr>
            <w:tcW w:w="313" w:type="dxa"/>
          </w:tcPr>
          <w:p w14:paraId="5EA8CD32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0CD4DC2C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D0F31C4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AF5055F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4DBC6D6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E67B17E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B111FFD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B05185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D84472D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6AB8DAD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E66D0EE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96A254F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8262271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A03FB41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5CABAEA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D7175B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4BE4ECA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3E17CA4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C777094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D269ECE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DA711CA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D623AC3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C753683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7B91A1A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32B4179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5138E0" w14:paraId="63FA5C8C" w14:textId="77777777" w:rsidTr="005138E0">
        <w:tc>
          <w:tcPr>
            <w:tcW w:w="313" w:type="dxa"/>
          </w:tcPr>
          <w:p w14:paraId="14017C94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1814E5D4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4C1A1FF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370A561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38549E3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B706687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21A1372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D68E46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C0F94D7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CCDF03E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3866931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67E6181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96F7080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33BA1C9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1BA7A35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9EF0318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1568045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E8394A9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8EAD6B5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43BCA41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4CAD3B0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427E9FF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A489410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D64D4AD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03FA06D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5138E0" w14:paraId="5169265A" w14:textId="77777777" w:rsidTr="005138E0">
        <w:tc>
          <w:tcPr>
            <w:tcW w:w="313" w:type="dxa"/>
          </w:tcPr>
          <w:p w14:paraId="16BD56B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78B4FEAD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29B1C45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39872C9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A785C31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6758F1A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6FFC757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D8F27D9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7F8A877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963C800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3FCA1FD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DDF0F4D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15AACC7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EA323C9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3A0B986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7FA2BEA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3736881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D7CF50E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DD1EBE7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9540A9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827C8B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94C817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7101377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EC79685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9E64170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</w:tbl>
    <w:p w14:paraId="49F11B2B" w14:textId="77777777" w:rsidR="00D96407" w:rsidRPr="00D96407" w:rsidRDefault="00D96407" w:rsidP="00D96407">
      <w:pPr>
        <w:pStyle w:val="a9"/>
        <w:bidi w:val="0"/>
        <w:rPr>
          <w:rFonts w:ascii="Times New Roman" w:hAnsi="Times New Roman"/>
          <w:sz w:val="28"/>
          <w:szCs w:val="28"/>
        </w:rPr>
      </w:pPr>
    </w:p>
    <w:p w14:paraId="41AC1D9B" w14:textId="77777777" w:rsidR="00104A5B" w:rsidRDefault="00104A5B" w:rsidP="009339D2">
      <w:pPr>
        <w:pStyle w:val="a9"/>
        <w:numPr>
          <w:ilvl w:val="0"/>
          <w:numId w:val="23"/>
        </w:numPr>
        <w:bidi w:val="0"/>
        <w:rPr>
          <w:rFonts w:ascii="Times New Roman" w:hAnsi="Times New Roman"/>
          <w:sz w:val="28"/>
          <w:szCs w:val="28"/>
        </w:rPr>
      </w:pPr>
      <w:r w:rsidRPr="00D96407">
        <w:rPr>
          <w:noProof/>
          <w:position w:val="-26"/>
        </w:rPr>
        <w:drawing>
          <wp:inline distT="0" distB="0" distL="0" distR="0" wp14:anchorId="10EE5693" wp14:editId="227C07A4">
            <wp:extent cx="431800" cy="441960"/>
            <wp:effectExtent l="0" t="0" r="0" b="0"/>
            <wp:docPr id="37" name="תמונה 37" descr="Times New Roman&#10;12&#10;16777215&#10;0&#10;7/2-2/9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Times New Roman&#10;12&#10;16777215&#10;0&#10;7/2-2/9&#10;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6407" w:rsidRPr="00D96407">
        <w:rPr>
          <w:rFonts w:ascii="Times New Roman" w:hAnsi="Times New Roman"/>
          <w:sz w:val="28"/>
          <w:szCs w:val="28"/>
        </w:rPr>
        <w:t>=</w:t>
      </w:r>
    </w:p>
    <w:tbl>
      <w:tblPr>
        <w:tblpPr w:leftFromText="180" w:rightFromText="180" w:vertAnchor="text" w:horzAnchor="margin" w:tblpXSpec="center" w:tblpY="164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31A13724" w14:textId="77777777" w:rsidTr="005138E0">
        <w:tc>
          <w:tcPr>
            <w:tcW w:w="313" w:type="dxa"/>
          </w:tcPr>
          <w:p w14:paraId="02F8AD1D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1915D0EF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4FD186C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C9ECF89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38C8E9D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24800B1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F4F501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0C0F26D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5211889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1B730E9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BDC3F20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B6E785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80C0AB6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1039ED1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2F08255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FC4B883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8E77E4A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3E4AABC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676BD93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4536A9F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F2E34C5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AAB4FB1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91D2951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EC6F778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21097ED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5138E0" w14:paraId="664D1E1F" w14:textId="77777777" w:rsidTr="005138E0">
        <w:tc>
          <w:tcPr>
            <w:tcW w:w="313" w:type="dxa"/>
          </w:tcPr>
          <w:p w14:paraId="10CD23F7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28E983F0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177536C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9C829C7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EF7A571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D929420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B4972AF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BC15BFF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3F316D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FC0CBDC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259C43D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8CA21D0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D80179C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616767E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6CC89CD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FCF68FF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2FBCB37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0AFC8E2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2BA6005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3025218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B1437FD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1B4CA83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FC9E91D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0010276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1C82556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5138E0" w14:paraId="52DB582E" w14:textId="77777777" w:rsidTr="005138E0">
        <w:tc>
          <w:tcPr>
            <w:tcW w:w="313" w:type="dxa"/>
          </w:tcPr>
          <w:p w14:paraId="378968D9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2D8821A7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A7FCED2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42E2F3E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AD75F60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372B779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2F56F62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CBEAE96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A3C7BDF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D690083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0458E03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765DC90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9CB4121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58E4709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E47F903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A28D2A3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B259C4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CE9C45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F1ED278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C7CFF5D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25D6E58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55F24D4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E147A0F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29B6F42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00820B4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5138E0" w14:paraId="02E6D202" w14:textId="77777777" w:rsidTr="005138E0">
        <w:tc>
          <w:tcPr>
            <w:tcW w:w="313" w:type="dxa"/>
          </w:tcPr>
          <w:p w14:paraId="43D2BEC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06EE504F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F8BA303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AF9B2C3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84BA24E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89E5E69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E988DF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D8B93A1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EAB38DE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9B16B06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6639EDF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6D294C0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7A14504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0E19E4C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A827630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9FD1291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CBDFEA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FDFD696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9382B0E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AD8ADDF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5933288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B06622D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EF118D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25398D3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C1A9584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</w:tbl>
    <w:p w14:paraId="6C13542A" w14:textId="77777777" w:rsidR="00D96407" w:rsidRPr="00D96407" w:rsidRDefault="00D96407" w:rsidP="00D96407">
      <w:pPr>
        <w:bidi w:val="0"/>
        <w:ind w:left="360"/>
        <w:rPr>
          <w:rFonts w:ascii="Times New Roman" w:hAnsi="Times New Roman"/>
          <w:sz w:val="28"/>
          <w:szCs w:val="28"/>
        </w:rPr>
      </w:pPr>
    </w:p>
    <w:p w14:paraId="3C90CD5D" w14:textId="77777777" w:rsidR="00104A5B" w:rsidRDefault="00104A5B" w:rsidP="009339D2">
      <w:pPr>
        <w:pStyle w:val="a9"/>
        <w:numPr>
          <w:ilvl w:val="0"/>
          <w:numId w:val="23"/>
        </w:numPr>
        <w:bidi w:val="0"/>
        <w:rPr>
          <w:rFonts w:ascii="Times New Roman" w:hAnsi="Times New Roman"/>
          <w:sz w:val="28"/>
          <w:szCs w:val="28"/>
        </w:rPr>
      </w:pPr>
      <w:r w:rsidRPr="00D96407">
        <w:rPr>
          <w:rFonts w:ascii="Times New Roman" w:hAnsi="Times New Roman"/>
          <w:noProof/>
          <w:position w:val="-26"/>
        </w:rPr>
        <w:drawing>
          <wp:inline distT="0" distB="0" distL="0" distR="0" wp14:anchorId="0B3DE7F0" wp14:editId="60F78EFE">
            <wp:extent cx="462280" cy="441960"/>
            <wp:effectExtent l="0" t="0" r="0" b="0"/>
            <wp:docPr id="40" name="תמונה 40" descr="Times New Roman&#10;12&#10;16777215&#10;0&#10;&#10;3/8+2/4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Times New Roman&#10;12&#10;16777215&#10;0&#10;&#10;3/8+2/4&#10;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28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6407" w:rsidRPr="00D96407">
        <w:rPr>
          <w:rFonts w:ascii="Times New Roman" w:hAnsi="Times New Roman"/>
          <w:sz w:val="28"/>
          <w:szCs w:val="28"/>
        </w:rPr>
        <w:t>=</w:t>
      </w:r>
    </w:p>
    <w:tbl>
      <w:tblPr>
        <w:tblpPr w:leftFromText="180" w:rightFromText="180" w:vertAnchor="text" w:horzAnchor="margin" w:tblpXSpec="center" w:tblpY="61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D96407" w14:paraId="046D40CC" w14:textId="77777777" w:rsidTr="00D96407">
        <w:tc>
          <w:tcPr>
            <w:tcW w:w="313" w:type="dxa"/>
          </w:tcPr>
          <w:p w14:paraId="1A234E2A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577A71E1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F6FAFAA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AB2C7F3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7ADA226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B3262B8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70221A9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7D20AC3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FF3C7C9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644480E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48D195B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4126A7D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18BFA40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20C55FA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E4AFA70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D767163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3E88D27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B7BCEC2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7B7CE28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16C9AAB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E764632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A6FCF37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E6D7621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859A149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18D4A6E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D96407" w14:paraId="5880C64B" w14:textId="77777777" w:rsidTr="00D96407">
        <w:tc>
          <w:tcPr>
            <w:tcW w:w="313" w:type="dxa"/>
          </w:tcPr>
          <w:p w14:paraId="6E5B759F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45BC58B6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5A41302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27A2C36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3FEF075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65B6E00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C97EA5D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B06CEFF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F3FE4FA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1402A94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5AE4EDA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B13C7EE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0E9BAEC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1B4B1D2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C16A712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C143907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EDC9311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F02BEA1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757FCF5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5900E02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27635C0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BF8C41E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18883AD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D302FFA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CAD897F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D96407" w14:paraId="5F0A048F" w14:textId="77777777" w:rsidTr="00D96407">
        <w:tc>
          <w:tcPr>
            <w:tcW w:w="313" w:type="dxa"/>
          </w:tcPr>
          <w:p w14:paraId="5F442082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539FFF54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C132D21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6B72F3E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C9C38B5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0387A22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1B21FEC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97F9C12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F931143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80A366B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AD6831C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27093A7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3DD3646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877F5A4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D178917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AF32280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C7F7EF7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23683F4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070E049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55936A6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A9247E3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8DC912C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0BA50A7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6B4E053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40E98D6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D96407" w14:paraId="65699E4A" w14:textId="77777777" w:rsidTr="00D96407">
        <w:tc>
          <w:tcPr>
            <w:tcW w:w="313" w:type="dxa"/>
          </w:tcPr>
          <w:p w14:paraId="1E5DD258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105B3F21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791A191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8F00394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AC61EAE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D93D1DA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AE66D78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5023CD5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1E47F9D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6006168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7A5B58A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B32490C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3292A01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D3D1745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BB280AB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9FEE85B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324A26F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F7838B8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224ADC1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42AA6D2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34E9ABB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992ECF8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499DBA7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D8C95A5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555BE13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</w:tbl>
    <w:p w14:paraId="1FEA7059" w14:textId="77777777" w:rsidR="00D96407" w:rsidRPr="005138E0" w:rsidRDefault="00D96407" w:rsidP="00D96407">
      <w:pPr>
        <w:bidi w:val="0"/>
        <w:rPr>
          <w:rFonts w:ascii="Times New Roman" w:hAnsi="Times New Roman"/>
          <w:sz w:val="28"/>
          <w:szCs w:val="28"/>
        </w:rPr>
      </w:pPr>
    </w:p>
    <w:tbl>
      <w:tblPr>
        <w:tblpPr w:leftFromText="180" w:rightFromText="180" w:vertAnchor="text" w:horzAnchor="margin" w:tblpXSpec="center" w:tblpY="2844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D96407" w14:paraId="1DFB8003" w14:textId="77777777" w:rsidTr="005138E0">
        <w:tc>
          <w:tcPr>
            <w:tcW w:w="313" w:type="dxa"/>
          </w:tcPr>
          <w:p w14:paraId="7FE4DCA5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09F1AFBD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7EF9AA3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E0C22CC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29FE62C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B4DD557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3FE3CA8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B69A88A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F736FC1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A930CBD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65C8F65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7F5DC47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E104751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18CB8C0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E98A525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1045EFA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FBC4AD4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58F6EBA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A978E08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3308A6E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83B8510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E6C8E40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59A2C7B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6A92EA5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36F401D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D96407" w14:paraId="558708F3" w14:textId="77777777" w:rsidTr="005138E0">
        <w:tc>
          <w:tcPr>
            <w:tcW w:w="313" w:type="dxa"/>
          </w:tcPr>
          <w:p w14:paraId="546AC702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1F61825A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AD27C60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7FA6C3A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D16E8ED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2F2AFAD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34A690C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8ACCC1A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81EB3A6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CDEB59C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6E9CE07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291D0C3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F02AA1A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4445214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C0DB0AA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43F5D13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DE26A5B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21717B2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AF50491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4BD2716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7914CF0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C4153C6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137C2CD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338ED4A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9F42046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D96407" w14:paraId="736CEBF8" w14:textId="77777777" w:rsidTr="005138E0">
        <w:tc>
          <w:tcPr>
            <w:tcW w:w="313" w:type="dxa"/>
          </w:tcPr>
          <w:p w14:paraId="386F4538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1FBF4140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736E7CE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0677C1C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D1139CD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8E36270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6442AFE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03236FA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173F375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84F92CA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FBF2D91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4440557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08DC994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A7AE69D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7EE098C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1F12B14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C0E9BB1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777D80D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BA84337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1275C4F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E0D3FE8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D596ED7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AFDF37D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B72E3E4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19D87BB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D96407" w14:paraId="0F559B56" w14:textId="77777777" w:rsidTr="005138E0">
        <w:tc>
          <w:tcPr>
            <w:tcW w:w="313" w:type="dxa"/>
          </w:tcPr>
          <w:p w14:paraId="34A57D89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4BCDAEBC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CB54474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10FEE08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B2B8538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FA286CA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919DE3B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06F582D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A96688D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735B787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2CE6DDE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4599D7D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CFB94F5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A8E5EF6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2DDC2D6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0883972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510C2F9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F14AE43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76E1814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59EAC02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3397C0E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F58E8D2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0E8A1EB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798A837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679F26B" w14:textId="77777777" w:rsidR="00D96407" w:rsidRPr="008D1580" w:rsidRDefault="00D96407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</w:tbl>
    <w:p w14:paraId="6234E903" w14:textId="77777777" w:rsidR="00D96407" w:rsidRPr="005138E0" w:rsidRDefault="00104A5B" w:rsidP="005138E0">
      <w:pPr>
        <w:pStyle w:val="a9"/>
        <w:numPr>
          <w:ilvl w:val="0"/>
          <w:numId w:val="23"/>
        </w:numPr>
        <w:bidi w:val="0"/>
        <w:rPr>
          <w:rFonts w:ascii="Times New Roman" w:hAnsi="Times New Roman"/>
          <w:sz w:val="28"/>
          <w:szCs w:val="28"/>
        </w:rPr>
      </w:pPr>
      <w:r w:rsidRPr="00D96407">
        <w:rPr>
          <w:noProof/>
          <w:position w:val="-26"/>
        </w:rPr>
        <w:drawing>
          <wp:inline distT="0" distB="0" distL="0" distR="0" wp14:anchorId="143597F1" wp14:editId="6712C114">
            <wp:extent cx="503555" cy="441960"/>
            <wp:effectExtent l="0" t="0" r="0" b="0"/>
            <wp:docPr id="39" name="תמונה 39" descr="Times New Roman&#10;12&#10;16777215&#10;0&#10;3/5-7/12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Times New Roman&#10;12&#10;16777215&#10;0&#10;3/5-7/12&#10;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555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6407" w:rsidRPr="00D96407">
        <w:rPr>
          <w:rFonts w:ascii="Times New Roman" w:hAnsi="Times New Roman"/>
          <w:sz w:val="28"/>
          <w:szCs w:val="28"/>
        </w:rPr>
        <w:t>=</w:t>
      </w:r>
    </w:p>
    <w:tbl>
      <w:tblPr>
        <w:tblpPr w:leftFromText="180" w:rightFromText="180" w:vertAnchor="text" w:horzAnchor="margin" w:tblpXSpec="center" w:tblpY="83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4D5F4ADC" w14:textId="77777777" w:rsidTr="005138E0">
        <w:tc>
          <w:tcPr>
            <w:tcW w:w="313" w:type="dxa"/>
          </w:tcPr>
          <w:p w14:paraId="22DC0FD4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6F57F587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C73411E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C95E628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DAB403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DCBFE02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5DC8630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814DC1F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34D4E54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7C2C7C8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6770046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E52553F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79D273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2F6D800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2C96279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2D39A11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ACA5D68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06E59D0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478644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9AC6218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53C0C2F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BAC3C44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990EAB3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788A161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FA3E398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5138E0" w14:paraId="023E057A" w14:textId="77777777" w:rsidTr="005138E0">
        <w:tc>
          <w:tcPr>
            <w:tcW w:w="313" w:type="dxa"/>
          </w:tcPr>
          <w:p w14:paraId="5BC7B183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16F1D565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6943F42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04BB054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2B848D4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2CEBD57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04281A8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274D5B5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7376C20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43BECA1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9F1B0A3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8121004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7FD4924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AEB9BD4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BC6053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6C393F5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80FEAA8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5AA01E7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617D0B5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AAEAF23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A817D19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4A90872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3B5A127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9F447A8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B6DE6DA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5138E0" w14:paraId="0E5841BF" w14:textId="77777777" w:rsidTr="005138E0">
        <w:tc>
          <w:tcPr>
            <w:tcW w:w="313" w:type="dxa"/>
          </w:tcPr>
          <w:p w14:paraId="2064C95A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558D45B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7B90514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004AA8F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E0FDEB4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1DF866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7349536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74CE009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B3B5B37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F270B53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7EA276D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CF743E2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4F4134A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294BDB9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F3F32C1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68AFA12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CA843DA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E3FEEB2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5B4D6BD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59EF3B7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DF89243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4100BED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6A6590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6B2BB96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1D332FF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5138E0" w14:paraId="362D60FA" w14:textId="77777777" w:rsidTr="005138E0">
        <w:tc>
          <w:tcPr>
            <w:tcW w:w="313" w:type="dxa"/>
          </w:tcPr>
          <w:p w14:paraId="6ADEFF72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07FAA810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60E13CD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51A7CD5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433DDA7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4CB4D8D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66AD3B2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B48135A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71B4CAC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D592851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06C905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FEAC03D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BDD9B16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F9353F0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207F9D3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707F31C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70662BF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B07109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914CE45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E39FD3E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1B4F4A3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619E523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A7833FA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06EC381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44F02DC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</w:tbl>
    <w:p w14:paraId="05EE335C" w14:textId="77777777" w:rsidR="00104A5B" w:rsidRDefault="00104A5B" w:rsidP="009339D2">
      <w:pPr>
        <w:pStyle w:val="a9"/>
        <w:numPr>
          <w:ilvl w:val="0"/>
          <w:numId w:val="23"/>
        </w:numPr>
        <w:bidi w:val="0"/>
        <w:rPr>
          <w:rFonts w:ascii="Times New Roman" w:hAnsi="Times New Roman"/>
          <w:sz w:val="28"/>
          <w:szCs w:val="28"/>
        </w:rPr>
      </w:pPr>
      <w:r w:rsidRPr="00D96407">
        <w:rPr>
          <w:noProof/>
          <w:position w:val="-26"/>
        </w:rPr>
        <w:drawing>
          <wp:inline distT="0" distB="0" distL="0" distR="0" wp14:anchorId="558615E0" wp14:editId="140204A6">
            <wp:extent cx="945515" cy="441960"/>
            <wp:effectExtent l="0" t="0" r="0" b="0"/>
            <wp:docPr id="42" name="תמונה 42" descr="Times New Roman&#10;12&#10;16777215&#10;0&#10;1+2/3+4+2/3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Times New Roman&#10;12&#10;16777215&#10;0&#10;1+2/3+4+2/3&#10;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5515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6407" w:rsidRPr="00D96407">
        <w:rPr>
          <w:rFonts w:ascii="Times New Roman" w:hAnsi="Times New Roman"/>
          <w:sz w:val="28"/>
          <w:szCs w:val="28"/>
        </w:rPr>
        <w:t>=</w:t>
      </w:r>
    </w:p>
    <w:p w14:paraId="1E35106A" w14:textId="77777777" w:rsidR="00D96407" w:rsidRDefault="00D96407" w:rsidP="00D96407">
      <w:pPr>
        <w:pStyle w:val="a9"/>
        <w:rPr>
          <w:rFonts w:ascii="Times New Roman" w:hAnsi="Times New Roman"/>
          <w:sz w:val="28"/>
          <w:szCs w:val="28"/>
          <w:rtl/>
        </w:rPr>
      </w:pPr>
    </w:p>
    <w:p w14:paraId="74C36AA0" w14:textId="77777777" w:rsidR="00D96407" w:rsidRDefault="00D96407">
      <w:pPr>
        <w:bidi w:val="0"/>
        <w:rPr>
          <w:rFonts w:ascii="Times New Roman" w:eastAsiaTheme="minorHAnsi" w:hAnsi="Times New Roman" w:cstheme="minorBidi"/>
          <w:sz w:val="28"/>
          <w:szCs w:val="28"/>
          <w:rtl/>
          <w:lang w:eastAsia="en-US"/>
        </w:rPr>
      </w:pPr>
      <w:r>
        <w:rPr>
          <w:rFonts w:ascii="Times New Roman" w:hAnsi="Times New Roman"/>
          <w:sz w:val="28"/>
          <w:szCs w:val="28"/>
          <w:rtl/>
        </w:rPr>
        <w:br w:type="page"/>
      </w:r>
    </w:p>
    <w:tbl>
      <w:tblPr>
        <w:tblpPr w:leftFromText="180" w:rightFromText="180" w:vertAnchor="text" w:horzAnchor="margin" w:tblpXSpec="center" w:tblpY="762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79455687" w14:textId="77777777" w:rsidTr="005138E0">
        <w:tc>
          <w:tcPr>
            <w:tcW w:w="313" w:type="dxa"/>
          </w:tcPr>
          <w:p w14:paraId="07DE7E34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7D9C50F3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0DA8617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A571E77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B386351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D46FB15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71B3A9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AA42E51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791A360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935A4C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9FFD099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5F230AF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7427EC5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D061333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D1B57E1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D07301A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7CD155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1B941F0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B237404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A26C9DF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D1B32C5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777A9B2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4B614B7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8457E7C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D1211E5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5138E0" w14:paraId="473CB88C" w14:textId="77777777" w:rsidTr="005138E0">
        <w:tc>
          <w:tcPr>
            <w:tcW w:w="313" w:type="dxa"/>
          </w:tcPr>
          <w:p w14:paraId="74157F29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77BC4D7D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DF5AF85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55B4594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9890473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87C86C5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C4B08FC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5A48816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40573F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03F42A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5ED75D6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1CE52CF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34B8E4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49E847A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04CFCC3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4899767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D821B6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36298E9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890EF99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B4488F7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F47310A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9312725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DB7A076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893CFE6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99B55F1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5138E0" w14:paraId="76927ED6" w14:textId="77777777" w:rsidTr="005138E0">
        <w:tc>
          <w:tcPr>
            <w:tcW w:w="313" w:type="dxa"/>
          </w:tcPr>
          <w:p w14:paraId="7F809CF6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04127BDD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4266F60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18BA883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5CCA658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716685E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1AEB54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66DBB3C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AB4E774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9203451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383E5D6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615177D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232DA98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3F8DE4C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D74E4B8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8776240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7011162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F04B82A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319FBBF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6DBBC15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6CB4878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FA81170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DB1DA76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B16ECD6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9888CE9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5138E0" w14:paraId="5BABF749" w14:textId="77777777" w:rsidTr="005138E0">
        <w:tc>
          <w:tcPr>
            <w:tcW w:w="313" w:type="dxa"/>
          </w:tcPr>
          <w:p w14:paraId="6D18E0C9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6E746166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1C972EE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84AC517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777D8C6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BC41778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CC533E2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4641E0C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FE18E00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B114F19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214354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C4D5576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DD47A30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B607A0D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F370CE2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DF5EA81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E323DBD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8776490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759A72E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56F5267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AB8DFDC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170B55E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BEAA4B4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3BD40CB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E6B7673" w14:textId="77777777" w:rsidR="005138E0" w:rsidRPr="008D1580" w:rsidRDefault="005138E0" w:rsidP="005138E0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</w:tbl>
    <w:p w14:paraId="6F3A9FBB" w14:textId="77777777" w:rsidR="00104A5B" w:rsidRDefault="00104A5B" w:rsidP="009339D2">
      <w:pPr>
        <w:pStyle w:val="a9"/>
        <w:numPr>
          <w:ilvl w:val="0"/>
          <w:numId w:val="23"/>
        </w:numPr>
        <w:bidi w:val="0"/>
        <w:rPr>
          <w:rFonts w:ascii="Times New Roman" w:hAnsi="Times New Roman"/>
          <w:sz w:val="28"/>
          <w:szCs w:val="28"/>
        </w:rPr>
      </w:pPr>
      <w:r w:rsidRPr="00D96407">
        <w:rPr>
          <w:noProof/>
          <w:position w:val="-26"/>
        </w:rPr>
        <w:drawing>
          <wp:inline distT="0" distB="0" distL="0" distR="0" wp14:anchorId="2C7918B7" wp14:editId="3CB5F81A">
            <wp:extent cx="688340" cy="441960"/>
            <wp:effectExtent l="0" t="0" r="0" b="0"/>
            <wp:docPr id="41" name="תמונה 41" descr="Times New Roman&#10;12&#10;16777215&#10;0&#10;2+4/5+5/4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Times New Roman&#10;12&#10;16777215&#10;0&#10;2+4/5+5/4&#10;"/>
                    <pic:cNvPicPr>
                      <a:picLocks noChangeAspect="1" noChangeArrowheads="1"/>
                    </pic:cNvPicPr>
                  </pic:nvPicPr>
                  <pic:blipFill>
                    <a:blip r:embed="rId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34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6407" w:rsidRPr="00D96407">
        <w:rPr>
          <w:rFonts w:ascii="Times New Roman" w:hAnsi="Times New Roman"/>
          <w:sz w:val="28"/>
          <w:szCs w:val="28"/>
        </w:rPr>
        <w:t>=</w:t>
      </w:r>
    </w:p>
    <w:p w14:paraId="370EBE92" w14:textId="77777777" w:rsidR="00104A5B" w:rsidRDefault="00104A5B" w:rsidP="009339D2">
      <w:pPr>
        <w:pStyle w:val="a9"/>
        <w:numPr>
          <w:ilvl w:val="0"/>
          <w:numId w:val="23"/>
        </w:numPr>
        <w:bidi w:val="0"/>
        <w:rPr>
          <w:rFonts w:ascii="Times New Roman" w:hAnsi="Times New Roman"/>
          <w:sz w:val="28"/>
          <w:szCs w:val="28"/>
        </w:rPr>
      </w:pPr>
      <w:r w:rsidRPr="00D96407">
        <w:rPr>
          <w:noProof/>
          <w:position w:val="-26"/>
        </w:rPr>
        <w:drawing>
          <wp:inline distT="0" distB="0" distL="0" distR="0" wp14:anchorId="2BFBCC32" wp14:editId="75D57054">
            <wp:extent cx="688340" cy="441960"/>
            <wp:effectExtent l="0" t="0" r="0" b="0"/>
            <wp:docPr id="44" name="תמונה 44" descr="Times New Roman&#10;12&#10;16777215&#10;0&#10;7/8-0/8+1/3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Times New Roman&#10;12&#10;16777215&#10;0&#10;7/8-0/8+1/3&#10;"/>
                    <pic:cNvPicPr>
                      <a:picLocks noChangeAspect="1" noChangeArrowheads="1"/>
                    </pic:cNvPicPr>
                  </pic:nvPicPr>
                  <pic:blipFill>
                    <a:blip r:embed="rId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34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6407" w:rsidRPr="00D96407">
        <w:rPr>
          <w:rFonts w:ascii="Times New Roman" w:hAnsi="Times New Roman"/>
          <w:sz w:val="28"/>
          <w:szCs w:val="28"/>
        </w:rPr>
        <w:t>=</w:t>
      </w:r>
    </w:p>
    <w:tbl>
      <w:tblPr>
        <w:tblpPr w:leftFromText="180" w:rightFromText="180" w:vertAnchor="text" w:horzAnchor="margin" w:tblpXSpec="center" w:tblpY="250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D96407" w14:paraId="4516BDB2" w14:textId="77777777" w:rsidTr="00D96407">
        <w:tc>
          <w:tcPr>
            <w:tcW w:w="313" w:type="dxa"/>
          </w:tcPr>
          <w:p w14:paraId="4BB1C7C5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7E49BD82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DF82879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4359AB9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77D9348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7881676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AD27686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719BB5C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135999A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0529956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BD163C3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AED22C9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65C1E8F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70D2DDD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FA54FED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3F80C5D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DFF40C0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463CE0F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3E4D3CA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C9DCB05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C82421B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C2EBDA1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82DAFB1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BB9E9D9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64D0DCA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D96407" w14:paraId="60339A23" w14:textId="77777777" w:rsidTr="00D96407">
        <w:tc>
          <w:tcPr>
            <w:tcW w:w="313" w:type="dxa"/>
          </w:tcPr>
          <w:p w14:paraId="1478422A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648EF955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C0014EF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A2FF39D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CA178E4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9A7BF23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35C6262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A36F3B7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9306A1A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163513E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A30A3A5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702CEE6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1C84536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B142BE5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FE4ACA9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2C09946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1C4F003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B389E46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61CAE95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5626B17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BB3067B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E0C6E35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DECB2B6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C90A039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35F75B5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D96407" w14:paraId="0502F29E" w14:textId="77777777" w:rsidTr="00D96407">
        <w:tc>
          <w:tcPr>
            <w:tcW w:w="313" w:type="dxa"/>
          </w:tcPr>
          <w:p w14:paraId="36AD1472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28F62A30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6BD45F0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630BB24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6881B56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E8D821E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5C58481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57906E7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F0AB50B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8D03AD8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76E2DC4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8DE5BA5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56E9F8E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FEC09E4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D443AAF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D8C10A9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167E901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A629B64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3EFFE81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9037707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4FA0B0D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786E4D1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D04D967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E151617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9FD49BE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D96407" w14:paraId="4DB00408" w14:textId="77777777" w:rsidTr="00D96407">
        <w:tc>
          <w:tcPr>
            <w:tcW w:w="313" w:type="dxa"/>
          </w:tcPr>
          <w:p w14:paraId="5D223CC9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0582DD5D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872F34F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CECCBDB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3556633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E3EA3F8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4253B16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358743D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370194F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E87BAAC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811438E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9598E27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BAF59C3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11387C0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54B989B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02A5391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2D4B2AC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4D757E3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4536C6B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F730D41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BD03BEB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E97A740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AF805EA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807964E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61E264D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</w:tbl>
    <w:p w14:paraId="74977940" w14:textId="77777777" w:rsidR="00D96407" w:rsidRPr="00D96407" w:rsidRDefault="00D96407" w:rsidP="00D96407">
      <w:pPr>
        <w:pStyle w:val="a9"/>
        <w:bidi w:val="0"/>
        <w:rPr>
          <w:rFonts w:ascii="Times New Roman" w:hAnsi="Times New Roman"/>
          <w:sz w:val="28"/>
          <w:szCs w:val="28"/>
        </w:rPr>
      </w:pPr>
    </w:p>
    <w:p w14:paraId="72137DFD" w14:textId="77777777" w:rsidR="00104A5B" w:rsidRDefault="00104A5B" w:rsidP="009339D2">
      <w:pPr>
        <w:pStyle w:val="a9"/>
        <w:numPr>
          <w:ilvl w:val="0"/>
          <w:numId w:val="23"/>
        </w:numPr>
        <w:bidi w:val="0"/>
        <w:rPr>
          <w:rFonts w:ascii="Times New Roman" w:hAnsi="Times New Roman"/>
          <w:sz w:val="28"/>
          <w:szCs w:val="28"/>
        </w:rPr>
      </w:pPr>
      <w:r w:rsidRPr="00D96407">
        <w:rPr>
          <w:noProof/>
          <w:position w:val="-26"/>
        </w:rPr>
        <w:drawing>
          <wp:inline distT="0" distB="0" distL="0" distR="0" wp14:anchorId="18434260" wp14:editId="67561A17">
            <wp:extent cx="380365" cy="441960"/>
            <wp:effectExtent l="0" t="0" r="0" b="0"/>
            <wp:docPr id="43" name="תמונה 43" descr="Times New Roman&#10;12&#10;16777215&#10;0&#10;(2/3) * (7/5)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Times New Roman&#10;12&#10;16777215&#10;0&#10;(2/3) * (7/5)&#10;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365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6407" w:rsidRPr="00D96407">
        <w:rPr>
          <w:rFonts w:ascii="Times New Roman" w:hAnsi="Times New Roman"/>
          <w:sz w:val="28"/>
          <w:szCs w:val="28"/>
        </w:rPr>
        <w:t>=</w:t>
      </w:r>
    </w:p>
    <w:tbl>
      <w:tblPr>
        <w:tblpPr w:leftFromText="180" w:rightFromText="180" w:vertAnchor="text" w:horzAnchor="margin" w:tblpXSpec="center" w:tblpY="269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D96407" w14:paraId="63D88E50" w14:textId="77777777" w:rsidTr="00D96407">
        <w:tc>
          <w:tcPr>
            <w:tcW w:w="313" w:type="dxa"/>
          </w:tcPr>
          <w:p w14:paraId="70D548EB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415B62DF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9ECD675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DEC315A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92E2449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A32CF25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A41BB59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6BD174F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F33DA3D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34813E7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F30522C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BCD1FE1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74CAF91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3F80353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CA46318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97A3E52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1B5CF3F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6DC563E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DE53E65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E979988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8E9E560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0116E2A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7BC1660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5B347E8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9DA3965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D96407" w14:paraId="54529CD9" w14:textId="77777777" w:rsidTr="00D96407">
        <w:tc>
          <w:tcPr>
            <w:tcW w:w="313" w:type="dxa"/>
          </w:tcPr>
          <w:p w14:paraId="05D87CDD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5D3AF00B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917B3F5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D5F8F4D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60959E2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FCA15EF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6B83BB5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4D745FB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1A45CA3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982CABC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9A848E5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8012E50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05AAAF3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15CF7BC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6989766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6F5156D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343AEB9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692A48E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2BFC204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182E98C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6466E63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7058D3A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B07CBED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527257B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9D5A61E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D96407" w14:paraId="311C8E49" w14:textId="77777777" w:rsidTr="00D96407">
        <w:tc>
          <w:tcPr>
            <w:tcW w:w="313" w:type="dxa"/>
          </w:tcPr>
          <w:p w14:paraId="00580368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4B8766B3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47BCA88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C157BAE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F368580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9AC3753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ED32AFE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62522D2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9B5B63F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B1D4E5B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E53A6C4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A317F65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7F14FDC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F9182A9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C4E8221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AE32C0B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81D65CF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AD77870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7342A0A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73DBB2B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6422C14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3A1AB5F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C382683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12A68F9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309FC31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D96407" w14:paraId="53245E4D" w14:textId="77777777" w:rsidTr="00D96407">
        <w:tc>
          <w:tcPr>
            <w:tcW w:w="313" w:type="dxa"/>
          </w:tcPr>
          <w:p w14:paraId="2F8B5FFD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10EE32BF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D1D87F4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0F568D2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1C2F736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F92B1EE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9C0ACBC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FAF87C1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BF7E0B1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F739728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07A9D7D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AF8BAF2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328BD65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CF67940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6965083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F9B7746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A3B8F6C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9F9F7A7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59E9E35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128173F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A108403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6A51C71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740DB1E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E22CCFD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81EDD80" w14:textId="77777777" w:rsidR="00D96407" w:rsidRPr="008D1580" w:rsidRDefault="00D96407" w:rsidP="00D96407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</w:tbl>
    <w:p w14:paraId="354291E8" w14:textId="77777777" w:rsidR="00D96407" w:rsidRPr="00D96407" w:rsidRDefault="00D96407" w:rsidP="00D96407">
      <w:pPr>
        <w:bidi w:val="0"/>
        <w:ind w:left="360"/>
        <w:rPr>
          <w:rFonts w:ascii="Times New Roman" w:hAnsi="Times New Roman"/>
          <w:sz w:val="28"/>
          <w:szCs w:val="28"/>
        </w:rPr>
      </w:pPr>
    </w:p>
    <w:p w14:paraId="55E43444" w14:textId="77777777" w:rsidR="00104A5B" w:rsidRDefault="00104A5B" w:rsidP="009339D2">
      <w:pPr>
        <w:pStyle w:val="a9"/>
        <w:numPr>
          <w:ilvl w:val="0"/>
          <w:numId w:val="23"/>
        </w:numPr>
        <w:bidi w:val="0"/>
        <w:rPr>
          <w:rFonts w:ascii="Times New Roman" w:hAnsi="Times New Roman"/>
          <w:sz w:val="28"/>
          <w:szCs w:val="28"/>
        </w:rPr>
      </w:pPr>
      <w:r w:rsidRPr="00D96407">
        <w:rPr>
          <w:noProof/>
          <w:position w:val="-26"/>
        </w:rPr>
        <w:drawing>
          <wp:inline distT="0" distB="0" distL="0" distR="0" wp14:anchorId="6D33CD8D" wp14:editId="77619B52">
            <wp:extent cx="369570" cy="441960"/>
            <wp:effectExtent l="0" t="0" r="0" b="0"/>
            <wp:docPr id="45" name="תמונה 45" descr="Times New Roman&#10;12&#10;16777215&#10;0&#10;4\omc (3/5)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Times New Roman&#10;12&#10;16777215&#10;0&#10;4\omc (3/5)&#10;"/>
                    <pic:cNvPicPr>
                      <a:picLocks noChangeAspect="1" noChangeArrowheads="1"/>
                    </pic:cNvPicPr>
                  </pic:nvPicPr>
                  <pic:blipFill>
                    <a:blip r:embed="rId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6407" w:rsidRPr="00D96407">
        <w:rPr>
          <w:rFonts w:ascii="Times New Roman" w:hAnsi="Times New Roman"/>
          <w:sz w:val="28"/>
          <w:szCs w:val="28"/>
        </w:rPr>
        <w:t>=</w:t>
      </w:r>
    </w:p>
    <w:tbl>
      <w:tblPr>
        <w:tblpPr w:leftFromText="180" w:rightFromText="180" w:vertAnchor="text" w:horzAnchor="margin" w:tblpXSpec="center" w:tblpY="269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D96407" w14:paraId="51477D46" w14:textId="77777777" w:rsidTr="00D1317D">
        <w:tc>
          <w:tcPr>
            <w:tcW w:w="313" w:type="dxa"/>
          </w:tcPr>
          <w:p w14:paraId="2EB5FD61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16C64290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EF45D5C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FAE8477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51C8E3E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3899F2A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1ABE266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A196295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AE7CDF6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9D53C6B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47BBDFE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A34B367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2D37977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5E7BE99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687AA6D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DA2164D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E3E67CE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B212FE4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3370070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018B4E2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EE02707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8462B15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6EFA1EB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2236D52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4259811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D96407" w14:paraId="0B7A0126" w14:textId="77777777" w:rsidTr="00D1317D">
        <w:tc>
          <w:tcPr>
            <w:tcW w:w="313" w:type="dxa"/>
          </w:tcPr>
          <w:p w14:paraId="3E9DC0A5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44F44817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A7E8580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2D475F7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BBE3EDF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C7EEF6A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CB39FD5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2077E8D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48ECEB4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59C7CF2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F723A8A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C3C85E5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8E959CA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B266BAF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BFDCF20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2FFBB18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7B95199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B7C382B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7839E70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F622035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27A4BEC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8BF7F30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57F4834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F01BEB8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0FE6BCB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D96407" w14:paraId="029B32D1" w14:textId="77777777" w:rsidTr="00D1317D">
        <w:tc>
          <w:tcPr>
            <w:tcW w:w="313" w:type="dxa"/>
          </w:tcPr>
          <w:p w14:paraId="628ABD55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7F8E5E5C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3C6F2A0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25699B3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F533CFF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757DBBB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095474A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9DC97C2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EB6B7F5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2BBFA9D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08A0CE4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B1D2E9E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9923F2E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A8EA200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CE9AF1F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BEFF8EC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02D6C92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9AAFA2D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F4C61B9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04DB3B9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FF49EEA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681679F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D713F30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C91FB2A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75D5538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D96407" w14:paraId="1A53EAD6" w14:textId="77777777" w:rsidTr="00D1317D">
        <w:tc>
          <w:tcPr>
            <w:tcW w:w="313" w:type="dxa"/>
          </w:tcPr>
          <w:p w14:paraId="16F93DDE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72C71B21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B68BBA5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BF3901E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9ECAD4F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7C18471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602CD99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4964BCF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4E72D3F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3BFBD0D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DC47C88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5EA3AF4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5E4A2C4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F452A46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B737693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798D99E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DE151BF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809F3F0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0E01914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02ED469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F975FD7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D448E95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A1E92F8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1F8E759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4CFFE19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</w:tbl>
    <w:p w14:paraId="2064E0D8" w14:textId="77777777" w:rsidR="00D96407" w:rsidRPr="00D96407" w:rsidRDefault="00D96407" w:rsidP="00D96407">
      <w:pPr>
        <w:pStyle w:val="a9"/>
        <w:bidi w:val="0"/>
        <w:rPr>
          <w:rFonts w:ascii="Times New Roman" w:hAnsi="Times New Roman"/>
          <w:sz w:val="28"/>
          <w:szCs w:val="28"/>
        </w:rPr>
      </w:pPr>
    </w:p>
    <w:p w14:paraId="591294C9" w14:textId="77777777" w:rsidR="00D96407" w:rsidRPr="00D96407" w:rsidRDefault="00104A5B" w:rsidP="009339D2">
      <w:pPr>
        <w:pStyle w:val="a9"/>
        <w:numPr>
          <w:ilvl w:val="0"/>
          <w:numId w:val="23"/>
        </w:numPr>
        <w:bidi w:val="0"/>
        <w:rPr>
          <w:rFonts w:ascii="Times New Roman" w:hAnsi="Times New Roman"/>
          <w:sz w:val="28"/>
          <w:szCs w:val="28"/>
          <w:rtl/>
        </w:rPr>
      </w:pPr>
      <w:r w:rsidRPr="00D96407">
        <w:rPr>
          <w:rFonts w:ascii="Times New Roman" w:hAnsi="Times New Roman"/>
          <w:noProof/>
          <w:position w:val="-26"/>
        </w:rPr>
        <w:drawing>
          <wp:inline distT="0" distB="0" distL="0" distR="0" wp14:anchorId="769097CA" wp14:editId="241C1C17">
            <wp:extent cx="349250" cy="441960"/>
            <wp:effectExtent l="0" t="0" r="0" b="0"/>
            <wp:docPr id="46" name="תמונה 46" descr="Times New Roman&#10;12&#10;16777215&#10;0&#10;&#10;   (2/3) : (7/5)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Times New Roman&#10;12&#10;16777215&#10;0&#10;&#10;   (2/3) : (7/5)&#10;"/>
                    <pic:cNvPicPr>
                      <a:picLocks noChangeAspect="1" noChangeArrowheads="1"/>
                    </pic:cNvPicPr>
                  </pic:nvPicPr>
                  <pic:blipFill>
                    <a:blip r:embed="rId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6407" w:rsidRPr="00D96407">
        <w:rPr>
          <w:rFonts w:ascii="Times New Roman" w:hAnsi="Times New Roman"/>
          <w:sz w:val="28"/>
          <w:szCs w:val="28"/>
        </w:rPr>
        <w:t>=</w:t>
      </w:r>
    </w:p>
    <w:tbl>
      <w:tblPr>
        <w:tblpPr w:leftFromText="180" w:rightFromText="180" w:vertAnchor="text" w:horzAnchor="margin" w:tblpXSpec="center" w:tblpY="269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D96407" w14:paraId="01889454" w14:textId="77777777" w:rsidTr="00D1317D">
        <w:tc>
          <w:tcPr>
            <w:tcW w:w="313" w:type="dxa"/>
          </w:tcPr>
          <w:p w14:paraId="38E2C673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6EE4050A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CA2339D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5A2E5ED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55B9169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4E63A97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F629DB3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548DCFB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75253E3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C6908FA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48A2CAC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3E091C2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944A00F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8BD3E76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F11F4A2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EE2B46E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A30C809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C76E692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8785F0E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CE38B35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060321F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56F75C7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00614B6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4553B8F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4DA9B66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D96407" w14:paraId="28BAA468" w14:textId="77777777" w:rsidTr="00D1317D">
        <w:tc>
          <w:tcPr>
            <w:tcW w:w="313" w:type="dxa"/>
          </w:tcPr>
          <w:p w14:paraId="6FAF048C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284E6B3E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374FC9E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A0C2419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ED19FBB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AE9C22B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4CAC169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16AD886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B015E6E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E905BF4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324901C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CB94E4C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BFDA86D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D33504F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49CEA80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2DCF776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20E1DDD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29CA9BD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F288B34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171380A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F7F8BB5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B1F81D0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2C3CC86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C8A00DA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54F92AD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D96407" w14:paraId="2CD3FA0B" w14:textId="77777777" w:rsidTr="00D1317D">
        <w:tc>
          <w:tcPr>
            <w:tcW w:w="313" w:type="dxa"/>
          </w:tcPr>
          <w:p w14:paraId="1B41EE0B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4B55E1AE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8BFA734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B7E4B4F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71BF23D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628CE25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679664B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A5600AB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0648D84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C95E24A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D16E27C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1FB9254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B296DEB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F6A9C34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7F7237A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F18B5B8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20028BC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B27ACC8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C1C517D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56F2AA2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4C37D5D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AAD43F0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413F813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D20B8FB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B656B58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D96407" w14:paraId="26720A65" w14:textId="77777777" w:rsidTr="00D1317D">
        <w:tc>
          <w:tcPr>
            <w:tcW w:w="313" w:type="dxa"/>
          </w:tcPr>
          <w:p w14:paraId="5B2C4133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4BCE2D20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FA5F82C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D2E77C4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AB5747E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E42DAE3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5D443DA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B3BF91C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6D064C3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3B67284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9541E72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B20FC37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B78AD0A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F93110D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802174F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34507A5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A430587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837FBE9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6C7FAC0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0EB812C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5C764B5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D6F20A3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B43DF7C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5E182D3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76485E9" w14:textId="77777777" w:rsidR="00D96407" w:rsidRPr="008D1580" w:rsidRDefault="00D96407" w:rsidP="00D1317D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</w:tbl>
    <w:p w14:paraId="00059ADD" w14:textId="77777777" w:rsidR="00943FC9" w:rsidRPr="00D96407" w:rsidRDefault="00943FC9" w:rsidP="00D96407">
      <w:pPr>
        <w:bidi w:val="0"/>
        <w:rPr>
          <w:rFonts w:ascii="Times New Roman" w:hAnsi="Times New Roman"/>
          <w:sz w:val="28"/>
          <w:szCs w:val="28"/>
          <w:rtl/>
        </w:rPr>
      </w:pPr>
    </w:p>
    <w:p w14:paraId="7212BF6A" w14:textId="77777777" w:rsidR="00943FC9" w:rsidRPr="00D96407" w:rsidRDefault="006031F0" w:rsidP="00943FC9">
      <w:pPr>
        <w:rPr>
          <w:rFonts w:ascii="Times New Roman" w:hAnsi="Times New Roman"/>
          <w:u w:val="single"/>
          <w:rtl/>
        </w:rPr>
      </w:pPr>
      <w:r w:rsidRPr="00D96407">
        <w:rPr>
          <w:rFonts w:ascii="Times New Roman" w:hAnsi="Times New Roman" w:hint="cs"/>
          <w:u w:val="single"/>
          <w:rtl/>
        </w:rPr>
        <w:t>ת</w:t>
      </w:r>
      <w:r w:rsidR="00943FC9" w:rsidRPr="00D96407">
        <w:rPr>
          <w:rFonts w:ascii="Times New Roman" w:hAnsi="Times New Roman" w:hint="cs"/>
          <w:u w:val="single"/>
          <w:rtl/>
        </w:rPr>
        <w:t>שובות</w:t>
      </w:r>
      <w:r w:rsidRPr="00D96407">
        <w:rPr>
          <w:rFonts w:ascii="Times New Roman" w:hAnsi="Times New Roman" w:hint="cs"/>
          <w:u w:val="single"/>
          <w:rtl/>
        </w:rPr>
        <w:t>:</w:t>
      </w:r>
    </w:p>
    <w:p w14:paraId="54462903" w14:textId="77777777" w:rsidR="00104A5B" w:rsidRPr="00104A5B" w:rsidRDefault="00104A5B" w:rsidP="009339D2">
      <w:pPr>
        <w:pStyle w:val="a9"/>
        <w:numPr>
          <w:ilvl w:val="0"/>
          <w:numId w:val="24"/>
        </w:numPr>
        <w:bidi w:val="0"/>
        <w:rPr>
          <w:rFonts w:ascii="Times New Roman" w:hAnsi="Times New Roman"/>
        </w:rPr>
      </w:pPr>
      <w:r w:rsidRPr="00970473">
        <w:rPr>
          <w:rFonts w:ascii="Times New Roman" w:hAnsi="Times New Roman"/>
          <w:noProof/>
          <w:position w:val="-26"/>
        </w:rPr>
        <w:drawing>
          <wp:inline distT="0" distB="0" distL="0" distR="0" wp14:anchorId="656E73FF" wp14:editId="5964EF14">
            <wp:extent cx="174625" cy="441960"/>
            <wp:effectExtent l="0" t="0" r="0" b="0"/>
            <wp:docPr id="49" name="תמונה 49" descr="Times New Roman&#10;12&#10;16777215&#10;0&#10;4/5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Times New Roman&#10;12&#10;16777215&#10;0&#10;4/5&#10;"/>
                    <pic:cNvPicPr>
                      <a:picLocks noChangeAspect="1" noChangeArrowheads="1"/>
                    </pic:cNvPicPr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 2)</w:t>
      </w:r>
      <w:r w:rsidRPr="00104A5B">
        <w:rPr>
          <w:noProof/>
          <w:position w:val="-26"/>
        </w:rPr>
        <w:t xml:space="preserve"> </w:t>
      </w:r>
      <w:r w:rsidRPr="00D34BB7">
        <w:rPr>
          <w:noProof/>
          <w:position w:val="-26"/>
        </w:rPr>
        <w:drawing>
          <wp:inline distT="0" distB="0" distL="0" distR="0" wp14:anchorId="1034AC42" wp14:editId="4FC11939">
            <wp:extent cx="339090" cy="441960"/>
            <wp:effectExtent l="0" t="0" r="0" b="0"/>
            <wp:docPr id="48" name="תמונה 48" descr="Times New Roman&#10;12&#10;16777215&#10;0&#10;3 (5/18)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Times New Roman&#10;12&#10;16777215&#10;0&#10;3 (5/18)&#10;"/>
                    <pic:cNvPicPr>
                      <a:picLocks noChangeAspect="1" noChangeArrowheads="1"/>
                    </pic:cNvPicPr>
                  </pic:nvPicPr>
                  <pic:blipFill>
                    <a:blip r:embed="rId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 3)</w:t>
      </w:r>
      <w:r w:rsidRPr="00104A5B">
        <w:rPr>
          <w:rFonts w:ascii="Times New Roman" w:hAnsi="Times New Roman"/>
          <w:noProof/>
          <w:position w:val="-26"/>
        </w:rPr>
        <w:t xml:space="preserve"> </w:t>
      </w:r>
      <w:r w:rsidRPr="00970473">
        <w:rPr>
          <w:rFonts w:ascii="Times New Roman" w:hAnsi="Times New Roman"/>
          <w:noProof/>
          <w:position w:val="-26"/>
        </w:rPr>
        <w:drawing>
          <wp:inline distT="0" distB="0" distL="0" distR="0" wp14:anchorId="3DF170DB" wp14:editId="72835088">
            <wp:extent cx="174625" cy="441960"/>
            <wp:effectExtent l="0" t="0" r="0" b="0"/>
            <wp:docPr id="47" name="תמונה 47" descr="Times New Roman&#10;12&#10;16777215&#10;0&#10;7/8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Times New Roman&#10;12&#10;16777215&#10;0&#10;7/8&#10;"/>
                    <pic:cNvPicPr>
                      <a:picLocks noChangeAspect="1" noChangeArrowheads="1"/>
                    </pic:cNvPicPr>
                  </pic:nvPicPr>
                  <pic:blipFill>
                    <a:blip r:embed="rId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 4)</w:t>
      </w:r>
      <w:r w:rsidRPr="00104A5B">
        <w:rPr>
          <w:noProof/>
          <w:position w:val="-26"/>
        </w:rPr>
        <w:t xml:space="preserve"> </w:t>
      </w:r>
      <w:r w:rsidRPr="00970473">
        <w:rPr>
          <w:noProof/>
          <w:position w:val="-26"/>
        </w:rPr>
        <w:drawing>
          <wp:inline distT="0" distB="0" distL="0" distR="0" wp14:anchorId="32B55C7B" wp14:editId="72A9A3E3">
            <wp:extent cx="246380" cy="441960"/>
            <wp:effectExtent l="0" t="0" r="0" b="0"/>
            <wp:docPr id="52" name="תמונה 52" descr="Times New Roman&#10;12&#10;16777215&#10;0&#10;1/60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Times New Roman&#10;12&#10;16777215&#10;0&#10;1/60&#10;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 5)</w:t>
      </w:r>
      <w:r w:rsidRPr="00104A5B">
        <w:rPr>
          <w:noProof/>
          <w:position w:val="-26"/>
        </w:rPr>
        <w:t xml:space="preserve"> </w:t>
      </w:r>
      <w:r w:rsidRPr="00970473">
        <w:rPr>
          <w:noProof/>
          <w:position w:val="-26"/>
        </w:rPr>
        <w:drawing>
          <wp:inline distT="0" distB="0" distL="0" distR="0" wp14:anchorId="7101270F" wp14:editId="5444645B">
            <wp:extent cx="246380" cy="441960"/>
            <wp:effectExtent l="0" t="0" r="0" b="0"/>
            <wp:docPr id="51" name="תמונה 51" descr="Times New Roman&#10;12&#10;16777215&#10;0&#10;19/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Times New Roman&#10;12&#10;16777215&#10;0&#10;19/3"/>
                    <pic:cNvPicPr>
                      <a:picLocks noChangeAspect="1" noChangeArrowheads="1"/>
                    </pic:cNvPicPr>
                  </pic:nvPicPr>
                  <pic:blipFill>
                    <a:blip r:embed="rId4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26"/>
        </w:rPr>
        <w:t xml:space="preserve">  </w:t>
      </w:r>
      <w:r>
        <w:rPr>
          <w:rFonts w:ascii="Times New Roman" w:hAnsi="Times New Roman"/>
        </w:rPr>
        <w:t xml:space="preserve">  6)</w:t>
      </w:r>
      <w:r w:rsidRPr="00104A5B">
        <w:rPr>
          <w:rFonts w:ascii="Times New Roman" w:hAnsi="Times New Roman"/>
          <w:noProof/>
          <w:position w:val="-26"/>
        </w:rPr>
        <w:t xml:space="preserve"> </w:t>
      </w:r>
      <w:r w:rsidRPr="00970473">
        <w:rPr>
          <w:rFonts w:ascii="Times New Roman" w:hAnsi="Times New Roman"/>
          <w:noProof/>
          <w:position w:val="-26"/>
        </w:rPr>
        <w:drawing>
          <wp:inline distT="0" distB="0" distL="0" distR="0" wp14:anchorId="5ECAE547" wp14:editId="28CAB60D">
            <wp:extent cx="246380" cy="441960"/>
            <wp:effectExtent l="0" t="0" r="0" b="0"/>
            <wp:docPr id="50" name="תמונה 50" descr="Times New Roman&#10;12&#10;16777215&#10;0&#10;81/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Times New Roman&#10;12&#10;16777215&#10;0&#10;81/20"/>
                    <pic:cNvPicPr>
                      <a:picLocks noChangeAspect="1" noChangeArrowheads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 7)</w:t>
      </w:r>
      <w:r w:rsidRPr="00104A5B">
        <w:rPr>
          <w:noProof/>
          <w:position w:val="-26"/>
        </w:rPr>
        <w:t xml:space="preserve"> </w:t>
      </w:r>
      <w:r w:rsidRPr="00970473">
        <w:rPr>
          <w:noProof/>
          <w:position w:val="-26"/>
        </w:rPr>
        <w:drawing>
          <wp:inline distT="0" distB="0" distL="0" distR="0" wp14:anchorId="03B6E1B9" wp14:editId="19FE373F">
            <wp:extent cx="246380" cy="441960"/>
            <wp:effectExtent l="0" t="0" r="0" b="0"/>
            <wp:docPr id="56" name="תמונה 56" descr="Times New Roman&#10;12&#10;16777215&#10;0&#10;29/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Times New Roman&#10;12&#10;16777215&#10;0&#10;29/24"/>
                    <pic:cNvPicPr>
                      <a:picLocks noChangeAspect="1" noChangeArrowheads="1"/>
                    </pic:cNvPicPr>
                  </pic:nvPicPr>
                  <pic:blipFill>
                    <a:blip r:embed="rId4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26"/>
        </w:rPr>
        <w:t xml:space="preserve">   </w:t>
      </w:r>
      <w:r>
        <w:rPr>
          <w:rFonts w:ascii="Times New Roman" w:hAnsi="Times New Roman"/>
        </w:rPr>
        <w:t xml:space="preserve"> 8)</w:t>
      </w:r>
      <w:r w:rsidRPr="00104A5B">
        <w:rPr>
          <w:noProof/>
          <w:position w:val="-26"/>
        </w:rPr>
        <w:t xml:space="preserve"> </w:t>
      </w:r>
      <w:r w:rsidRPr="00970473">
        <w:rPr>
          <w:noProof/>
          <w:position w:val="-26"/>
        </w:rPr>
        <w:drawing>
          <wp:inline distT="0" distB="0" distL="0" distR="0" wp14:anchorId="489A38D6" wp14:editId="5F83587C">
            <wp:extent cx="246380" cy="441960"/>
            <wp:effectExtent l="0" t="0" r="0" b="0"/>
            <wp:docPr id="55" name="תמונה 55" descr="Times New Roman&#10;12&#10;16777215&#10;0&#10;14/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Times New Roman&#10;12&#10;16777215&#10;0&#10;14/15"/>
                    <pic:cNvPicPr>
                      <a:picLocks noChangeAspect="1" noChangeArrowheads="1"/>
                    </pic:cNvPicPr>
                  </pic:nvPicPr>
                  <pic:blipFill>
                    <a:blip r:embed="rId4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 9)</w:t>
      </w:r>
      <w:r w:rsidR="00D96407" w:rsidRPr="00D96407">
        <w:rPr>
          <w:rFonts w:ascii="Times New Roman" w:hAnsi="Times New Roman"/>
          <w:color w:val="FF0000"/>
        </w:rPr>
        <w:t xml:space="preserve"> </w:t>
      </w:r>
      <w:r w:rsidR="00D96407" w:rsidRPr="003975AE">
        <w:rPr>
          <w:rFonts w:ascii="Times New Roman" w:hAnsi="Times New Roman"/>
          <w:color w:val="FF0000"/>
          <w:position w:val="-20"/>
        </w:rPr>
        <w:object w:dxaOrig="371" w:dyaOrig="494" w14:anchorId="4CE678B8">
          <v:shape id="_x0000_i1210" type="#_x0000_t75" style="width:21.75pt;height:21.75pt" o:ole="">
            <v:imagedata r:id="rId406" o:title=""/>
          </v:shape>
          <o:OLEObject Type="Embed" ProgID="FXEquation.Equation" ShapeID="_x0000_i1210" DrawAspect="Content" ObjectID="_1737262130" r:id="rId407"/>
        </w:object>
      </w:r>
      <w:r w:rsidR="00AD73DA">
        <w:rPr>
          <w:rFonts w:ascii="Times New Roman" w:hAnsi="Times New Roman"/>
        </w:rPr>
        <w:t xml:space="preserve"> </w:t>
      </w:r>
      <w:r w:rsidR="00D96407">
        <w:rPr>
          <w:rFonts w:ascii="Times New Roman" w:hAnsi="Times New Roman"/>
        </w:rPr>
        <w:t xml:space="preserve"> 10)</w:t>
      </w:r>
      <w:r w:rsidR="00D96407" w:rsidRPr="00D96407">
        <w:rPr>
          <w:rFonts w:ascii="Times New Roman" w:hAnsi="Times New Roman"/>
          <w:noProof/>
          <w:position w:val="-26"/>
        </w:rPr>
        <w:t xml:space="preserve"> </w:t>
      </w:r>
      <w:r w:rsidR="00D96407" w:rsidRPr="005B0CC5">
        <w:rPr>
          <w:rFonts w:ascii="Times New Roman" w:hAnsi="Times New Roman"/>
          <w:noProof/>
          <w:position w:val="-26"/>
        </w:rPr>
        <w:drawing>
          <wp:inline distT="0" distB="0" distL="0" distR="0" wp14:anchorId="40B2055B" wp14:editId="08845E16">
            <wp:extent cx="246380" cy="441960"/>
            <wp:effectExtent l="0" t="0" r="0" b="0"/>
            <wp:docPr id="57" name="תמונה 57" descr="Times New Roman&#10;12&#10;16777215&#10;0&#10;10/21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Times New Roman&#10;12&#10;16777215&#10;0&#10;10/21&#10;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A04842" w14:textId="77777777" w:rsidR="00AD73DA" w:rsidRPr="00AD73DA" w:rsidRDefault="00AD73DA">
      <w:pPr>
        <w:bidi w:val="0"/>
        <w:rPr>
          <w:sz w:val="32"/>
          <w:szCs w:val="32"/>
          <w:rtl/>
        </w:rPr>
      </w:pPr>
      <w:r w:rsidRPr="00AD73DA">
        <w:rPr>
          <w:sz w:val="32"/>
          <w:szCs w:val="32"/>
          <w:rtl/>
        </w:rPr>
        <w:br w:type="page"/>
      </w:r>
    </w:p>
    <w:p w14:paraId="7A00E297" w14:textId="77777777" w:rsidR="00631411" w:rsidRPr="00631411" w:rsidRDefault="00631411" w:rsidP="00631411">
      <w:pPr>
        <w:rPr>
          <w:b/>
          <w:bCs/>
          <w:sz w:val="32"/>
          <w:szCs w:val="32"/>
          <w:u w:val="single"/>
          <w:rtl/>
        </w:rPr>
      </w:pPr>
      <w:r w:rsidRPr="00631411">
        <w:rPr>
          <w:rFonts w:hint="cs"/>
          <w:b/>
          <w:bCs/>
          <w:sz w:val="32"/>
          <w:szCs w:val="32"/>
          <w:u w:val="single"/>
          <w:rtl/>
        </w:rPr>
        <w:t>שבר</w:t>
      </w:r>
      <w:r>
        <w:rPr>
          <w:rFonts w:hint="cs"/>
          <w:b/>
          <w:bCs/>
          <w:sz w:val="32"/>
          <w:szCs w:val="32"/>
          <w:u w:val="single"/>
        </w:rPr>
        <w:t xml:space="preserve"> </w:t>
      </w:r>
      <w:r>
        <w:rPr>
          <w:rFonts w:hint="cs"/>
          <w:b/>
          <w:bCs/>
          <w:sz w:val="32"/>
          <w:szCs w:val="32"/>
          <w:u w:val="single"/>
          <w:rtl/>
        </w:rPr>
        <w:t>עשרוני</w:t>
      </w:r>
    </w:p>
    <w:p w14:paraId="0F01BA29" w14:textId="77777777" w:rsidR="00631411" w:rsidRDefault="00631411" w:rsidP="00631411">
      <w:pPr>
        <w:bidi w:val="0"/>
        <w:rPr>
          <w:rtl/>
        </w:rPr>
      </w:pPr>
      <w:r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84544" behindDoc="0" locked="0" layoutInCell="1" allowOverlap="1" wp14:anchorId="591A264A" wp14:editId="5B3BDCD7">
                <wp:simplePos x="0" y="0"/>
                <wp:positionH relativeFrom="column">
                  <wp:posOffset>3841750</wp:posOffset>
                </wp:positionH>
                <wp:positionV relativeFrom="paragraph">
                  <wp:posOffset>2419985</wp:posOffset>
                </wp:positionV>
                <wp:extent cx="1406525" cy="1045845"/>
                <wp:effectExtent l="12700" t="9525" r="9525" b="20955"/>
                <wp:wrapNone/>
                <wp:docPr id="3489" name="תיבת טקסט 34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6525" cy="104584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3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3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3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14:paraId="195F3E39" w14:textId="77777777" w:rsidR="0098326B" w:rsidRPr="000C25B0" w:rsidRDefault="0098326B" w:rsidP="00631411">
                            <w:pPr>
                              <w:spacing w:before="480"/>
                              <w:jc w:val="center"/>
                              <w:rPr>
                                <w:sz w:val="42"/>
                                <w:szCs w:val="42"/>
                                <w:rtl/>
                              </w:rPr>
                            </w:pPr>
                            <w:r w:rsidRPr="000C25B0">
                              <w:rPr>
                                <w:sz w:val="42"/>
                                <w:szCs w:val="42"/>
                              </w:rPr>
                              <w:t>0.3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8342D2" id="תיבת טקסט 3489" o:spid="_x0000_s1476" type="#_x0000_t202" style="position:absolute;margin-left:302.5pt;margin-top:190.55pt;width:110.75pt;height:82.35pt;z-index:25188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" fillcolor="white [3201]" strokecolor="#c9c9c9 [1942]" strokeweight="1pt">
                <v:fill color2="#dbdbdb [1302]" focus="100%" type="gradient"/>
                <v:shadow on="t" color="#525252 [1606]" opacity=".5" offset="1pt"/>
                <v:textbox>
                  <w:txbxContent>
                    <w:p w:rsidR="0098326B" w:rsidRPr="000C25B0" w:rsidRDefault="0098326B" w:rsidP="00631411">
                      <w:pPr>
                        <w:spacing w:before="480"/>
                        <w:jc w:val="center"/>
                        <w:rPr>
                          <w:sz w:val="42"/>
                          <w:szCs w:val="42"/>
                          <w:rtl/>
                        </w:rPr>
                      </w:pPr>
                      <w:r w:rsidRPr="000C25B0">
                        <w:rPr>
                          <w:sz w:val="42"/>
                          <w:szCs w:val="42"/>
                        </w:rPr>
                        <w:t>0.3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82496" behindDoc="0" locked="0" layoutInCell="1" allowOverlap="1" wp14:anchorId="22941CE4" wp14:editId="2725292D">
                <wp:simplePos x="0" y="0"/>
                <wp:positionH relativeFrom="column">
                  <wp:posOffset>405765</wp:posOffset>
                </wp:positionH>
                <wp:positionV relativeFrom="paragraph">
                  <wp:posOffset>2419985</wp:posOffset>
                </wp:positionV>
                <wp:extent cx="1406525" cy="1045845"/>
                <wp:effectExtent l="15240" t="9525" r="16510" b="20955"/>
                <wp:wrapNone/>
                <wp:docPr id="3488" name="תיבת טקסט 34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6525" cy="104584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3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3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3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14:paraId="191C9EC6" w14:textId="77777777" w:rsidR="0098326B" w:rsidRPr="000C25B0" w:rsidRDefault="0098326B" w:rsidP="00631411">
                            <w:pPr>
                              <w:bidi w:val="0"/>
                              <w:spacing w:before="480"/>
                              <w:jc w:val="center"/>
                              <w:rPr>
                                <w:sz w:val="42"/>
                                <w:szCs w:val="42"/>
                                <w:rtl/>
                              </w:rPr>
                            </w:pPr>
                            <w:r w:rsidRPr="000C25B0">
                              <w:rPr>
                                <w:sz w:val="42"/>
                                <w:szCs w:val="42"/>
                              </w:rPr>
                              <w:t>35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B0C73C" id="תיבת טקסט 3488" o:spid="_x0000_s1477" type="#_x0000_t202" style="position:absolute;margin-left:31.95pt;margin-top:190.55pt;width:110.75pt;height:82.35pt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" fillcolor="white [3201]" strokecolor="#c9c9c9 [1942]" strokeweight="1pt">
                <v:fill color2="#dbdbdb [1302]" focus="100%" type="gradient"/>
                <v:shadow on="t" color="#525252 [1606]" opacity=".5" offset="1pt"/>
                <v:textbox>
                  <w:txbxContent>
                    <w:p w:rsidR="0098326B" w:rsidRPr="000C25B0" w:rsidRDefault="0098326B" w:rsidP="00631411">
                      <w:pPr>
                        <w:bidi w:val="0"/>
                        <w:spacing w:before="480"/>
                        <w:jc w:val="center"/>
                        <w:rPr>
                          <w:sz w:val="42"/>
                          <w:szCs w:val="42"/>
                          <w:rtl/>
                        </w:rPr>
                      </w:pPr>
                      <w:r w:rsidRPr="000C25B0">
                        <w:rPr>
                          <w:sz w:val="42"/>
                          <w:szCs w:val="42"/>
                        </w:rPr>
                        <w:t>35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83520" behindDoc="0" locked="0" layoutInCell="1" allowOverlap="1" wp14:anchorId="57A96EB9" wp14:editId="1A09A512">
                <wp:simplePos x="0" y="0"/>
                <wp:positionH relativeFrom="column">
                  <wp:posOffset>2133600</wp:posOffset>
                </wp:positionH>
                <wp:positionV relativeFrom="paragraph">
                  <wp:posOffset>2419985</wp:posOffset>
                </wp:positionV>
                <wp:extent cx="1405890" cy="1049020"/>
                <wp:effectExtent l="9525" t="9525" r="13335" b="27305"/>
                <wp:wrapNone/>
                <wp:docPr id="3487" name="תיבת טקסט 34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5890" cy="104902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3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3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3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14:paraId="7E0F3492" w14:textId="77777777" w:rsidR="0098326B" w:rsidRPr="000C25B0" w:rsidRDefault="0098326B" w:rsidP="00631411">
                            <w:pPr>
                              <w:spacing w:before="240"/>
                              <w:jc w:val="center"/>
                              <w:rPr>
                                <w:rFonts w:ascii="Cambria Math" w:hAnsi="Cambria Math"/>
                                <w:sz w:val="42"/>
                                <w:szCs w:val="42"/>
                                <w:rtl/>
                                <w:oMath/>
                              </w:rPr>
                            </w:pPr>
                            <w:r w:rsidRPr="000C25B0">
                              <w:rPr>
                                <w:rFonts w:eastAsiaTheme="minorEastAsia"/>
                                <w:b/>
                                <w:bCs/>
                                <w:position w:val="-24"/>
                                <w:sz w:val="42"/>
                                <w:szCs w:val="42"/>
                              </w:rPr>
                              <w:object w:dxaOrig="1219" w:dyaOrig="620" w14:anchorId="21198E3E">
                                <v:shape id="_x0000_i1212" type="#_x0000_t75" style="width:93.75pt;height:50.25pt" o:ole="">
                                  <v:imagedata r:id="rId409" o:title=""/>
                                </v:shape>
                                <o:OLEObject Type="Embed" ProgID="Equation.3" ShapeID="_x0000_i1212" DrawAspect="Content" ObjectID="_1737262395" r:id="rId41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E6A233" id="תיבת טקסט 3487" o:spid="_x0000_s1478" type="#_x0000_t202" style="position:absolute;margin-left:168pt;margin-top:190.55pt;width:110.7pt;height:82.6pt;z-index:2518835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" fillcolor="white [3201]" strokecolor="#c9c9c9 [1942]" strokeweight="1pt">
                <v:fill color2="#dbdbdb [1302]" focus="100%" type="gradient"/>
                <v:shadow on="t" color="#525252 [1606]" opacity=".5" offset="1pt"/>
                <v:textbox style="mso-fit-shape-to-text:t">
                  <w:txbxContent>
                    <w:p w:rsidR="0098326B" w:rsidRPr="000C25B0" w:rsidRDefault="0098326B" w:rsidP="00631411">
                      <w:pPr>
                        <w:spacing w:before="240"/>
                        <w:jc w:val="center"/>
                        <w:rPr>
                          <w:rFonts w:ascii="Cambria Math" w:hAnsi="Cambria Math"/>
                          <w:sz w:val="42"/>
                          <w:szCs w:val="42"/>
                          <w:rtl/>
                          <w:oMath/>
                        </w:rPr>
                      </w:pPr>
                      <w:r w:rsidRPr="000C25B0">
                        <w:rPr>
                          <w:rFonts w:eastAsiaTheme="minorEastAsia"/>
                          <w:b/>
                          <w:bCs/>
                          <w:position w:val="-24"/>
                          <w:sz w:val="42"/>
                          <w:szCs w:val="42"/>
                        </w:rPr>
                        <w:object w:dxaOrig="1219" w:dyaOrig="620">
                          <v:shape id="_x0000_i1212" type="#_x0000_t75" style="width:93.75pt;height:50.25pt" o:ole="">
                            <v:imagedata r:id="rId411" o:title=""/>
                          </v:shape>
                          <o:OLEObject Type="Embed" ProgID="Equation.3" ShapeID="_x0000_i1212" DrawAspect="Content" ObjectID="_1597409114" r:id="rId4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81472" behindDoc="0" locked="0" layoutInCell="1" allowOverlap="1" wp14:anchorId="7F0E72A9" wp14:editId="6851B667">
                <wp:simplePos x="0" y="0"/>
                <wp:positionH relativeFrom="column">
                  <wp:posOffset>3686175</wp:posOffset>
                </wp:positionH>
                <wp:positionV relativeFrom="paragraph">
                  <wp:posOffset>1884680</wp:posOffset>
                </wp:positionV>
                <wp:extent cx="0" cy="2230755"/>
                <wp:effectExtent l="9525" t="7620" r="9525" b="9525"/>
                <wp:wrapNone/>
                <wp:docPr id="3486" name="מחבר חץ ישר 34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3075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chemeClr val="accent4">
                              <a:lumMod val="100000"/>
                              <a:lumOff val="0"/>
                            </a:schemeClr>
                          </a:solidFill>
                          <a:prstDash val="dash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D0EE2D" id="מחבר חץ ישר 3486" o:spid="_x0000_s1026" type="#_x0000_t32" style="position:absolute;left:0;text-align:left;margin-left:290.25pt;margin-top:148.4pt;width:0;height:175.65pt;z-index:25188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" strokecolor="#ffc000 [3207]" strokeweight="1pt">
                <v:stroke dashstyle="dash"/>
                <v:shadow color="#868686"/>
              </v:shape>
            </w:pict>
          </mc:Fallback>
        </mc:AlternateContent>
      </w:r>
      <w:r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80448" behindDoc="0" locked="0" layoutInCell="1" allowOverlap="1" wp14:anchorId="21CF74BF" wp14:editId="2EBE895F">
                <wp:simplePos x="0" y="0"/>
                <wp:positionH relativeFrom="column">
                  <wp:posOffset>1971675</wp:posOffset>
                </wp:positionH>
                <wp:positionV relativeFrom="paragraph">
                  <wp:posOffset>1875155</wp:posOffset>
                </wp:positionV>
                <wp:extent cx="0" cy="2230755"/>
                <wp:effectExtent l="9525" t="7620" r="9525" b="9525"/>
                <wp:wrapNone/>
                <wp:docPr id="3485" name="מחבר חץ ישר 34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3075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chemeClr val="accent4">
                              <a:lumMod val="100000"/>
                              <a:lumOff val="0"/>
                            </a:schemeClr>
                          </a:solidFill>
                          <a:prstDash val="dash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B775CF" id="מחבר חץ ישר 3485" o:spid="_x0000_s1026" type="#_x0000_t32" style="position:absolute;left:0;text-align:left;margin-left:155.25pt;margin-top:147.65pt;width:0;height:175.65pt;z-index:25188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" strokecolor="#ffc000 [3207]" strokeweight="1pt">
                <v:stroke dashstyle="dash"/>
                <v:shadow color="#868686"/>
              </v:shape>
            </w:pict>
          </mc:Fallback>
        </mc:AlternateContent>
      </w:r>
      <w:r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75328" behindDoc="0" locked="0" layoutInCell="1" allowOverlap="1" wp14:anchorId="5EA8CE03" wp14:editId="0CF43464">
                <wp:simplePos x="0" y="0"/>
                <wp:positionH relativeFrom="column">
                  <wp:posOffset>3578225</wp:posOffset>
                </wp:positionH>
                <wp:positionV relativeFrom="paragraph">
                  <wp:posOffset>1194435</wp:posOffset>
                </wp:positionV>
                <wp:extent cx="1081405" cy="280035"/>
                <wp:effectExtent l="254635" t="0" r="198755" b="0"/>
                <wp:wrapNone/>
                <wp:docPr id="3484" name="חץ ימינה 34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7596914" flipH="1" flipV="1">
                          <a:off x="0" y="0"/>
                          <a:ext cx="1081405" cy="280035"/>
                        </a:xfrm>
                        <a:prstGeom prst="rightArrow">
                          <a:avLst>
                            <a:gd name="adj1" fmla="val 50000"/>
                            <a:gd name="adj2" fmla="val 96542"/>
                          </a:avLst>
                        </a:prstGeom>
                        <a:gradFill rotWithShape="0">
                          <a:gsLst>
                            <a:gs pos="0">
                              <a:schemeClr val="accent4">
                                <a:lumMod val="60000"/>
                                <a:lumOff val="40000"/>
                              </a:schemeClr>
                            </a:gs>
                            <a:gs pos="50000">
                              <a:schemeClr val="accent4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4">
                                <a:lumMod val="60000"/>
                                <a:lumOff val="4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4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4">
                              <a:lumMod val="50000"/>
                              <a:lumOff val="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AA26B3" id="חץ ימינה 3484" o:spid="_x0000_s1026" type="#_x0000_t13" style="position:absolute;left:0;text-align:left;margin-left:281.75pt;margin-top:94.05pt;width:85.15pt;height:22.05pt;rotation:-8297856fd;flip:x y;z-index:251875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" fillcolor="#ffd966 [1943]" strokecolor="#ffc000 [3207]" strokeweight="1pt">
                <v:fill color2="#ffc000 [3207]" focus="50%" type="gradient"/>
                <v:shadow on="t" color="#7f5f00 [1607]" offset="1pt"/>
              </v:shape>
            </w:pict>
          </mc:Fallback>
        </mc:AlternateContent>
      </w:r>
      <w:r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76352" behindDoc="0" locked="0" layoutInCell="1" allowOverlap="1" wp14:anchorId="0F8A9801" wp14:editId="52F61044">
                <wp:simplePos x="0" y="0"/>
                <wp:positionH relativeFrom="column">
                  <wp:posOffset>2469515</wp:posOffset>
                </wp:positionH>
                <wp:positionV relativeFrom="paragraph">
                  <wp:posOffset>1210310</wp:posOffset>
                </wp:positionV>
                <wp:extent cx="737870" cy="304800"/>
                <wp:effectExtent l="28575" t="12065" r="28575" b="31115"/>
                <wp:wrapNone/>
                <wp:docPr id="3483" name="חץ ימינה 34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737870" cy="304800"/>
                        </a:xfrm>
                        <a:prstGeom prst="rightArrow">
                          <a:avLst>
                            <a:gd name="adj1" fmla="val 50000"/>
                            <a:gd name="adj2" fmla="val 60521"/>
                          </a:avLst>
                        </a:prstGeom>
                        <a:gradFill rotWithShape="0">
                          <a:gsLst>
                            <a:gs pos="0">
                              <a:schemeClr val="accent4">
                                <a:lumMod val="60000"/>
                                <a:lumOff val="40000"/>
                              </a:schemeClr>
                            </a:gs>
                            <a:gs pos="50000">
                              <a:schemeClr val="accent4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4">
                                <a:lumMod val="60000"/>
                                <a:lumOff val="4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4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4">
                              <a:lumMod val="50000"/>
                              <a:lumOff val="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B07520" id="חץ ימינה 3483" o:spid="_x0000_s1026" type="#_x0000_t13" style="position:absolute;left:0;text-align:left;margin-left:194.45pt;margin-top:95.3pt;width:58.1pt;height:24pt;rotation:90;z-index:25187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" fillcolor="#ffd966 [1943]" strokecolor="#ffc000 [3207]" strokeweight="1pt">
                <v:fill color2="#ffc000 [3207]" focus="50%" type="gradient"/>
                <v:shadow on="t" color="#7f5f00 [1607]" offset="1pt"/>
              </v:shape>
            </w:pict>
          </mc:Fallback>
        </mc:AlternateContent>
      </w:r>
      <w:r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74304" behindDoc="0" locked="0" layoutInCell="1" allowOverlap="1" wp14:anchorId="44DAD97E" wp14:editId="1AD699FB">
                <wp:simplePos x="0" y="0"/>
                <wp:positionH relativeFrom="column">
                  <wp:posOffset>983615</wp:posOffset>
                </wp:positionH>
                <wp:positionV relativeFrom="paragraph">
                  <wp:posOffset>1122680</wp:posOffset>
                </wp:positionV>
                <wp:extent cx="1049655" cy="281940"/>
                <wp:effectExtent l="215265" t="0" r="274320" b="0"/>
                <wp:wrapNone/>
                <wp:docPr id="3482" name="חץ ימינה 34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7800003">
                          <a:off x="0" y="0"/>
                          <a:ext cx="1049655" cy="281940"/>
                        </a:xfrm>
                        <a:prstGeom prst="rightArrow">
                          <a:avLst>
                            <a:gd name="adj1" fmla="val 50000"/>
                            <a:gd name="adj2" fmla="val 93074"/>
                          </a:avLst>
                        </a:prstGeom>
                        <a:gradFill rotWithShape="0">
                          <a:gsLst>
                            <a:gs pos="0">
                              <a:schemeClr val="accent4">
                                <a:lumMod val="60000"/>
                                <a:lumOff val="40000"/>
                              </a:schemeClr>
                            </a:gs>
                            <a:gs pos="50000">
                              <a:schemeClr val="accent4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4">
                                <a:lumMod val="60000"/>
                                <a:lumOff val="4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4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4">
                              <a:lumMod val="50000"/>
                              <a:lumOff val="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57DECF" id="חץ ימינה 3482" o:spid="_x0000_s1026" type="#_x0000_t13" style="position:absolute;left:0;text-align:left;margin-left:77.45pt;margin-top:88.4pt;width:82.65pt;height:22.2pt;rotation:8519683fd;z-index:25187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" fillcolor="#ffd966 [1943]" strokecolor="#ffc000 [3207]" strokeweight="1pt">
                <v:fill color2="#ffc000 [3207]" focus="50%" type="gradient"/>
                <v:shadow on="t" color="#7f5f00 [1607]" offset="1pt"/>
              </v:shape>
            </w:pict>
          </mc:Fallback>
        </mc:AlternateContent>
      </w:r>
      <w:r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79424" behindDoc="0" locked="0" layoutInCell="1" allowOverlap="1" wp14:anchorId="35DDF88B" wp14:editId="1F94B57B">
                <wp:simplePos x="0" y="0"/>
                <wp:positionH relativeFrom="column">
                  <wp:posOffset>2095500</wp:posOffset>
                </wp:positionH>
                <wp:positionV relativeFrom="paragraph">
                  <wp:posOffset>1779270</wp:posOffset>
                </wp:positionV>
                <wp:extent cx="1489710" cy="514350"/>
                <wp:effectExtent l="9525" t="6985" r="15240" b="31115"/>
                <wp:wrapNone/>
                <wp:docPr id="3481" name="אליפסה 34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89710" cy="514350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4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4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14:paraId="2222BCCB" w14:textId="77777777" w:rsidR="0098326B" w:rsidRPr="00142406" w:rsidRDefault="0098326B" w:rsidP="00631411">
                            <w:pPr>
                              <w:jc w:val="center"/>
                              <w:rPr>
                                <w:b/>
                                <w:bCs/>
                                <w:sz w:val="30"/>
                                <w:szCs w:val="30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sz w:val="30"/>
                                <w:szCs w:val="30"/>
                                <w:rtl/>
                              </w:rPr>
                              <w:t>שבר פשוט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EB317E3" id="אליפסה 3481" o:spid="_x0000_s1479" style="position:absolute;margin-left:165pt;margin-top:140.1pt;width:117.3pt;height:40.5pt;z-index:251879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" fillcolor="white [3201]" strokecolor="#ffd966 [1943]" strokeweight="1pt">
                <v:fill color2="#ffe599 [1303]" focus="100%" type="gradient"/>
                <v:shadow on="t" color="#7f5f00 [1607]" opacity=".5" offset="1pt"/>
                <v:textbox>
                  <w:txbxContent>
                    <w:p w:rsidR="0098326B" w:rsidRPr="00142406" w:rsidRDefault="0098326B" w:rsidP="00631411">
                      <w:pPr>
                        <w:jc w:val="center"/>
                        <w:rPr>
                          <w:b/>
                          <w:bCs/>
                          <w:sz w:val="30"/>
                          <w:szCs w:val="30"/>
                        </w:rPr>
                      </w:pPr>
                      <w:r>
                        <w:rPr>
                          <w:rFonts w:hint="cs"/>
                          <w:b/>
                          <w:bCs/>
                          <w:sz w:val="30"/>
                          <w:szCs w:val="30"/>
                          <w:rtl/>
                        </w:rPr>
                        <w:t>שבר פשוט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78400" behindDoc="0" locked="0" layoutInCell="1" allowOverlap="1" wp14:anchorId="2702E004" wp14:editId="3458B300">
                <wp:simplePos x="0" y="0"/>
                <wp:positionH relativeFrom="column">
                  <wp:posOffset>3796665</wp:posOffset>
                </wp:positionH>
                <wp:positionV relativeFrom="paragraph">
                  <wp:posOffset>1779270</wp:posOffset>
                </wp:positionV>
                <wp:extent cx="1489710" cy="514350"/>
                <wp:effectExtent l="15240" t="6985" r="19050" b="31115"/>
                <wp:wrapNone/>
                <wp:docPr id="3480" name="אליפסה 3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89710" cy="514350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4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4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14:paraId="16C4575F" w14:textId="77777777" w:rsidR="0098326B" w:rsidRPr="00142406" w:rsidRDefault="0098326B" w:rsidP="00631411">
                            <w:pPr>
                              <w:jc w:val="center"/>
                              <w:rPr>
                                <w:b/>
                                <w:bCs/>
                                <w:sz w:val="30"/>
                                <w:szCs w:val="30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sz w:val="30"/>
                                <w:szCs w:val="30"/>
                                <w:rtl/>
                              </w:rPr>
                              <w:t>שבר עשרונ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8699C82" id="אליפסה 3480" o:spid="_x0000_s1480" style="position:absolute;margin-left:298.95pt;margin-top:140.1pt;width:117.3pt;height:40.5pt;z-index:25187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" fillcolor="white [3201]" strokecolor="#ffd966 [1943]" strokeweight="1pt">
                <v:fill color2="#ffe599 [1303]" focus="100%" type="gradient"/>
                <v:shadow on="t" color="#7f5f00 [1607]" opacity=".5" offset="1pt"/>
                <v:textbox>
                  <w:txbxContent>
                    <w:p w:rsidR="0098326B" w:rsidRPr="00142406" w:rsidRDefault="0098326B" w:rsidP="00631411">
                      <w:pPr>
                        <w:jc w:val="center"/>
                        <w:rPr>
                          <w:b/>
                          <w:bCs/>
                          <w:sz w:val="30"/>
                          <w:szCs w:val="30"/>
                          <w:rtl/>
                        </w:rPr>
                      </w:pPr>
                      <w:r>
                        <w:rPr>
                          <w:rFonts w:hint="cs"/>
                          <w:b/>
                          <w:bCs/>
                          <w:sz w:val="30"/>
                          <w:szCs w:val="30"/>
                          <w:rtl/>
                        </w:rPr>
                        <w:t>שבר עשרוני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77376" behindDoc="0" locked="0" layoutInCell="1" allowOverlap="1" wp14:anchorId="49D7CDA8" wp14:editId="76F98AE2">
                <wp:simplePos x="0" y="0"/>
                <wp:positionH relativeFrom="column">
                  <wp:posOffset>358140</wp:posOffset>
                </wp:positionH>
                <wp:positionV relativeFrom="paragraph">
                  <wp:posOffset>1704340</wp:posOffset>
                </wp:positionV>
                <wp:extent cx="1489710" cy="514350"/>
                <wp:effectExtent l="15240" t="8255" r="19050" b="29845"/>
                <wp:wrapNone/>
                <wp:docPr id="3479" name="אליפסה 34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89710" cy="514350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4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4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14:paraId="34A19200" w14:textId="77777777" w:rsidR="0098326B" w:rsidRPr="00142406" w:rsidRDefault="0098326B" w:rsidP="00631411">
                            <w:pPr>
                              <w:jc w:val="center"/>
                              <w:rPr>
                                <w:b/>
                                <w:bCs/>
                                <w:sz w:val="30"/>
                                <w:szCs w:val="30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sz w:val="30"/>
                                <w:szCs w:val="30"/>
                                <w:rtl/>
                              </w:rPr>
                              <w:t>אחוזים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0126F66" id="אליפסה 3479" o:spid="_x0000_s1481" style="position:absolute;margin-left:28.2pt;margin-top:134.2pt;width:117.3pt;height:40.5pt;z-index:251877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" fillcolor="white [3201]" strokecolor="#ffd966 [1943]" strokeweight="1pt">
                <v:fill color2="#ffe599 [1303]" focus="100%" type="gradient"/>
                <v:shadow on="t" color="#7f5f00 [1607]" opacity=".5" offset="1pt"/>
                <v:textbox>
                  <w:txbxContent>
                    <w:p w:rsidR="0098326B" w:rsidRPr="00142406" w:rsidRDefault="0098326B" w:rsidP="00631411">
                      <w:pPr>
                        <w:jc w:val="center"/>
                        <w:rPr>
                          <w:b/>
                          <w:bCs/>
                          <w:sz w:val="30"/>
                          <w:szCs w:val="30"/>
                        </w:rPr>
                      </w:pPr>
                      <w:r>
                        <w:rPr>
                          <w:rFonts w:hint="cs"/>
                          <w:b/>
                          <w:bCs/>
                          <w:sz w:val="30"/>
                          <w:szCs w:val="30"/>
                          <w:rtl/>
                        </w:rPr>
                        <w:t>אחוזים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73280" behindDoc="0" locked="0" layoutInCell="1" allowOverlap="1" wp14:anchorId="5E51ECAC" wp14:editId="07F163F8">
                <wp:simplePos x="0" y="0"/>
                <wp:positionH relativeFrom="column">
                  <wp:posOffset>1695450</wp:posOffset>
                </wp:positionH>
                <wp:positionV relativeFrom="paragraph">
                  <wp:posOffset>314960</wp:posOffset>
                </wp:positionV>
                <wp:extent cx="2286000" cy="666750"/>
                <wp:effectExtent l="9525" t="9525" r="19050" b="28575"/>
                <wp:wrapNone/>
                <wp:docPr id="3478" name="אליפסה 34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0" cy="666750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4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4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14:paraId="5F7A2EDF" w14:textId="77777777" w:rsidR="0098326B" w:rsidRPr="00142406" w:rsidRDefault="0098326B" w:rsidP="00631411">
                            <w:pPr>
                              <w:jc w:val="center"/>
                              <w:rPr>
                                <w:b/>
                                <w:bCs/>
                                <w:sz w:val="30"/>
                                <w:szCs w:val="30"/>
                              </w:rPr>
                            </w:pPr>
                            <w:r w:rsidRPr="00142406">
                              <w:rPr>
                                <w:rFonts w:hint="cs"/>
                                <w:b/>
                                <w:bCs/>
                                <w:sz w:val="30"/>
                                <w:szCs w:val="30"/>
                                <w:rtl/>
                              </w:rPr>
                              <w:t>חלק מתוך שלם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9A0E93D" id="אליפסה 3478" o:spid="_x0000_s1482" style="position:absolute;margin-left:133.5pt;margin-top:24.8pt;width:180pt;height:52.5pt;z-index:25187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" fillcolor="white [3201]" strokecolor="#ffd966 [1943]" strokeweight="1pt">
                <v:fill color2="#ffe599 [1303]" focus="100%" type="gradient"/>
                <v:shadow on="t" color="#7f5f00 [1607]" opacity=".5" offset="1pt"/>
                <v:textbox>
                  <w:txbxContent>
                    <w:p w:rsidR="0098326B" w:rsidRPr="00142406" w:rsidRDefault="0098326B" w:rsidP="00631411">
                      <w:pPr>
                        <w:jc w:val="center"/>
                        <w:rPr>
                          <w:b/>
                          <w:bCs/>
                          <w:sz w:val="30"/>
                          <w:szCs w:val="30"/>
                        </w:rPr>
                      </w:pPr>
                      <w:r w:rsidRPr="00142406">
                        <w:rPr>
                          <w:rFonts w:hint="cs"/>
                          <w:b/>
                          <w:bCs/>
                          <w:sz w:val="30"/>
                          <w:szCs w:val="30"/>
                          <w:rtl/>
                        </w:rPr>
                        <w:t>חלק מתוך שלם</w:t>
                      </w:r>
                    </w:p>
                  </w:txbxContent>
                </v:textbox>
              </v:oval>
            </w:pict>
          </mc:Fallback>
        </mc:AlternateContent>
      </w:r>
    </w:p>
    <w:p w14:paraId="504F81BF" w14:textId="77777777" w:rsidR="00631411" w:rsidRDefault="00631411" w:rsidP="00631411">
      <w:pPr>
        <w:bidi w:val="0"/>
        <w:rPr>
          <w:rtl/>
        </w:rPr>
      </w:pPr>
    </w:p>
    <w:p w14:paraId="153167D6" w14:textId="77777777" w:rsidR="00631411" w:rsidRDefault="00631411" w:rsidP="00631411">
      <w:pPr>
        <w:bidi w:val="0"/>
        <w:rPr>
          <w:rtl/>
        </w:rPr>
      </w:pPr>
    </w:p>
    <w:p w14:paraId="2369425A" w14:textId="77777777" w:rsidR="00631411" w:rsidRDefault="00631411" w:rsidP="00631411">
      <w:pPr>
        <w:bidi w:val="0"/>
        <w:rPr>
          <w:rtl/>
        </w:rPr>
      </w:pPr>
    </w:p>
    <w:p w14:paraId="182346B9" w14:textId="77777777" w:rsidR="00631411" w:rsidRDefault="00631411" w:rsidP="00631411">
      <w:pPr>
        <w:bidi w:val="0"/>
        <w:rPr>
          <w:rtl/>
        </w:rPr>
      </w:pPr>
    </w:p>
    <w:p w14:paraId="1C5CDA63" w14:textId="77777777" w:rsidR="00631411" w:rsidRDefault="00631411" w:rsidP="00631411">
      <w:pPr>
        <w:bidi w:val="0"/>
        <w:rPr>
          <w:rtl/>
        </w:rPr>
      </w:pPr>
    </w:p>
    <w:p w14:paraId="3132BDC4" w14:textId="77777777" w:rsidR="00631411" w:rsidRDefault="00631411" w:rsidP="00631411">
      <w:pPr>
        <w:bidi w:val="0"/>
        <w:rPr>
          <w:rtl/>
        </w:rPr>
      </w:pPr>
    </w:p>
    <w:p w14:paraId="02A6CBB8" w14:textId="77777777" w:rsidR="00631411" w:rsidRDefault="00631411" w:rsidP="00631411">
      <w:pPr>
        <w:bidi w:val="0"/>
        <w:rPr>
          <w:rtl/>
        </w:rPr>
      </w:pPr>
    </w:p>
    <w:p w14:paraId="53E1F835" w14:textId="77777777" w:rsidR="00631411" w:rsidRDefault="00631411" w:rsidP="00631411">
      <w:pPr>
        <w:bidi w:val="0"/>
        <w:rPr>
          <w:rtl/>
        </w:rPr>
      </w:pPr>
    </w:p>
    <w:p w14:paraId="1EFBE319" w14:textId="77777777" w:rsidR="00631411" w:rsidRDefault="00631411" w:rsidP="00631411">
      <w:pPr>
        <w:bidi w:val="0"/>
        <w:rPr>
          <w:rtl/>
        </w:rPr>
      </w:pPr>
    </w:p>
    <w:p w14:paraId="4043F865" w14:textId="77777777" w:rsidR="00631411" w:rsidRDefault="00631411" w:rsidP="00631411">
      <w:pPr>
        <w:bidi w:val="0"/>
        <w:rPr>
          <w:rtl/>
        </w:rPr>
      </w:pPr>
    </w:p>
    <w:p w14:paraId="0A9D0B05" w14:textId="77777777" w:rsidR="00631411" w:rsidRDefault="00631411" w:rsidP="00631411">
      <w:pPr>
        <w:bidi w:val="0"/>
        <w:rPr>
          <w:rtl/>
        </w:rPr>
      </w:pPr>
    </w:p>
    <w:p w14:paraId="45BC6781" w14:textId="77777777" w:rsidR="00631411" w:rsidRDefault="00631411" w:rsidP="00631411">
      <w:pPr>
        <w:bidi w:val="0"/>
        <w:rPr>
          <w:rtl/>
        </w:rPr>
      </w:pPr>
    </w:p>
    <w:p w14:paraId="67DB8B8A" w14:textId="77777777" w:rsidR="00631411" w:rsidRDefault="00631411" w:rsidP="00631411">
      <w:pPr>
        <w:bidi w:val="0"/>
        <w:rPr>
          <w:rtl/>
        </w:rPr>
      </w:pPr>
    </w:p>
    <w:p w14:paraId="6C851881" w14:textId="77777777" w:rsidR="00631411" w:rsidRDefault="00631411" w:rsidP="00631411">
      <w:pPr>
        <w:bidi w:val="0"/>
        <w:rPr>
          <w:rtl/>
        </w:rPr>
      </w:pPr>
    </w:p>
    <w:p w14:paraId="4909F1DE" w14:textId="77777777" w:rsidR="00631411" w:rsidRDefault="00631411" w:rsidP="00631411">
      <w:pPr>
        <w:bidi w:val="0"/>
        <w:rPr>
          <w:rtl/>
        </w:rPr>
      </w:pPr>
    </w:p>
    <w:p w14:paraId="1D90A5CC" w14:textId="77777777" w:rsidR="00631411" w:rsidRDefault="00631411" w:rsidP="00631411">
      <w:pPr>
        <w:bidi w:val="0"/>
        <w:rPr>
          <w:rtl/>
        </w:rPr>
      </w:pPr>
    </w:p>
    <w:p w14:paraId="513535E9" w14:textId="77777777" w:rsidR="00631411" w:rsidRDefault="00631411" w:rsidP="00631411">
      <w:pPr>
        <w:bidi w:val="0"/>
        <w:rPr>
          <w:rtl/>
        </w:rPr>
      </w:pPr>
    </w:p>
    <w:p w14:paraId="01620B55" w14:textId="77777777" w:rsidR="00631411" w:rsidRDefault="00631411" w:rsidP="00631411">
      <w:pPr>
        <w:bidi w:val="0"/>
        <w:rPr>
          <w:rtl/>
        </w:rPr>
      </w:pPr>
    </w:p>
    <w:p w14:paraId="29596DA2" w14:textId="77777777" w:rsidR="00631411" w:rsidRDefault="00631411" w:rsidP="00631411">
      <w:pPr>
        <w:rPr>
          <w:rtl/>
        </w:rPr>
      </w:pPr>
    </w:p>
    <w:p w14:paraId="66CFAAB4" w14:textId="77777777" w:rsidR="00942AE9" w:rsidRDefault="00942AE9" w:rsidP="00631411">
      <w:pPr>
        <w:rPr>
          <w:rtl/>
        </w:rPr>
      </w:pPr>
    </w:p>
    <w:p w14:paraId="47D4B257" w14:textId="77777777" w:rsidR="00942AE9" w:rsidRDefault="00942AE9" w:rsidP="00631411">
      <w:pPr>
        <w:rPr>
          <w:rtl/>
        </w:rPr>
      </w:pPr>
    </w:p>
    <w:p w14:paraId="45CA87D3" w14:textId="77777777" w:rsidR="00942AE9" w:rsidRDefault="00942AE9" w:rsidP="00631411">
      <w:pPr>
        <w:rPr>
          <w:rtl/>
        </w:rPr>
      </w:pPr>
    </w:p>
    <w:p w14:paraId="05C989CA" w14:textId="77777777" w:rsidR="00942AE9" w:rsidRDefault="00942AE9" w:rsidP="00631411">
      <w:pPr>
        <w:rPr>
          <w:rtl/>
        </w:rPr>
      </w:pPr>
    </w:p>
    <w:p w14:paraId="1FB7BF96" w14:textId="77777777" w:rsidR="00942AE9" w:rsidRDefault="00942AE9" w:rsidP="00631411">
      <w:pPr>
        <w:rPr>
          <w:rtl/>
        </w:rPr>
      </w:pPr>
    </w:p>
    <w:p w14:paraId="673D8F9E" w14:textId="77777777" w:rsidR="00942AE9" w:rsidRDefault="00942AE9" w:rsidP="00631411">
      <w:pPr>
        <w:rPr>
          <w:rtl/>
        </w:rPr>
      </w:pPr>
    </w:p>
    <w:p w14:paraId="3FBB8E18" w14:textId="77777777" w:rsidR="00942AE9" w:rsidRDefault="00942AE9" w:rsidP="00631411">
      <w:pPr>
        <w:rPr>
          <w:rtl/>
        </w:rPr>
      </w:pPr>
    </w:p>
    <w:p w14:paraId="19470590" w14:textId="77777777" w:rsidR="00942AE9" w:rsidRDefault="00942AE9" w:rsidP="00631411">
      <w:pPr>
        <w:rPr>
          <w:rtl/>
        </w:rPr>
      </w:pPr>
    </w:p>
    <w:p w14:paraId="54AD2CCB" w14:textId="77777777" w:rsidR="00942AE9" w:rsidRDefault="00942AE9" w:rsidP="00631411">
      <w:pPr>
        <w:rPr>
          <w:rtl/>
        </w:rPr>
      </w:pPr>
      <w:r>
        <w:rPr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85568" behindDoc="0" locked="0" layoutInCell="1" allowOverlap="1" wp14:anchorId="5294E0A2" wp14:editId="347A81E4">
                <wp:simplePos x="0" y="0"/>
                <wp:positionH relativeFrom="column">
                  <wp:posOffset>1369192</wp:posOffset>
                </wp:positionH>
                <wp:positionV relativeFrom="paragraph">
                  <wp:posOffset>35332</wp:posOffset>
                </wp:positionV>
                <wp:extent cx="2752725" cy="966159"/>
                <wp:effectExtent l="0" t="0" r="47625" b="62865"/>
                <wp:wrapNone/>
                <wp:docPr id="3490" name="מלבן מעוגל 34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52725" cy="966159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4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4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14:paraId="59FA80B2" w14:textId="77777777" w:rsidR="0098326B" w:rsidRDefault="0098326B" w:rsidP="00631411">
                            <w:pPr>
                              <w:rPr>
                                <w:position w:val="24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35% הם:</w:t>
                            </w:r>
                            <w:r w:rsidRPr="000C25B0">
                              <w:rPr>
                                <w:position w:val="-24"/>
                              </w:rPr>
                              <w:object w:dxaOrig="560" w:dyaOrig="620" w14:anchorId="6C72AD79">
                                <v:shape id="_x0000_i1214" type="#_x0000_t75" style="width:28.5pt;height:28.5pt" o:ole="">
                                  <v:imagedata r:id="rId413" o:title=""/>
                                </v:shape>
                                <o:OLEObject Type="Embed" ProgID="Equation.3" ShapeID="_x0000_i1214" DrawAspect="Content" ObjectID="_1737262396" r:id="rId414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.</w:t>
                            </w:r>
                            <w:r>
                              <w:rPr>
                                <w:rtl/>
                              </w:rPr>
                              <w:br/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כעת,  נפתור במחשבון:     </w:t>
                            </w:r>
                            <w:r w:rsidRPr="000C25B0">
                              <w:rPr>
                                <w:position w:val="-6"/>
                              </w:rPr>
                              <w:object w:dxaOrig="980" w:dyaOrig="279" w14:anchorId="0675E9B4">
                                <v:shape id="_x0000_i1216" type="#_x0000_t75" style="width:50.25pt;height:14.25pt" o:ole="">
                                  <v:imagedata r:id="rId415" o:title=""/>
                                </v:shape>
                                <o:OLEObject Type="Embed" ProgID="Equation.3" ShapeID="_x0000_i1216" DrawAspect="Content" ObjectID="_1737262397" r:id="rId416"/>
                              </w:object>
                            </w:r>
                          </w:p>
                          <w:p w14:paraId="7A281F14" w14:textId="77777777" w:rsidR="0098326B" w:rsidRPr="000C25B0" w:rsidRDefault="0098326B" w:rsidP="00631411">
                            <w:pPr>
                              <w:rPr>
                                <w:rtl/>
                              </w:rPr>
                            </w:pPr>
                            <w:r w:rsidRPr="000C25B0">
                              <w:rPr>
                                <w:rFonts w:hint="cs"/>
                                <w:rtl/>
                              </w:rPr>
                              <w:t xml:space="preserve">התוצאה שתתקבל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תהיה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שבר </w:t>
                            </w:r>
                            <w:r w:rsidRPr="000C25B0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עשרוני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:</w:t>
                            </w:r>
                            <w:r w:rsidRPr="000C25B0">
                              <w:rPr>
                                <w:rFonts w:hint="cs"/>
                                <w:rtl/>
                              </w:rPr>
                              <w:t xml:space="preserve"> 0.3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84AE67A" id="מלבן מעוגל 3490" o:spid="_x0000_s1483" style="position:absolute;left:0;text-align:left;margin-left:107.8pt;margin-top:2.8pt;width:216.75pt;height:76.1pt;z-index:251885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" fillcolor="white [3201]" strokecolor="#ffd966 [1943]" strokeweight="1pt">
                <v:fill color2="#ffe599 [1303]" focus="100%" type="gradient"/>
                <v:shadow on="t" color="#7f5f00 [1607]" opacity=".5" offset="1pt"/>
                <v:textbox>
                  <w:txbxContent>
                    <w:p w:rsidR="0098326B" w:rsidRDefault="0098326B" w:rsidP="00631411">
                      <w:pPr>
                        <w:rPr>
                          <w:position w:val="24"/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35% הם:</w:t>
                      </w:r>
                      <w:r w:rsidRPr="000C25B0">
                        <w:rPr>
                          <w:position w:val="-24"/>
                        </w:rPr>
                        <w:object w:dxaOrig="560" w:dyaOrig="620">
                          <v:shape id="_x0000_i1214" type="#_x0000_t75" style="width:28.5pt;height:28.5pt" o:ole="">
                            <v:imagedata r:id="rId417" o:title=""/>
                          </v:shape>
                          <o:OLEObject Type="Embed" ProgID="Equation.3" ShapeID="_x0000_i1214" DrawAspect="Content" ObjectID="_1597409115" r:id="rId418"/>
                        </w:object>
                      </w:r>
                      <w:r>
                        <w:rPr>
                          <w:rFonts w:hint="cs"/>
                          <w:rtl/>
                        </w:rPr>
                        <w:t>.</w:t>
                      </w:r>
                      <w:r>
                        <w:rPr>
                          <w:rtl/>
                        </w:rPr>
                        <w:br/>
                      </w:r>
                      <w:r>
                        <w:rPr>
                          <w:rFonts w:hint="cs"/>
                          <w:rtl/>
                        </w:rPr>
                        <w:t xml:space="preserve">כעת,  נפתור במחשבון:     </w:t>
                      </w:r>
                      <w:r w:rsidRPr="000C25B0">
                        <w:rPr>
                          <w:position w:val="-6"/>
                        </w:rPr>
                        <w:object w:dxaOrig="980" w:dyaOrig="279">
                          <v:shape id="_x0000_i1216" type="#_x0000_t75" style="width:50.25pt;height:14.25pt" o:ole="">
                            <v:imagedata r:id="rId419" o:title=""/>
                          </v:shape>
                          <o:OLEObject Type="Embed" ProgID="Equation.3" ShapeID="_x0000_i1216" DrawAspect="Content" ObjectID="_1597409116" r:id="rId420"/>
                        </w:object>
                      </w:r>
                    </w:p>
                    <w:p w:rsidR="0098326B" w:rsidRPr="000C25B0" w:rsidRDefault="0098326B" w:rsidP="00631411">
                      <w:pPr>
                        <w:rPr>
                          <w:rtl/>
                        </w:rPr>
                      </w:pPr>
                      <w:r w:rsidRPr="000C25B0">
                        <w:rPr>
                          <w:rFonts w:hint="cs"/>
                          <w:rtl/>
                        </w:rPr>
                        <w:t xml:space="preserve">התוצאה שתתקבל </w:t>
                      </w:r>
                      <w:r>
                        <w:rPr>
                          <w:rFonts w:hint="cs"/>
                          <w:rtl/>
                        </w:rPr>
                        <w:t xml:space="preserve">תהיה </w:t>
                      </w:r>
                      <w:r>
                        <w:rPr>
                          <w:rFonts w:hint="cs"/>
                          <w:b/>
                          <w:bCs/>
                          <w:rtl/>
                        </w:rPr>
                        <w:t xml:space="preserve">שבר </w:t>
                      </w:r>
                      <w:r w:rsidRPr="000C25B0">
                        <w:rPr>
                          <w:rFonts w:hint="cs"/>
                          <w:b/>
                          <w:bCs/>
                          <w:rtl/>
                        </w:rPr>
                        <w:t>עשרוני</w:t>
                      </w:r>
                      <w:r>
                        <w:rPr>
                          <w:rFonts w:hint="cs"/>
                          <w:b/>
                          <w:bCs/>
                          <w:rtl/>
                        </w:rPr>
                        <w:t>:</w:t>
                      </w:r>
                      <w:r w:rsidRPr="000C25B0">
                        <w:rPr>
                          <w:rFonts w:hint="cs"/>
                          <w:rtl/>
                        </w:rPr>
                        <w:t xml:space="preserve"> 0.35</w:t>
                      </w:r>
                    </w:p>
                  </w:txbxContent>
                </v:textbox>
              </v:roundrect>
            </w:pict>
          </mc:Fallback>
        </mc:AlternateContent>
      </w:r>
    </w:p>
    <w:p w14:paraId="129C4C87" w14:textId="77777777" w:rsidR="00942AE9" w:rsidRDefault="00942AE9" w:rsidP="00631411">
      <w:pPr>
        <w:rPr>
          <w:rtl/>
        </w:rPr>
      </w:pPr>
    </w:p>
    <w:p w14:paraId="11309649" w14:textId="77777777" w:rsidR="00942AE9" w:rsidRDefault="00942AE9" w:rsidP="00631411">
      <w:pPr>
        <w:rPr>
          <w:rtl/>
        </w:rPr>
      </w:pPr>
    </w:p>
    <w:p w14:paraId="10022DB0" w14:textId="77777777" w:rsidR="00942AE9" w:rsidRDefault="00942AE9" w:rsidP="00631411">
      <w:pPr>
        <w:rPr>
          <w:rtl/>
        </w:rPr>
      </w:pPr>
    </w:p>
    <w:p w14:paraId="3E9F7122" w14:textId="77777777" w:rsidR="00942AE9" w:rsidRDefault="00942AE9" w:rsidP="00631411">
      <w:pPr>
        <w:rPr>
          <w:rtl/>
        </w:rPr>
      </w:pPr>
    </w:p>
    <w:p w14:paraId="05C40809" w14:textId="77777777" w:rsidR="00942AE9" w:rsidRDefault="00942AE9" w:rsidP="00631411">
      <w:pPr>
        <w:rPr>
          <w:rtl/>
        </w:rPr>
      </w:pPr>
    </w:p>
    <w:p w14:paraId="4C74FD36" w14:textId="77777777" w:rsidR="00942AE9" w:rsidRDefault="00942AE9" w:rsidP="00631411">
      <w:pPr>
        <w:rPr>
          <w:rtl/>
        </w:rPr>
      </w:pPr>
    </w:p>
    <w:p w14:paraId="3F22E672" w14:textId="77777777" w:rsidR="00942AE9" w:rsidRDefault="00942AE9" w:rsidP="00631411">
      <w:pPr>
        <w:rPr>
          <w:rtl/>
        </w:rPr>
      </w:pPr>
    </w:p>
    <w:p w14:paraId="38EF777C" w14:textId="77777777" w:rsidR="00942AE9" w:rsidRDefault="00942AE9" w:rsidP="00631411">
      <w:pPr>
        <w:rPr>
          <w:rtl/>
        </w:rPr>
      </w:pPr>
    </w:p>
    <w:p w14:paraId="55C7A23E" w14:textId="77777777" w:rsidR="00942AE9" w:rsidRDefault="00942AE9" w:rsidP="00631411">
      <w:pPr>
        <w:rPr>
          <w:rtl/>
        </w:rPr>
      </w:pPr>
    </w:p>
    <w:p w14:paraId="66A80853" w14:textId="77777777" w:rsidR="00942AE9" w:rsidRDefault="00942AE9" w:rsidP="00631411">
      <w:pPr>
        <w:rPr>
          <w:rtl/>
        </w:rPr>
      </w:pPr>
    </w:p>
    <w:p w14:paraId="57545641" w14:textId="77777777" w:rsidR="00942AE9" w:rsidRDefault="00942AE9" w:rsidP="00631411">
      <w:pPr>
        <w:rPr>
          <w:rtl/>
        </w:rPr>
      </w:pPr>
    </w:p>
    <w:p w14:paraId="597DF05A" w14:textId="77777777" w:rsidR="00942AE9" w:rsidRDefault="00942AE9" w:rsidP="00631411">
      <w:pPr>
        <w:rPr>
          <w:rtl/>
        </w:rPr>
      </w:pPr>
    </w:p>
    <w:p w14:paraId="4F7A8662" w14:textId="77777777" w:rsidR="00631411" w:rsidRDefault="00631411" w:rsidP="00631411">
      <w:pPr>
        <w:rPr>
          <w:rtl/>
        </w:rPr>
      </w:pPr>
      <w:r>
        <w:rPr>
          <w:rFonts w:hint="cs"/>
          <w:rtl/>
        </w:rPr>
        <w:t>כל ספר עשרוני ניתן להכניס לתבנית הבאה:</w:t>
      </w:r>
      <w:r>
        <w:rPr>
          <w:rFonts w:hint="cs"/>
          <w:rtl/>
        </w:rPr>
        <w:br/>
      </w:r>
    </w:p>
    <w:tbl>
      <w:tblPr>
        <w:tblpPr w:leftFromText="180" w:rightFromText="180" w:vertAnchor="text" w:horzAnchor="margin" w:tblpY="88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56"/>
        <w:gridCol w:w="1234"/>
        <w:gridCol w:w="1118"/>
        <w:gridCol w:w="629"/>
        <w:gridCol w:w="1044"/>
        <w:gridCol w:w="1042"/>
        <w:gridCol w:w="1036"/>
        <w:gridCol w:w="1043"/>
      </w:tblGrid>
      <w:tr w:rsidR="00942AE9" w14:paraId="24BEC49F" w14:textId="77777777" w:rsidTr="00942AE9">
        <w:tc>
          <w:tcPr>
            <w:tcW w:w="1156" w:type="dxa"/>
          </w:tcPr>
          <w:p w14:paraId="2A8247B4" w14:textId="77777777" w:rsidR="00942AE9" w:rsidRDefault="00942AE9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אלפיות</w:t>
            </w:r>
          </w:p>
        </w:tc>
        <w:tc>
          <w:tcPr>
            <w:tcW w:w="1234" w:type="dxa"/>
          </w:tcPr>
          <w:p w14:paraId="63057FA8" w14:textId="77777777" w:rsidR="00942AE9" w:rsidRDefault="00942AE9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מאיות</w:t>
            </w:r>
          </w:p>
        </w:tc>
        <w:tc>
          <w:tcPr>
            <w:tcW w:w="1118" w:type="dxa"/>
          </w:tcPr>
          <w:p w14:paraId="64FF43DE" w14:textId="77777777" w:rsidR="00942AE9" w:rsidRDefault="00942AE9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עשיריות</w:t>
            </w:r>
          </w:p>
        </w:tc>
        <w:tc>
          <w:tcPr>
            <w:tcW w:w="629" w:type="dxa"/>
          </w:tcPr>
          <w:p w14:paraId="2FDB94CF" w14:textId="77777777" w:rsidR="00942AE9" w:rsidRDefault="00942AE9" w:rsidP="00942AE9">
            <w:pPr>
              <w:jc w:val="center"/>
              <w:rPr>
                <w:rtl/>
              </w:rPr>
            </w:pP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901952" behindDoc="0" locked="0" layoutInCell="1" allowOverlap="1" wp14:anchorId="5AD5D5E7" wp14:editId="587BE319">
                      <wp:simplePos x="0" y="0"/>
                      <wp:positionH relativeFrom="column">
                        <wp:posOffset>103505</wp:posOffset>
                      </wp:positionH>
                      <wp:positionV relativeFrom="paragraph">
                        <wp:posOffset>35560</wp:posOffset>
                      </wp:positionV>
                      <wp:extent cx="90805" cy="90805"/>
                      <wp:effectExtent l="19050" t="19050" r="33020" b="52070"/>
                      <wp:wrapNone/>
                      <wp:docPr id="3477" name="אליפסה 34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ln w="38100">
                                <a:solidFill>
                                  <a:schemeClr val="lt1">
                                    <a:lumMod val="9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chemeClr val="lt1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554AD8D" id="אליפסה 3477" o:spid="_x0000_s1026" style="position:absolute;left:0;text-align:left;margin-left:8.15pt;margin-top:2.8pt;width:7.15pt;height:7.15pt;z-index:25190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" fillcolor="black [3200]" strokecolor="#f2f2f2 [3041]" strokeweight="3pt">
                      <v:shadow on="t" color="#7f7f7f [1601]" opacity=".5" offset="1pt"/>
                    </v:oval>
                  </w:pict>
                </mc:Fallback>
              </mc:AlternateContent>
            </w:r>
          </w:p>
        </w:tc>
        <w:tc>
          <w:tcPr>
            <w:tcW w:w="1044" w:type="dxa"/>
          </w:tcPr>
          <w:p w14:paraId="15E89807" w14:textId="77777777" w:rsidR="00942AE9" w:rsidRDefault="00942AE9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יחידות</w:t>
            </w:r>
          </w:p>
        </w:tc>
        <w:tc>
          <w:tcPr>
            <w:tcW w:w="1042" w:type="dxa"/>
          </w:tcPr>
          <w:p w14:paraId="171CFB52" w14:textId="77777777" w:rsidR="00942AE9" w:rsidRDefault="00942AE9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עשרות</w:t>
            </w:r>
          </w:p>
        </w:tc>
        <w:tc>
          <w:tcPr>
            <w:tcW w:w="1036" w:type="dxa"/>
          </w:tcPr>
          <w:p w14:paraId="4DE223CC" w14:textId="77777777" w:rsidR="00942AE9" w:rsidRDefault="00942AE9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מאות</w:t>
            </w:r>
          </w:p>
        </w:tc>
        <w:tc>
          <w:tcPr>
            <w:tcW w:w="1043" w:type="dxa"/>
          </w:tcPr>
          <w:p w14:paraId="77842CFC" w14:textId="77777777" w:rsidR="00942AE9" w:rsidRDefault="00942AE9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אלפים</w:t>
            </w:r>
          </w:p>
        </w:tc>
      </w:tr>
      <w:tr w:rsidR="00942AE9" w14:paraId="25B7B41C" w14:textId="77777777" w:rsidTr="00942AE9">
        <w:tc>
          <w:tcPr>
            <w:tcW w:w="1156" w:type="dxa"/>
          </w:tcPr>
          <w:p w14:paraId="4589D204" w14:textId="77777777" w:rsidR="00942AE9" w:rsidRDefault="00942AE9" w:rsidP="00942AE9">
            <w:pPr>
              <w:jc w:val="center"/>
              <w:rPr>
                <w:rtl/>
              </w:rPr>
            </w:pPr>
          </w:p>
        </w:tc>
        <w:tc>
          <w:tcPr>
            <w:tcW w:w="1234" w:type="dxa"/>
          </w:tcPr>
          <w:p w14:paraId="534ABD84" w14:textId="77777777" w:rsidR="00942AE9" w:rsidRDefault="00942AE9" w:rsidP="00942AE9">
            <w:pPr>
              <w:jc w:val="center"/>
              <w:rPr>
                <w:rtl/>
              </w:rPr>
            </w:pPr>
          </w:p>
        </w:tc>
        <w:tc>
          <w:tcPr>
            <w:tcW w:w="1118" w:type="dxa"/>
          </w:tcPr>
          <w:p w14:paraId="75555787" w14:textId="77777777" w:rsidR="00942AE9" w:rsidRDefault="00942AE9" w:rsidP="00942AE9">
            <w:pPr>
              <w:jc w:val="center"/>
              <w:rPr>
                <w:rtl/>
              </w:rPr>
            </w:pPr>
          </w:p>
        </w:tc>
        <w:tc>
          <w:tcPr>
            <w:tcW w:w="629" w:type="dxa"/>
          </w:tcPr>
          <w:p w14:paraId="660BC96E" w14:textId="77777777" w:rsidR="00942AE9" w:rsidRDefault="00942AE9" w:rsidP="00942AE9">
            <w:pPr>
              <w:jc w:val="center"/>
              <w:rPr>
                <w:rtl/>
              </w:rPr>
            </w:pP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902976" behindDoc="0" locked="0" layoutInCell="1" allowOverlap="1" wp14:anchorId="23C40A4E" wp14:editId="32CC0C1B">
                      <wp:simplePos x="0" y="0"/>
                      <wp:positionH relativeFrom="column">
                        <wp:posOffset>103505</wp:posOffset>
                      </wp:positionH>
                      <wp:positionV relativeFrom="paragraph">
                        <wp:posOffset>20955</wp:posOffset>
                      </wp:positionV>
                      <wp:extent cx="90805" cy="90805"/>
                      <wp:effectExtent l="19050" t="20955" r="33020" b="50165"/>
                      <wp:wrapNone/>
                      <wp:docPr id="3476" name="אליפסה 34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ln w="38100">
                                <a:solidFill>
                                  <a:schemeClr val="lt1">
                                    <a:lumMod val="9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chemeClr val="lt1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D395695" id="אליפסה 3476" o:spid="_x0000_s1026" style="position:absolute;left:0;text-align:left;margin-left:8.15pt;margin-top:1.65pt;width:7.15pt;height:7.15pt;z-index:251902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" fillcolor="black [3200]" strokecolor="#f2f2f2 [3041]" strokeweight="3pt">
                      <v:shadow on="t" color="#7f7f7f [1601]" opacity=".5" offset="1pt"/>
                    </v:oval>
                  </w:pict>
                </mc:Fallback>
              </mc:AlternateContent>
            </w:r>
          </w:p>
        </w:tc>
        <w:tc>
          <w:tcPr>
            <w:tcW w:w="1044" w:type="dxa"/>
          </w:tcPr>
          <w:p w14:paraId="6D3B76AC" w14:textId="77777777" w:rsidR="00942AE9" w:rsidRDefault="00942AE9" w:rsidP="00942AE9">
            <w:pPr>
              <w:jc w:val="center"/>
              <w:rPr>
                <w:rtl/>
              </w:rPr>
            </w:pPr>
          </w:p>
        </w:tc>
        <w:tc>
          <w:tcPr>
            <w:tcW w:w="1042" w:type="dxa"/>
          </w:tcPr>
          <w:p w14:paraId="1D448C0A" w14:textId="77777777" w:rsidR="00942AE9" w:rsidRDefault="00942AE9" w:rsidP="00942AE9">
            <w:pPr>
              <w:jc w:val="center"/>
              <w:rPr>
                <w:rtl/>
              </w:rPr>
            </w:pPr>
          </w:p>
        </w:tc>
        <w:tc>
          <w:tcPr>
            <w:tcW w:w="1036" w:type="dxa"/>
          </w:tcPr>
          <w:p w14:paraId="69BD104E" w14:textId="77777777" w:rsidR="00942AE9" w:rsidRDefault="00942AE9" w:rsidP="00942AE9">
            <w:pPr>
              <w:jc w:val="center"/>
              <w:rPr>
                <w:rtl/>
              </w:rPr>
            </w:pPr>
          </w:p>
        </w:tc>
        <w:tc>
          <w:tcPr>
            <w:tcW w:w="1043" w:type="dxa"/>
          </w:tcPr>
          <w:p w14:paraId="152774C7" w14:textId="77777777" w:rsidR="00942AE9" w:rsidRDefault="00942AE9" w:rsidP="00942AE9">
            <w:pPr>
              <w:jc w:val="center"/>
              <w:rPr>
                <w:rtl/>
              </w:rPr>
            </w:pPr>
          </w:p>
        </w:tc>
      </w:tr>
    </w:tbl>
    <w:p w14:paraId="13856A65" w14:textId="77777777" w:rsidR="00942AE9" w:rsidRDefault="00942AE9" w:rsidP="00631411">
      <w:pPr>
        <w:rPr>
          <w:rtl/>
        </w:rPr>
      </w:pPr>
    </w:p>
    <w:p w14:paraId="004F5E77" w14:textId="77777777" w:rsidR="00942AE9" w:rsidRDefault="00942AE9" w:rsidP="00631411">
      <w:pPr>
        <w:rPr>
          <w:rtl/>
        </w:rPr>
      </w:pPr>
    </w:p>
    <w:p w14:paraId="7FE7B06D" w14:textId="77777777" w:rsidR="00942AE9" w:rsidRDefault="00942AE9" w:rsidP="00631411">
      <w:pPr>
        <w:rPr>
          <w:rtl/>
        </w:rPr>
      </w:pPr>
    </w:p>
    <w:p w14:paraId="76684473" w14:textId="77777777" w:rsidR="00942AE9" w:rsidRDefault="00942AE9" w:rsidP="00631411">
      <w:pPr>
        <w:rPr>
          <w:rtl/>
        </w:rPr>
      </w:pPr>
    </w:p>
    <w:p w14:paraId="1916EBF0" w14:textId="77777777" w:rsidR="00631411" w:rsidRDefault="00631411" w:rsidP="00631411">
      <w:pPr>
        <w:rPr>
          <w:rtl/>
        </w:rPr>
      </w:pPr>
      <w:r>
        <w:rPr>
          <w:rFonts w:hint="cs"/>
          <w:rtl/>
        </w:rPr>
        <w:t xml:space="preserve">לדוגמה: </w:t>
      </w:r>
      <w:r w:rsidRPr="00C54A02">
        <w:rPr>
          <w:rFonts w:hint="cs"/>
          <w:b/>
          <w:bCs/>
          <w:sz w:val="28"/>
          <w:szCs w:val="28"/>
          <w:rtl/>
        </w:rPr>
        <w:t>5,658.07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56"/>
        <w:gridCol w:w="1234"/>
        <w:gridCol w:w="1118"/>
        <w:gridCol w:w="629"/>
        <w:gridCol w:w="1044"/>
        <w:gridCol w:w="1042"/>
        <w:gridCol w:w="1036"/>
        <w:gridCol w:w="1043"/>
      </w:tblGrid>
      <w:tr w:rsidR="00631411" w14:paraId="47239E90" w14:textId="77777777" w:rsidTr="00942AE9">
        <w:tc>
          <w:tcPr>
            <w:tcW w:w="1156" w:type="dxa"/>
          </w:tcPr>
          <w:p w14:paraId="1F6608EB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אלפיות</w:t>
            </w:r>
          </w:p>
        </w:tc>
        <w:tc>
          <w:tcPr>
            <w:tcW w:w="1234" w:type="dxa"/>
          </w:tcPr>
          <w:p w14:paraId="2870D1BA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מאיות</w:t>
            </w:r>
          </w:p>
        </w:tc>
        <w:tc>
          <w:tcPr>
            <w:tcW w:w="1118" w:type="dxa"/>
          </w:tcPr>
          <w:p w14:paraId="0B2A8273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עשיריות</w:t>
            </w:r>
          </w:p>
        </w:tc>
        <w:tc>
          <w:tcPr>
            <w:tcW w:w="629" w:type="dxa"/>
          </w:tcPr>
          <w:p w14:paraId="78DB19E4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887616" behindDoc="0" locked="0" layoutInCell="1" allowOverlap="1" wp14:anchorId="58F9435F" wp14:editId="6D9A6C00">
                      <wp:simplePos x="0" y="0"/>
                      <wp:positionH relativeFrom="column">
                        <wp:posOffset>103505</wp:posOffset>
                      </wp:positionH>
                      <wp:positionV relativeFrom="paragraph">
                        <wp:posOffset>35560</wp:posOffset>
                      </wp:positionV>
                      <wp:extent cx="90805" cy="90805"/>
                      <wp:effectExtent l="19050" t="22860" r="33020" b="48260"/>
                      <wp:wrapNone/>
                      <wp:docPr id="3475" name="אליפסה 34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ln w="38100">
                                <a:solidFill>
                                  <a:schemeClr val="lt1">
                                    <a:lumMod val="9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chemeClr val="lt1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2B02492" id="אליפסה 3475" o:spid="_x0000_s1026" style="position:absolute;left:0;text-align:left;margin-left:8.15pt;margin-top:2.8pt;width:7.15pt;height:7.15pt;z-index:25188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" fillcolor="black [3200]" strokecolor="#f2f2f2 [3041]" strokeweight="3pt">
                      <v:shadow on="t" color="#7f7f7f [1601]" opacity=".5" offset="1pt"/>
                    </v:oval>
                  </w:pict>
                </mc:Fallback>
              </mc:AlternateContent>
            </w:r>
          </w:p>
        </w:tc>
        <w:tc>
          <w:tcPr>
            <w:tcW w:w="1044" w:type="dxa"/>
          </w:tcPr>
          <w:p w14:paraId="087D2ECD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יחידות</w:t>
            </w:r>
          </w:p>
        </w:tc>
        <w:tc>
          <w:tcPr>
            <w:tcW w:w="1042" w:type="dxa"/>
          </w:tcPr>
          <w:p w14:paraId="45792266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עשרות</w:t>
            </w:r>
          </w:p>
        </w:tc>
        <w:tc>
          <w:tcPr>
            <w:tcW w:w="1036" w:type="dxa"/>
          </w:tcPr>
          <w:p w14:paraId="5329782C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מאות</w:t>
            </w:r>
          </w:p>
        </w:tc>
        <w:tc>
          <w:tcPr>
            <w:tcW w:w="1043" w:type="dxa"/>
          </w:tcPr>
          <w:p w14:paraId="78F41702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אלפים</w:t>
            </w:r>
          </w:p>
        </w:tc>
      </w:tr>
      <w:tr w:rsidR="00631411" w14:paraId="6C6077ED" w14:textId="77777777" w:rsidTr="00942AE9">
        <w:trPr>
          <w:trHeight w:val="341"/>
        </w:trPr>
        <w:tc>
          <w:tcPr>
            <w:tcW w:w="1156" w:type="dxa"/>
          </w:tcPr>
          <w:p w14:paraId="3C86D773" w14:textId="77777777" w:rsidR="00631411" w:rsidRPr="003306F8" w:rsidRDefault="00631411" w:rsidP="00942AE9">
            <w:pPr>
              <w:rPr>
                <w:sz w:val="18"/>
                <w:szCs w:val="18"/>
                <w:rtl/>
              </w:rPr>
            </w:pPr>
          </w:p>
        </w:tc>
        <w:tc>
          <w:tcPr>
            <w:tcW w:w="1234" w:type="dxa"/>
          </w:tcPr>
          <w:p w14:paraId="1C042827" w14:textId="77777777" w:rsidR="00631411" w:rsidRPr="003306F8" w:rsidRDefault="00631411" w:rsidP="00942AE9">
            <w:pPr>
              <w:jc w:val="center"/>
              <w:rPr>
                <w:sz w:val="18"/>
                <w:szCs w:val="18"/>
                <w:rtl/>
              </w:rPr>
            </w:pPr>
            <w:r w:rsidRPr="003306F8">
              <w:rPr>
                <w:rFonts w:hint="cs"/>
                <w:sz w:val="18"/>
                <w:szCs w:val="18"/>
                <w:rtl/>
              </w:rPr>
              <w:t>7</w:t>
            </w:r>
          </w:p>
        </w:tc>
        <w:tc>
          <w:tcPr>
            <w:tcW w:w="1118" w:type="dxa"/>
          </w:tcPr>
          <w:p w14:paraId="66851DAF" w14:textId="77777777" w:rsidR="00631411" w:rsidRPr="003306F8" w:rsidRDefault="00631411" w:rsidP="00942AE9">
            <w:pPr>
              <w:jc w:val="center"/>
              <w:rPr>
                <w:sz w:val="18"/>
                <w:szCs w:val="18"/>
                <w:rtl/>
              </w:rPr>
            </w:pPr>
            <w:r w:rsidRPr="003306F8">
              <w:rPr>
                <w:rFonts w:hint="cs"/>
                <w:sz w:val="18"/>
                <w:szCs w:val="18"/>
                <w:rtl/>
              </w:rPr>
              <w:t>0</w:t>
            </w:r>
          </w:p>
        </w:tc>
        <w:tc>
          <w:tcPr>
            <w:tcW w:w="629" w:type="dxa"/>
          </w:tcPr>
          <w:p w14:paraId="1BD0A149" w14:textId="77777777" w:rsidR="00631411" w:rsidRPr="003306F8" w:rsidRDefault="00631411" w:rsidP="00942AE9">
            <w:pPr>
              <w:jc w:val="center"/>
              <w:rPr>
                <w:sz w:val="18"/>
                <w:szCs w:val="18"/>
                <w:rtl/>
              </w:rPr>
            </w:pPr>
            <w:r>
              <w:rPr>
                <w:noProof/>
                <w:sz w:val="18"/>
                <w:szCs w:val="18"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888640" behindDoc="0" locked="0" layoutInCell="1" allowOverlap="1" wp14:anchorId="582E29B2" wp14:editId="7E026881">
                      <wp:simplePos x="0" y="0"/>
                      <wp:positionH relativeFrom="column">
                        <wp:posOffset>103505</wp:posOffset>
                      </wp:positionH>
                      <wp:positionV relativeFrom="paragraph">
                        <wp:posOffset>59055</wp:posOffset>
                      </wp:positionV>
                      <wp:extent cx="90805" cy="90805"/>
                      <wp:effectExtent l="19050" t="24765" r="33020" b="46355"/>
                      <wp:wrapNone/>
                      <wp:docPr id="3474" name="אליפסה 34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ln w="38100">
                                <a:solidFill>
                                  <a:schemeClr val="lt1">
                                    <a:lumMod val="9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chemeClr val="lt1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8CBFD46" id="אליפסה 3474" o:spid="_x0000_s1026" style="position:absolute;left:0;text-align:left;margin-left:8.15pt;margin-top:4.65pt;width:7.15pt;height:7.15pt;z-index:25188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" fillcolor="black [3200]" strokecolor="#f2f2f2 [3041]" strokeweight="3pt">
                      <v:shadow on="t" color="#7f7f7f [1601]" opacity=".5" offset="1pt"/>
                    </v:oval>
                  </w:pict>
                </mc:Fallback>
              </mc:AlternateContent>
            </w:r>
          </w:p>
        </w:tc>
        <w:tc>
          <w:tcPr>
            <w:tcW w:w="1044" w:type="dxa"/>
          </w:tcPr>
          <w:p w14:paraId="2DC837C6" w14:textId="77777777" w:rsidR="00631411" w:rsidRPr="003306F8" w:rsidRDefault="00631411" w:rsidP="00942AE9">
            <w:pPr>
              <w:jc w:val="center"/>
              <w:rPr>
                <w:sz w:val="18"/>
                <w:szCs w:val="18"/>
                <w:rtl/>
              </w:rPr>
            </w:pPr>
            <w:r w:rsidRPr="003306F8">
              <w:rPr>
                <w:rFonts w:hint="cs"/>
                <w:sz w:val="18"/>
                <w:szCs w:val="18"/>
                <w:rtl/>
              </w:rPr>
              <w:t>8</w:t>
            </w:r>
          </w:p>
        </w:tc>
        <w:tc>
          <w:tcPr>
            <w:tcW w:w="1042" w:type="dxa"/>
          </w:tcPr>
          <w:p w14:paraId="751080FE" w14:textId="77777777" w:rsidR="00631411" w:rsidRPr="003306F8" w:rsidRDefault="00631411" w:rsidP="00942AE9">
            <w:pPr>
              <w:jc w:val="center"/>
              <w:rPr>
                <w:sz w:val="18"/>
                <w:szCs w:val="18"/>
                <w:rtl/>
              </w:rPr>
            </w:pPr>
            <w:r w:rsidRPr="003306F8">
              <w:rPr>
                <w:rFonts w:hint="cs"/>
                <w:sz w:val="18"/>
                <w:szCs w:val="18"/>
                <w:rtl/>
              </w:rPr>
              <w:t>5</w:t>
            </w:r>
          </w:p>
        </w:tc>
        <w:tc>
          <w:tcPr>
            <w:tcW w:w="1036" w:type="dxa"/>
          </w:tcPr>
          <w:p w14:paraId="153176DA" w14:textId="77777777" w:rsidR="00631411" w:rsidRPr="003306F8" w:rsidRDefault="00631411" w:rsidP="00942AE9">
            <w:pPr>
              <w:jc w:val="center"/>
              <w:rPr>
                <w:sz w:val="18"/>
                <w:szCs w:val="18"/>
                <w:rtl/>
              </w:rPr>
            </w:pPr>
            <w:r w:rsidRPr="003306F8">
              <w:rPr>
                <w:rFonts w:hint="cs"/>
                <w:sz w:val="18"/>
                <w:szCs w:val="18"/>
                <w:rtl/>
              </w:rPr>
              <w:t>6</w:t>
            </w:r>
          </w:p>
        </w:tc>
        <w:tc>
          <w:tcPr>
            <w:tcW w:w="1043" w:type="dxa"/>
          </w:tcPr>
          <w:p w14:paraId="25A9564C" w14:textId="77777777" w:rsidR="00631411" w:rsidRPr="003306F8" w:rsidRDefault="00631411" w:rsidP="00942AE9">
            <w:pPr>
              <w:jc w:val="center"/>
              <w:rPr>
                <w:sz w:val="18"/>
                <w:szCs w:val="18"/>
                <w:rtl/>
              </w:rPr>
            </w:pPr>
            <w:r w:rsidRPr="003306F8">
              <w:rPr>
                <w:rFonts w:hint="cs"/>
                <w:sz w:val="18"/>
                <w:szCs w:val="18"/>
                <w:rtl/>
              </w:rPr>
              <w:t>5</w:t>
            </w:r>
          </w:p>
        </w:tc>
      </w:tr>
      <w:tr w:rsidR="00631411" w14:paraId="4398F061" w14:textId="77777777" w:rsidTr="00942AE9">
        <w:trPr>
          <w:trHeight w:val="248"/>
        </w:trPr>
        <w:tc>
          <w:tcPr>
            <w:tcW w:w="8302" w:type="dxa"/>
            <w:gridSpan w:val="8"/>
          </w:tcPr>
          <w:p w14:paraId="4BE5A287" w14:textId="77777777" w:rsidR="00631411" w:rsidRDefault="00631411" w:rsidP="00942AE9">
            <w:pPr>
              <w:rPr>
                <w:rtl/>
              </w:rPr>
            </w:pPr>
            <w:r>
              <w:rPr>
                <w:rFonts w:hint="cs"/>
                <w:rtl/>
              </w:rPr>
              <w:t>כתיבה מילולית: חמשת אלפים ששמאות חמישים ושמונה ושבע מאיות</w:t>
            </w:r>
          </w:p>
        </w:tc>
      </w:tr>
    </w:tbl>
    <w:p w14:paraId="5D4AA32F" w14:textId="77777777" w:rsidR="00942AE9" w:rsidRDefault="00942AE9" w:rsidP="00631411">
      <w:pPr>
        <w:rPr>
          <w:rtl/>
        </w:rPr>
      </w:pPr>
    </w:p>
    <w:p w14:paraId="13633C23" w14:textId="77777777" w:rsidR="00942AE9" w:rsidRDefault="00942AE9">
      <w:pPr>
        <w:bidi w:val="0"/>
        <w:rPr>
          <w:rtl/>
        </w:rPr>
      </w:pPr>
      <w:r>
        <w:rPr>
          <w:rtl/>
        </w:rPr>
        <w:br w:type="page"/>
      </w:r>
    </w:p>
    <w:p w14:paraId="6106BA11" w14:textId="77777777" w:rsidR="00631411" w:rsidRDefault="00631411" w:rsidP="00631411">
      <w:pPr>
        <w:rPr>
          <w:rtl/>
        </w:rPr>
      </w:pPr>
    </w:p>
    <w:p w14:paraId="5A1D1696" w14:textId="77777777" w:rsidR="00631411" w:rsidRDefault="00631411" w:rsidP="009339D2">
      <w:pPr>
        <w:pStyle w:val="a9"/>
        <w:numPr>
          <w:ilvl w:val="0"/>
          <w:numId w:val="22"/>
        </w:numPr>
      </w:pPr>
      <w:r>
        <w:rPr>
          <w:rFonts w:hint="cs"/>
          <w:rtl/>
        </w:rPr>
        <w:t>מקמו את המספרים הבאים לתבניות:</w:t>
      </w:r>
    </w:p>
    <w:p w14:paraId="28F84E5D" w14:textId="77777777" w:rsidR="00631411" w:rsidRDefault="00631411" w:rsidP="00631411">
      <w:pPr>
        <w:pStyle w:val="a9"/>
        <w:rPr>
          <w:rtl/>
        </w:rPr>
      </w:pPr>
      <w:r>
        <w:rPr>
          <w:rtl/>
        </w:rPr>
        <w:br/>
      </w:r>
      <w:r>
        <w:rPr>
          <w:rFonts w:hint="cs"/>
          <w:rtl/>
        </w:rPr>
        <w:t>א. 656.032</w:t>
      </w:r>
    </w:p>
    <w:tbl>
      <w:tblPr>
        <w:bidiVisual/>
        <w:tblW w:w="0" w:type="auto"/>
        <w:tblInd w:w="8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4"/>
        <w:gridCol w:w="850"/>
        <w:gridCol w:w="992"/>
        <w:gridCol w:w="709"/>
        <w:gridCol w:w="851"/>
        <w:gridCol w:w="850"/>
        <w:gridCol w:w="709"/>
        <w:gridCol w:w="817"/>
      </w:tblGrid>
      <w:tr w:rsidR="00631411" w14:paraId="6A298ADA" w14:textId="77777777" w:rsidTr="00942AE9">
        <w:tc>
          <w:tcPr>
            <w:tcW w:w="851" w:type="dxa"/>
          </w:tcPr>
          <w:p w14:paraId="58E2FF67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אלפיות</w:t>
            </w:r>
          </w:p>
        </w:tc>
        <w:tc>
          <w:tcPr>
            <w:tcW w:w="850" w:type="dxa"/>
          </w:tcPr>
          <w:p w14:paraId="176D0669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מאיות</w:t>
            </w:r>
          </w:p>
        </w:tc>
        <w:tc>
          <w:tcPr>
            <w:tcW w:w="992" w:type="dxa"/>
          </w:tcPr>
          <w:p w14:paraId="4C9BA483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עשיריות</w:t>
            </w:r>
          </w:p>
        </w:tc>
        <w:tc>
          <w:tcPr>
            <w:tcW w:w="709" w:type="dxa"/>
          </w:tcPr>
          <w:p w14:paraId="0A03228A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890688" behindDoc="0" locked="0" layoutInCell="1" allowOverlap="1" wp14:anchorId="3D700AB5" wp14:editId="0E57A6B0">
                      <wp:simplePos x="0" y="0"/>
                      <wp:positionH relativeFrom="column">
                        <wp:posOffset>103505</wp:posOffset>
                      </wp:positionH>
                      <wp:positionV relativeFrom="paragraph">
                        <wp:posOffset>35560</wp:posOffset>
                      </wp:positionV>
                      <wp:extent cx="90805" cy="90805"/>
                      <wp:effectExtent l="22860" t="25400" r="38735" b="45720"/>
                      <wp:wrapNone/>
                      <wp:docPr id="3473" name="אליפסה 34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ln w="38100">
                                <a:solidFill>
                                  <a:schemeClr val="lt1">
                                    <a:lumMod val="9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chemeClr val="lt1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341BFC0" id="אליפסה 3473" o:spid="_x0000_s1026" style="position:absolute;left:0;text-align:left;margin-left:8.15pt;margin-top:2.8pt;width:7.15pt;height:7.15pt;z-index:251890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" fillcolor="black [3200]" strokecolor="#f2f2f2 [3041]" strokeweight="3pt">
                      <v:shadow on="t" color="#7f7f7f [1601]" opacity=".5" offset="1pt"/>
                    </v:oval>
                  </w:pict>
                </mc:Fallback>
              </mc:AlternateContent>
            </w:r>
          </w:p>
        </w:tc>
        <w:tc>
          <w:tcPr>
            <w:tcW w:w="851" w:type="dxa"/>
          </w:tcPr>
          <w:p w14:paraId="3550BFA8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יחידות</w:t>
            </w:r>
          </w:p>
        </w:tc>
        <w:tc>
          <w:tcPr>
            <w:tcW w:w="850" w:type="dxa"/>
          </w:tcPr>
          <w:p w14:paraId="75D55A5B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עשרות</w:t>
            </w:r>
          </w:p>
        </w:tc>
        <w:tc>
          <w:tcPr>
            <w:tcW w:w="709" w:type="dxa"/>
          </w:tcPr>
          <w:p w14:paraId="14F85C75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מאות</w:t>
            </w:r>
          </w:p>
        </w:tc>
        <w:tc>
          <w:tcPr>
            <w:tcW w:w="817" w:type="dxa"/>
          </w:tcPr>
          <w:p w14:paraId="16FFB0AD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אלפים</w:t>
            </w:r>
          </w:p>
        </w:tc>
      </w:tr>
      <w:tr w:rsidR="00631411" w14:paraId="653EC6A5" w14:textId="77777777" w:rsidTr="00942AE9">
        <w:tc>
          <w:tcPr>
            <w:tcW w:w="851" w:type="dxa"/>
          </w:tcPr>
          <w:p w14:paraId="56C0BB44" w14:textId="77777777" w:rsidR="00631411" w:rsidRPr="003306F8" w:rsidRDefault="00942AE9" w:rsidP="00942AE9">
            <w:pPr>
              <w:rPr>
                <w:sz w:val="16"/>
                <w:szCs w:val="16"/>
                <w:rtl/>
              </w:rPr>
            </w:pPr>
            <w:r>
              <w:rPr>
                <w:sz w:val="16"/>
                <w:szCs w:val="16"/>
                <w:rtl/>
              </w:rPr>
              <w:br/>
            </w:r>
            <w:r>
              <w:rPr>
                <w:sz w:val="16"/>
                <w:szCs w:val="16"/>
                <w:rtl/>
              </w:rPr>
              <w:br/>
            </w:r>
          </w:p>
        </w:tc>
        <w:tc>
          <w:tcPr>
            <w:tcW w:w="850" w:type="dxa"/>
          </w:tcPr>
          <w:p w14:paraId="3ADCF306" w14:textId="77777777" w:rsidR="00631411" w:rsidRPr="003306F8" w:rsidRDefault="00631411" w:rsidP="00942AE9">
            <w:pPr>
              <w:jc w:val="center"/>
              <w:rPr>
                <w:sz w:val="16"/>
                <w:szCs w:val="16"/>
                <w:rtl/>
              </w:rPr>
            </w:pPr>
          </w:p>
        </w:tc>
        <w:tc>
          <w:tcPr>
            <w:tcW w:w="992" w:type="dxa"/>
          </w:tcPr>
          <w:p w14:paraId="4964066B" w14:textId="77777777" w:rsidR="00631411" w:rsidRPr="003306F8" w:rsidRDefault="00631411" w:rsidP="00942AE9">
            <w:pPr>
              <w:jc w:val="center"/>
              <w:rPr>
                <w:sz w:val="16"/>
                <w:szCs w:val="16"/>
                <w:rtl/>
              </w:rPr>
            </w:pPr>
          </w:p>
        </w:tc>
        <w:tc>
          <w:tcPr>
            <w:tcW w:w="709" w:type="dxa"/>
          </w:tcPr>
          <w:p w14:paraId="1D571D86" w14:textId="77777777" w:rsidR="00631411" w:rsidRPr="003306F8" w:rsidRDefault="00631411" w:rsidP="00942AE9">
            <w:pPr>
              <w:jc w:val="center"/>
              <w:rPr>
                <w:sz w:val="16"/>
                <w:szCs w:val="16"/>
                <w:rtl/>
              </w:rPr>
            </w:pPr>
            <w:r>
              <w:rPr>
                <w:noProof/>
                <w:sz w:val="16"/>
                <w:szCs w:val="16"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891712" behindDoc="0" locked="0" layoutInCell="1" allowOverlap="1" wp14:anchorId="53A254C0" wp14:editId="159A270A">
                      <wp:simplePos x="0" y="0"/>
                      <wp:positionH relativeFrom="column">
                        <wp:posOffset>103505</wp:posOffset>
                      </wp:positionH>
                      <wp:positionV relativeFrom="paragraph">
                        <wp:posOffset>135255</wp:posOffset>
                      </wp:positionV>
                      <wp:extent cx="90805" cy="90805"/>
                      <wp:effectExtent l="22860" t="27305" r="38735" b="53340"/>
                      <wp:wrapNone/>
                      <wp:docPr id="3472" name="אליפסה 34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ln w="38100">
                                <a:solidFill>
                                  <a:schemeClr val="lt1">
                                    <a:lumMod val="9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chemeClr val="lt1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E618065" id="אליפסה 3472" o:spid="_x0000_s1026" style="position:absolute;left:0;text-align:left;margin-left:8.15pt;margin-top:10.65pt;width:7.15pt;height:7.15pt;z-index:25189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" fillcolor="black [3200]" strokecolor="#f2f2f2 [3041]" strokeweight="3pt">
                      <v:shadow on="t" color="#7f7f7f [1601]" opacity=".5" offset="1pt"/>
                    </v:oval>
                  </w:pict>
                </mc:Fallback>
              </mc:AlternateContent>
            </w:r>
          </w:p>
        </w:tc>
        <w:tc>
          <w:tcPr>
            <w:tcW w:w="851" w:type="dxa"/>
          </w:tcPr>
          <w:p w14:paraId="321471AD" w14:textId="77777777" w:rsidR="00631411" w:rsidRPr="003306F8" w:rsidRDefault="00631411" w:rsidP="00942AE9">
            <w:pPr>
              <w:jc w:val="center"/>
              <w:rPr>
                <w:sz w:val="16"/>
                <w:szCs w:val="16"/>
                <w:rtl/>
              </w:rPr>
            </w:pPr>
          </w:p>
        </w:tc>
        <w:tc>
          <w:tcPr>
            <w:tcW w:w="850" w:type="dxa"/>
          </w:tcPr>
          <w:p w14:paraId="5559C513" w14:textId="77777777" w:rsidR="00631411" w:rsidRPr="003306F8" w:rsidRDefault="00631411" w:rsidP="00942AE9">
            <w:pPr>
              <w:jc w:val="center"/>
              <w:rPr>
                <w:sz w:val="16"/>
                <w:szCs w:val="16"/>
                <w:rtl/>
              </w:rPr>
            </w:pPr>
          </w:p>
        </w:tc>
        <w:tc>
          <w:tcPr>
            <w:tcW w:w="709" w:type="dxa"/>
          </w:tcPr>
          <w:p w14:paraId="6FEA51D3" w14:textId="77777777" w:rsidR="00631411" w:rsidRPr="003306F8" w:rsidRDefault="00631411" w:rsidP="00942AE9">
            <w:pPr>
              <w:jc w:val="center"/>
              <w:rPr>
                <w:sz w:val="16"/>
                <w:szCs w:val="16"/>
                <w:rtl/>
              </w:rPr>
            </w:pPr>
          </w:p>
        </w:tc>
        <w:tc>
          <w:tcPr>
            <w:tcW w:w="817" w:type="dxa"/>
          </w:tcPr>
          <w:p w14:paraId="0B520963" w14:textId="77777777" w:rsidR="00631411" w:rsidRPr="003306F8" w:rsidRDefault="00631411" w:rsidP="00942AE9">
            <w:pPr>
              <w:tabs>
                <w:tab w:val="left" w:pos="226"/>
                <w:tab w:val="center" w:pos="300"/>
              </w:tabs>
              <w:rPr>
                <w:sz w:val="16"/>
                <w:szCs w:val="16"/>
                <w:rtl/>
              </w:rPr>
            </w:pPr>
          </w:p>
        </w:tc>
      </w:tr>
      <w:tr w:rsidR="00631411" w14:paraId="21420BF8" w14:textId="77777777" w:rsidTr="00942AE9">
        <w:trPr>
          <w:trHeight w:val="454"/>
        </w:trPr>
        <w:tc>
          <w:tcPr>
            <w:tcW w:w="6629" w:type="dxa"/>
            <w:gridSpan w:val="8"/>
          </w:tcPr>
          <w:p w14:paraId="3457A42C" w14:textId="77777777" w:rsidR="00631411" w:rsidRDefault="00631411" w:rsidP="00942AE9">
            <w:pPr>
              <w:tabs>
                <w:tab w:val="left" w:pos="226"/>
                <w:tab w:val="center" w:pos="300"/>
              </w:tabs>
              <w:rPr>
                <w:rtl/>
              </w:rPr>
            </w:pPr>
            <w:r>
              <w:rPr>
                <w:rFonts w:hint="cs"/>
                <w:rtl/>
              </w:rPr>
              <w:t>כתיבה מילולית:</w:t>
            </w:r>
          </w:p>
        </w:tc>
      </w:tr>
    </w:tbl>
    <w:p w14:paraId="7DD1F6B7" w14:textId="77777777" w:rsidR="00631411" w:rsidRDefault="00631411" w:rsidP="00631411">
      <w:pPr>
        <w:pStyle w:val="a9"/>
        <w:rPr>
          <w:rtl/>
        </w:rPr>
      </w:pPr>
      <w:r>
        <w:rPr>
          <w:rtl/>
        </w:rPr>
        <w:br/>
      </w:r>
      <w:r>
        <w:rPr>
          <w:rFonts w:hint="cs"/>
          <w:rtl/>
        </w:rPr>
        <w:t>ב. 6053.23</w:t>
      </w:r>
    </w:p>
    <w:tbl>
      <w:tblPr>
        <w:bidiVisual/>
        <w:tblW w:w="0" w:type="auto"/>
        <w:tblInd w:w="8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4"/>
        <w:gridCol w:w="850"/>
        <w:gridCol w:w="992"/>
        <w:gridCol w:w="709"/>
        <w:gridCol w:w="851"/>
        <w:gridCol w:w="850"/>
        <w:gridCol w:w="709"/>
        <w:gridCol w:w="817"/>
      </w:tblGrid>
      <w:tr w:rsidR="00631411" w14:paraId="4B1DE6F6" w14:textId="77777777" w:rsidTr="00942AE9">
        <w:tc>
          <w:tcPr>
            <w:tcW w:w="851" w:type="dxa"/>
          </w:tcPr>
          <w:p w14:paraId="7AF2D193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אלפיות</w:t>
            </w:r>
          </w:p>
        </w:tc>
        <w:tc>
          <w:tcPr>
            <w:tcW w:w="850" w:type="dxa"/>
          </w:tcPr>
          <w:p w14:paraId="505EE16C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מאיות</w:t>
            </w:r>
          </w:p>
        </w:tc>
        <w:tc>
          <w:tcPr>
            <w:tcW w:w="992" w:type="dxa"/>
          </w:tcPr>
          <w:p w14:paraId="62FAD129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עשיריות</w:t>
            </w:r>
          </w:p>
        </w:tc>
        <w:tc>
          <w:tcPr>
            <w:tcW w:w="709" w:type="dxa"/>
          </w:tcPr>
          <w:p w14:paraId="4B37056F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892736" behindDoc="0" locked="0" layoutInCell="1" allowOverlap="1" wp14:anchorId="55D86394" wp14:editId="69710067">
                      <wp:simplePos x="0" y="0"/>
                      <wp:positionH relativeFrom="column">
                        <wp:posOffset>103505</wp:posOffset>
                      </wp:positionH>
                      <wp:positionV relativeFrom="paragraph">
                        <wp:posOffset>35560</wp:posOffset>
                      </wp:positionV>
                      <wp:extent cx="90805" cy="90805"/>
                      <wp:effectExtent l="22860" t="19050" r="38735" b="52070"/>
                      <wp:wrapNone/>
                      <wp:docPr id="3471" name="אליפסה 34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ln w="38100">
                                <a:solidFill>
                                  <a:schemeClr val="lt1">
                                    <a:lumMod val="9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chemeClr val="lt1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4F163E1" id="אליפסה 3471" o:spid="_x0000_s1026" style="position:absolute;left:0;text-align:left;margin-left:8.15pt;margin-top:2.8pt;width:7.15pt;height:7.15pt;z-index:251892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" fillcolor="black [3200]" strokecolor="#f2f2f2 [3041]" strokeweight="3pt">
                      <v:shadow on="t" color="#7f7f7f [1601]" opacity=".5" offset="1pt"/>
                    </v:oval>
                  </w:pict>
                </mc:Fallback>
              </mc:AlternateContent>
            </w:r>
          </w:p>
        </w:tc>
        <w:tc>
          <w:tcPr>
            <w:tcW w:w="851" w:type="dxa"/>
          </w:tcPr>
          <w:p w14:paraId="18D8509D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יחידות</w:t>
            </w:r>
          </w:p>
        </w:tc>
        <w:tc>
          <w:tcPr>
            <w:tcW w:w="850" w:type="dxa"/>
          </w:tcPr>
          <w:p w14:paraId="3D994FFB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עשרות</w:t>
            </w:r>
          </w:p>
        </w:tc>
        <w:tc>
          <w:tcPr>
            <w:tcW w:w="709" w:type="dxa"/>
          </w:tcPr>
          <w:p w14:paraId="3D9E2BD2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מאות</w:t>
            </w:r>
          </w:p>
        </w:tc>
        <w:tc>
          <w:tcPr>
            <w:tcW w:w="817" w:type="dxa"/>
          </w:tcPr>
          <w:p w14:paraId="7803F6BF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אלפים</w:t>
            </w:r>
          </w:p>
        </w:tc>
      </w:tr>
      <w:tr w:rsidR="00631411" w14:paraId="2B237DA2" w14:textId="77777777" w:rsidTr="00942AE9">
        <w:tc>
          <w:tcPr>
            <w:tcW w:w="851" w:type="dxa"/>
          </w:tcPr>
          <w:p w14:paraId="553242A8" w14:textId="77777777" w:rsidR="00631411" w:rsidRPr="003306F8" w:rsidRDefault="00942AE9" w:rsidP="00942AE9">
            <w:pPr>
              <w:rPr>
                <w:sz w:val="16"/>
                <w:szCs w:val="16"/>
                <w:rtl/>
              </w:rPr>
            </w:pPr>
            <w:r>
              <w:rPr>
                <w:sz w:val="16"/>
                <w:szCs w:val="16"/>
                <w:rtl/>
              </w:rPr>
              <w:br/>
            </w:r>
            <w:r>
              <w:rPr>
                <w:sz w:val="16"/>
                <w:szCs w:val="16"/>
                <w:rtl/>
              </w:rPr>
              <w:br/>
            </w:r>
          </w:p>
        </w:tc>
        <w:tc>
          <w:tcPr>
            <w:tcW w:w="850" w:type="dxa"/>
          </w:tcPr>
          <w:p w14:paraId="04341854" w14:textId="77777777" w:rsidR="00631411" w:rsidRPr="003306F8" w:rsidRDefault="00631411" w:rsidP="00942AE9">
            <w:pPr>
              <w:jc w:val="center"/>
              <w:rPr>
                <w:sz w:val="16"/>
                <w:szCs w:val="16"/>
                <w:rtl/>
              </w:rPr>
            </w:pPr>
          </w:p>
        </w:tc>
        <w:tc>
          <w:tcPr>
            <w:tcW w:w="992" w:type="dxa"/>
          </w:tcPr>
          <w:p w14:paraId="5D95F434" w14:textId="77777777" w:rsidR="00631411" w:rsidRPr="003306F8" w:rsidRDefault="00631411" w:rsidP="00942AE9">
            <w:pPr>
              <w:jc w:val="center"/>
              <w:rPr>
                <w:sz w:val="16"/>
                <w:szCs w:val="16"/>
                <w:rtl/>
              </w:rPr>
            </w:pPr>
          </w:p>
        </w:tc>
        <w:tc>
          <w:tcPr>
            <w:tcW w:w="709" w:type="dxa"/>
          </w:tcPr>
          <w:p w14:paraId="5CC656BD" w14:textId="77777777" w:rsidR="00631411" w:rsidRPr="003306F8" w:rsidRDefault="00631411" w:rsidP="00942AE9">
            <w:pPr>
              <w:jc w:val="center"/>
              <w:rPr>
                <w:sz w:val="16"/>
                <w:szCs w:val="16"/>
                <w:rtl/>
              </w:rPr>
            </w:pPr>
            <w:r>
              <w:rPr>
                <w:noProof/>
                <w:sz w:val="16"/>
                <w:szCs w:val="16"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893760" behindDoc="0" locked="0" layoutInCell="1" allowOverlap="1" wp14:anchorId="2F294EE1" wp14:editId="5EC3D0F3">
                      <wp:simplePos x="0" y="0"/>
                      <wp:positionH relativeFrom="column">
                        <wp:posOffset>103505</wp:posOffset>
                      </wp:positionH>
                      <wp:positionV relativeFrom="paragraph">
                        <wp:posOffset>135255</wp:posOffset>
                      </wp:positionV>
                      <wp:extent cx="90805" cy="90805"/>
                      <wp:effectExtent l="22860" t="20955" r="38735" b="50165"/>
                      <wp:wrapNone/>
                      <wp:docPr id="3470" name="אליפסה 34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ln w="38100">
                                <a:solidFill>
                                  <a:schemeClr val="lt1">
                                    <a:lumMod val="9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chemeClr val="lt1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8199A02" id="אליפסה 3470" o:spid="_x0000_s1026" style="position:absolute;left:0;text-align:left;margin-left:8.15pt;margin-top:10.65pt;width:7.15pt;height:7.15pt;z-index:25189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" fillcolor="black [3200]" strokecolor="#f2f2f2 [3041]" strokeweight="3pt">
                      <v:shadow on="t" color="#7f7f7f [1601]" opacity=".5" offset="1pt"/>
                    </v:oval>
                  </w:pict>
                </mc:Fallback>
              </mc:AlternateContent>
            </w:r>
          </w:p>
        </w:tc>
        <w:tc>
          <w:tcPr>
            <w:tcW w:w="851" w:type="dxa"/>
          </w:tcPr>
          <w:p w14:paraId="3FFA876C" w14:textId="77777777" w:rsidR="00631411" w:rsidRPr="003306F8" w:rsidRDefault="00631411" w:rsidP="00942AE9">
            <w:pPr>
              <w:jc w:val="center"/>
              <w:rPr>
                <w:sz w:val="16"/>
                <w:szCs w:val="16"/>
                <w:rtl/>
              </w:rPr>
            </w:pPr>
          </w:p>
        </w:tc>
        <w:tc>
          <w:tcPr>
            <w:tcW w:w="850" w:type="dxa"/>
          </w:tcPr>
          <w:p w14:paraId="092A1041" w14:textId="77777777" w:rsidR="00631411" w:rsidRPr="003306F8" w:rsidRDefault="00631411" w:rsidP="00942AE9">
            <w:pPr>
              <w:jc w:val="center"/>
              <w:rPr>
                <w:sz w:val="16"/>
                <w:szCs w:val="16"/>
                <w:rtl/>
              </w:rPr>
            </w:pPr>
          </w:p>
        </w:tc>
        <w:tc>
          <w:tcPr>
            <w:tcW w:w="709" w:type="dxa"/>
          </w:tcPr>
          <w:p w14:paraId="2DBE552C" w14:textId="77777777" w:rsidR="00631411" w:rsidRPr="003306F8" w:rsidRDefault="00631411" w:rsidP="00942AE9">
            <w:pPr>
              <w:jc w:val="center"/>
              <w:rPr>
                <w:sz w:val="16"/>
                <w:szCs w:val="16"/>
                <w:rtl/>
              </w:rPr>
            </w:pPr>
          </w:p>
        </w:tc>
        <w:tc>
          <w:tcPr>
            <w:tcW w:w="817" w:type="dxa"/>
          </w:tcPr>
          <w:p w14:paraId="79D63E5D" w14:textId="77777777" w:rsidR="00631411" w:rsidRPr="003306F8" w:rsidRDefault="00631411" w:rsidP="00942AE9">
            <w:pPr>
              <w:tabs>
                <w:tab w:val="left" w:pos="226"/>
                <w:tab w:val="center" w:pos="300"/>
              </w:tabs>
              <w:rPr>
                <w:sz w:val="16"/>
                <w:szCs w:val="16"/>
                <w:rtl/>
              </w:rPr>
            </w:pPr>
          </w:p>
        </w:tc>
      </w:tr>
      <w:tr w:rsidR="00631411" w14:paraId="4B9C0A3C" w14:textId="77777777" w:rsidTr="00942AE9">
        <w:tc>
          <w:tcPr>
            <w:tcW w:w="6629" w:type="dxa"/>
            <w:gridSpan w:val="8"/>
          </w:tcPr>
          <w:p w14:paraId="0B976F78" w14:textId="77777777" w:rsidR="00631411" w:rsidRDefault="00631411" w:rsidP="00942AE9">
            <w:pPr>
              <w:tabs>
                <w:tab w:val="left" w:pos="226"/>
                <w:tab w:val="center" w:pos="300"/>
              </w:tabs>
              <w:rPr>
                <w:rtl/>
              </w:rPr>
            </w:pPr>
            <w:r>
              <w:rPr>
                <w:rFonts w:hint="cs"/>
                <w:rtl/>
              </w:rPr>
              <w:t>כתיבה מילולית:</w:t>
            </w:r>
          </w:p>
        </w:tc>
      </w:tr>
    </w:tbl>
    <w:p w14:paraId="3C41901D" w14:textId="77777777" w:rsidR="00631411" w:rsidRDefault="00942AE9" w:rsidP="00631411">
      <w:pPr>
        <w:rPr>
          <w:rtl/>
        </w:rPr>
      </w:pPr>
      <w:r>
        <w:rPr>
          <w:rtl/>
        </w:rPr>
        <w:br/>
      </w:r>
    </w:p>
    <w:p w14:paraId="3A428D17" w14:textId="77777777" w:rsidR="00631411" w:rsidRDefault="00631411" w:rsidP="00631411">
      <w:pPr>
        <w:pStyle w:val="a9"/>
        <w:rPr>
          <w:rtl/>
        </w:rPr>
      </w:pPr>
      <w:r>
        <w:rPr>
          <w:rFonts w:hint="cs"/>
          <w:rtl/>
        </w:rPr>
        <w:t>ג. 958.006</w:t>
      </w:r>
    </w:p>
    <w:tbl>
      <w:tblPr>
        <w:bidiVisual/>
        <w:tblW w:w="0" w:type="auto"/>
        <w:tblInd w:w="8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4"/>
        <w:gridCol w:w="850"/>
        <w:gridCol w:w="992"/>
        <w:gridCol w:w="709"/>
        <w:gridCol w:w="851"/>
        <w:gridCol w:w="850"/>
        <w:gridCol w:w="709"/>
        <w:gridCol w:w="817"/>
      </w:tblGrid>
      <w:tr w:rsidR="00631411" w14:paraId="304E7871" w14:textId="77777777" w:rsidTr="00942AE9">
        <w:tc>
          <w:tcPr>
            <w:tcW w:w="851" w:type="dxa"/>
          </w:tcPr>
          <w:p w14:paraId="262B7C0E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אלפיות</w:t>
            </w:r>
          </w:p>
        </w:tc>
        <w:tc>
          <w:tcPr>
            <w:tcW w:w="850" w:type="dxa"/>
          </w:tcPr>
          <w:p w14:paraId="6D42F09C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מאיות</w:t>
            </w:r>
          </w:p>
        </w:tc>
        <w:tc>
          <w:tcPr>
            <w:tcW w:w="992" w:type="dxa"/>
          </w:tcPr>
          <w:p w14:paraId="3C159479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עשיריות</w:t>
            </w:r>
          </w:p>
        </w:tc>
        <w:tc>
          <w:tcPr>
            <w:tcW w:w="709" w:type="dxa"/>
          </w:tcPr>
          <w:p w14:paraId="22EDACEB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894784" behindDoc="0" locked="0" layoutInCell="1" allowOverlap="1" wp14:anchorId="1933D17F" wp14:editId="73F8B918">
                      <wp:simplePos x="0" y="0"/>
                      <wp:positionH relativeFrom="column">
                        <wp:posOffset>103505</wp:posOffset>
                      </wp:positionH>
                      <wp:positionV relativeFrom="paragraph">
                        <wp:posOffset>35560</wp:posOffset>
                      </wp:positionV>
                      <wp:extent cx="90805" cy="90805"/>
                      <wp:effectExtent l="22860" t="22225" r="38735" b="48895"/>
                      <wp:wrapNone/>
                      <wp:docPr id="3469" name="אליפסה 34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ln w="38100">
                                <a:solidFill>
                                  <a:schemeClr val="lt1">
                                    <a:lumMod val="9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chemeClr val="lt1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4C301FA" id="אליפסה 3469" o:spid="_x0000_s1026" style="position:absolute;left:0;text-align:left;margin-left:8.15pt;margin-top:2.8pt;width:7.15pt;height:7.15pt;z-index:251894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" fillcolor="black [3200]" strokecolor="#f2f2f2 [3041]" strokeweight="3pt">
                      <v:shadow on="t" color="#7f7f7f [1601]" opacity=".5" offset="1pt"/>
                    </v:oval>
                  </w:pict>
                </mc:Fallback>
              </mc:AlternateContent>
            </w:r>
          </w:p>
        </w:tc>
        <w:tc>
          <w:tcPr>
            <w:tcW w:w="851" w:type="dxa"/>
          </w:tcPr>
          <w:p w14:paraId="130F6760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יחידות</w:t>
            </w:r>
          </w:p>
        </w:tc>
        <w:tc>
          <w:tcPr>
            <w:tcW w:w="850" w:type="dxa"/>
          </w:tcPr>
          <w:p w14:paraId="50FD8399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עשרות</w:t>
            </w:r>
          </w:p>
        </w:tc>
        <w:tc>
          <w:tcPr>
            <w:tcW w:w="709" w:type="dxa"/>
          </w:tcPr>
          <w:p w14:paraId="28AE677D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מאות</w:t>
            </w:r>
          </w:p>
        </w:tc>
        <w:tc>
          <w:tcPr>
            <w:tcW w:w="817" w:type="dxa"/>
          </w:tcPr>
          <w:p w14:paraId="45C4F742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אלפים</w:t>
            </w:r>
          </w:p>
        </w:tc>
      </w:tr>
      <w:tr w:rsidR="00631411" w14:paraId="7F9B6C7F" w14:textId="77777777" w:rsidTr="00942AE9">
        <w:tc>
          <w:tcPr>
            <w:tcW w:w="851" w:type="dxa"/>
          </w:tcPr>
          <w:p w14:paraId="4D6F5C3E" w14:textId="77777777" w:rsidR="00631411" w:rsidRPr="003306F8" w:rsidRDefault="00942AE9" w:rsidP="00942AE9">
            <w:pPr>
              <w:rPr>
                <w:sz w:val="16"/>
                <w:szCs w:val="16"/>
                <w:rtl/>
              </w:rPr>
            </w:pPr>
            <w:r>
              <w:rPr>
                <w:sz w:val="16"/>
                <w:szCs w:val="16"/>
                <w:rtl/>
              </w:rPr>
              <w:br/>
            </w:r>
            <w:r>
              <w:rPr>
                <w:sz w:val="16"/>
                <w:szCs w:val="16"/>
                <w:rtl/>
              </w:rPr>
              <w:br/>
            </w:r>
          </w:p>
        </w:tc>
        <w:tc>
          <w:tcPr>
            <w:tcW w:w="850" w:type="dxa"/>
          </w:tcPr>
          <w:p w14:paraId="4432A485" w14:textId="77777777" w:rsidR="00631411" w:rsidRPr="003306F8" w:rsidRDefault="00631411" w:rsidP="00942AE9">
            <w:pPr>
              <w:jc w:val="center"/>
              <w:rPr>
                <w:sz w:val="16"/>
                <w:szCs w:val="16"/>
                <w:rtl/>
              </w:rPr>
            </w:pPr>
          </w:p>
        </w:tc>
        <w:tc>
          <w:tcPr>
            <w:tcW w:w="992" w:type="dxa"/>
          </w:tcPr>
          <w:p w14:paraId="65DE4EAB" w14:textId="77777777" w:rsidR="00631411" w:rsidRPr="003306F8" w:rsidRDefault="00631411" w:rsidP="00942AE9">
            <w:pPr>
              <w:jc w:val="center"/>
              <w:rPr>
                <w:sz w:val="16"/>
                <w:szCs w:val="16"/>
                <w:rtl/>
              </w:rPr>
            </w:pPr>
          </w:p>
        </w:tc>
        <w:tc>
          <w:tcPr>
            <w:tcW w:w="709" w:type="dxa"/>
          </w:tcPr>
          <w:p w14:paraId="1C7CD37C" w14:textId="77777777" w:rsidR="00631411" w:rsidRPr="003306F8" w:rsidRDefault="00631411" w:rsidP="00942AE9">
            <w:pPr>
              <w:jc w:val="center"/>
              <w:rPr>
                <w:sz w:val="16"/>
                <w:szCs w:val="16"/>
                <w:rtl/>
              </w:rPr>
            </w:pPr>
            <w:r>
              <w:rPr>
                <w:noProof/>
                <w:sz w:val="16"/>
                <w:szCs w:val="16"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895808" behindDoc="0" locked="0" layoutInCell="1" allowOverlap="1" wp14:anchorId="27E1C442" wp14:editId="1B32D93E">
                      <wp:simplePos x="0" y="0"/>
                      <wp:positionH relativeFrom="column">
                        <wp:posOffset>103505</wp:posOffset>
                      </wp:positionH>
                      <wp:positionV relativeFrom="paragraph">
                        <wp:posOffset>135255</wp:posOffset>
                      </wp:positionV>
                      <wp:extent cx="90805" cy="90805"/>
                      <wp:effectExtent l="22860" t="24130" r="38735" b="46990"/>
                      <wp:wrapNone/>
                      <wp:docPr id="3468" name="אליפסה 34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ln w="38100">
                                <a:solidFill>
                                  <a:schemeClr val="lt1">
                                    <a:lumMod val="9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chemeClr val="lt1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0BBD93A" id="אליפסה 3468" o:spid="_x0000_s1026" style="position:absolute;left:0;text-align:left;margin-left:8.15pt;margin-top:10.65pt;width:7.15pt;height:7.15pt;z-index:25189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" fillcolor="black [3200]" strokecolor="#f2f2f2 [3041]" strokeweight="3pt">
                      <v:shadow on="t" color="#7f7f7f [1601]" opacity=".5" offset="1pt"/>
                    </v:oval>
                  </w:pict>
                </mc:Fallback>
              </mc:AlternateContent>
            </w:r>
          </w:p>
        </w:tc>
        <w:tc>
          <w:tcPr>
            <w:tcW w:w="851" w:type="dxa"/>
          </w:tcPr>
          <w:p w14:paraId="7BC9FBF5" w14:textId="77777777" w:rsidR="00631411" w:rsidRPr="003306F8" w:rsidRDefault="00631411" w:rsidP="00942AE9">
            <w:pPr>
              <w:jc w:val="center"/>
              <w:rPr>
                <w:sz w:val="16"/>
                <w:szCs w:val="16"/>
                <w:rtl/>
              </w:rPr>
            </w:pPr>
          </w:p>
        </w:tc>
        <w:tc>
          <w:tcPr>
            <w:tcW w:w="850" w:type="dxa"/>
          </w:tcPr>
          <w:p w14:paraId="0ED3E3E3" w14:textId="77777777" w:rsidR="00631411" w:rsidRPr="003306F8" w:rsidRDefault="00631411" w:rsidP="00942AE9">
            <w:pPr>
              <w:jc w:val="center"/>
              <w:rPr>
                <w:sz w:val="16"/>
                <w:szCs w:val="16"/>
                <w:rtl/>
              </w:rPr>
            </w:pPr>
          </w:p>
        </w:tc>
        <w:tc>
          <w:tcPr>
            <w:tcW w:w="709" w:type="dxa"/>
          </w:tcPr>
          <w:p w14:paraId="71DA34EF" w14:textId="77777777" w:rsidR="00631411" w:rsidRPr="003306F8" w:rsidRDefault="00631411" w:rsidP="00942AE9">
            <w:pPr>
              <w:jc w:val="center"/>
              <w:rPr>
                <w:sz w:val="16"/>
                <w:szCs w:val="16"/>
                <w:rtl/>
              </w:rPr>
            </w:pPr>
          </w:p>
        </w:tc>
        <w:tc>
          <w:tcPr>
            <w:tcW w:w="817" w:type="dxa"/>
          </w:tcPr>
          <w:p w14:paraId="5B2D9AE0" w14:textId="77777777" w:rsidR="00631411" w:rsidRPr="003306F8" w:rsidRDefault="00631411" w:rsidP="00942AE9">
            <w:pPr>
              <w:tabs>
                <w:tab w:val="left" w:pos="226"/>
                <w:tab w:val="center" w:pos="300"/>
              </w:tabs>
              <w:rPr>
                <w:sz w:val="16"/>
                <w:szCs w:val="16"/>
                <w:rtl/>
              </w:rPr>
            </w:pPr>
          </w:p>
        </w:tc>
      </w:tr>
      <w:tr w:rsidR="00631411" w14:paraId="39C7B9E7" w14:textId="77777777" w:rsidTr="00942AE9">
        <w:tc>
          <w:tcPr>
            <w:tcW w:w="6629" w:type="dxa"/>
            <w:gridSpan w:val="8"/>
          </w:tcPr>
          <w:p w14:paraId="089E3E46" w14:textId="77777777" w:rsidR="00631411" w:rsidRDefault="00631411" w:rsidP="00942AE9">
            <w:pPr>
              <w:tabs>
                <w:tab w:val="left" w:pos="226"/>
                <w:tab w:val="center" w:pos="300"/>
              </w:tabs>
              <w:rPr>
                <w:rtl/>
              </w:rPr>
            </w:pPr>
            <w:r>
              <w:rPr>
                <w:rFonts w:hint="cs"/>
                <w:rtl/>
              </w:rPr>
              <w:t>כתיבה מילולית:</w:t>
            </w:r>
          </w:p>
        </w:tc>
      </w:tr>
    </w:tbl>
    <w:p w14:paraId="3E33AEC8" w14:textId="77777777" w:rsidR="00631411" w:rsidRDefault="00942AE9" w:rsidP="00631411">
      <w:pPr>
        <w:rPr>
          <w:rtl/>
        </w:rPr>
      </w:pPr>
      <w:r>
        <w:rPr>
          <w:rtl/>
        </w:rPr>
        <w:br/>
      </w:r>
    </w:p>
    <w:p w14:paraId="5FC4FCA8" w14:textId="77777777" w:rsidR="00631411" w:rsidRDefault="00631411" w:rsidP="00631411">
      <w:pPr>
        <w:pStyle w:val="a9"/>
        <w:rPr>
          <w:rtl/>
        </w:rPr>
      </w:pPr>
      <w:r>
        <w:rPr>
          <w:rFonts w:hint="cs"/>
          <w:rtl/>
        </w:rPr>
        <w:t>ד. 4563.25</w:t>
      </w:r>
    </w:p>
    <w:tbl>
      <w:tblPr>
        <w:bidiVisual/>
        <w:tblW w:w="0" w:type="auto"/>
        <w:tblInd w:w="8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4"/>
        <w:gridCol w:w="850"/>
        <w:gridCol w:w="992"/>
        <w:gridCol w:w="709"/>
        <w:gridCol w:w="851"/>
        <w:gridCol w:w="850"/>
        <w:gridCol w:w="709"/>
        <w:gridCol w:w="817"/>
      </w:tblGrid>
      <w:tr w:rsidR="00631411" w14:paraId="506BAF92" w14:textId="77777777" w:rsidTr="00942AE9">
        <w:tc>
          <w:tcPr>
            <w:tcW w:w="851" w:type="dxa"/>
          </w:tcPr>
          <w:p w14:paraId="231D963E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אלפיות</w:t>
            </w:r>
          </w:p>
        </w:tc>
        <w:tc>
          <w:tcPr>
            <w:tcW w:w="850" w:type="dxa"/>
          </w:tcPr>
          <w:p w14:paraId="4119A0DD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מאיות</w:t>
            </w:r>
          </w:p>
        </w:tc>
        <w:tc>
          <w:tcPr>
            <w:tcW w:w="992" w:type="dxa"/>
          </w:tcPr>
          <w:p w14:paraId="0F3D1E0C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עשיריות</w:t>
            </w:r>
          </w:p>
        </w:tc>
        <w:tc>
          <w:tcPr>
            <w:tcW w:w="709" w:type="dxa"/>
          </w:tcPr>
          <w:p w14:paraId="36B66B15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896832" behindDoc="0" locked="0" layoutInCell="1" allowOverlap="1" wp14:anchorId="08C4DB05" wp14:editId="03130AD7">
                      <wp:simplePos x="0" y="0"/>
                      <wp:positionH relativeFrom="column">
                        <wp:posOffset>103505</wp:posOffset>
                      </wp:positionH>
                      <wp:positionV relativeFrom="paragraph">
                        <wp:posOffset>35560</wp:posOffset>
                      </wp:positionV>
                      <wp:extent cx="90805" cy="90805"/>
                      <wp:effectExtent l="22860" t="26035" r="38735" b="45085"/>
                      <wp:wrapNone/>
                      <wp:docPr id="3467" name="אליפסה 34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ln w="38100">
                                <a:solidFill>
                                  <a:schemeClr val="lt1">
                                    <a:lumMod val="9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chemeClr val="lt1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E4167E4" id="אליפסה 3467" o:spid="_x0000_s1026" style="position:absolute;left:0;text-align:left;margin-left:8.15pt;margin-top:2.8pt;width:7.15pt;height:7.15pt;z-index:251896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" fillcolor="black [3200]" strokecolor="#f2f2f2 [3041]" strokeweight="3pt">
                      <v:shadow on="t" color="#7f7f7f [1601]" opacity=".5" offset="1pt"/>
                    </v:oval>
                  </w:pict>
                </mc:Fallback>
              </mc:AlternateContent>
            </w:r>
          </w:p>
        </w:tc>
        <w:tc>
          <w:tcPr>
            <w:tcW w:w="851" w:type="dxa"/>
          </w:tcPr>
          <w:p w14:paraId="0F36CB5D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יחידות</w:t>
            </w:r>
          </w:p>
        </w:tc>
        <w:tc>
          <w:tcPr>
            <w:tcW w:w="850" w:type="dxa"/>
          </w:tcPr>
          <w:p w14:paraId="4424743E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עשרות</w:t>
            </w:r>
          </w:p>
        </w:tc>
        <w:tc>
          <w:tcPr>
            <w:tcW w:w="709" w:type="dxa"/>
          </w:tcPr>
          <w:p w14:paraId="458C56F9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מאות</w:t>
            </w:r>
          </w:p>
        </w:tc>
        <w:tc>
          <w:tcPr>
            <w:tcW w:w="817" w:type="dxa"/>
          </w:tcPr>
          <w:p w14:paraId="33F1703D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אלפים</w:t>
            </w:r>
          </w:p>
        </w:tc>
      </w:tr>
      <w:tr w:rsidR="00631411" w14:paraId="4D0A27A9" w14:textId="77777777" w:rsidTr="00942AE9">
        <w:tc>
          <w:tcPr>
            <w:tcW w:w="851" w:type="dxa"/>
          </w:tcPr>
          <w:p w14:paraId="4E3B64F5" w14:textId="77777777" w:rsidR="00631411" w:rsidRPr="003306F8" w:rsidRDefault="00942AE9" w:rsidP="00942AE9">
            <w:pPr>
              <w:rPr>
                <w:sz w:val="16"/>
                <w:szCs w:val="16"/>
                <w:rtl/>
              </w:rPr>
            </w:pPr>
            <w:r>
              <w:rPr>
                <w:sz w:val="16"/>
                <w:szCs w:val="16"/>
                <w:rtl/>
              </w:rPr>
              <w:br/>
            </w:r>
            <w:r>
              <w:rPr>
                <w:sz w:val="16"/>
                <w:szCs w:val="16"/>
                <w:rtl/>
              </w:rPr>
              <w:br/>
            </w:r>
          </w:p>
        </w:tc>
        <w:tc>
          <w:tcPr>
            <w:tcW w:w="850" w:type="dxa"/>
          </w:tcPr>
          <w:p w14:paraId="579CDA94" w14:textId="77777777" w:rsidR="00631411" w:rsidRPr="003306F8" w:rsidRDefault="00631411" w:rsidP="00942AE9">
            <w:pPr>
              <w:jc w:val="center"/>
              <w:rPr>
                <w:sz w:val="16"/>
                <w:szCs w:val="16"/>
                <w:rtl/>
              </w:rPr>
            </w:pPr>
          </w:p>
        </w:tc>
        <w:tc>
          <w:tcPr>
            <w:tcW w:w="992" w:type="dxa"/>
          </w:tcPr>
          <w:p w14:paraId="377A35DC" w14:textId="77777777" w:rsidR="00631411" w:rsidRPr="003306F8" w:rsidRDefault="00631411" w:rsidP="00942AE9">
            <w:pPr>
              <w:jc w:val="center"/>
              <w:rPr>
                <w:sz w:val="16"/>
                <w:szCs w:val="16"/>
                <w:rtl/>
              </w:rPr>
            </w:pPr>
          </w:p>
        </w:tc>
        <w:tc>
          <w:tcPr>
            <w:tcW w:w="709" w:type="dxa"/>
          </w:tcPr>
          <w:p w14:paraId="66710772" w14:textId="77777777" w:rsidR="00631411" w:rsidRPr="003306F8" w:rsidRDefault="00631411" w:rsidP="00942AE9">
            <w:pPr>
              <w:jc w:val="center"/>
              <w:rPr>
                <w:sz w:val="16"/>
                <w:szCs w:val="16"/>
                <w:rtl/>
              </w:rPr>
            </w:pPr>
            <w:r>
              <w:rPr>
                <w:noProof/>
                <w:sz w:val="16"/>
                <w:szCs w:val="16"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897856" behindDoc="0" locked="0" layoutInCell="1" allowOverlap="1" wp14:anchorId="0C937A2E" wp14:editId="10C2E04D">
                      <wp:simplePos x="0" y="0"/>
                      <wp:positionH relativeFrom="column">
                        <wp:posOffset>103505</wp:posOffset>
                      </wp:positionH>
                      <wp:positionV relativeFrom="paragraph">
                        <wp:posOffset>135255</wp:posOffset>
                      </wp:positionV>
                      <wp:extent cx="90805" cy="90805"/>
                      <wp:effectExtent l="22860" t="27940" r="38735" b="52705"/>
                      <wp:wrapNone/>
                      <wp:docPr id="3466" name="אליפסה 34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ln w="38100">
                                <a:solidFill>
                                  <a:schemeClr val="lt1">
                                    <a:lumMod val="9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chemeClr val="lt1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46F1F1E" id="אליפסה 3466" o:spid="_x0000_s1026" style="position:absolute;left:0;text-align:left;margin-left:8.15pt;margin-top:10.65pt;width:7.15pt;height:7.15pt;z-index:25189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" fillcolor="black [3200]" strokecolor="#f2f2f2 [3041]" strokeweight="3pt">
                      <v:shadow on="t" color="#7f7f7f [1601]" opacity=".5" offset="1pt"/>
                    </v:oval>
                  </w:pict>
                </mc:Fallback>
              </mc:AlternateContent>
            </w:r>
          </w:p>
        </w:tc>
        <w:tc>
          <w:tcPr>
            <w:tcW w:w="851" w:type="dxa"/>
          </w:tcPr>
          <w:p w14:paraId="1937880B" w14:textId="77777777" w:rsidR="00631411" w:rsidRPr="003306F8" w:rsidRDefault="00631411" w:rsidP="00942AE9">
            <w:pPr>
              <w:jc w:val="center"/>
              <w:rPr>
                <w:sz w:val="16"/>
                <w:szCs w:val="16"/>
                <w:rtl/>
              </w:rPr>
            </w:pPr>
          </w:p>
        </w:tc>
        <w:tc>
          <w:tcPr>
            <w:tcW w:w="850" w:type="dxa"/>
          </w:tcPr>
          <w:p w14:paraId="026AC97E" w14:textId="77777777" w:rsidR="00631411" w:rsidRPr="003306F8" w:rsidRDefault="00631411" w:rsidP="00942AE9">
            <w:pPr>
              <w:jc w:val="center"/>
              <w:rPr>
                <w:sz w:val="16"/>
                <w:szCs w:val="16"/>
                <w:rtl/>
              </w:rPr>
            </w:pPr>
          </w:p>
        </w:tc>
        <w:tc>
          <w:tcPr>
            <w:tcW w:w="709" w:type="dxa"/>
          </w:tcPr>
          <w:p w14:paraId="55C0A2CA" w14:textId="77777777" w:rsidR="00631411" w:rsidRPr="003306F8" w:rsidRDefault="00631411" w:rsidP="00942AE9">
            <w:pPr>
              <w:jc w:val="center"/>
              <w:rPr>
                <w:sz w:val="16"/>
                <w:szCs w:val="16"/>
                <w:rtl/>
              </w:rPr>
            </w:pPr>
          </w:p>
        </w:tc>
        <w:tc>
          <w:tcPr>
            <w:tcW w:w="817" w:type="dxa"/>
          </w:tcPr>
          <w:p w14:paraId="5A320C2E" w14:textId="77777777" w:rsidR="00631411" w:rsidRPr="003306F8" w:rsidRDefault="00631411" w:rsidP="00942AE9">
            <w:pPr>
              <w:tabs>
                <w:tab w:val="left" w:pos="226"/>
                <w:tab w:val="center" w:pos="300"/>
              </w:tabs>
              <w:rPr>
                <w:sz w:val="16"/>
                <w:szCs w:val="16"/>
                <w:rtl/>
              </w:rPr>
            </w:pPr>
          </w:p>
        </w:tc>
      </w:tr>
      <w:tr w:rsidR="00631411" w14:paraId="3AB2E173" w14:textId="77777777" w:rsidTr="00942AE9">
        <w:tc>
          <w:tcPr>
            <w:tcW w:w="6629" w:type="dxa"/>
            <w:gridSpan w:val="8"/>
          </w:tcPr>
          <w:p w14:paraId="19A06E44" w14:textId="77777777" w:rsidR="00631411" w:rsidRDefault="00631411" w:rsidP="00942AE9">
            <w:pPr>
              <w:tabs>
                <w:tab w:val="left" w:pos="226"/>
                <w:tab w:val="center" w:pos="300"/>
              </w:tabs>
              <w:rPr>
                <w:rtl/>
              </w:rPr>
            </w:pPr>
            <w:r>
              <w:rPr>
                <w:rFonts w:hint="cs"/>
                <w:rtl/>
              </w:rPr>
              <w:t>כתיבה מילולית:</w:t>
            </w:r>
          </w:p>
        </w:tc>
      </w:tr>
    </w:tbl>
    <w:p w14:paraId="7B7FBBD6" w14:textId="77777777" w:rsidR="00631411" w:rsidRDefault="00942AE9" w:rsidP="00631411">
      <w:pPr>
        <w:rPr>
          <w:rtl/>
        </w:rPr>
      </w:pPr>
      <w:r>
        <w:rPr>
          <w:rtl/>
        </w:rPr>
        <w:br/>
      </w:r>
    </w:p>
    <w:p w14:paraId="6E55F062" w14:textId="77777777" w:rsidR="00631411" w:rsidRDefault="00631411" w:rsidP="00631411">
      <w:pPr>
        <w:pStyle w:val="a9"/>
        <w:rPr>
          <w:rtl/>
        </w:rPr>
      </w:pPr>
      <w:r>
        <w:rPr>
          <w:rFonts w:hint="cs"/>
          <w:rtl/>
        </w:rPr>
        <w:t>ה. 5050.052</w:t>
      </w:r>
    </w:p>
    <w:tbl>
      <w:tblPr>
        <w:bidiVisual/>
        <w:tblW w:w="0" w:type="auto"/>
        <w:tblInd w:w="8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4"/>
        <w:gridCol w:w="850"/>
        <w:gridCol w:w="992"/>
        <w:gridCol w:w="709"/>
        <w:gridCol w:w="851"/>
        <w:gridCol w:w="850"/>
        <w:gridCol w:w="709"/>
        <w:gridCol w:w="817"/>
      </w:tblGrid>
      <w:tr w:rsidR="00631411" w14:paraId="42B14573" w14:textId="77777777" w:rsidTr="00942AE9">
        <w:tc>
          <w:tcPr>
            <w:tcW w:w="851" w:type="dxa"/>
          </w:tcPr>
          <w:p w14:paraId="71F3D250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אלפיות</w:t>
            </w:r>
          </w:p>
        </w:tc>
        <w:tc>
          <w:tcPr>
            <w:tcW w:w="850" w:type="dxa"/>
          </w:tcPr>
          <w:p w14:paraId="31D84ADD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מאיות</w:t>
            </w:r>
          </w:p>
        </w:tc>
        <w:tc>
          <w:tcPr>
            <w:tcW w:w="992" w:type="dxa"/>
          </w:tcPr>
          <w:p w14:paraId="51BCC73E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עשיריות</w:t>
            </w:r>
          </w:p>
        </w:tc>
        <w:tc>
          <w:tcPr>
            <w:tcW w:w="709" w:type="dxa"/>
          </w:tcPr>
          <w:p w14:paraId="52346FE3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noProof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898880" behindDoc="0" locked="0" layoutInCell="1" allowOverlap="1" wp14:anchorId="1F23AD2D" wp14:editId="36B75F51">
                      <wp:simplePos x="0" y="0"/>
                      <wp:positionH relativeFrom="column">
                        <wp:posOffset>103505</wp:posOffset>
                      </wp:positionH>
                      <wp:positionV relativeFrom="paragraph">
                        <wp:posOffset>35560</wp:posOffset>
                      </wp:positionV>
                      <wp:extent cx="90805" cy="90805"/>
                      <wp:effectExtent l="22860" t="19685" r="38735" b="51435"/>
                      <wp:wrapNone/>
                      <wp:docPr id="3465" name="אליפסה 34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ln w="38100">
                                <a:solidFill>
                                  <a:schemeClr val="lt1">
                                    <a:lumMod val="9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chemeClr val="lt1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3CAA46D" id="אליפסה 3465" o:spid="_x0000_s1026" style="position:absolute;left:0;text-align:left;margin-left:8.15pt;margin-top:2.8pt;width:7.15pt;height:7.15pt;z-index:25189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" fillcolor="black [3200]" strokecolor="#f2f2f2 [3041]" strokeweight="3pt">
                      <v:shadow on="t" color="#7f7f7f [1601]" opacity=".5" offset="1pt"/>
                    </v:oval>
                  </w:pict>
                </mc:Fallback>
              </mc:AlternateContent>
            </w:r>
          </w:p>
        </w:tc>
        <w:tc>
          <w:tcPr>
            <w:tcW w:w="851" w:type="dxa"/>
          </w:tcPr>
          <w:p w14:paraId="40B5338D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יחידות</w:t>
            </w:r>
          </w:p>
        </w:tc>
        <w:tc>
          <w:tcPr>
            <w:tcW w:w="850" w:type="dxa"/>
          </w:tcPr>
          <w:p w14:paraId="02878B22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עשרות</w:t>
            </w:r>
          </w:p>
        </w:tc>
        <w:tc>
          <w:tcPr>
            <w:tcW w:w="709" w:type="dxa"/>
          </w:tcPr>
          <w:p w14:paraId="24F141D6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מאות</w:t>
            </w:r>
          </w:p>
        </w:tc>
        <w:tc>
          <w:tcPr>
            <w:tcW w:w="817" w:type="dxa"/>
          </w:tcPr>
          <w:p w14:paraId="56778835" w14:textId="77777777" w:rsidR="00631411" w:rsidRDefault="00631411" w:rsidP="00942AE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אלפים</w:t>
            </w:r>
          </w:p>
        </w:tc>
      </w:tr>
      <w:tr w:rsidR="00631411" w14:paraId="225D37DF" w14:textId="77777777" w:rsidTr="00942AE9">
        <w:tc>
          <w:tcPr>
            <w:tcW w:w="851" w:type="dxa"/>
          </w:tcPr>
          <w:p w14:paraId="25C231B5" w14:textId="77777777" w:rsidR="00631411" w:rsidRPr="003306F8" w:rsidRDefault="00942AE9" w:rsidP="00942AE9">
            <w:pPr>
              <w:rPr>
                <w:sz w:val="16"/>
                <w:szCs w:val="16"/>
                <w:rtl/>
              </w:rPr>
            </w:pPr>
            <w:r>
              <w:rPr>
                <w:sz w:val="16"/>
                <w:szCs w:val="16"/>
                <w:rtl/>
              </w:rPr>
              <w:br/>
            </w:r>
            <w:r>
              <w:rPr>
                <w:sz w:val="16"/>
                <w:szCs w:val="16"/>
                <w:rtl/>
              </w:rPr>
              <w:br/>
            </w:r>
          </w:p>
        </w:tc>
        <w:tc>
          <w:tcPr>
            <w:tcW w:w="850" w:type="dxa"/>
          </w:tcPr>
          <w:p w14:paraId="25F9B9EF" w14:textId="77777777" w:rsidR="00631411" w:rsidRPr="003306F8" w:rsidRDefault="00631411" w:rsidP="00942AE9">
            <w:pPr>
              <w:jc w:val="center"/>
              <w:rPr>
                <w:sz w:val="16"/>
                <w:szCs w:val="16"/>
                <w:rtl/>
              </w:rPr>
            </w:pPr>
          </w:p>
        </w:tc>
        <w:tc>
          <w:tcPr>
            <w:tcW w:w="992" w:type="dxa"/>
          </w:tcPr>
          <w:p w14:paraId="785EBCBE" w14:textId="77777777" w:rsidR="00631411" w:rsidRPr="003306F8" w:rsidRDefault="00631411" w:rsidP="00942AE9">
            <w:pPr>
              <w:jc w:val="center"/>
              <w:rPr>
                <w:sz w:val="16"/>
                <w:szCs w:val="16"/>
                <w:rtl/>
              </w:rPr>
            </w:pPr>
          </w:p>
        </w:tc>
        <w:tc>
          <w:tcPr>
            <w:tcW w:w="709" w:type="dxa"/>
          </w:tcPr>
          <w:p w14:paraId="657BCAB2" w14:textId="77777777" w:rsidR="00631411" w:rsidRPr="003306F8" w:rsidRDefault="00631411" w:rsidP="00942AE9">
            <w:pPr>
              <w:jc w:val="center"/>
              <w:rPr>
                <w:sz w:val="16"/>
                <w:szCs w:val="16"/>
                <w:rtl/>
              </w:rPr>
            </w:pPr>
            <w:r>
              <w:rPr>
                <w:noProof/>
                <w:sz w:val="16"/>
                <w:szCs w:val="16"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899904" behindDoc="0" locked="0" layoutInCell="1" allowOverlap="1" wp14:anchorId="33D07EF4" wp14:editId="60A33499">
                      <wp:simplePos x="0" y="0"/>
                      <wp:positionH relativeFrom="column">
                        <wp:posOffset>103505</wp:posOffset>
                      </wp:positionH>
                      <wp:positionV relativeFrom="paragraph">
                        <wp:posOffset>135255</wp:posOffset>
                      </wp:positionV>
                      <wp:extent cx="90805" cy="90805"/>
                      <wp:effectExtent l="22860" t="21590" r="38735" b="49530"/>
                      <wp:wrapNone/>
                      <wp:docPr id="3464" name="אליפסה 34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ln w="38100">
                                <a:solidFill>
                                  <a:schemeClr val="lt1">
                                    <a:lumMod val="9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chemeClr val="lt1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B275A4C" id="אליפסה 3464" o:spid="_x0000_s1026" style="position:absolute;left:0;text-align:left;margin-left:8.15pt;margin-top:10.65pt;width:7.15pt;height:7.15pt;z-index:25189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" fillcolor="black [3200]" strokecolor="#f2f2f2 [3041]" strokeweight="3pt">
                      <v:shadow on="t" color="#7f7f7f [1601]" opacity=".5" offset="1pt"/>
                    </v:oval>
                  </w:pict>
                </mc:Fallback>
              </mc:AlternateContent>
            </w:r>
          </w:p>
        </w:tc>
        <w:tc>
          <w:tcPr>
            <w:tcW w:w="851" w:type="dxa"/>
          </w:tcPr>
          <w:p w14:paraId="591BEA4D" w14:textId="77777777" w:rsidR="00631411" w:rsidRPr="003306F8" w:rsidRDefault="00631411" w:rsidP="00942AE9">
            <w:pPr>
              <w:jc w:val="center"/>
              <w:rPr>
                <w:sz w:val="16"/>
                <w:szCs w:val="16"/>
                <w:rtl/>
              </w:rPr>
            </w:pPr>
          </w:p>
        </w:tc>
        <w:tc>
          <w:tcPr>
            <w:tcW w:w="850" w:type="dxa"/>
          </w:tcPr>
          <w:p w14:paraId="1EF86B6F" w14:textId="77777777" w:rsidR="00631411" w:rsidRPr="003306F8" w:rsidRDefault="00631411" w:rsidP="00942AE9">
            <w:pPr>
              <w:jc w:val="center"/>
              <w:rPr>
                <w:sz w:val="16"/>
                <w:szCs w:val="16"/>
                <w:rtl/>
              </w:rPr>
            </w:pPr>
          </w:p>
        </w:tc>
        <w:tc>
          <w:tcPr>
            <w:tcW w:w="709" w:type="dxa"/>
          </w:tcPr>
          <w:p w14:paraId="3B3E4489" w14:textId="77777777" w:rsidR="00631411" w:rsidRPr="003306F8" w:rsidRDefault="00631411" w:rsidP="00942AE9">
            <w:pPr>
              <w:jc w:val="center"/>
              <w:rPr>
                <w:sz w:val="16"/>
                <w:szCs w:val="16"/>
                <w:rtl/>
              </w:rPr>
            </w:pPr>
          </w:p>
        </w:tc>
        <w:tc>
          <w:tcPr>
            <w:tcW w:w="817" w:type="dxa"/>
          </w:tcPr>
          <w:p w14:paraId="5ED812FC" w14:textId="77777777" w:rsidR="00631411" w:rsidRPr="003306F8" w:rsidRDefault="00631411" w:rsidP="00942AE9">
            <w:pPr>
              <w:tabs>
                <w:tab w:val="left" w:pos="226"/>
                <w:tab w:val="center" w:pos="300"/>
              </w:tabs>
              <w:rPr>
                <w:sz w:val="16"/>
                <w:szCs w:val="16"/>
                <w:rtl/>
              </w:rPr>
            </w:pPr>
          </w:p>
        </w:tc>
      </w:tr>
      <w:tr w:rsidR="00631411" w14:paraId="2D6C908D" w14:textId="77777777" w:rsidTr="00942AE9">
        <w:tc>
          <w:tcPr>
            <w:tcW w:w="6629" w:type="dxa"/>
            <w:gridSpan w:val="8"/>
          </w:tcPr>
          <w:p w14:paraId="6D35362F" w14:textId="77777777" w:rsidR="00631411" w:rsidRDefault="00631411" w:rsidP="00942AE9">
            <w:pPr>
              <w:tabs>
                <w:tab w:val="left" w:pos="226"/>
                <w:tab w:val="center" w:pos="300"/>
              </w:tabs>
              <w:rPr>
                <w:rtl/>
              </w:rPr>
            </w:pPr>
            <w:r>
              <w:rPr>
                <w:rFonts w:hint="cs"/>
                <w:rtl/>
              </w:rPr>
              <w:t>כתיבה מילולית:</w:t>
            </w:r>
          </w:p>
        </w:tc>
      </w:tr>
    </w:tbl>
    <w:tbl>
      <w:tblPr>
        <w:tblStyle w:val="-6"/>
        <w:tblpPr w:leftFromText="180" w:rightFromText="180" w:vertAnchor="page" w:horzAnchor="margin" w:tblpY="11901"/>
        <w:bidiVisual/>
        <w:tblW w:w="0" w:type="auto"/>
        <w:tblLook w:val="04A0" w:firstRow="1" w:lastRow="0" w:firstColumn="1" w:lastColumn="0" w:noHBand="0" w:noVBand="1"/>
      </w:tblPr>
      <w:tblGrid>
        <w:gridCol w:w="745"/>
        <w:gridCol w:w="861"/>
        <w:gridCol w:w="828"/>
        <w:gridCol w:w="974"/>
        <w:gridCol w:w="745"/>
        <w:gridCol w:w="959"/>
        <w:gridCol w:w="1031"/>
        <w:gridCol w:w="1033"/>
        <w:gridCol w:w="1136"/>
      </w:tblGrid>
      <w:tr w:rsidR="00942AE9" w:rsidRPr="00C93152" w14:paraId="01B62E69" w14:textId="77777777" w:rsidTr="00942AE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dxa"/>
            <w:vMerge w:val="restart"/>
          </w:tcPr>
          <w:p w14:paraId="38F24538" w14:textId="77777777" w:rsidR="00942AE9" w:rsidRPr="00942AE9" w:rsidRDefault="00942AE9" w:rsidP="00942AE9">
            <w:pPr>
              <w:jc w:val="center"/>
              <w:rPr>
                <w:b w:val="0"/>
                <w:bCs w:val="0"/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b w:val="0"/>
                <w:bCs w:val="0"/>
                <w:color w:val="auto"/>
                <w:sz w:val="20"/>
                <w:szCs w:val="20"/>
                <w:rtl/>
              </w:rPr>
              <w:t>א.</w:t>
            </w:r>
          </w:p>
        </w:tc>
        <w:tc>
          <w:tcPr>
            <w:tcW w:w="861" w:type="dxa"/>
          </w:tcPr>
          <w:p w14:paraId="41564092" w14:textId="77777777" w:rsidR="00942AE9" w:rsidRPr="00942AE9" w:rsidRDefault="00942AE9" w:rsidP="00942AE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b w:val="0"/>
                <w:bCs w:val="0"/>
                <w:color w:val="auto"/>
                <w:sz w:val="20"/>
                <w:szCs w:val="20"/>
                <w:rtl/>
              </w:rPr>
              <w:t>אלפיות</w:t>
            </w:r>
          </w:p>
        </w:tc>
        <w:tc>
          <w:tcPr>
            <w:tcW w:w="828" w:type="dxa"/>
          </w:tcPr>
          <w:p w14:paraId="24F808F7" w14:textId="77777777" w:rsidR="00942AE9" w:rsidRPr="00942AE9" w:rsidRDefault="00942AE9" w:rsidP="00942AE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b w:val="0"/>
                <w:bCs w:val="0"/>
                <w:color w:val="auto"/>
                <w:sz w:val="20"/>
                <w:szCs w:val="20"/>
                <w:rtl/>
              </w:rPr>
              <w:t>מאיות</w:t>
            </w:r>
          </w:p>
        </w:tc>
        <w:tc>
          <w:tcPr>
            <w:tcW w:w="974" w:type="dxa"/>
          </w:tcPr>
          <w:p w14:paraId="5A7CC318" w14:textId="77777777" w:rsidR="00942AE9" w:rsidRPr="00942AE9" w:rsidRDefault="00942AE9" w:rsidP="00942AE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b w:val="0"/>
                <w:bCs w:val="0"/>
                <w:color w:val="auto"/>
                <w:sz w:val="20"/>
                <w:szCs w:val="20"/>
                <w:rtl/>
              </w:rPr>
              <w:t>עשיריות</w:t>
            </w:r>
          </w:p>
        </w:tc>
        <w:tc>
          <w:tcPr>
            <w:tcW w:w="745" w:type="dxa"/>
          </w:tcPr>
          <w:p w14:paraId="7F5567FA" w14:textId="77777777" w:rsidR="00942AE9" w:rsidRPr="00942AE9" w:rsidRDefault="00942AE9" w:rsidP="00942AE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auto"/>
                <w:sz w:val="20"/>
                <w:szCs w:val="20"/>
                <w:rtl/>
              </w:rPr>
            </w:pPr>
          </w:p>
        </w:tc>
        <w:tc>
          <w:tcPr>
            <w:tcW w:w="959" w:type="dxa"/>
          </w:tcPr>
          <w:p w14:paraId="0A82D01E" w14:textId="77777777" w:rsidR="00942AE9" w:rsidRPr="00942AE9" w:rsidRDefault="00942AE9" w:rsidP="00942AE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b w:val="0"/>
                <w:bCs w:val="0"/>
                <w:color w:val="auto"/>
                <w:sz w:val="20"/>
                <w:szCs w:val="20"/>
                <w:rtl/>
              </w:rPr>
              <w:t>אחדות</w:t>
            </w:r>
          </w:p>
        </w:tc>
        <w:tc>
          <w:tcPr>
            <w:tcW w:w="1031" w:type="dxa"/>
          </w:tcPr>
          <w:p w14:paraId="5776D0C2" w14:textId="77777777" w:rsidR="00942AE9" w:rsidRPr="00942AE9" w:rsidRDefault="00942AE9" w:rsidP="00942AE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b w:val="0"/>
                <w:bCs w:val="0"/>
                <w:color w:val="auto"/>
                <w:sz w:val="20"/>
                <w:szCs w:val="20"/>
                <w:rtl/>
              </w:rPr>
              <w:t>עשרות</w:t>
            </w:r>
          </w:p>
        </w:tc>
        <w:tc>
          <w:tcPr>
            <w:tcW w:w="1033" w:type="dxa"/>
          </w:tcPr>
          <w:p w14:paraId="043395B8" w14:textId="77777777" w:rsidR="00942AE9" w:rsidRPr="00942AE9" w:rsidRDefault="00942AE9" w:rsidP="00942AE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b w:val="0"/>
                <w:bCs w:val="0"/>
                <w:color w:val="auto"/>
                <w:sz w:val="20"/>
                <w:szCs w:val="20"/>
                <w:rtl/>
              </w:rPr>
              <w:t>מאות</w:t>
            </w:r>
          </w:p>
        </w:tc>
        <w:tc>
          <w:tcPr>
            <w:tcW w:w="1136" w:type="dxa"/>
          </w:tcPr>
          <w:p w14:paraId="4A037542" w14:textId="77777777" w:rsidR="00942AE9" w:rsidRPr="00942AE9" w:rsidRDefault="00942AE9" w:rsidP="00942AE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b w:val="0"/>
                <w:bCs w:val="0"/>
                <w:color w:val="auto"/>
                <w:sz w:val="20"/>
                <w:szCs w:val="20"/>
                <w:rtl/>
              </w:rPr>
              <w:t>אלפים</w:t>
            </w:r>
          </w:p>
        </w:tc>
      </w:tr>
      <w:tr w:rsidR="00942AE9" w:rsidRPr="00C93152" w14:paraId="0460EF98" w14:textId="77777777" w:rsidTr="00942AE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dxa"/>
            <w:vMerge/>
          </w:tcPr>
          <w:p w14:paraId="451F25EC" w14:textId="77777777" w:rsidR="00942AE9" w:rsidRPr="00942AE9" w:rsidRDefault="00942AE9" w:rsidP="00942AE9">
            <w:pPr>
              <w:jc w:val="center"/>
              <w:rPr>
                <w:b w:val="0"/>
                <w:bCs w:val="0"/>
                <w:color w:val="auto"/>
                <w:sz w:val="20"/>
                <w:szCs w:val="20"/>
                <w:rtl/>
              </w:rPr>
            </w:pPr>
          </w:p>
        </w:tc>
        <w:tc>
          <w:tcPr>
            <w:tcW w:w="861" w:type="dxa"/>
          </w:tcPr>
          <w:p w14:paraId="56FE95EB" w14:textId="77777777" w:rsidR="00942AE9" w:rsidRPr="00942AE9" w:rsidRDefault="00942AE9" w:rsidP="00942AE9">
            <w:pPr>
              <w:spacing w:before="100" w:beforeAutospacing="1"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2</w:t>
            </w:r>
          </w:p>
        </w:tc>
        <w:tc>
          <w:tcPr>
            <w:tcW w:w="828" w:type="dxa"/>
          </w:tcPr>
          <w:p w14:paraId="7FCA3847" w14:textId="77777777" w:rsidR="00942AE9" w:rsidRPr="00942AE9" w:rsidRDefault="00942AE9" w:rsidP="00942AE9">
            <w:pPr>
              <w:spacing w:before="100" w:beforeAutospacing="1"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3</w:t>
            </w:r>
          </w:p>
        </w:tc>
        <w:tc>
          <w:tcPr>
            <w:tcW w:w="974" w:type="dxa"/>
          </w:tcPr>
          <w:p w14:paraId="0BDDE8D1" w14:textId="77777777" w:rsidR="00942AE9" w:rsidRPr="00942AE9" w:rsidRDefault="00942AE9" w:rsidP="00942AE9">
            <w:pPr>
              <w:spacing w:before="100" w:beforeAutospacing="1"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0</w:t>
            </w:r>
          </w:p>
        </w:tc>
        <w:tc>
          <w:tcPr>
            <w:tcW w:w="745" w:type="dxa"/>
          </w:tcPr>
          <w:p w14:paraId="5B39587D" w14:textId="77777777" w:rsidR="00942AE9" w:rsidRPr="00942AE9" w:rsidRDefault="00942AE9" w:rsidP="00942AE9">
            <w:pPr>
              <w:spacing w:before="100" w:beforeAutospacing="1"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</w:p>
        </w:tc>
        <w:tc>
          <w:tcPr>
            <w:tcW w:w="959" w:type="dxa"/>
          </w:tcPr>
          <w:p w14:paraId="4204A6F3" w14:textId="77777777" w:rsidR="00942AE9" w:rsidRPr="00942AE9" w:rsidRDefault="00942AE9" w:rsidP="00942AE9">
            <w:pPr>
              <w:spacing w:before="100" w:beforeAutospacing="1"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6</w:t>
            </w:r>
          </w:p>
        </w:tc>
        <w:tc>
          <w:tcPr>
            <w:tcW w:w="1031" w:type="dxa"/>
          </w:tcPr>
          <w:p w14:paraId="47859590" w14:textId="77777777" w:rsidR="00942AE9" w:rsidRPr="00942AE9" w:rsidRDefault="00942AE9" w:rsidP="00942AE9">
            <w:pPr>
              <w:spacing w:before="100" w:beforeAutospacing="1"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5</w:t>
            </w:r>
          </w:p>
        </w:tc>
        <w:tc>
          <w:tcPr>
            <w:tcW w:w="1033" w:type="dxa"/>
          </w:tcPr>
          <w:p w14:paraId="6AC7949E" w14:textId="77777777" w:rsidR="00942AE9" w:rsidRPr="00942AE9" w:rsidRDefault="00942AE9" w:rsidP="00942AE9">
            <w:pPr>
              <w:spacing w:before="100" w:beforeAutospacing="1"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6</w:t>
            </w:r>
          </w:p>
        </w:tc>
        <w:tc>
          <w:tcPr>
            <w:tcW w:w="1136" w:type="dxa"/>
          </w:tcPr>
          <w:p w14:paraId="059D7367" w14:textId="77777777" w:rsidR="00942AE9" w:rsidRPr="00942AE9" w:rsidRDefault="00942AE9" w:rsidP="00942AE9">
            <w:pPr>
              <w:spacing w:before="100" w:beforeAutospacing="1"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</w:p>
        </w:tc>
      </w:tr>
      <w:tr w:rsidR="00942AE9" w:rsidRPr="00C93152" w14:paraId="2133847C" w14:textId="77777777" w:rsidTr="00942AE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dxa"/>
            <w:vMerge/>
          </w:tcPr>
          <w:p w14:paraId="15D43E0A" w14:textId="77777777" w:rsidR="00942AE9" w:rsidRPr="00942AE9" w:rsidRDefault="00942AE9" w:rsidP="00942AE9">
            <w:pPr>
              <w:jc w:val="center"/>
              <w:rPr>
                <w:b w:val="0"/>
                <w:bCs w:val="0"/>
                <w:color w:val="auto"/>
                <w:sz w:val="20"/>
                <w:szCs w:val="20"/>
                <w:rtl/>
              </w:rPr>
            </w:pPr>
          </w:p>
        </w:tc>
        <w:tc>
          <w:tcPr>
            <w:tcW w:w="7567" w:type="dxa"/>
            <w:gridSpan w:val="8"/>
          </w:tcPr>
          <w:p w14:paraId="0A5CB25E" w14:textId="77777777" w:rsidR="00942AE9" w:rsidRPr="00942AE9" w:rsidRDefault="00942AE9" w:rsidP="00942AE9">
            <w:pPr>
              <w:spacing w:line="276" w:lineRule="auto"/>
              <w:ind w:right="57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כתיבה מילולית: שש מאות חמישים ושש ושלושים ושתיים מאיות</w:t>
            </w:r>
          </w:p>
        </w:tc>
      </w:tr>
      <w:tr w:rsidR="00942AE9" w:rsidRPr="00C93152" w14:paraId="3AE63BBC" w14:textId="77777777" w:rsidTr="00942AE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dxa"/>
            <w:vMerge w:val="restart"/>
          </w:tcPr>
          <w:p w14:paraId="506E55B3" w14:textId="77777777" w:rsidR="00942AE9" w:rsidRPr="00942AE9" w:rsidRDefault="00942AE9" w:rsidP="00942AE9">
            <w:pPr>
              <w:jc w:val="center"/>
              <w:rPr>
                <w:b w:val="0"/>
                <w:bCs w:val="0"/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b w:val="0"/>
                <w:bCs w:val="0"/>
                <w:color w:val="auto"/>
                <w:sz w:val="20"/>
                <w:szCs w:val="20"/>
                <w:rtl/>
              </w:rPr>
              <w:t>ב.</w:t>
            </w:r>
          </w:p>
        </w:tc>
        <w:tc>
          <w:tcPr>
            <w:tcW w:w="861" w:type="dxa"/>
          </w:tcPr>
          <w:p w14:paraId="33DA86E6" w14:textId="77777777" w:rsidR="00942AE9" w:rsidRPr="00942AE9" w:rsidRDefault="00942AE9" w:rsidP="00942AE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אלפיות</w:t>
            </w:r>
          </w:p>
        </w:tc>
        <w:tc>
          <w:tcPr>
            <w:tcW w:w="828" w:type="dxa"/>
          </w:tcPr>
          <w:p w14:paraId="6175FB59" w14:textId="77777777" w:rsidR="00942AE9" w:rsidRPr="00942AE9" w:rsidRDefault="00942AE9" w:rsidP="00942AE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מאיות</w:t>
            </w:r>
          </w:p>
        </w:tc>
        <w:tc>
          <w:tcPr>
            <w:tcW w:w="974" w:type="dxa"/>
          </w:tcPr>
          <w:p w14:paraId="06385E5A" w14:textId="77777777" w:rsidR="00942AE9" w:rsidRPr="00942AE9" w:rsidRDefault="00942AE9" w:rsidP="00942AE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עשיריות</w:t>
            </w:r>
          </w:p>
        </w:tc>
        <w:tc>
          <w:tcPr>
            <w:tcW w:w="745" w:type="dxa"/>
          </w:tcPr>
          <w:p w14:paraId="3B884E14" w14:textId="77777777" w:rsidR="00942AE9" w:rsidRPr="00942AE9" w:rsidRDefault="00942AE9" w:rsidP="00942AE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</w:p>
        </w:tc>
        <w:tc>
          <w:tcPr>
            <w:tcW w:w="959" w:type="dxa"/>
          </w:tcPr>
          <w:p w14:paraId="7728359F" w14:textId="77777777" w:rsidR="00942AE9" w:rsidRPr="00942AE9" w:rsidRDefault="00942AE9" w:rsidP="00942AE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אחדות</w:t>
            </w:r>
          </w:p>
        </w:tc>
        <w:tc>
          <w:tcPr>
            <w:tcW w:w="1031" w:type="dxa"/>
          </w:tcPr>
          <w:p w14:paraId="5C9E053A" w14:textId="77777777" w:rsidR="00942AE9" w:rsidRPr="00942AE9" w:rsidRDefault="00942AE9" w:rsidP="00942AE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עשרות</w:t>
            </w:r>
          </w:p>
        </w:tc>
        <w:tc>
          <w:tcPr>
            <w:tcW w:w="1033" w:type="dxa"/>
          </w:tcPr>
          <w:p w14:paraId="353B74A3" w14:textId="77777777" w:rsidR="00942AE9" w:rsidRPr="00942AE9" w:rsidRDefault="00942AE9" w:rsidP="00942AE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מאות</w:t>
            </w:r>
          </w:p>
        </w:tc>
        <w:tc>
          <w:tcPr>
            <w:tcW w:w="1136" w:type="dxa"/>
          </w:tcPr>
          <w:p w14:paraId="44F660A4" w14:textId="77777777" w:rsidR="00942AE9" w:rsidRPr="00942AE9" w:rsidRDefault="00942AE9" w:rsidP="00942AE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אלפים</w:t>
            </w:r>
          </w:p>
        </w:tc>
      </w:tr>
      <w:tr w:rsidR="00942AE9" w:rsidRPr="00C93152" w14:paraId="71C78F45" w14:textId="77777777" w:rsidTr="00942AE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dxa"/>
            <w:vMerge/>
          </w:tcPr>
          <w:p w14:paraId="2D8E7211" w14:textId="77777777" w:rsidR="00942AE9" w:rsidRPr="00942AE9" w:rsidRDefault="00942AE9" w:rsidP="00942AE9">
            <w:pPr>
              <w:jc w:val="center"/>
              <w:rPr>
                <w:b w:val="0"/>
                <w:bCs w:val="0"/>
                <w:color w:val="auto"/>
                <w:sz w:val="20"/>
                <w:szCs w:val="20"/>
                <w:rtl/>
              </w:rPr>
            </w:pPr>
          </w:p>
        </w:tc>
        <w:tc>
          <w:tcPr>
            <w:tcW w:w="861" w:type="dxa"/>
          </w:tcPr>
          <w:p w14:paraId="4CBAB6B0" w14:textId="77777777" w:rsidR="00942AE9" w:rsidRPr="00942AE9" w:rsidRDefault="00942AE9" w:rsidP="00942AE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942AE9">
              <w:rPr>
                <w:color w:val="auto"/>
                <w:sz w:val="20"/>
                <w:szCs w:val="20"/>
              </w:rPr>
              <w:t>3</w:t>
            </w:r>
          </w:p>
        </w:tc>
        <w:tc>
          <w:tcPr>
            <w:tcW w:w="828" w:type="dxa"/>
          </w:tcPr>
          <w:p w14:paraId="31FF66D7" w14:textId="77777777" w:rsidR="00942AE9" w:rsidRPr="00942AE9" w:rsidRDefault="00942AE9" w:rsidP="00942AE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942AE9">
              <w:rPr>
                <w:color w:val="auto"/>
                <w:sz w:val="20"/>
                <w:szCs w:val="20"/>
              </w:rPr>
              <w:t>2</w:t>
            </w:r>
          </w:p>
        </w:tc>
        <w:tc>
          <w:tcPr>
            <w:tcW w:w="974" w:type="dxa"/>
          </w:tcPr>
          <w:p w14:paraId="2E1904F9" w14:textId="77777777" w:rsidR="00942AE9" w:rsidRPr="00942AE9" w:rsidRDefault="00942AE9" w:rsidP="00942AE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942AE9">
              <w:rPr>
                <w:color w:val="auto"/>
                <w:sz w:val="20"/>
                <w:szCs w:val="20"/>
              </w:rPr>
              <w:t>0</w:t>
            </w:r>
          </w:p>
        </w:tc>
        <w:tc>
          <w:tcPr>
            <w:tcW w:w="745" w:type="dxa"/>
          </w:tcPr>
          <w:p w14:paraId="10E08725" w14:textId="77777777" w:rsidR="00942AE9" w:rsidRPr="00942AE9" w:rsidRDefault="00942AE9" w:rsidP="00942AE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</w:p>
        </w:tc>
        <w:tc>
          <w:tcPr>
            <w:tcW w:w="959" w:type="dxa"/>
          </w:tcPr>
          <w:p w14:paraId="10AD633F" w14:textId="77777777" w:rsidR="00942AE9" w:rsidRPr="00942AE9" w:rsidRDefault="00942AE9" w:rsidP="00942AE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942AE9">
              <w:rPr>
                <w:color w:val="auto"/>
                <w:sz w:val="20"/>
                <w:szCs w:val="20"/>
              </w:rPr>
              <w:t>3</w:t>
            </w:r>
          </w:p>
        </w:tc>
        <w:tc>
          <w:tcPr>
            <w:tcW w:w="1031" w:type="dxa"/>
          </w:tcPr>
          <w:p w14:paraId="66C52254" w14:textId="77777777" w:rsidR="00942AE9" w:rsidRPr="00942AE9" w:rsidRDefault="00942AE9" w:rsidP="00942AE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942AE9">
              <w:rPr>
                <w:color w:val="auto"/>
                <w:sz w:val="20"/>
                <w:szCs w:val="20"/>
              </w:rPr>
              <w:t>5</w:t>
            </w:r>
          </w:p>
        </w:tc>
        <w:tc>
          <w:tcPr>
            <w:tcW w:w="1033" w:type="dxa"/>
          </w:tcPr>
          <w:p w14:paraId="33C2E46E" w14:textId="77777777" w:rsidR="00942AE9" w:rsidRPr="00942AE9" w:rsidRDefault="00942AE9" w:rsidP="00942AE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942AE9">
              <w:rPr>
                <w:color w:val="auto"/>
                <w:sz w:val="20"/>
                <w:szCs w:val="20"/>
              </w:rPr>
              <w:t>0</w:t>
            </w:r>
          </w:p>
        </w:tc>
        <w:tc>
          <w:tcPr>
            <w:tcW w:w="1136" w:type="dxa"/>
          </w:tcPr>
          <w:p w14:paraId="56C229B9" w14:textId="77777777" w:rsidR="00942AE9" w:rsidRPr="00942AE9" w:rsidRDefault="00942AE9" w:rsidP="00942AE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942AE9">
              <w:rPr>
                <w:color w:val="auto"/>
                <w:sz w:val="20"/>
                <w:szCs w:val="20"/>
              </w:rPr>
              <w:t>6</w:t>
            </w:r>
          </w:p>
        </w:tc>
      </w:tr>
      <w:tr w:rsidR="00942AE9" w:rsidRPr="00C93152" w14:paraId="652912B1" w14:textId="77777777" w:rsidTr="00942AE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dxa"/>
            <w:vMerge/>
          </w:tcPr>
          <w:p w14:paraId="0FD04DF2" w14:textId="77777777" w:rsidR="00942AE9" w:rsidRPr="00942AE9" w:rsidRDefault="00942AE9" w:rsidP="00942AE9">
            <w:pPr>
              <w:jc w:val="center"/>
              <w:rPr>
                <w:b w:val="0"/>
                <w:bCs w:val="0"/>
                <w:color w:val="auto"/>
                <w:sz w:val="20"/>
                <w:szCs w:val="20"/>
                <w:rtl/>
              </w:rPr>
            </w:pPr>
          </w:p>
        </w:tc>
        <w:tc>
          <w:tcPr>
            <w:tcW w:w="7567" w:type="dxa"/>
            <w:gridSpan w:val="8"/>
          </w:tcPr>
          <w:p w14:paraId="454AE467" w14:textId="77777777" w:rsidR="00942AE9" w:rsidRPr="00942AE9" w:rsidRDefault="00942AE9" w:rsidP="00942A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כתיבה מילולית</w:t>
            </w:r>
            <w:r w:rsidRPr="00942AE9">
              <w:rPr>
                <w:color w:val="auto"/>
                <w:sz w:val="20"/>
                <w:szCs w:val="20"/>
              </w:rPr>
              <w:t>:</w:t>
            </w: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 xml:space="preserve"> ששת אלפים חמישים ושלוש ועשרים ושלוש מאיות</w:t>
            </w:r>
          </w:p>
        </w:tc>
      </w:tr>
      <w:tr w:rsidR="00942AE9" w:rsidRPr="00C93152" w14:paraId="558EFB66" w14:textId="77777777" w:rsidTr="00942AE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dxa"/>
            <w:vMerge w:val="restart"/>
          </w:tcPr>
          <w:p w14:paraId="73BEF0E1" w14:textId="77777777" w:rsidR="00942AE9" w:rsidRPr="00942AE9" w:rsidRDefault="00942AE9" w:rsidP="00942AE9">
            <w:pPr>
              <w:jc w:val="center"/>
              <w:rPr>
                <w:b w:val="0"/>
                <w:bCs w:val="0"/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b w:val="0"/>
                <w:bCs w:val="0"/>
                <w:color w:val="auto"/>
                <w:sz w:val="20"/>
                <w:szCs w:val="20"/>
                <w:rtl/>
              </w:rPr>
              <w:t>ג.</w:t>
            </w:r>
          </w:p>
        </w:tc>
        <w:tc>
          <w:tcPr>
            <w:tcW w:w="861" w:type="dxa"/>
          </w:tcPr>
          <w:p w14:paraId="7F2BED1B" w14:textId="77777777" w:rsidR="00942AE9" w:rsidRPr="00942AE9" w:rsidRDefault="00942AE9" w:rsidP="00942AE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אלפיות</w:t>
            </w:r>
          </w:p>
        </w:tc>
        <w:tc>
          <w:tcPr>
            <w:tcW w:w="828" w:type="dxa"/>
          </w:tcPr>
          <w:p w14:paraId="5334314C" w14:textId="77777777" w:rsidR="00942AE9" w:rsidRPr="00942AE9" w:rsidRDefault="00942AE9" w:rsidP="00942AE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מאיות</w:t>
            </w:r>
          </w:p>
        </w:tc>
        <w:tc>
          <w:tcPr>
            <w:tcW w:w="974" w:type="dxa"/>
          </w:tcPr>
          <w:p w14:paraId="145420A1" w14:textId="77777777" w:rsidR="00942AE9" w:rsidRPr="00942AE9" w:rsidRDefault="00942AE9" w:rsidP="00942AE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עשיריות</w:t>
            </w:r>
          </w:p>
        </w:tc>
        <w:tc>
          <w:tcPr>
            <w:tcW w:w="745" w:type="dxa"/>
          </w:tcPr>
          <w:p w14:paraId="7A74892A" w14:textId="77777777" w:rsidR="00942AE9" w:rsidRPr="00942AE9" w:rsidRDefault="00942AE9" w:rsidP="00942AE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</w:p>
        </w:tc>
        <w:tc>
          <w:tcPr>
            <w:tcW w:w="959" w:type="dxa"/>
          </w:tcPr>
          <w:p w14:paraId="63BF17CD" w14:textId="77777777" w:rsidR="00942AE9" w:rsidRPr="00942AE9" w:rsidRDefault="00942AE9" w:rsidP="00942AE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אחדות</w:t>
            </w:r>
          </w:p>
        </w:tc>
        <w:tc>
          <w:tcPr>
            <w:tcW w:w="1031" w:type="dxa"/>
          </w:tcPr>
          <w:p w14:paraId="350103F1" w14:textId="77777777" w:rsidR="00942AE9" w:rsidRPr="00942AE9" w:rsidRDefault="00942AE9" w:rsidP="00942AE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עשרות</w:t>
            </w:r>
          </w:p>
        </w:tc>
        <w:tc>
          <w:tcPr>
            <w:tcW w:w="1033" w:type="dxa"/>
          </w:tcPr>
          <w:p w14:paraId="030100AF" w14:textId="77777777" w:rsidR="00942AE9" w:rsidRPr="00942AE9" w:rsidRDefault="00942AE9" w:rsidP="00942AE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מאות</w:t>
            </w:r>
          </w:p>
        </w:tc>
        <w:tc>
          <w:tcPr>
            <w:tcW w:w="1136" w:type="dxa"/>
          </w:tcPr>
          <w:p w14:paraId="5883DBAA" w14:textId="77777777" w:rsidR="00942AE9" w:rsidRPr="00942AE9" w:rsidRDefault="00942AE9" w:rsidP="00942AE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אלפים</w:t>
            </w:r>
          </w:p>
        </w:tc>
      </w:tr>
      <w:tr w:rsidR="00942AE9" w:rsidRPr="00C93152" w14:paraId="3279D185" w14:textId="77777777" w:rsidTr="00942AE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dxa"/>
            <w:vMerge/>
          </w:tcPr>
          <w:p w14:paraId="694F6573" w14:textId="77777777" w:rsidR="00942AE9" w:rsidRPr="00942AE9" w:rsidRDefault="00942AE9" w:rsidP="00942AE9">
            <w:pPr>
              <w:jc w:val="center"/>
              <w:rPr>
                <w:b w:val="0"/>
                <w:bCs w:val="0"/>
                <w:color w:val="auto"/>
                <w:sz w:val="20"/>
                <w:szCs w:val="20"/>
                <w:rtl/>
              </w:rPr>
            </w:pPr>
          </w:p>
        </w:tc>
        <w:tc>
          <w:tcPr>
            <w:tcW w:w="861" w:type="dxa"/>
          </w:tcPr>
          <w:p w14:paraId="25F3CE1C" w14:textId="77777777" w:rsidR="00942AE9" w:rsidRPr="00942AE9" w:rsidRDefault="00942AE9" w:rsidP="00942AE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942AE9">
              <w:rPr>
                <w:color w:val="auto"/>
                <w:sz w:val="20"/>
                <w:szCs w:val="20"/>
              </w:rPr>
              <w:t>6</w:t>
            </w:r>
          </w:p>
        </w:tc>
        <w:tc>
          <w:tcPr>
            <w:tcW w:w="828" w:type="dxa"/>
          </w:tcPr>
          <w:p w14:paraId="1536E024" w14:textId="77777777" w:rsidR="00942AE9" w:rsidRPr="00942AE9" w:rsidRDefault="00942AE9" w:rsidP="00942AE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942AE9">
              <w:rPr>
                <w:color w:val="auto"/>
                <w:sz w:val="20"/>
                <w:szCs w:val="20"/>
              </w:rPr>
              <w:t>0</w:t>
            </w:r>
          </w:p>
        </w:tc>
        <w:tc>
          <w:tcPr>
            <w:tcW w:w="974" w:type="dxa"/>
          </w:tcPr>
          <w:p w14:paraId="754181FE" w14:textId="77777777" w:rsidR="00942AE9" w:rsidRPr="00942AE9" w:rsidRDefault="00942AE9" w:rsidP="00942AE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942AE9">
              <w:rPr>
                <w:color w:val="auto"/>
                <w:sz w:val="20"/>
                <w:szCs w:val="20"/>
              </w:rPr>
              <w:t>0</w:t>
            </w:r>
          </w:p>
        </w:tc>
        <w:tc>
          <w:tcPr>
            <w:tcW w:w="745" w:type="dxa"/>
          </w:tcPr>
          <w:p w14:paraId="6D24E0F6" w14:textId="77777777" w:rsidR="00942AE9" w:rsidRPr="00942AE9" w:rsidRDefault="00942AE9" w:rsidP="00942AE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</w:p>
        </w:tc>
        <w:tc>
          <w:tcPr>
            <w:tcW w:w="959" w:type="dxa"/>
          </w:tcPr>
          <w:p w14:paraId="3AD72897" w14:textId="77777777" w:rsidR="00942AE9" w:rsidRPr="00942AE9" w:rsidRDefault="00942AE9" w:rsidP="00942AE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942AE9">
              <w:rPr>
                <w:color w:val="auto"/>
                <w:sz w:val="20"/>
                <w:szCs w:val="20"/>
              </w:rPr>
              <w:t>8</w:t>
            </w:r>
          </w:p>
        </w:tc>
        <w:tc>
          <w:tcPr>
            <w:tcW w:w="1031" w:type="dxa"/>
          </w:tcPr>
          <w:p w14:paraId="6B3CFFFF" w14:textId="77777777" w:rsidR="00942AE9" w:rsidRPr="00942AE9" w:rsidRDefault="00942AE9" w:rsidP="00942AE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942AE9">
              <w:rPr>
                <w:color w:val="auto"/>
                <w:sz w:val="20"/>
                <w:szCs w:val="20"/>
              </w:rPr>
              <w:t>5</w:t>
            </w:r>
          </w:p>
        </w:tc>
        <w:tc>
          <w:tcPr>
            <w:tcW w:w="1033" w:type="dxa"/>
          </w:tcPr>
          <w:p w14:paraId="1E35BCFE" w14:textId="77777777" w:rsidR="00942AE9" w:rsidRPr="00942AE9" w:rsidRDefault="00942AE9" w:rsidP="00942AE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942AE9">
              <w:rPr>
                <w:color w:val="auto"/>
                <w:sz w:val="20"/>
                <w:szCs w:val="20"/>
              </w:rPr>
              <w:t>9</w:t>
            </w:r>
          </w:p>
        </w:tc>
        <w:tc>
          <w:tcPr>
            <w:tcW w:w="1136" w:type="dxa"/>
          </w:tcPr>
          <w:p w14:paraId="0EA030B9" w14:textId="77777777" w:rsidR="00942AE9" w:rsidRPr="00942AE9" w:rsidRDefault="00942AE9" w:rsidP="00942AE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</w:p>
        </w:tc>
      </w:tr>
      <w:tr w:rsidR="00942AE9" w:rsidRPr="00C93152" w14:paraId="33C994CF" w14:textId="77777777" w:rsidTr="00942AE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dxa"/>
            <w:vMerge/>
          </w:tcPr>
          <w:p w14:paraId="0667AA85" w14:textId="77777777" w:rsidR="00942AE9" w:rsidRPr="00942AE9" w:rsidRDefault="00942AE9" w:rsidP="00942AE9">
            <w:pPr>
              <w:jc w:val="center"/>
              <w:rPr>
                <w:b w:val="0"/>
                <w:bCs w:val="0"/>
                <w:color w:val="auto"/>
                <w:sz w:val="20"/>
                <w:szCs w:val="20"/>
                <w:rtl/>
              </w:rPr>
            </w:pPr>
          </w:p>
        </w:tc>
        <w:tc>
          <w:tcPr>
            <w:tcW w:w="7567" w:type="dxa"/>
            <w:gridSpan w:val="8"/>
          </w:tcPr>
          <w:p w14:paraId="52056391" w14:textId="77777777" w:rsidR="00942AE9" w:rsidRPr="00942AE9" w:rsidRDefault="00942AE9" w:rsidP="00942A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כתיבה מילולית</w:t>
            </w:r>
            <w:r w:rsidRPr="00942AE9">
              <w:rPr>
                <w:color w:val="auto"/>
                <w:sz w:val="20"/>
                <w:szCs w:val="20"/>
              </w:rPr>
              <w:t>:</w:t>
            </w: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תשע מאות חמישים ושמונה ושש אלפיות</w:t>
            </w:r>
          </w:p>
        </w:tc>
      </w:tr>
      <w:tr w:rsidR="00942AE9" w:rsidRPr="00C93152" w14:paraId="18FAECBE" w14:textId="77777777" w:rsidTr="00942AE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dxa"/>
            <w:vMerge w:val="restart"/>
          </w:tcPr>
          <w:p w14:paraId="575E8896" w14:textId="77777777" w:rsidR="00942AE9" w:rsidRPr="00942AE9" w:rsidRDefault="00942AE9" w:rsidP="00942AE9">
            <w:pPr>
              <w:jc w:val="center"/>
              <w:rPr>
                <w:b w:val="0"/>
                <w:bCs w:val="0"/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b w:val="0"/>
                <w:bCs w:val="0"/>
                <w:color w:val="auto"/>
                <w:sz w:val="20"/>
                <w:szCs w:val="20"/>
                <w:rtl/>
              </w:rPr>
              <w:t>ד.</w:t>
            </w:r>
          </w:p>
        </w:tc>
        <w:tc>
          <w:tcPr>
            <w:tcW w:w="861" w:type="dxa"/>
          </w:tcPr>
          <w:p w14:paraId="60AAD5F4" w14:textId="77777777" w:rsidR="00942AE9" w:rsidRPr="00942AE9" w:rsidRDefault="00942AE9" w:rsidP="00942AE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אלפיות</w:t>
            </w:r>
          </w:p>
        </w:tc>
        <w:tc>
          <w:tcPr>
            <w:tcW w:w="828" w:type="dxa"/>
          </w:tcPr>
          <w:p w14:paraId="14DEEE53" w14:textId="77777777" w:rsidR="00942AE9" w:rsidRPr="00942AE9" w:rsidRDefault="00942AE9" w:rsidP="00942AE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מאיות</w:t>
            </w:r>
          </w:p>
        </w:tc>
        <w:tc>
          <w:tcPr>
            <w:tcW w:w="974" w:type="dxa"/>
          </w:tcPr>
          <w:p w14:paraId="4769A338" w14:textId="77777777" w:rsidR="00942AE9" w:rsidRPr="00942AE9" w:rsidRDefault="00942AE9" w:rsidP="00942AE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עשיריות</w:t>
            </w:r>
          </w:p>
        </w:tc>
        <w:tc>
          <w:tcPr>
            <w:tcW w:w="745" w:type="dxa"/>
          </w:tcPr>
          <w:p w14:paraId="3AA7769B" w14:textId="77777777" w:rsidR="00942AE9" w:rsidRPr="00942AE9" w:rsidRDefault="00942AE9" w:rsidP="00942AE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</w:p>
        </w:tc>
        <w:tc>
          <w:tcPr>
            <w:tcW w:w="959" w:type="dxa"/>
          </w:tcPr>
          <w:p w14:paraId="457DFB4A" w14:textId="77777777" w:rsidR="00942AE9" w:rsidRPr="00942AE9" w:rsidRDefault="00942AE9" w:rsidP="00942AE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אחדות</w:t>
            </w:r>
          </w:p>
        </w:tc>
        <w:tc>
          <w:tcPr>
            <w:tcW w:w="1031" w:type="dxa"/>
          </w:tcPr>
          <w:p w14:paraId="0D1E1DB4" w14:textId="77777777" w:rsidR="00942AE9" w:rsidRPr="00942AE9" w:rsidRDefault="00942AE9" w:rsidP="00942AE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עשרות</w:t>
            </w:r>
          </w:p>
        </w:tc>
        <w:tc>
          <w:tcPr>
            <w:tcW w:w="1033" w:type="dxa"/>
          </w:tcPr>
          <w:p w14:paraId="5766315F" w14:textId="77777777" w:rsidR="00942AE9" w:rsidRPr="00942AE9" w:rsidRDefault="00942AE9" w:rsidP="00942AE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מאות</w:t>
            </w:r>
          </w:p>
        </w:tc>
        <w:tc>
          <w:tcPr>
            <w:tcW w:w="1136" w:type="dxa"/>
          </w:tcPr>
          <w:p w14:paraId="0680DF15" w14:textId="77777777" w:rsidR="00942AE9" w:rsidRPr="00942AE9" w:rsidRDefault="00942AE9" w:rsidP="00942AE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אלפים</w:t>
            </w:r>
          </w:p>
        </w:tc>
      </w:tr>
      <w:tr w:rsidR="00942AE9" w:rsidRPr="00C93152" w14:paraId="01140F34" w14:textId="77777777" w:rsidTr="00942AE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dxa"/>
            <w:vMerge/>
          </w:tcPr>
          <w:p w14:paraId="6D58ECC5" w14:textId="77777777" w:rsidR="00942AE9" w:rsidRPr="00942AE9" w:rsidRDefault="00942AE9" w:rsidP="00942AE9">
            <w:pPr>
              <w:jc w:val="center"/>
              <w:rPr>
                <w:b w:val="0"/>
                <w:bCs w:val="0"/>
                <w:color w:val="auto"/>
                <w:sz w:val="20"/>
                <w:szCs w:val="20"/>
                <w:rtl/>
              </w:rPr>
            </w:pPr>
          </w:p>
        </w:tc>
        <w:tc>
          <w:tcPr>
            <w:tcW w:w="861" w:type="dxa"/>
          </w:tcPr>
          <w:p w14:paraId="078020CE" w14:textId="77777777" w:rsidR="00942AE9" w:rsidRPr="00942AE9" w:rsidRDefault="00942AE9" w:rsidP="00942AE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942AE9">
              <w:rPr>
                <w:color w:val="auto"/>
                <w:sz w:val="20"/>
                <w:szCs w:val="20"/>
              </w:rPr>
              <w:t>5</w:t>
            </w:r>
          </w:p>
        </w:tc>
        <w:tc>
          <w:tcPr>
            <w:tcW w:w="828" w:type="dxa"/>
          </w:tcPr>
          <w:p w14:paraId="59772D37" w14:textId="77777777" w:rsidR="00942AE9" w:rsidRPr="00942AE9" w:rsidRDefault="00942AE9" w:rsidP="00942AE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942AE9">
              <w:rPr>
                <w:color w:val="auto"/>
                <w:sz w:val="20"/>
                <w:szCs w:val="20"/>
              </w:rPr>
              <w:t>2</w:t>
            </w:r>
          </w:p>
        </w:tc>
        <w:tc>
          <w:tcPr>
            <w:tcW w:w="974" w:type="dxa"/>
          </w:tcPr>
          <w:p w14:paraId="4C0E8187" w14:textId="77777777" w:rsidR="00942AE9" w:rsidRPr="00942AE9" w:rsidRDefault="00942AE9" w:rsidP="00942AE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</w:p>
        </w:tc>
        <w:tc>
          <w:tcPr>
            <w:tcW w:w="745" w:type="dxa"/>
          </w:tcPr>
          <w:p w14:paraId="638BFD1F" w14:textId="77777777" w:rsidR="00942AE9" w:rsidRPr="00942AE9" w:rsidRDefault="00942AE9" w:rsidP="00942AE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</w:p>
        </w:tc>
        <w:tc>
          <w:tcPr>
            <w:tcW w:w="959" w:type="dxa"/>
          </w:tcPr>
          <w:p w14:paraId="0C7A6961" w14:textId="77777777" w:rsidR="00942AE9" w:rsidRPr="00942AE9" w:rsidRDefault="00942AE9" w:rsidP="00942AE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942AE9">
              <w:rPr>
                <w:color w:val="auto"/>
                <w:sz w:val="20"/>
                <w:szCs w:val="20"/>
              </w:rPr>
              <w:t>3</w:t>
            </w:r>
          </w:p>
        </w:tc>
        <w:tc>
          <w:tcPr>
            <w:tcW w:w="1031" w:type="dxa"/>
          </w:tcPr>
          <w:p w14:paraId="4F295CEB" w14:textId="77777777" w:rsidR="00942AE9" w:rsidRPr="00942AE9" w:rsidRDefault="00942AE9" w:rsidP="00942AE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942AE9">
              <w:rPr>
                <w:color w:val="auto"/>
                <w:sz w:val="20"/>
                <w:szCs w:val="20"/>
              </w:rPr>
              <w:t>6</w:t>
            </w:r>
          </w:p>
        </w:tc>
        <w:tc>
          <w:tcPr>
            <w:tcW w:w="1033" w:type="dxa"/>
          </w:tcPr>
          <w:p w14:paraId="00DE836F" w14:textId="77777777" w:rsidR="00942AE9" w:rsidRPr="00942AE9" w:rsidRDefault="00942AE9" w:rsidP="00942AE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942AE9">
              <w:rPr>
                <w:color w:val="auto"/>
                <w:sz w:val="20"/>
                <w:szCs w:val="20"/>
              </w:rPr>
              <w:t>5</w:t>
            </w:r>
          </w:p>
        </w:tc>
        <w:tc>
          <w:tcPr>
            <w:tcW w:w="1136" w:type="dxa"/>
          </w:tcPr>
          <w:p w14:paraId="7364E78D" w14:textId="77777777" w:rsidR="00942AE9" w:rsidRPr="00942AE9" w:rsidRDefault="00942AE9" w:rsidP="00942AE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942AE9">
              <w:rPr>
                <w:color w:val="auto"/>
                <w:sz w:val="20"/>
                <w:szCs w:val="20"/>
              </w:rPr>
              <w:t>4</w:t>
            </w:r>
          </w:p>
        </w:tc>
      </w:tr>
      <w:tr w:rsidR="00942AE9" w:rsidRPr="00C93152" w14:paraId="2F80F7EF" w14:textId="77777777" w:rsidTr="00942AE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dxa"/>
            <w:vMerge/>
          </w:tcPr>
          <w:p w14:paraId="7997EA05" w14:textId="77777777" w:rsidR="00942AE9" w:rsidRPr="00942AE9" w:rsidRDefault="00942AE9" w:rsidP="00942AE9">
            <w:pPr>
              <w:jc w:val="center"/>
              <w:rPr>
                <w:b w:val="0"/>
                <w:bCs w:val="0"/>
                <w:color w:val="auto"/>
                <w:sz w:val="20"/>
                <w:szCs w:val="20"/>
                <w:rtl/>
              </w:rPr>
            </w:pPr>
          </w:p>
        </w:tc>
        <w:tc>
          <w:tcPr>
            <w:tcW w:w="7567" w:type="dxa"/>
            <w:gridSpan w:val="8"/>
          </w:tcPr>
          <w:p w14:paraId="53F9C17F" w14:textId="77777777" w:rsidR="00942AE9" w:rsidRPr="00942AE9" w:rsidRDefault="00942AE9" w:rsidP="00942A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כתיבה מילולית</w:t>
            </w:r>
            <w:r w:rsidRPr="00942AE9">
              <w:rPr>
                <w:color w:val="auto"/>
                <w:sz w:val="20"/>
                <w:szCs w:val="20"/>
              </w:rPr>
              <w:t>:</w:t>
            </w: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 xml:space="preserve"> ארבעת אלפים חמש מאות שישים ושלוש ועשרים וחמש מאיות</w:t>
            </w:r>
          </w:p>
        </w:tc>
      </w:tr>
      <w:tr w:rsidR="00942AE9" w:rsidRPr="00C93152" w14:paraId="15228E3F" w14:textId="77777777" w:rsidTr="00942AE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dxa"/>
            <w:vMerge w:val="restart"/>
          </w:tcPr>
          <w:p w14:paraId="01B45AA7" w14:textId="77777777" w:rsidR="00942AE9" w:rsidRPr="00942AE9" w:rsidRDefault="00942AE9" w:rsidP="00942AE9">
            <w:pPr>
              <w:jc w:val="center"/>
              <w:rPr>
                <w:b w:val="0"/>
                <w:bCs w:val="0"/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b w:val="0"/>
                <w:bCs w:val="0"/>
                <w:color w:val="auto"/>
                <w:sz w:val="20"/>
                <w:szCs w:val="20"/>
                <w:rtl/>
              </w:rPr>
              <w:t>ה.</w:t>
            </w:r>
          </w:p>
        </w:tc>
        <w:tc>
          <w:tcPr>
            <w:tcW w:w="861" w:type="dxa"/>
          </w:tcPr>
          <w:p w14:paraId="7F066F70" w14:textId="77777777" w:rsidR="00942AE9" w:rsidRPr="00942AE9" w:rsidRDefault="00942AE9" w:rsidP="00942AE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אלפיות</w:t>
            </w:r>
          </w:p>
        </w:tc>
        <w:tc>
          <w:tcPr>
            <w:tcW w:w="828" w:type="dxa"/>
          </w:tcPr>
          <w:p w14:paraId="34EE136D" w14:textId="77777777" w:rsidR="00942AE9" w:rsidRPr="00942AE9" w:rsidRDefault="00942AE9" w:rsidP="00942AE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מאיות</w:t>
            </w:r>
          </w:p>
        </w:tc>
        <w:tc>
          <w:tcPr>
            <w:tcW w:w="974" w:type="dxa"/>
          </w:tcPr>
          <w:p w14:paraId="2C6C1131" w14:textId="77777777" w:rsidR="00942AE9" w:rsidRPr="00942AE9" w:rsidRDefault="00942AE9" w:rsidP="00942AE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עשיריות</w:t>
            </w:r>
          </w:p>
        </w:tc>
        <w:tc>
          <w:tcPr>
            <w:tcW w:w="745" w:type="dxa"/>
          </w:tcPr>
          <w:p w14:paraId="48DC6169" w14:textId="77777777" w:rsidR="00942AE9" w:rsidRPr="00942AE9" w:rsidRDefault="00942AE9" w:rsidP="00942AE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</w:p>
        </w:tc>
        <w:tc>
          <w:tcPr>
            <w:tcW w:w="959" w:type="dxa"/>
          </w:tcPr>
          <w:p w14:paraId="4991E677" w14:textId="77777777" w:rsidR="00942AE9" w:rsidRPr="00942AE9" w:rsidRDefault="00942AE9" w:rsidP="00942AE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אחדות</w:t>
            </w:r>
          </w:p>
        </w:tc>
        <w:tc>
          <w:tcPr>
            <w:tcW w:w="1031" w:type="dxa"/>
          </w:tcPr>
          <w:p w14:paraId="7D433D97" w14:textId="77777777" w:rsidR="00942AE9" w:rsidRPr="00942AE9" w:rsidRDefault="00942AE9" w:rsidP="00942AE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עשרות</w:t>
            </w:r>
          </w:p>
        </w:tc>
        <w:tc>
          <w:tcPr>
            <w:tcW w:w="1033" w:type="dxa"/>
          </w:tcPr>
          <w:p w14:paraId="179ECC4F" w14:textId="77777777" w:rsidR="00942AE9" w:rsidRPr="00942AE9" w:rsidRDefault="00942AE9" w:rsidP="00942AE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מאות</w:t>
            </w:r>
          </w:p>
        </w:tc>
        <w:tc>
          <w:tcPr>
            <w:tcW w:w="1136" w:type="dxa"/>
          </w:tcPr>
          <w:p w14:paraId="4210AF51" w14:textId="77777777" w:rsidR="00942AE9" w:rsidRPr="00942AE9" w:rsidRDefault="00942AE9" w:rsidP="00942AE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  <w:rtl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אלפים</w:t>
            </w:r>
          </w:p>
        </w:tc>
      </w:tr>
      <w:tr w:rsidR="00942AE9" w:rsidRPr="00C93152" w14:paraId="6D95A9DB" w14:textId="77777777" w:rsidTr="00942AE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dxa"/>
            <w:vMerge/>
          </w:tcPr>
          <w:p w14:paraId="69B7B5DD" w14:textId="77777777" w:rsidR="00942AE9" w:rsidRPr="00942AE9" w:rsidRDefault="00942AE9" w:rsidP="00942AE9">
            <w:pPr>
              <w:jc w:val="center"/>
              <w:rPr>
                <w:b w:val="0"/>
                <w:bCs w:val="0"/>
                <w:color w:val="auto"/>
                <w:sz w:val="20"/>
                <w:szCs w:val="20"/>
                <w:rtl/>
              </w:rPr>
            </w:pPr>
          </w:p>
        </w:tc>
        <w:tc>
          <w:tcPr>
            <w:tcW w:w="861" w:type="dxa"/>
          </w:tcPr>
          <w:p w14:paraId="47C8DB37" w14:textId="77777777" w:rsidR="00942AE9" w:rsidRPr="00942AE9" w:rsidRDefault="00942AE9" w:rsidP="00942AE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942AE9">
              <w:rPr>
                <w:color w:val="auto"/>
                <w:sz w:val="20"/>
                <w:szCs w:val="20"/>
              </w:rPr>
              <w:t>0</w:t>
            </w:r>
          </w:p>
        </w:tc>
        <w:tc>
          <w:tcPr>
            <w:tcW w:w="828" w:type="dxa"/>
          </w:tcPr>
          <w:p w14:paraId="7F8EB773" w14:textId="77777777" w:rsidR="00942AE9" w:rsidRPr="00942AE9" w:rsidRDefault="00942AE9" w:rsidP="00942AE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942AE9">
              <w:rPr>
                <w:color w:val="auto"/>
                <w:sz w:val="20"/>
                <w:szCs w:val="20"/>
              </w:rPr>
              <w:t>5</w:t>
            </w:r>
          </w:p>
        </w:tc>
        <w:tc>
          <w:tcPr>
            <w:tcW w:w="974" w:type="dxa"/>
          </w:tcPr>
          <w:p w14:paraId="2120BB41" w14:textId="77777777" w:rsidR="00942AE9" w:rsidRPr="00942AE9" w:rsidRDefault="00942AE9" w:rsidP="00942AE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942AE9">
              <w:rPr>
                <w:color w:val="auto"/>
                <w:sz w:val="20"/>
                <w:szCs w:val="20"/>
              </w:rPr>
              <w:t>0</w:t>
            </w:r>
          </w:p>
        </w:tc>
        <w:tc>
          <w:tcPr>
            <w:tcW w:w="745" w:type="dxa"/>
          </w:tcPr>
          <w:p w14:paraId="7FBC657B" w14:textId="77777777" w:rsidR="00942AE9" w:rsidRPr="00942AE9" w:rsidRDefault="00942AE9" w:rsidP="00942AE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</w:p>
        </w:tc>
        <w:tc>
          <w:tcPr>
            <w:tcW w:w="959" w:type="dxa"/>
          </w:tcPr>
          <w:p w14:paraId="798E1AB6" w14:textId="77777777" w:rsidR="00942AE9" w:rsidRPr="00942AE9" w:rsidRDefault="00942AE9" w:rsidP="00942AE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942AE9">
              <w:rPr>
                <w:color w:val="auto"/>
                <w:sz w:val="20"/>
                <w:szCs w:val="20"/>
              </w:rPr>
              <w:t>0</w:t>
            </w:r>
          </w:p>
        </w:tc>
        <w:tc>
          <w:tcPr>
            <w:tcW w:w="1031" w:type="dxa"/>
          </w:tcPr>
          <w:p w14:paraId="5BA3C235" w14:textId="77777777" w:rsidR="00942AE9" w:rsidRPr="00942AE9" w:rsidRDefault="00942AE9" w:rsidP="00942AE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942AE9">
              <w:rPr>
                <w:color w:val="auto"/>
                <w:sz w:val="20"/>
                <w:szCs w:val="20"/>
              </w:rPr>
              <w:t>5</w:t>
            </w:r>
          </w:p>
        </w:tc>
        <w:tc>
          <w:tcPr>
            <w:tcW w:w="1033" w:type="dxa"/>
          </w:tcPr>
          <w:p w14:paraId="345E6277" w14:textId="77777777" w:rsidR="00942AE9" w:rsidRPr="00942AE9" w:rsidRDefault="00942AE9" w:rsidP="00942AE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942AE9">
              <w:rPr>
                <w:color w:val="auto"/>
                <w:sz w:val="20"/>
                <w:szCs w:val="20"/>
              </w:rPr>
              <w:t>0</w:t>
            </w:r>
          </w:p>
        </w:tc>
        <w:tc>
          <w:tcPr>
            <w:tcW w:w="1136" w:type="dxa"/>
          </w:tcPr>
          <w:p w14:paraId="23F448B2" w14:textId="77777777" w:rsidR="00942AE9" w:rsidRPr="00942AE9" w:rsidRDefault="00942AE9" w:rsidP="00942AE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942AE9">
              <w:rPr>
                <w:color w:val="auto"/>
                <w:sz w:val="20"/>
                <w:szCs w:val="20"/>
              </w:rPr>
              <w:t>5</w:t>
            </w:r>
          </w:p>
        </w:tc>
      </w:tr>
      <w:tr w:rsidR="00942AE9" w:rsidRPr="00C93152" w14:paraId="7E45FF8B" w14:textId="77777777" w:rsidTr="00942AE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dxa"/>
            <w:vMerge/>
          </w:tcPr>
          <w:p w14:paraId="21A2248E" w14:textId="77777777" w:rsidR="00942AE9" w:rsidRPr="00942AE9" w:rsidRDefault="00942AE9" w:rsidP="00942AE9">
            <w:pPr>
              <w:jc w:val="center"/>
              <w:rPr>
                <w:b w:val="0"/>
                <w:bCs w:val="0"/>
                <w:color w:val="auto"/>
                <w:sz w:val="20"/>
                <w:szCs w:val="20"/>
                <w:rtl/>
              </w:rPr>
            </w:pPr>
          </w:p>
        </w:tc>
        <w:tc>
          <w:tcPr>
            <w:tcW w:w="7567" w:type="dxa"/>
            <w:gridSpan w:val="8"/>
          </w:tcPr>
          <w:p w14:paraId="646127F0" w14:textId="77777777" w:rsidR="00942AE9" w:rsidRPr="00942AE9" w:rsidRDefault="00942AE9" w:rsidP="00942A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sz w:val="20"/>
                <w:szCs w:val="20"/>
              </w:rPr>
            </w:pP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>כתיבה מילולית</w:t>
            </w:r>
            <w:r w:rsidRPr="00942AE9">
              <w:rPr>
                <w:color w:val="auto"/>
                <w:sz w:val="20"/>
                <w:szCs w:val="20"/>
              </w:rPr>
              <w:t>:</w:t>
            </w:r>
            <w:r w:rsidRPr="00942AE9">
              <w:rPr>
                <w:rFonts w:hint="cs"/>
                <w:color w:val="auto"/>
                <w:sz w:val="20"/>
                <w:szCs w:val="20"/>
                <w:rtl/>
              </w:rPr>
              <w:t xml:space="preserve"> חמשת אלפים חמישים וחמישים מאיות</w:t>
            </w:r>
          </w:p>
        </w:tc>
      </w:tr>
    </w:tbl>
    <w:p w14:paraId="5E698423" w14:textId="77777777" w:rsidR="00E85A3E" w:rsidRDefault="00E85A3E" w:rsidP="00E85A3E">
      <w:pPr>
        <w:rPr>
          <w:rtl/>
        </w:rPr>
      </w:pPr>
    </w:p>
    <w:p w14:paraId="10FF0A4F" w14:textId="77777777" w:rsidR="00631411" w:rsidRDefault="00942AE9" w:rsidP="00E85A3E">
      <w:pPr>
        <w:rPr>
          <w:rtl/>
        </w:rPr>
      </w:pPr>
      <w:r>
        <w:br/>
      </w:r>
      <w:r w:rsidR="00631411">
        <w:rPr>
          <w:rFonts w:hint="cs"/>
          <w:rtl/>
        </w:rPr>
        <w:t>השלימו את הטבלה הבאה:</w:t>
      </w:r>
    </w:p>
    <w:p w14:paraId="233B3924" w14:textId="77777777" w:rsidR="00E85A3E" w:rsidRDefault="00E85A3E" w:rsidP="00E85A3E"/>
    <w:tbl>
      <w:tblPr>
        <w:tblStyle w:val="-5"/>
        <w:tblW w:w="0" w:type="auto"/>
        <w:tblLook w:val="04A0" w:firstRow="1" w:lastRow="0" w:firstColumn="1" w:lastColumn="0" w:noHBand="0" w:noVBand="1"/>
      </w:tblPr>
      <w:tblGrid>
        <w:gridCol w:w="2772"/>
        <w:gridCol w:w="2768"/>
        <w:gridCol w:w="2772"/>
      </w:tblGrid>
      <w:tr w:rsidR="00631411" w14:paraId="013B0547" w14:textId="77777777" w:rsidTr="00942AE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0" w:type="dxa"/>
          </w:tcPr>
          <w:p w14:paraId="320BD5A6" w14:textId="77777777" w:rsidR="00631411" w:rsidRDefault="00631411" w:rsidP="00942AE9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ייצוג ע"י אחוזים</w:t>
            </w:r>
          </w:p>
        </w:tc>
        <w:tc>
          <w:tcPr>
            <w:tcW w:w="2841" w:type="dxa"/>
          </w:tcPr>
          <w:p w14:paraId="0B10044B" w14:textId="77777777" w:rsidR="00631411" w:rsidRDefault="00631411" w:rsidP="00942AE9">
            <w:pPr>
              <w:bidi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ייצוג ע"י שבר פשוט</w:t>
            </w:r>
          </w:p>
        </w:tc>
        <w:tc>
          <w:tcPr>
            <w:tcW w:w="2841" w:type="dxa"/>
          </w:tcPr>
          <w:p w14:paraId="00817390" w14:textId="77777777" w:rsidR="00631411" w:rsidRDefault="00631411" w:rsidP="00942AE9">
            <w:pPr>
              <w:bidi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tl/>
              </w:rPr>
            </w:pPr>
            <w:r>
              <w:rPr>
                <w:rFonts w:hint="cs"/>
                <w:rtl/>
              </w:rPr>
              <w:t>ייצוג ע"י שבר עשרוני</w:t>
            </w:r>
          </w:p>
        </w:tc>
      </w:tr>
      <w:tr w:rsidR="00631411" w14:paraId="64BB459A" w14:textId="77777777" w:rsidTr="00942AE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0" w:type="dxa"/>
          </w:tcPr>
          <w:p w14:paraId="50461D7B" w14:textId="77777777" w:rsidR="00631411" w:rsidRDefault="00631411" w:rsidP="00942AE9">
            <w:pPr>
              <w:bidi w:val="0"/>
              <w:jc w:val="center"/>
            </w:pPr>
            <w:r w:rsidRPr="00B00FDB">
              <w:rPr>
                <w:rFonts w:eastAsia="SimSun"/>
                <w:b w:val="0"/>
                <w:bCs w:val="0"/>
                <w:color w:val="auto"/>
                <w:position w:val="-6"/>
              </w:rPr>
              <w:object w:dxaOrig="499" w:dyaOrig="279" w14:anchorId="7025C93D">
                <v:shape id="_x0000_i1217" type="#_x0000_t75" style="width:21.75pt;height:14.25pt" o:ole="">
                  <v:imagedata r:id="rId421" o:title=""/>
                </v:shape>
                <o:OLEObject Type="Embed" ProgID="Equation.3" ShapeID="_x0000_i1217" DrawAspect="Content" ObjectID="_1737262131" r:id="rId422"/>
              </w:object>
            </w:r>
          </w:p>
        </w:tc>
        <w:tc>
          <w:tcPr>
            <w:tcW w:w="2841" w:type="dxa"/>
          </w:tcPr>
          <w:p w14:paraId="2CE5CEDD" w14:textId="77777777" w:rsidR="00631411" w:rsidRDefault="00631411" w:rsidP="00942AE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2841" w:type="dxa"/>
          </w:tcPr>
          <w:p w14:paraId="073DB0FB" w14:textId="77777777" w:rsidR="00631411" w:rsidRDefault="00631411" w:rsidP="00942AE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631411" w14:paraId="2B527DE5" w14:textId="77777777" w:rsidTr="00942AE9">
        <w:trPr>
          <w:trHeight w:val="69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0" w:type="dxa"/>
          </w:tcPr>
          <w:p w14:paraId="7F6A1C87" w14:textId="77777777" w:rsidR="00631411" w:rsidRDefault="00631411" w:rsidP="00942AE9">
            <w:pPr>
              <w:bidi w:val="0"/>
              <w:jc w:val="center"/>
            </w:pPr>
          </w:p>
        </w:tc>
        <w:tc>
          <w:tcPr>
            <w:tcW w:w="2841" w:type="dxa"/>
          </w:tcPr>
          <w:p w14:paraId="24D5635A" w14:textId="77777777" w:rsidR="00631411" w:rsidRDefault="00631411" w:rsidP="00942AE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00FDB">
              <w:rPr>
                <w:rFonts w:eastAsia="SimSun"/>
                <w:color w:val="auto"/>
                <w:position w:val="-24"/>
              </w:rPr>
              <w:object w:dxaOrig="440" w:dyaOrig="620" w14:anchorId="74A62C6E">
                <v:shape id="_x0000_i1218" type="#_x0000_t75" style="width:21.75pt;height:28.5pt" o:ole="">
                  <v:imagedata r:id="rId423" o:title=""/>
                </v:shape>
                <o:OLEObject Type="Embed" ProgID="Equation.3" ShapeID="_x0000_i1218" DrawAspect="Content" ObjectID="_1737262132" r:id="rId424"/>
              </w:object>
            </w:r>
          </w:p>
        </w:tc>
        <w:tc>
          <w:tcPr>
            <w:tcW w:w="2841" w:type="dxa"/>
          </w:tcPr>
          <w:p w14:paraId="2951345C" w14:textId="77777777" w:rsidR="00631411" w:rsidRDefault="00631411" w:rsidP="00942AE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631411" w14:paraId="48778846" w14:textId="77777777" w:rsidTr="00942AE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0" w:type="dxa"/>
          </w:tcPr>
          <w:p w14:paraId="16B4972E" w14:textId="77777777" w:rsidR="00631411" w:rsidRDefault="00631411" w:rsidP="00942AE9">
            <w:pPr>
              <w:bidi w:val="0"/>
              <w:jc w:val="center"/>
            </w:pPr>
            <w:r w:rsidRPr="00B00FDB">
              <w:rPr>
                <w:rFonts w:eastAsia="SimSun"/>
                <w:b w:val="0"/>
                <w:bCs w:val="0"/>
                <w:color w:val="auto"/>
                <w:position w:val="-6"/>
              </w:rPr>
              <w:object w:dxaOrig="520" w:dyaOrig="279" w14:anchorId="26038128">
                <v:shape id="_x0000_i1219" type="#_x0000_t75" style="width:28.5pt;height:14.25pt" o:ole="">
                  <v:imagedata r:id="rId425" o:title=""/>
                </v:shape>
                <o:OLEObject Type="Embed" ProgID="Equation.3" ShapeID="_x0000_i1219" DrawAspect="Content" ObjectID="_1737262133" r:id="rId426"/>
              </w:object>
            </w:r>
          </w:p>
        </w:tc>
        <w:tc>
          <w:tcPr>
            <w:tcW w:w="2841" w:type="dxa"/>
          </w:tcPr>
          <w:p w14:paraId="29188326" w14:textId="77777777" w:rsidR="00631411" w:rsidRDefault="00631411" w:rsidP="00942AE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2841" w:type="dxa"/>
          </w:tcPr>
          <w:p w14:paraId="2C6C0E90" w14:textId="77777777" w:rsidR="00631411" w:rsidRDefault="00631411" w:rsidP="00942AE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631411" w14:paraId="0D0128D6" w14:textId="77777777" w:rsidTr="00942AE9">
        <w:trPr>
          <w:trHeight w:val="68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0" w:type="dxa"/>
          </w:tcPr>
          <w:p w14:paraId="2CB3B6BA" w14:textId="77777777" w:rsidR="00631411" w:rsidRDefault="00631411" w:rsidP="00942AE9">
            <w:pPr>
              <w:bidi w:val="0"/>
              <w:jc w:val="center"/>
            </w:pPr>
          </w:p>
        </w:tc>
        <w:tc>
          <w:tcPr>
            <w:tcW w:w="2841" w:type="dxa"/>
          </w:tcPr>
          <w:p w14:paraId="0575DA7C" w14:textId="77777777" w:rsidR="00631411" w:rsidRDefault="00631411" w:rsidP="00942AE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841" w:type="dxa"/>
          </w:tcPr>
          <w:p w14:paraId="154B8384" w14:textId="77777777" w:rsidR="00631411" w:rsidRDefault="00631411" w:rsidP="00942AE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00FDB">
              <w:rPr>
                <w:rFonts w:eastAsia="SimSun"/>
                <w:color w:val="auto"/>
                <w:position w:val="-6"/>
              </w:rPr>
              <w:object w:dxaOrig="360" w:dyaOrig="279" w14:anchorId="6F7EA57C">
                <v:shape id="_x0000_i1220" type="#_x0000_t75" style="width:21.75pt;height:14.25pt" o:ole="">
                  <v:imagedata r:id="rId427" o:title=""/>
                </v:shape>
                <o:OLEObject Type="Embed" ProgID="Equation.3" ShapeID="_x0000_i1220" DrawAspect="Content" ObjectID="_1737262134" r:id="rId428"/>
              </w:object>
            </w:r>
          </w:p>
        </w:tc>
      </w:tr>
      <w:tr w:rsidR="00631411" w14:paraId="3F3A3356" w14:textId="77777777" w:rsidTr="00942AE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0" w:type="dxa"/>
          </w:tcPr>
          <w:p w14:paraId="008850F8" w14:textId="77777777" w:rsidR="00631411" w:rsidRDefault="00631411" w:rsidP="00942AE9">
            <w:pPr>
              <w:bidi w:val="0"/>
              <w:jc w:val="center"/>
            </w:pPr>
          </w:p>
        </w:tc>
        <w:tc>
          <w:tcPr>
            <w:tcW w:w="2841" w:type="dxa"/>
          </w:tcPr>
          <w:p w14:paraId="0896E88E" w14:textId="77777777" w:rsidR="00631411" w:rsidRDefault="00631411" w:rsidP="00942AE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00FDB">
              <w:rPr>
                <w:rFonts w:eastAsia="SimSun"/>
                <w:color w:val="auto"/>
                <w:position w:val="-24"/>
              </w:rPr>
              <w:object w:dxaOrig="440" w:dyaOrig="620" w14:anchorId="689F6A99">
                <v:shape id="_x0000_i1221" type="#_x0000_t75" style="width:21.75pt;height:28.5pt" o:ole="">
                  <v:imagedata r:id="rId429" o:title=""/>
                </v:shape>
                <o:OLEObject Type="Embed" ProgID="Equation.3" ShapeID="_x0000_i1221" DrawAspect="Content" ObjectID="_1737262135" r:id="rId430"/>
              </w:object>
            </w:r>
          </w:p>
        </w:tc>
        <w:tc>
          <w:tcPr>
            <w:tcW w:w="2841" w:type="dxa"/>
          </w:tcPr>
          <w:p w14:paraId="20643461" w14:textId="77777777" w:rsidR="00631411" w:rsidRDefault="00631411" w:rsidP="00942AE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631411" w14:paraId="6296E950" w14:textId="77777777" w:rsidTr="00942AE9">
        <w:trPr>
          <w:trHeight w:val="5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0" w:type="dxa"/>
          </w:tcPr>
          <w:p w14:paraId="36D02E04" w14:textId="77777777" w:rsidR="00631411" w:rsidRDefault="00631411" w:rsidP="00942AE9">
            <w:pPr>
              <w:bidi w:val="0"/>
              <w:jc w:val="center"/>
            </w:pPr>
          </w:p>
        </w:tc>
        <w:tc>
          <w:tcPr>
            <w:tcW w:w="2841" w:type="dxa"/>
          </w:tcPr>
          <w:p w14:paraId="6B82216C" w14:textId="77777777" w:rsidR="00631411" w:rsidRDefault="00631411" w:rsidP="00942AE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841" w:type="dxa"/>
          </w:tcPr>
          <w:p w14:paraId="7A49217E" w14:textId="77777777" w:rsidR="00631411" w:rsidRDefault="00631411" w:rsidP="00942AE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00FDB">
              <w:rPr>
                <w:rFonts w:eastAsia="SimSun"/>
                <w:color w:val="auto"/>
                <w:position w:val="-6"/>
              </w:rPr>
              <w:object w:dxaOrig="380" w:dyaOrig="279" w14:anchorId="46C966CB">
                <v:shape id="_x0000_i1222" type="#_x0000_t75" style="width:21.75pt;height:14.25pt" o:ole="">
                  <v:imagedata r:id="rId431" o:title=""/>
                </v:shape>
                <o:OLEObject Type="Embed" ProgID="Equation.3" ShapeID="_x0000_i1222" DrawAspect="Content" ObjectID="_1737262136" r:id="rId432"/>
              </w:object>
            </w:r>
          </w:p>
        </w:tc>
      </w:tr>
      <w:tr w:rsidR="00631411" w14:paraId="337757ED" w14:textId="77777777" w:rsidTr="00942AE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0" w:type="dxa"/>
          </w:tcPr>
          <w:p w14:paraId="52819CB8" w14:textId="77777777" w:rsidR="00631411" w:rsidRDefault="00631411" w:rsidP="00942AE9">
            <w:pPr>
              <w:bidi w:val="0"/>
              <w:jc w:val="center"/>
            </w:pPr>
            <w:r w:rsidRPr="00B00FDB">
              <w:rPr>
                <w:rFonts w:eastAsia="SimSun"/>
                <w:b w:val="0"/>
                <w:bCs w:val="0"/>
                <w:color w:val="auto"/>
                <w:position w:val="-6"/>
              </w:rPr>
              <w:object w:dxaOrig="620" w:dyaOrig="279" w14:anchorId="37795336">
                <v:shape id="_x0000_i1223" type="#_x0000_t75" style="width:28.5pt;height:14.25pt" o:ole="">
                  <v:imagedata r:id="rId433" o:title=""/>
                </v:shape>
                <o:OLEObject Type="Embed" ProgID="Equation.3" ShapeID="_x0000_i1223" DrawAspect="Content" ObjectID="_1737262137" r:id="rId434"/>
              </w:object>
            </w:r>
          </w:p>
        </w:tc>
        <w:tc>
          <w:tcPr>
            <w:tcW w:w="2841" w:type="dxa"/>
          </w:tcPr>
          <w:p w14:paraId="516625F2" w14:textId="77777777" w:rsidR="00631411" w:rsidRDefault="00631411" w:rsidP="00942AE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2841" w:type="dxa"/>
          </w:tcPr>
          <w:p w14:paraId="56CA8C5B" w14:textId="77777777" w:rsidR="00631411" w:rsidRDefault="00631411" w:rsidP="00942AE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631411" w14:paraId="731D7CAC" w14:textId="77777777" w:rsidTr="00942AE9">
        <w:trPr>
          <w:trHeight w:val="6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0" w:type="dxa"/>
          </w:tcPr>
          <w:p w14:paraId="0474E2E9" w14:textId="77777777" w:rsidR="00631411" w:rsidRDefault="00631411" w:rsidP="00942AE9">
            <w:pPr>
              <w:bidi w:val="0"/>
              <w:jc w:val="center"/>
            </w:pPr>
          </w:p>
        </w:tc>
        <w:tc>
          <w:tcPr>
            <w:tcW w:w="2841" w:type="dxa"/>
          </w:tcPr>
          <w:p w14:paraId="1331C6E2" w14:textId="77777777" w:rsidR="00631411" w:rsidRDefault="00631411" w:rsidP="00942AE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00FDB">
              <w:rPr>
                <w:rFonts w:eastAsia="SimSun"/>
                <w:color w:val="auto"/>
                <w:position w:val="-24"/>
              </w:rPr>
              <w:object w:dxaOrig="440" w:dyaOrig="620" w14:anchorId="447A13D0">
                <v:shape id="_x0000_i1224" type="#_x0000_t75" style="width:21.75pt;height:28.5pt" o:ole="">
                  <v:imagedata r:id="rId435" o:title=""/>
                </v:shape>
                <o:OLEObject Type="Embed" ProgID="Equation.3" ShapeID="_x0000_i1224" DrawAspect="Content" ObjectID="_1737262138" r:id="rId436"/>
              </w:object>
            </w:r>
          </w:p>
        </w:tc>
        <w:tc>
          <w:tcPr>
            <w:tcW w:w="2841" w:type="dxa"/>
          </w:tcPr>
          <w:p w14:paraId="77A79574" w14:textId="77777777" w:rsidR="00631411" w:rsidRDefault="00631411" w:rsidP="00942AE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631411" w14:paraId="79391BFE" w14:textId="77777777" w:rsidTr="00942AE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0" w:type="dxa"/>
          </w:tcPr>
          <w:p w14:paraId="4D44C44D" w14:textId="77777777" w:rsidR="00631411" w:rsidRDefault="00631411" w:rsidP="00942AE9">
            <w:pPr>
              <w:bidi w:val="0"/>
              <w:jc w:val="center"/>
            </w:pPr>
          </w:p>
        </w:tc>
        <w:tc>
          <w:tcPr>
            <w:tcW w:w="2841" w:type="dxa"/>
          </w:tcPr>
          <w:p w14:paraId="622B9483" w14:textId="77777777" w:rsidR="00631411" w:rsidRDefault="00631411" w:rsidP="00942AE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2841" w:type="dxa"/>
          </w:tcPr>
          <w:p w14:paraId="3CED5DED" w14:textId="77777777" w:rsidR="00631411" w:rsidRDefault="00631411" w:rsidP="00942AE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00FDB">
              <w:rPr>
                <w:rFonts w:eastAsia="SimSun"/>
                <w:color w:val="auto"/>
                <w:position w:val="-6"/>
              </w:rPr>
              <w:object w:dxaOrig="600" w:dyaOrig="279" w14:anchorId="1A56DA32">
                <v:shape id="_x0000_i1225" type="#_x0000_t75" style="width:28.5pt;height:14.25pt" o:ole="">
                  <v:imagedata r:id="rId437" o:title=""/>
                </v:shape>
                <o:OLEObject Type="Embed" ProgID="Equation.3" ShapeID="_x0000_i1225" DrawAspect="Content" ObjectID="_1737262139" r:id="rId438"/>
              </w:object>
            </w:r>
          </w:p>
        </w:tc>
      </w:tr>
      <w:tr w:rsidR="00631411" w14:paraId="24ECD4C4" w14:textId="77777777" w:rsidTr="00942AE9">
        <w:trPr>
          <w:trHeight w:val="69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0" w:type="dxa"/>
          </w:tcPr>
          <w:p w14:paraId="1EF3E9BE" w14:textId="77777777" w:rsidR="00631411" w:rsidRDefault="00631411" w:rsidP="00942AE9">
            <w:pPr>
              <w:bidi w:val="0"/>
              <w:jc w:val="center"/>
            </w:pPr>
          </w:p>
        </w:tc>
        <w:tc>
          <w:tcPr>
            <w:tcW w:w="2841" w:type="dxa"/>
          </w:tcPr>
          <w:p w14:paraId="0E5AEB47" w14:textId="77777777" w:rsidR="00631411" w:rsidRDefault="00631411" w:rsidP="00942AE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00FDB">
              <w:rPr>
                <w:rFonts w:eastAsia="SimSun"/>
                <w:color w:val="auto"/>
                <w:position w:val="-24"/>
              </w:rPr>
              <w:object w:dxaOrig="440" w:dyaOrig="620" w14:anchorId="10FD7C85">
                <v:shape id="_x0000_i1226" type="#_x0000_t75" style="width:21.75pt;height:28.5pt" o:ole="">
                  <v:imagedata r:id="rId439" o:title=""/>
                </v:shape>
                <o:OLEObject Type="Embed" ProgID="Equation.3" ShapeID="_x0000_i1226" DrawAspect="Content" ObjectID="_1737262140" r:id="rId440"/>
              </w:object>
            </w:r>
          </w:p>
        </w:tc>
        <w:tc>
          <w:tcPr>
            <w:tcW w:w="2841" w:type="dxa"/>
          </w:tcPr>
          <w:p w14:paraId="5100C0AF" w14:textId="77777777" w:rsidR="00631411" w:rsidRDefault="00631411" w:rsidP="00942AE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631411" w14:paraId="184BB2E2" w14:textId="77777777" w:rsidTr="00942AE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0" w:type="dxa"/>
          </w:tcPr>
          <w:p w14:paraId="2CAB18DA" w14:textId="77777777" w:rsidR="00631411" w:rsidRDefault="00631411" w:rsidP="00942AE9">
            <w:pPr>
              <w:bidi w:val="0"/>
              <w:jc w:val="center"/>
            </w:pPr>
            <w:r w:rsidRPr="00B00FDB">
              <w:rPr>
                <w:rFonts w:eastAsia="SimSun"/>
                <w:b w:val="0"/>
                <w:bCs w:val="0"/>
                <w:color w:val="auto"/>
                <w:position w:val="-6"/>
              </w:rPr>
              <w:object w:dxaOrig="620" w:dyaOrig="279" w14:anchorId="679EB150">
                <v:shape id="_x0000_i1227" type="#_x0000_t75" style="width:28.5pt;height:14.25pt" o:ole="">
                  <v:imagedata r:id="rId441" o:title=""/>
                </v:shape>
                <o:OLEObject Type="Embed" ProgID="Equation.3" ShapeID="_x0000_i1227" DrawAspect="Content" ObjectID="_1737262141" r:id="rId442"/>
              </w:object>
            </w:r>
          </w:p>
        </w:tc>
        <w:tc>
          <w:tcPr>
            <w:tcW w:w="2841" w:type="dxa"/>
          </w:tcPr>
          <w:p w14:paraId="3AE53F22" w14:textId="77777777" w:rsidR="00631411" w:rsidRDefault="00631411" w:rsidP="00942AE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2841" w:type="dxa"/>
          </w:tcPr>
          <w:p w14:paraId="07B3D053" w14:textId="77777777" w:rsidR="00631411" w:rsidRDefault="00631411" w:rsidP="00942AE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631411" w14:paraId="05BF5274" w14:textId="77777777" w:rsidTr="00942AE9">
        <w:trPr>
          <w:trHeight w:val="69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0" w:type="dxa"/>
          </w:tcPr>
          <w:p w14:paraId="2B1A3A74" w14:textId="77777777" w:rsidR="00631411" w:rsidRDefault="00631411" w:rsidP="00942AE9">
            <w:pPr>
              <w:bidi w:val="0"/>
              <w:jc w:val="center"/>
            </w:pPr>
          </w:p>
        </w:tc>
        <w:tc>
          <w:tcPr>
            <w:tcW w:w="2841" w:type="dxa"/>
          </w:tcPr>
          <w:p w14:paraId="28415061" w14:textId="77777777" w:rsidR="00631411" w:rsidRDefault="00631411" w:rsidP="00942AE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841" w:type="dxa"/>
          </w:tcPr>
          <w:p w14:paraId="6CB563B7" w14:textId="77777777" w:rsidR="00631411" w:rsidRDefault="00631411" w:rsidP="00942AE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00FDB">
              <w:rPr>
                <w:rFonts w:eastAsia="SimSun"/>
                <w:color w:val="auto"/>
                <w:position w:val="-6"/>
              </w:rPr>
              <w:object w:dxaOrig="340" w:dyaOrig="279" w14:anchorId="4E053057">
                <v:shape id="_x0000_i1228" type="#_x0000_t75" style="width:14.25pt;height:14.25pt" o:ole="">
                  <v:imagedata r:id="rId443" o:title=""/>
                </v:shape>
                <o:OLEObject Type="Embed" ProgID="Equation.3" ShapeID="_x0000_i1228" DrawAspect="Content" ObjectID="_1737262142" r:id="rId444"/>
              </w:object>
            </w:r>
          </w:p>
        </w:tc>
      </w:tr>
      <w:tr w:rsidR="00631411" w14:paraId="16DAEAE8" w14:textId="77777777" w:rsidTr="00942AE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0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0" w:type="dxa"/>
          </w:tcPr>
          <w:p w14:paraId="17CAE012" w14:textId="77777777" w:rsidR="00631411" w:rsidRDefault="00631411" w:rsidP="00942AE9">
            <w:pPr>
              <w:bidi w:val="0"/>
              <w:jc w:val="center"/>
            </w:pPr>
          </w:p>
        </w:tc>
        <w:tc>
          <w:tcPr>
            <w:tcW w:w="2841" w:type="dxa"/>
          </w:tcPr>
          <w:p w14:paraId="5D02C14B" w14:textId="77777777" w:rsidR="00631411" w:rsidRDefault="00631411" w:rsidP="00942AE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00FDB">
              <w:rPr>
                <w:rFonts w:eastAsia="SimSun"/>
                <w:color w:val="auto"/>
                <w:position w:val="-24"/>
              </w:rPr>
              <w:object w:dxaOrig="440" w:dyaOrig="620" w14:anchorId="381C511F">
                <v:shape id="_x0000_i1229" type="#_x0000_t75" style="width:21.75pt;height:28.5pt" o:ole="">
                  <v:imagedata r:id="rId445" o:title=""/>
                </v:shape>
                <o:OLEObject Type="Embed" ProgID="Equation.3" ShapeID="_x0000_i1229" DrawAspect="Content" ObjectID="_1737262143" r:id="rId446"/>
              </w:object>
            </w:r>
          </w:p>
        </w:tc>
        <w:tc>
          <w:tcPr>
            <w:tcW w:w="2841" w:type="dxa"/>
          </w:tcPr>
          <w:p w14:paraId="4DBE4146" w14:textId="77777777" w:rsidR="00631411" w:rsidRDefault="00631411" w:rsidP="00942AE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631411" w14:paraId="47F454E8" w14:textId="77777777" w:rsidTr="00942AE9">
        <w:trPr>
          <w:trHeight w:val="6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0" w:type="dxa"/>
          </w:tcPr>
          <w:p w14:paraId="67727CE7" w14:textId="77777777" w:rsidR="00631411" w:rsidRDefault="00631411" w:rsidP="00942AE9">
            <w:pPr>
              <w:bidi w:val="0"/>
              <w:jc w:val="center"/>
            </w:pPr>
            <w:r w:rsidRPr="00B00FDB">
              <w:rPr>
                <w:rFonts w:eastAsia="SimSun"/>
                <w:b w:val="0"/>
                <w:bCs w:val="0"/>
                <w:color w:val="auto"/>
                <w:position w:val="-6"/>
              </w:rPr>
              <w:object w:dxaOrig="639" w:dyaOrig="279" w14:anchorId="3160F219">
                <v:shape id="_x0000_i1230" type="#_x0000_t75" style="width:28.5pt;height:14.25pt" o:ole="">
                  <v:imagedata r:id="rId447" o:title=""/>
                </v:shape>
                <o:OLEObject Type="Embed" ProgID="Equation.3" ShapeID="_x0000_i1230" DrawAspect="Content" ObjectID="_1737262144" r:id="rId448"/>
              </w:object>
            </w:r>
          </w:p>
        </w:tc>
        <w:tc>
          <w:tcPr>
            <w:tcW w:w="2841" w:type="dxa"/>
          </w:tcPr>
          <w:p w14:paraId="2E2E93B8" w14:textId="77777777" w:rsidR="00631411" w:rsidRDefault="00631411" w:rsidP="00942AE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841" w:type="dxa"/>
          </w:tcPr>
          <w:p w14:paraId="4BE5BF9A" w14:textId="77777777" w:rsidR="00631411" w:rsidRDefault="00631411" w:rsidP="00942AE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036A1995" w14:textId="77777777" w:rsidR="005138E0" w:rsidRDefault="005138E0" w:rsidP="00745BE1">
      <w:pPr>
        <w:rPr>
          <w:rFonts w:ascii="Times New Roman" w:hAnsi="Times New Roman"/>
          <w:rtl/>
        </w:rPr>
      </w:pPr>
    </w:p>
    <w:p w14:paraId="18641FAE" w14:textId="77777777" w:rsidR="005138E0" w:rsidRDefault="005138E0">
      <w:pPr>
        <w:bidi w:val="0"/>
        <w:rPr>
          <w:rFonts w:ascii="Times New Roman" w:hAnsi="Times New Roman"/>
          <w:rtl/>
        </w:rPr>
      </w:pPr>
      <w:r>
        <w:rPr>
          <w:rFonts w:ascii="Times New Roman" w:hAnsi="Times New Roman"/>
          <w:rtl/>
        </w:rPr>
        <w:br w:type="page"/>
      </w:r>
    </w:p>
    <w:p w14:paraId="542012AD" w14:textId="77777777" w:rsidR="00943FC9" w:rsidRPr="00E85A3E" w:rsidRDefault="00745BE1" w:rsidP="00745BE1">
      <w:pPr>
        <w:rPr>
          <w:rFonts w:ascii="Times New Roman" w:hAnsi="Times New Roman"/>
          <w:b/>
          <w:bCs/>
          <w:sz w:val="28"/>
          <w:szCs w:val="28"/>
          <w:u w:val="single"/>
          <w:rtl/>
        </w:rPr>
      </w:pPr>
      <w:r w:rsidRPr="00E85A3E">
        <w:rPr>
          <w:rFonts w:ascii="Times New Roman" w:hAnsi="Times New Roman" w:hint="cs"/>
          <w:b/>
          <w:bCs/>
          <w:sz w:val="28"/>
          <w:szCs w:val="28"/>
          <w:u w:val="single"/>
          <w:rtl/>
        </w:rPr>
        <w:t>שבר עשרוני</w:t>
      </w:r>
      <w:r w:rsidR="00942AE9" w:rsidRPr="00E85A3E">
        <w:rPr>
          <w:rFonts w:ascii="Times New Roman" w:hAnsi="Times New Roman" w:hint="cs"/>
          <w:b/>
          <w:bCs/>
          <w:sz w:val="28"/>
          <w:szCs w:val="28"/>
          <w:u w:val="single"/>
          <w:rtl/>
        </w:rPr>
        <w:t xml:space="preserve"> </w:t>
      </w:r>
      <w:r w:rsidR="00942AE9" w:rsidRPr="00E85A3E">
        <w:rPr>
          <w:rFonts w:ascii="Times New Roman" w:hAnsi="Times New Roman"/>
          <w:b/>
          <w:bCs/>
          <w:sz w:val="28"/>
          <w:szCs w:val="28"/>
          <w:u w:val="single"/>
          <w:rtl/>
        </w:rPr>
        <w:t>–</w:t>
      </w:r>
      <w:r w:rsidR="00942AE9" w:rsidRPr="00E85A3E">
        <w:rPr>
          <w:rFonts w:ascii="Times New Roman" w:hAnsi="Times New Roman" w:hint="cs"/>
          <w:b/>
          <w:bCs/>
          <w:sz w:val="28"/>
          <w:szCs w:val="28"/>
          <w:u w:val="single"/>
          <w:rtl/>
        </w:rPr>
        <w:t xml:space="preserve"> תרגילי סיכום</w:t>
      </w:r>
    </w:p>
    <w:p w14:paraId="6D796716" w14:textId="77777777" w:rsidR="00942AE9" w:rsidRDefault="00942AE9" w:rsidP="00745BE1">
      <w:pPr>
        <w:rPr>
          <w:rFonts w:ascii="Times New Roman" w:hAnsi="Times New Roman"/>
          <w:sz w:val="28"/>
          <w:szCs w:val="28"/>
          <w:u w:val="single"/>
          <w:rtl/>
        </w:rPr>
      </w:pPr>
    </w:p>
    <w:p w14:paraId="6574BAF0" w14:textId="77777777" w:rsidR="00942AE9" w:rsidRPr="004B1377" w:rsidRDefault="00942AE9" w:rsidP="005138E0">
      <w:pPr>
        <w:pStyle w:val="a9"/>
        <w:numPr>
          <w:ilvl w:val="0"/>
          <w:numId w:val="26"/>
        </w:numPr>
        <w:bidi w:val="0"/>
        <w:rPr>
          <w:rFonts w:ascii="Times New Roman" w:hAnsi="Times New Roman"/>
          <w:sz w:val="28"/>
          <w:szCs w:val="28"/>
        </w:rPr>
      </w:pPr>
      <w:r w:rsidRPr="007157E2">
        <w:rPr>
          <w:noProof/>
        </w:rPr>
        <w:drawing>
          <wp:inline distT="0" distB="0" distL="0" distR="0" wp14:anchorId="6F3468C5" wp14:editId="48A4368A">
            <wp:extent cx="493395" cy="215900"/>
            <wp:effectExtent l="0" t="0" r="0" b="0"/>
            <wp:docPr id="59" name="תמונה 59" descr="Times New Roman&#10;12&#10;16777215&#10;0&#10;0.01*3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Times New Roman&#10;12&#10;16777215&#10;0&#10;0.01*3&#10;"/>
                    <pic:cNvPicPr>
                      <a:picLocks noChangeAspect="1" noChangeArrowheads="1"/>
                    </pic:cNvPicPr>
                  </pic:nvPicPr>
                  <pic:blipFill>
                    <a:blip r:embed="rId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B1377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br/>
      </w:r>
    </w:p>
    <w:p w14:paraId="4A348472" w14:textId="77777777" w:rsidR="000D1478" w:rsidRDefault="000D1478" w:rsidP="009339D2">
      <w:pPr>
        <w:pStyle w:val="a9"/>
        <w:numPr>
          <w:ilvl w:val="0"/>
          <w:numId w:val="26"/>
        </w:numPr>
        <w:bidi w:val="0"/>
        <w:rPr>
          <w:rFonts w:ascii="Times New Roman" w:hAnsi="Times New Roman"/>
          <w:sz w:val="28"/>
          <w:szCs w:val="28"/>
        </w:rPr>
      </w:pPr>
      <w:r w:rsidRPr="007157E2">
        <w:rPr>
          <w:noProof/>
          <w:position w:val="-10"/>
        </w:rPr>
        <w:drawing>
          <wp:inline distT="0" distB="0" distL="0" distR="0" wp14:anchorId="5ECD3867" wp14:editId="01F9B352">
            <wp:extent cx="616585" cy="215900"/>
            <wp:effectExtent l="0" t="0" r="0" b="0"/>
            <wp:docPr id="58" name="תמונה 58" descr="Times New Roman&#10;12&#10;16777215&#10;0&#10;1-0.34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Times New Roman&#10;12&#10;16777215&#10;0&#10;1-0.34&#10;"/>
                    <pic:cNvPicPr>
                      <a:picLocks noChangeAspect="1" noChangeArrowheads="1"/>
                    </pic:cNvPicPr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58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138E0" w:rsidRPr="000D1478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br/>
      </w:r>
    </w:p>
    <w:p w14:paraId="5BC9DB89" w14:textId="77777777" w:rsidR="00942AE9" w:rsidRPr="000D1478" w:rsidRDefault="00942AE9" w:rsidP="000D1478">
      <w:pPr>
        <w:pStyle w:val="a9"/>
        <w:numPr>
          <w:ilvl w:val="0"/>
          <w:numId w:val="26"/>
        </w:numPr>
        <w:bidi w:val="0"/>
        <w:rPr>
          <w:rFonts w:ascii="Times New Roman" w:hAnsi="Times New Roman"/>
          <w:sz w:val="28"/>
          <w:szCs w:val="28"/>
        </w:rPr>
      </w:pPr>
      <w:r w:rsidRPr="007157E2">
        <w:rPr>
          <w:rFonts w:ascii="Times New Roman" w:hAnsi="Times New Roman"/>
          <w:noProof/>
          <w:position w:val="-10"/>
        </w:rPr>
        <w:drawing>
          <wp:inline distT="0" distB="0" distL="0" distR="0" wp14:anchorId="6360F37B" wp14:editId="19699359">
            <wp:extent cx="729615" cy="215900"/>
            <wp:effectExtent l="0" t="0" r="0" b="0"/>
            <wp:docPr id="61" name="תמונה 61" descr="Times New Roman&#10;12&#10;16777215&#10;0&#10;2.81-1.2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Times New Roman&#10;12&#10;16777215&#10;0&#10;2.81-1.2&#10;"/>
                    <pic:cNvPicPr>
                      <a:picLocks noChangeAspect="1" noChangeArrowheads="1"/>
                    </pic:cNvPicPr>
                  </pic:nvPicPr>
                  <pic:blipFill>
                    <a:blip r:embed="rId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961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B1377" w:rsidRPr="000D1478">
        <w:rPr>
          <w:rFonts w:ascii="Times New Roman" w:hAnsi="Times New Roman"/>
          <w:sz w:val="28"/>
          <w:szCs w:val="28"/>
        </w:rPr>
        <w:t>=</w:t>
      </w:r>
      <w:r w:rsidR="000D1478">
        <w:rPr>
          <w:rFonts w:ascii="Times New Roman" w:hAnsi="Times New Roman"/>
          <w:sz w:val="28"/>
          <w:szCs w:val="28"/>
        </w:rPr>
        <w:br/>
      </w:r>
    </w:p>
    <w:p w14:paraId="69F7F39A" w14:textId="77777777" w:rsidR="00942AE9" w:rsidRPr="004B1377" w:rsidRDefault="00942AE9" w:rsidP="009339D2">
      <w:pPr>
        <w:pStyle w:val="a9"/>
        <w:numPr>
          <w:ilvl w:val="0"/>
          <w:numId w:val="26"/>
        </w:numPr>
        <w:bidi w:val="0"/>
        <w:rPr>
          <w:rFonts w:ascii="Times New Roman" w:hAnsi="Times New Roman"/>
          <w:sz w:val="28"/>
          <w:szCs w:val="28"/>
        </w:rPr>
      </w:pPr>
      <w:r w:rsidRPr="007157E2">
        <w:rPr>
          <w:noProof/>
          <w:position w:val="-26"/>
        </w:rPr>
        <w:drawing>
          <wp:inline distT="0" distB="0" distL="0" distR="0" wp14:anchorId="024689C3" wp14:editId="671FBBCE">
            <wp:extent cx="287655" cy="441960"/>
            <wp:effectExtent l="0" t="0" r="0" b="0"/>
            <wp:docPr id="60" name="תמונה 60" descr="Times New Roman&#10;12&#10;16777215&#10;0&#10;2.4/6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Times New Roman&#10;12&#10;16777215&#10;0&#10;2.4/6&#10;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D1478">
        <w:rPr>
          <w:rFonts w:ascii="Times New Roman" w:hAnsi="Times New Roman"/>
          <w:sz w:val="28"/>
          <w:szCs w:val="28"/>
        </w:rPr>
        <w:t>=</w:t>
      </w:r>
      <w:r w:rsidR="000D1478">
        <w:rPr>
          <w:rFonts w:ascii="Times New Roman" w:hAnsi="Times New Roman"/>
          <w:sz w:val="28"/>
          <w:szCs w:val="28"/>
        </w:rPr>
        <w:br/>
      </w:r>
    </w:p>
    <w:p w14:paraId="68495D2B" w14:textId="77777777" w:rsidR="004B1377" w:rsidRPr="000D1478" w:rsidRDefault="00942AE9" w:rsidP="000D1478">
      <w:pPr>
        <w:pStyle w:val="a9"/>
        <w:numPr>
          <w:ilvl w:val="0"/>
          <w:numId w:val="26"/>
        </w:numPr>
        <w:bidi w:val="0"/>
        <w:rPr>
          <w:rFonts w:ascii="Times New Roman" w:hAnsi="Times New Roman"/>
          <w:sz w:val="28"/>
          <w:szCs w:val="28"/>
        </w:rPr>
      </w:pPr>
      <w:r w:rsidRPr="007157E2">
        <w:rPr>
          <w:noProof/>
          <w:position w:val="-10"/>
        </w:rPr>
        <w:drawing>
          <wp:inline distT="0" distB="0" distL="0" distR="0" wp14:anchorId="4774AFFF" wp14:editId="6290922A">
            <wp:extent cx="606425" cy="215900"/>
            <wp:effectExtent l="0" t="0" r="0" b="0"/>
            <wp:docPr id="63" name="תמונה 63" descr="Times New Roman&#10;12&#10;16777215&#10;0&#10;0.51*(2.6)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Times New Roman&#10;12&#10;16777215&#10;0&#10;0.51*(2.6)&#10;"/>
                    <pic:cNvPicPr>
                      <a:picLocks noChangeAspect="1" noChangeArrowheads="1"/>
                    </pic:cNvPicPr>
                  </pic:nvPicPr>
                  <pic:blipFill>
                    <a:blip r:embed="rId4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42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D1478">
        <w:rPr>
          <w:rFonts w:ascii="Times New Roman" w:hAnsi="Times New Roman"/>
          <w:sz w:val="28"/>
          <w:szCs w:val="28"/>
        </w:rPr>
        <w:br/>
      </w:r>
    </w:p>
    <w:p w14:paraId="61882EFC" w14:textId="77777777" w:rsidR="004B1377" w:rsidRPr="000D1478" w:rsidRDefault="00942AE9" w:rsidP="004B1377">
      <w:pPr>
        <w:pStyle w:val="a9"/>
        <w:numPr>
          <w:ilvl w:val="0"/>
          <w:numId w:val="26"/>
        </w:numPr>
        <w:bidi w:val="0"/>
        <w:rPr>
          <w:rFonts w:ascii="Times New Roman" w:hAnsi="Times New Roman"/>
          <w:sz w:val="28"/>
          <w:szCs w:val="28"/>
        </w:rPr>
      </w:pPr>
      <w:r w:rsidRPr="007157E2">
        <w:rPr>
          <w:noProof/>
          <w:position w:val="-10"/>
        </w:rPr>
        <w:drawing>
          <wp:inline distT="0" distB="0" distL="0" distR="0" wp14:anchorId="5F444EDD" wp14:editId="5A926CEB">
            <wp:extent cx="811530" cy="215900"/>
            <wp:effectExtent l="0" t="0" r="0" b="0"/>
            <wp:docPr id="62" name="תמונה 62" descr="Times New Roman&#10;12&#10;16777215&#10;0&#10;0.69+2.71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Times New Roman&#10;12&#10;16777215&#10;0&#10;0.69+2.71&#10;"/>
                    <pic:cNvPicPr>
                      <a:picLocks noChangeAspect="1" noChangeArrowheads="1"/>
                    </pic:cNvPicPr>
                  </pic:nvPicPr>
                  <pic:blipFill>
                    <a:blip r:embed="rId4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153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D1478">
        <w:rPr>
          <w:rFonts w:ascii="Times New Roman" w:hAnsi="Times New Roman"/>
          <w:sz w:val="28"/>
          <w:szCs w:val="28"/>
        </w:rPr>
        <w:br/>
      </w:r>
    </w:p>
    <w:p w14:paraId="407F56C2" w14:textId="77777777" w:rsidR="004B1377" w:rsidRDefault="00942AE9" w:rsidP="009339D2">
      <w:pPr>
        <w:pStyle w:val="a9"/>
        <w:numPr>
          <w:ilvl w:val="0"/>
          <w:numId w:val="26"/>
        </w:numPr>
        <w:bidi w:val="0"/>
        <w:rPr>
          <w:rFonts w:ascii="Times New Roman" w:hAnsi="Times New Roman"/>
          <w:sz w:val="28"/>
          <w:szCs w:val="28"/>
        </w:rPr>
      </w:pPr>
      <w:r w:rsidRPr="007157E2">
        <w:rPr>
          <w:noProof/>
          <w:position w:val="-26"/>
        </w:rPr>
        <w:drawing>
          <wp:inline distT="0" distB="0" distL="0" distR="0" wp14:anchorId="3E695E25" wp14:editId="6B4D850F">
            <wp:extent cx="287655" cy="441960"/>
            <wp:effectExtent l="0" t="0" r="0" b="0"/>
            <wp:docPr id="65" name="תמונה 65" descr="Times New Roman&#10;12&#10;16777215&#10;0&#10;6.5/0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Times New Roman&#10;12&#10;16777215&#10;0&#10;6.5/0&#10;"/>
                    <pic:cNvPicPr>
                      <a:picLocks noChangeAspect="1" noChangeArrowheads="1"/>
                    </pic:cNvPicPr>
                  </pic:nvPicPr>
                  <pic:blipFill>
                    <a:blip r:embed="rId4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3028D0" w14:textId="77777777" w:rsidR="00942AE9" w:rsidRDefault="00942AE9" w:rsidP="004B1377">
      <w:pPr>
        <w:pStyle w:val="a9"/>
        <w:bidi w:val="0"/>
        <w:rPr>
          <w:rFonts w:ascii="Times New Roman" w:hAnsi="Times New Roman"/>
          <w:sz w:val="28"/>
          <w:szCs w:val="28"/>
        </w:rPr>
      </w:pPr>
    </w:p>
    <w:p w14:paraId="029AB9B0" w14:textId="77777777" w:rsidR="004B1377" w:rsidRDefault="00942AE9" w:rsidP="009339D2">
      <w:pPr>
        <w:pStyle w:val="a9"/>
        <w:numPr>
          <w:ilvl w:val="0"/>
          <w:numId w:val="26"/>
        </w:numPr>
        <w:bidi w:val="0"/>
        <w:rPr>
          <w:rFonts w:ascii="Times New Roman" w:hAnsi="Times New Roman"/>
          <w:sz w:val="28"/>
          <w:szCs w:val="28"/>
        </w:rPr>
      </w:pPr>
      <w:r w:rsidRPr="007157E2">
        <w:rPr>
          <w:noProof/>
          <w:position w:val="-26"/>
        </w:rPr>
        <w:drawing>
          <wp:inline distT="0" distB="0" distL="0" distR="0" wp14:anchorId="17F68591" wp14:editId="676EBB8E">
            <wp:extent cx="359410" cy="441960"/>
            <wp:effectExtent l="0" t="0" r="0" b="0"/>
            <wp:docPr id="64" name="תמונה 64" descr="Times New Roman&#10;12&#10;16777215&#10;0&#10;0/(0.02)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Times New Roman&#10;12&#10;16777215&#10;0&#10;0/(0.02)&#10;"/>
                    <pic:cNvPicPr>
                      <a:picLocks noChangeAspect="1" noChangeArrowheads="1"/>
                    </pic:cNvPicPr>
                  </pic:nvPicPr>
                  <pic:blipFill>
                    <a:blip r:embed="rId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41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B1377">
        <w:rPr>
          <w:rFonts w:ascii="Times New Roman" w:hAnsi="Times New Roman"/>
          <w:sz w:val="28"/>
          <w:szCs w:val="28"/>
        </w:rPr>
        <w:br/>
      </w:r>
    </w:p>
    <w:p w14:paraId="04D24DD0" w14:textId="77777777" w:rsidR="004B1377" w:rsidRDefault="00942AE9" w:rsidP="009339D2">
      <w:pPr>
        <w:pStyle w:val="a9"/>
        <w:numPr>
          <w:ilvl w:val="0"/>
          <w:numId w:val="26"/>
        </w:numPr>
        <w:bidi w:val="0"/>
        <w:rPr>
          <w:rFonts w:ascii="Times New Roman" w:hAnsi="Times New Roman"/>
          <w:sz w:val="28"/>
          <w:szCs w:val="28"/>
        </w:rPr>
      </w:pPr>
      <w:r w:rsidRPr="007157E2">
        <w:rPr>
          <w:rFonts w:ascii="Times New Roman" w:hAnsi="Times New Roman"/>
          <w:noProof/>
          <w:position w:val="-26"/>
        </w:rPr>
        <w:drawing>
          <wp:inline distT="0" distB="0" distL="0" distR="0" wp14:anchorId="1E1E130D" wp14:editId="02CD92BF">
            <wp:extent cx="513715" cy="441960"/>
            <wp:effectExtent l="0" t="0" r="0" b="0"/>
            <wp:docPr id="67" name="תמונה 67" descr="Times New Roman&#10;12&#10;16777215&#10;0&#10;123.45/100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Times New Roman&#10;12&#10;16777215&#10;0&#10;123.45/100&#10;"/>
                    <pic:cNvPicPr>
                      <a:picLocks noChangeAspect="1" noChangeArrowheads="1"/>
                    </pic:cNvPicPr>
                  </pic:nvPicPr>
                  <pic:blipFill>
                    <a:blip r:embed="rId4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715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FFD2E0" w14:textId="77777777" w:rsidR="004B1377" w:rsidRDefault="00942AE9" w:rsidP="009339D2">
      <w:pPr>
        <w:pStyle w:val="a9"/>
        <w:numPr>
          <w:ilvl w:val="0"/>
          <w:numId w:val="26"/>
        </w:numPr>
        <w:bidi w:val="0"/>
        <w:rPr>
          <w:rFonts w:ascii="Times New Roman" w:hAnsi="Times New Roman"/>
          <w:sz w:val="28"/>
          <w:szCs w:val="28"/>
        </w:rPr>
      </w:pPr>
      <w:r w:rsidRPr="007157E2">
        <w:rPr>
          <w:noProof/>
          <w:position w:val="-26"/>
        </w:rPr>
        <w:drawing>
          <wp:inline distT="0" distB="0" distL="0" distR="0" wp14:anchorId="238365A2" wp14:editId="02DEACD5">
            <wp:extent cx="513715" cy="441960"/>
            <wp:effectExtent l="0" t="0" r="0" b="0"/>
            <wp:docPr id="66" name="תמונה 66" descr="Times New Roman&#10;12&#10;16777215&#10;0&#10;123.45/10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Times New Roman&#10;12&#10;16777215&#10;0&#10;123.45/10&#10;"/>
                    <pic:cNvPicPr>
                      <a:picLocks noChangeAspect="1" noChangeArrowheads="1"/>
                    </pic:cNvPicPr>
                  </pic:nvPicPr>
                  <pic:blipFill>
                    <a:blip r:embed="rId4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715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498938" w14:textId="77777777" w:rsidR="004B1377" w:rsidRPr="00942AE9" w:rsidRDefault="004B1377" w:rsidP="004B1377">
      <w:pPr>
        <w:pStyle w:val="a9"/>
        <w:bidi w:val="0"/>
        <w:rPr>
          <w:rFonts w:ascii="Times New Roman" w:hAnsi="Times New Roman"/>
          <w:sz w:val="28"/>
          <w:szCs w:val="28"/>
        </w:rPr>
      </w:pPr>
    </w:p>
    <w:p w14:paraId="4F222097" w14:textId="77777777" w:rsidR="004B1377" w:rsidRPr="00942AE9" w:rsidRDefault="004B1377" w:rsidP="004B1377">
      <w:pPr>
        <w:pStyle w:val="a9"/>
        <w:bidi w:val="0"/>
        <w:rPr>
          <w:rFonts w:ascii="Times New Roman" w:hAnsi="Times New Roman"/>
          <w:sz w:val="28"/>
          <w:szCs w:val="28"/>
        </w:rPr>
      </w:pPr>
    </w:p>
    <w:p w14:paraId="6B493105" w14:textId="77777777" w:rsidR="00970473" w:rsidRDefault="004B1377" w:rsidP="004B1377">
      <w:pPr>
        <w:bidi w:val="0"/>
        <w:jc w:val="right"/>
        <w:rPr>
          <w:rFonts w:ascii="Times New Roman" w:hAnsi="Times New Roman"/>
        </w:rPr>
      </w:pPr>
      <w:r>
        <w:rPr>
          <w:rFonts w:ascii="Times New Roman" w:hAnsi="Times New Roman" w:hint="cs"/>
          <w:rtl/>
        </w:rPr>
        <w:t>פתרונות:</w:t>
      </w:r>
      <w:r>
        <w:rPr>
          <w:rFonts w:ascii="Times New Roman" w:hAnsi="Times New Roman"/>
        </w:rPr>
        <w:br/>
        <w:t>1) 0.03   2)0.66  3)1.61   4)0.4   5)1.3266)3.4   7)</w:t>
      </w:r>
      <w:r>
        <w:rPr>
          <w:rFonts w:ascii="Times New Roman" w:hAnsi="Times New Roman" w:hint="cs"/>
          <w:rtl/>
        </w:rPr>
        <w:t>אין פתרון</w:t>
      </w:r>
      <w:r>
        <w:rPr>
          <w:rFonts w:ascii="Times New Roman" w:hAnsi="Times New Roman"/>
        </w:rPr>
        <w:t xml:space="preserve">  8)0   9)12.345  10)1.2345</w:t>
      </w:r>
    </w:p>
    <w:p w14:paraId="71EA89CB" w14:textId="77777777" w:rsidR="000D1478" w:rsidRDefault="005138E0" w:rsidP="004B1377">
      <w:pPr>
        <w:rPr>
          <w:b/>
          <w:bCs/>
          <w:sz w:val="32"/>
          <w:szCs w:val="32"/>
          <w:u w:val="single"/>
          <w:rtl/>
        </w:rPr>
      </w:pPr>
      <w:r>
        <w:rPr>
          <w:b/>
          <w:bCs/>
          <w:sz w:val="32"/>
          <w:szCs w:val="32"/>
          <w:u w:val="single"/>
          <w:rtl/>
        </w:rPr>
        <w:br/>
      </w:r>
    </w:p>
    <w:p w14:paraId="4DB5300C" w14:textId="77777777" w:rsidR="000D1478" w:rsidRDefault="000D1478" w:rsidP="000D1478">
      <w:pPr>
        <w:rPr>
          <w:b/>
          <w:bCs/>
          <w:sz w:val="32"/>
          <w:szCs w:val="32"/>
          <w:u w:val="single"/>
          <w:rtl/>
        </w:rPr>
      </w:pPr>
      <w:r>
        <w:rPr>
          <w:b/>
          <w:bCs/>
          <w:sz w:val="32"/>
          <w:szCs w:val="32"/>
          <w:u w:val="single"/>
          <w:rtl/>
        </w:rPr>
        <w:br w:type="page"/>
      </w:r>
    </w:p>
    <w:p w14:paraId="3B012D94" w14:textId="77777777" w:rsidR="004B1377" w:rsidRPr="00631411" w:rsidRDefault="004B1377" w:rsidP="004B1377">
      <w:pPr>
        <w:rPr>
          <w:b/>
          <w:bCs/>
          <w:sz w:val="32"/>
          <w:szCs w:val="32"/>
          <w:u w:val="single"/>
          <w:rtl/>
        </w:rPr>
      </w:pPr>
      <w:r>
        <w:rPr>
          <w:rFonts w:hint="cs"/>
          <w:b/>
          <w:bCs/>
          <w:sz w:val="32"/>
          <w:szCs w:val="32"/>
          <w:u w:val="single"/>
          <w:rtl/>
        </w:rPr>
        <w:t>שורש ריבועי</w:t>
      </w:r>
    </w:p>
    <w:p w14:paraId="373E4BDA" w14:textId="77777777" w:rsidR="00F61DB2" w:rsidRDefault="00F61DB2" w:rsidP="00942AE9">
      <w:pPr>
        <w:rPr>
          <w:rFonts w:ascii="Times New Roman" w:hAnsi="Times New Roman"/>
          <w:sz w:val="28"/>
          <w:szCs w:val="28"/>
          <w:u w:val="single"/>
          <w:rtl/>
        </w:rPr>
      </w:pPr>
    </w:p>
    <w:p w14:paraId="6BF0AFCD" w14:textId="77777777" w:rsidR="00F61DB2" w:rsidRDefault="00F61DB2" w:rsidP="00F61DB2">
      <w:pPr>
        <w:spacing w:line="360" w:lineRule="auto"/>
        <w:rPr>
          <w:rFonts w:ascii="Times New Roman" w:hAnsi="Times New Roman"/>
          <w:sz w:val="28"/>
          <w:szCs w:val="28"/>
          <w:u w:val="single"/>
          <w:rtl/>
        </w:rPr>
      </w:pPr>
      <w:r>
        <w:rPr>
          <w:rFonts w:ascii="Times New Roman" w:hAnsi="Times New Roman" w:hint="cs"/>
          <w:sz w:val="28"/>
          <w:szCs w:val="28"/>
          <w:rtl/>
        </w:rPr>
        <w:t>שורש ריבועי הינו פעולה הפוכה לחזקה.</w:t>
      </w:r>
      <w:r>
        <w:rPr>
          <w:rFonts w:ascii="Times New Roman" w:hAnsi="Times New Roman"/>
          <w:sz w:val="28"/>
          <w:szCs w:val="28"/>
          <w:rtl/>
        </w:rPr>
        <w:br/>
      </w:r>
      <w:r>
        <w:rPr>
          <w:rFonts w:ascii="Times New Roman" w:hAnsi="Times New Roman" w:hint="cs"/>
          <w:sz w:val="28"/>
          <w:szCs w:val="28"/>
          <w:rtl/>
        </w:rPr>
        <w:t xml:space="preserve">למשל: </w:t>
      </w:r>
      <w:r w:rsidRPr="00F61DB2">
        <w:rPr>
          <w:rFonts w:ascii="Times New Roman" w:hAnsi="Times New Roman"/>
          <w:position w:val="-6"/>
          <w:sz w:val="28"/>
          <w:szCs w:val="28"/>
        </w:rPr>
        <w:object w:dxaOrig="780" w:dyaOrig="320" w14:anchorId="33991B9B">
          <v:shape id="_x0000_i1231" type="#_x0000_t75" style="width:36pt;height:14.25pt" o:ole="">
            <v:imagedata r:id="rId459" o:title=""/>
          </v:shape>
          <o:OLEObject Type="Embed" ProgID="Equation.3" ShapeID="_x0000_i1231" DrawAspect="Content" ObjectID="_1737262145" r:id="rId460"/>
        </w:object>
      </w:r>
    </w:p>
    <w:p w14:paraId="0B9541DD" w14:textId="77777777" w:rsidR="00F61DB2" w:rsidRDefault="00F61DB2" w:rsidP="00F61DB2">
      <w:pPr>
        <w:spacing w:line="360" w:lineRule="auto"/>
        <w:rPr>
          <w:rFonts w:ascii="Times New Roman" w:hAnsi="Times New Roman"/>
          <w:sz w:val="28"/>
          <w:szCs w:val="28"/>
          <w:rtl/>
        </w:rPr>
      </w:pPr>
      <w:r w:rsidRPr="00F61DB2">
        <w:rPr>
          <w:rFonts w:ascii="Times New Roman" w:hAnsi="Times New Roman" w:hint="cs"/>
          <w:sz w:val="28"/>
          <w:szCs w:val="28"/>
          <w:rtl/>
        </w:rPr>
        <w:t xml:space="preserve">ולכן: </w:t>
      </w:r>
      <w:r w:rsidRPr="00F61DB2">
        <w:rPr>
          <w:rFonts w:ascii="Times New Roman" w:hAnsi="Times New Roman"/>
          <w:position w:val="-8"/>
          <w:sz w:val="28"/>
          <w:szCs w:val="28"/>
        </w:rPr>
        <w:object w:dxaOrig="840" w:dyaOrig="360" w14:anchorId="13C4D3F1">
          <v:shape id="_x0000_i1232" type="#_x0000_t75" style="width:43.5pt;height:21.75pt" o:ole="">
            <v:imagedata r:id="rId461" o:title=""/>
          </v:shape>
          <o:OLEObject Type="Embed" ProgID="Equation.3" ShapeID="_x0000_i1232" DrawAspect="Content" ObjectID="_1737262146" r:id="rId462"/>
        </w:object>
      </w:r>
    </w:p>
    <w:p w14:paraId="780C6E75" w14:textId="77777777" w:rsidR="00F61DB2" w:rsidRDefault="00F61DB2" w:rsidP="00F61DB2">
      <w:pPr>
        <w:spacing w:line="360" w:lineRule="auto"/>
        <w:rPr>
          <w:rFonts w:ascii="Times New Roman" w:hAnsi="Times New Roman"/>
          <w:sz w:val="28"/>
          <w:szCs w:val="28"/>
          <w:rtl/>
        </w:rPr>
      </w:pPr>
    </w:p>
    <w:p w14:paraId="0FF68108" w14:textId="77777777" w:rsidR="00F61DB2" w:rsidRDefault="00F61DB2" w:rsidP="00F61DB2">
      <w:pPr>
        <w:spacing w:line="360" w:lineRule="auto"/>
        <w:rPr>
          <w:rFonts w:ascii="Times New Roman" w:hAnsi="Times New Roman"/>
          <w:sz w:val="28"/>
          <w:szCs w:val="28"/>
          <w:rtl/>
        </w:rPr>
      </w:pPr>
      <w:r>
        <w:rPr>
          <w:rFonts w:ascii="Times New Roman" w:hAnsi="Times New Roman" w:hint="cs"/>
          <w:sz w:val="28"/>
          <w:szCs w:val="28"/>
          <w:rtl/>
        </w:rPr>
        <w:t>השלימו את המשפטים הבאים:</w:t>
      </w:r>
    </w:p>
    <w:p w14:paraId="7EC0D390" w14:textId="77777777" w:rsidR="00F61DB2" w:rsidRDefault="00F61DB2" w:rsidP="00942AE9">
      <w:pPr>
        <w:rPr>
          <w:rFonts w:ascii="Times New Roman" w:hAnsi="Times New Roman"/>
          <w:sz w:val="28"/>
          <w:szCs w:val="28"/>
          <w:rtl/>
        </w:rPr>
      </w:pPr>
    </w:p>
    <w:p w14:paraId="46813C57" w14:textId="77777777" w:rsidR="00942AE9" w:rsidRDefault="00F61DB2" w:rsidP="009339D2">
      <w:pPr>
        <w:pStyle w:val="a9"/>
        <w:numPr>
          <w:ilvl w:val="0"/>
          <w:numId w:val="27"/>
        </w:numPr>
        <w:rPr>
          <w:rFonts w:ascii="Times New Roman" w:hAnsi="Times New Roman"/>
          <w:sz w:val="28"/>
          <w:szCs w:val="28"/>
        </w:rPr>
      </w:pPr>
      <w:r w:rsidRPr="00F61DB2">
        <w:rPr>
          <w:position w:val="-6"/>
        </w:rPr>
        <w:object w:dxaOrig="800" w:dyaOrig="320" w14:anchorId="01038BBD">
          <v:shape id="_x0000_i1233" type="#_x0000_t75" style="width:43.5pt;height:14.25pt" o:ole="">
            <v:imagedata r:id="rId463" o:title=""/>
          </v:shape>
          <o:OLEObject Type="Embed" ProgID="Equation.3" ShapeID="_x0000_i1233" DrawAspect="Content" ObjectID="_1737262147" r:id="rId464"/>
        </w:object>
      </w:r>
      <w:r>
        <w:rPr>
          <w:rFonts w:ascii="Times New Roman" w:hAnsi="Times New Roman" w:hint="cs"/>
          <w:sz w:val="28"/>
          <w:szCs w:val="28"/>
        </w:rPr>
        <w:t xml:space="preserve">  </w:t>
      </w:r>
      <w:r w:rsidRPr="00F61DB2">
        <w:rPr>
          <w:rFonts w:ascii="Times New Roman" w:hAnsi="Times New Roman" w:hint="cs"/>
          <w:sz w:val="28"/>
          <w:szCs w:val="28"/>
          <w:rtl/>
        </w:rPr>
        <w:t xml:space="preserve"> </w:t>
      </w:r>
      <w:r>
        <w:rPr>
          <w:rFonts w:ascii="Times New Roman" w:hAnsi="Times New Roman" w:hint="cs"/>
          <w:sz w:val="28"/>
          <w:szCs w:val="28"/>
        </w:rPr>
        <w:t xml:space="preserve">            </w:t>
      </w:r>
      <w:r w:rsidRPr="00F61DB2">
        <w:rPr>
          <w:rFonts w:ascii="Times New Roman" w:hAnsi="Times New Roman" w:hint="cs"/>
          <w:sz w:val="28"/>
          <w:szCs w:val="28"/>
          <w:rtl/>
        </w:rPr>
        <w:t xml:space="preserve">ולכן: </w:t>
      </w:r>
      <w:r w:rsidRPr="00F61DB2">
        <w:rPr>
          <w:position w:val="-8"/>
        </w:rPr>
        <w:object w:dxaOrig="859" w:dyaOrig="360" w14:anchorId="00147435">
          <v:shape id="_x0000_i1234" type="#_x0000_t75" style="width:43.5pt;height:21.75pt" o:ole="">
            <v:imagedata r:id="rId465" o:title=""/>
          </v:shape>
          <o:OLEObject Type="Embed" ProgID="Equation.3" ShapeID="_x0000_i1234" DrawAspect="Content" ObjectID="_1737262148" r:id="rId466"/>
        </w:object>
      </w:r>
      <w:r>
        <w:rPr>
          <w:rFonts w:ascii="Times New Roman" w:hAnsi="Times New Roman"/>
          <w:sz w:val="28"/>
          <w:szCs w:val="28"/>
          <w:rtl/>
        </w:rPr>
        <w:br/>
      </w:r>
    </w:p>
    <w:p w14:paraId="66F4A75A" w14:textId="77777777" w:rsidR="00F61DB2" w:rsidRDefault="00F61DB2" w:rsidP="009339D2">
      <w:pPr>
        <w:pStyle w:val="a9"/>
        <w:numPr>
          <w:ilvl w:val="0"/>
          <w:numId w:val="27"/>
        </w:numPr>
        <w:rPr>
          <w:rFonts w:ascii="Times New Roman" w:hAnsi="Times New Roman"/>
          <w:sz w:val="28"/>
          <w:szCs w:val="28"/>
        </w:rPr>
      </w:pPr>
      <w:r w:rsidRPr="00F61DB2">
        <w:rPr>
          <w:position w:val="-6"/>
        </w:rPr>
        <w:object w:dxaOrig="980" w:dyaOrig="320" w14:anchorId="2BBABE9E">
          <v:shape id="_x0000_i1235" type="#_x0000_t75" style="width:50.25pt;height:14.25pt" o:ole="">
            <v:imagedata r:id="rId467" o:title=""/>
          </v:shape>
          <o:OLEObject Type="Embed" ProgID="Equation.3" ShapeID="_x0000_i1235" DrawAspect="Content" ObjectID="_1737262149" r:id="rId468"/>
        </w:object>
      </w:r>
      <w:r>
        <w:rPr>
          <w:rFonts w:ascii="Times New Roman" w:hAnsi="Times New Roman" w:hint="cs"/>
          <w:sz w:val="28"/>
          <w:szCs w:val="28"/>
        </w:rPr>
        <w:t xml:space="preserve">  </w:t>
      </w:r>
      <w:r w:rsidRPr="00F61DB2">
        <w:rPr>
          <w:rFonts w:ascii="Times New Roman" w:hAnsi="Times New Roman" w:hint="cs"/>
          <w:sz w:val="28"/>
          <w:szCs w:val="28"/>
          <w:rtl/>
        </w:rPr>
        <w:t xml:space="preserve"> </w:t>
      </w:r>
      <w:r>
        <w:rPr>
          <w:rFonts w:ascii="Times New Roman" w:hAnsi="Times New Roman" w:hint="cs"/>
          <w:sz w:val="28"/>
          <w:szCs w:val="28"/>
        </w:rPr>
        <w:t xml:space="preserve">            </w:t>
      </w:r>
      <w:r w:rsidRPr="00F61DB2">
        <w:rPr>
          <w:rFonts w:ascii="Times New Roman" w:hAnsi="Times New Roman" w:hint="cs"/>
          <w:sz w:val="28"/>
          <w:szCs w:val="28"/>
          <w:rtl/>
        </w:rPr>
        <w:t xml:space="preserve">ולכן: </w:t>
      </w:r>
      <w:r w:rsidRPr="00F61DB2">
        <w:rPr>
          <w:position w:val="-10"/>
        </w:rPr>
        <w:object w:dxaOrig="1579" w:dyaOrig="380" w14:anchorId="362F7C91">
          <v:shape id="_x0000_i1236" type="#_x0000_t75" style="width:79.5pt;height:21.75pt" o:ole="">
            <v:imagedata r:id="rId469" o:title=""/>
          </v:shape>
          <o:OLEObject Type="Embed" ProgID="Equation.3" ShapeID="_x0000_i1236" DrawAspect="Content" ObjectID="_1737262150" r:id="rId470"/>
        </w:object>
      </w:r>
      <w:r>
        <w:rPr>
          <w:rFonts w:ascii="Times New Roman" w:hAnsi="Times New Roman"/>
          <w:sz w:val="28"/>
          <w:szCs w:val="28"/>
          <w:rtl/>
        </w:rPr>
        <w:br/>
      </w:r>
    </w:p>
    <w:p w14:paraId="52C5080D" w14:textId="77777777" w:rsidR="00F61DB2" w:rsidRDefault="00F61DB2" w:rsidP="009339D2">
      <w:pPr>
        <w:pStyle w:val="a9"/>
        <w:numPr>
          <w:ilvl w:val="0"/>
          <w:numId w:val="27"/>
        </w:numPr>
        <w:rPr>
          <w:rFonts w:ascii="Times New Roman" w:hAnsi="Times New Roman"/>
          <w:sz w:val="28"/>
          <w:szCs w:val="28"/>
        </w:rPr>
      </w:pPr>
      <w:r w:rsidRPr="00F61DB2">
        <w:rPr>
          <w:position w:val="-6"/>
        </w:rPr>
        <w:object w:dxaOrig="780" w:dyaOrig="320" w14:anchorId="56CA86C7">
          <v:shape id="_x0000_i1237" type="#_x0000_t75" style="width:36pt;height:14.25pt" o:ole="">
            <v:imagedata r:id="rId471" o:title=""/>
          </v:shape>
          <o:OLEObject Type="Embed" ProgID="Equation.3" ShapeID="_x0000_i1237" DrawAspect="Content" ObjectID="_1737262151" r:id="rId472"/>
        </w:object>
      </w:r>
      <w:r>
        <w:rPr>
          <w:rFonts w:ascii="Times New Roman" w:hAnsi="Times New Roman" w:hint="cs"/>
          <w:sz w:val="28"/>
          <w:szCs w:val="28"/>
        </w:rPr>
        <w:t xml:space="preserve">  </w:t>
      </w:r>
      <w:r w:rsidRPr="00F61DB2">
        <w:rPr>
          <w:rFonts w:ascii="Times New Roman" w:hAnsi="Times New Roman" w:hint="cs"/>
          <w:sz w:val="28"/>
          <w:szCs w:val="28"/>
          <w:rtl/>
        </w:rPr>
        <w:t xml:space="preserve"> </w:t>
      </w:r>
      <w:r>
        <w:rPr>
          <w:rFonts w:ascii="Times New Roman" w:hAnsi="Times New Roman" w:hint="cs"/>
          <w:sz w:val="28"/>
          <w:szCs w:val="28"/>
        </w:rPr>
        <w:t xml:space="preserve">            </w:t>
      </w:r>
      <w:r w:rsidRPr="00F61DB2">
        <w:rPr>
          <w:rFonts w:ascii="Times New Roman" w:hAnsi="Times New Roman" w:hint="cs"/>
          <w:sz w:val="28"/>
          <w:szCs w:val="28"/>
          <w:rtl/>
        </w:rPr>
        <w:t>ולכן: _________</w:t>
      </w:r>
      <w:r>
        <w:rPr>
          <w:rFonts w:ascii="Times New Roman" w:hAnsi="Times New Roman"/>
          <w:sz w:val="28"/>
          <w:szCs w:val="28"/>
          <w:rtl/>
        </w:rPr>
        <w:br/>
      </w:r>
    </w:p>
    <w:p w14:paraId="6BD2CB30" w14:textId="77777777" w:rsidR="00F61DB2" w:rsidRDefault="00F61DB2" w:rsidP="009339D2">
      <w:pPr>
        <w:pStyle w:val="a9"/>
        <w:numPr>
          <w:ilvl w:val="0"/>
          <w:numId w:val="27"/>
        </w:numPr>
        <w:rPr>
          <w:rFonts w:ascii="Times New Roman" w:hAnsi="Times New Roman"/>
          <w:sz w:val="28"/>
          <w:szCs w:val="28"/>
        </w:rPr>
      </w:pPr>
      <w:r w:rsidRPr="00F61DB2">
        <w:rPr>
          <w:position w:val="-6"/>
        </w:rPr>
        <w:object w:dxaOrig="780" w:dyaOrig="320" w14:anchorId="32A15603">
          <v:shape id="_x0000_i1238" type="#_x0000_t75" style="width:36pt;height:14.25pt" o:ole="">
            <v:imagedata r:id="rId473" o:title=""/>
          </v:shape>
          <o:OLEObject Type="Embed" ProgID="Equation.3" ShapeID="_x0000_i1238" DrawAspect="Content" ObjectID="_1737262152" r:id="rId474"/>
        </w:object>
      </w:r>
      <w:r>
        <w:rPr>
          <w:rFonts w:ascii="Times New Roman" w:hAnsi="Times New Roman" w:hint="cs"/>
          <w:sz w:val="28"/>
          <w:szCs w:val="28"/>
        </w:rPr>
        <w:t xml:space="preserve">  </w:t>
      </w:r>
      <w:r w:rsidRPr="00F61DB2">
        <w:rPr>
          <w:rFonts w:ascii="Times New Roman" w:hAnsi="Times New Roman" w:hint="cs"/>
          <w:sz w:val="28"/>
          <w:szCs w:val="28"/>
          <w:rtl/>
        </w:rPr>
        <w:t xml:space="preserve"> </w:t>
      </w:r>
      <w:r>
        <w:rPr>
          <w:rFonts w:ascii="Times New Roman" w:hAnsi="Times New Roman" w:hint="cs"/>
          <w:sz w:val="28"/>
          <w:szCs w:val="28"/>
        </w:rPr>
        <w:t xml:space="preserve">            </w:t>
      </w:r>
      <w:r w:rsidRPr="00F61DB2">
        <w:rPr>
          <w:rFonts w:ascii="Times New Roman" w:hAnsi="Times New Roman" w:hint="cs"/>
          <w:sz w:val="28"/>
          <w:szCs w:val="28"/>
          <w:rtl/>
        </w:rPr>
        <w:t>ולכן: _________</w:t>
      </w:r>
      <w:r>
        <w:rPr>
          <w:rFonts w:ascii="Times New Roman" w:hAnsi="Times New Roman"/>
          <w:sz w:val="28"/>
          <w:szCs w:val="28"/>
          <w:rtl/>
        </w:rPr>
        <w:br/>
      </w:r>
    </w:p>
    <w:p w14:paraId="10C9E2EE" w14:textId="77777777" w:rsidR="00F61DB2" w:rsidRDefault="00F61DB2" w:rsidP="009339D2">
      <w:pPr>
        <w:pStyle w:val="a9"/>
        <w:numPr>
          <w:ilvl w:val="0"/>
          <w:numId w:val="27"/>
        </w:numPr>
        <w:rPr>
          <w:rFonts w:ascii="Times New Roman" w:hAnsi="Times New Roman"/>
          <w:sz w:val="28"/>
          <w:szCs w:val="28"/>
        </w:rPr>
      </w:pPr>
      <w:r w:rsidRPr="00F61DB2">
        <w:rPr>
          <w:position w:val="-4"/>
        </w:rPr>
        <w:object w:dxaOrig="680" w:dyaOrig="300" w14:anchorId="726D8322">
          <v:shape id="_x0000_i1239" type="#_x0000_t75" style="width:36pt;height:14.25pt" o:ole="">
            <v:imagedata r:id="rId475" o:title=""/>
          </v:shape>
          <o:OLEObject Type="Embed" ProgID="Equation.3" ShapeID="_x0000_i1239" DrawAspect="Content" ObjectID="_1737262153" r:id="rId476"/>
        </w:object>
      </w:r>
      <w:r>
        <w:rPr>
          <w:rFonts w:ascii="Times New Roman" w:hAnsi="Times New Roman" w:hint="cs"/>
          <w:sz w:val="28"/>
          <w:szCs w:val="28"/>
        </w:rPr>
        <w:t xml:space="preserve">  </w:t>
      </w:r>
      <w:r w:rsidRPr="00F61DB2">
        <w:rPr>
          <w:rFonts w:ascii="Times New Roman" w:hAnsi="Times New Roman" w:hint="cs"/>
          <w:sz w:val="28"/>
          <w:szCs w:val="28"/>
          <w:rtl/>
        </w:rPr>
        <w:t xml:space="preserve"> </w:t>
      </w:r>
      <w:r>
        <w:rPr>
          <w:rFonts w:ascii="Times New Roman" w:hAnsi="Times New Roman" w:hint="cs"/>
          <w:sz w:val="28"/>
          <w:szCs w:val="28"/>
        </w:rPr>
        <w:t xml:space="preserve">            </w:t>
      </w:r>
      <w:r w:rsidRPr="00F61DB2">
        <w:rPr>
          <w:rFonts w:ascii="Times New Roman" w:hAnsi="Times New Roman" w:hint="cs"/>
          <w:sz w:val="28"/>
          <w:szCs w:val="28"/>
          <w:rtl/>
        </w:rPr>
        <w:t>ולכן: _________</w:t>
      </w:r>
    </w:p>
    <w:p w14:paraId="2C138CEB" w14:textId="77777777" w:rsidR="0087109A" w:rsidRDefault="0087109A" w:rsidP="00F61DB2">
      <w:pPr>
        <w:spacing w:line="360" w:lineRule="auto"/>
        <w:rPr>
          <w:rFonts w:ascii="Times New Roman" w:hAnsi="Times New Roman"/>
          <w:b/>
          <w:bCs/>
          <w:sz w:val="28"/>
          <w:szCs w:val="28"/>
          <w:u w:val="single"/>
          <w:rtl/>
        </w:rPr>
      </w:pPr>
    </w:p>
    <w:p w14:paraId="0511DFA7" w14:textId="77777777" w:rsidR="00F61DB2" w:rsidRPr="0087109A" w:rsidRDefault="0087109A" w:rsidP="000D1478">
      <w:pPr>
        <w:rPr>
          <w:rFonts w:ascii="Times New Roman" w:hAnsi="Times New Roman"/>
          <w:b/>
          <w:bCs/>
          <w:sz w:val="28"/>
          <w:szCs w:val="28"/>
          <w:u w:val="single"/>
          <w:rtl/>
        </w:rPr>
      </w:pPr>
      <w:r w:rsidRPr="0087109A">
        <w:rPr>
          <w:rFonts w:ascii="Times New Roman" w:hAnsi="Times New Roman" w:hint="cs"/>
          <w:b/>
          <w:bCs/>
          <w:sz w:val="28"/>
          <w:szCs w:val="28"/>
          <w:u w:val="single"/>
          <w:rtl/>
        </w:rPr>
        <w:t>שורש שלישי ומעלה</w:t>
      </w:r>
    </w:p>
    <w:p w14:paraId="19BDB9B3" w14:textId="77777777" w:rsidR="00F61DB2" w:rsidRDefault="00F61DB2" w:rsidP="00F61DB2">
      <w:pPr>
        <w:spacing w:line="360" w:lineRule="auto"/>
        <w:rPr>
          <w:rFonts w:ascii="Times New Roman" w:hAnsi="Times New Roman"/>
          <w:sz w:val="28"/>
          <w:szCs w:val="28"/>
          <w:rtl/>
        </w:rPr>
      </w:pPr>
      <w:r>
        <w:rPr>
          <w:rFonts w:ascii="Times New Roman" w:hAnsi="Times New Roman" w:hint="cs"/>
          <w:sz w:val="28"/>
          <w:szCs w:val="28"/>
          <w:rtl/>
        </w:rPr>
        <w:t xml:space="preserve">עד כה למדנו כי: </w:t>
      </w:r>
      <w:r w:rsidRPr="00F61DB2">
        <w:rPr>
          <w:rFonts w:ascii="Times New Roman" w:hAnsi="Times New Roman"/>
          <w:position w:val="-6"/>
          <w:sz w:val="28"/>
          <w:szCs w:val="28"/>
        </w:rPr>
        <w:object w:dxaOrig="880" w:dyaOrig="279" w14:anchorId="6E4CAB95">
          <v:shape id="_x0000_i1240" type="#_x0000_t75" style="width:43.5pt;height:14.25pt" o:ole="">
            <v:imagedata r:id="rId477" o:title=""/>
          </v:shape>
          <o:OLEObject Type="Embed" ProgID="Equation.3" ShapeID="_x0000_i1240" DrawAspect="Content" ObjectID="_1737262154" r:id="rId478"/>
        </w:object>
      </w:r>
      <w:r>
        <w:rPr>
          <w:rFonts w:ascii="Times New Roman" w:hAnsi="Times New Roman" w:hint="cs"/>
          <w:sz w:val="28"/>
          <w:szCs w:val="28"/>
          <w:rtl/>
        </w:rPr>
        <w:t xml:space="preserve"> ולכן</w:t>
      </w:r>
      <w:r>
        <w:rPr>
          <w:rFonts w:ascii="Times New Roman" w:hAnsi="Times New Roman"/>
          <w:sz w:val="28"/>
          <w:szCs w:val="28"/>
        </w:rPr>
        <w:t xml:space="preserve"> </w:t>
      </w:r>
      <w:r w:rsidRPr="00F61DB2">
        <w:rPr>
          <w:position w:val="-8"/>
        </w:rPr>
        <w:object w:dxaOrig="840" w:dyaOrig="360" w14:anchorId="0E5F5344">
          <v:shape id="_x0000_i1241" type="#_x0000_t75" style="width:43.5pt;height:21.75pt" o:ole="">
            <v:imagedata r:id="rId479" o:title=""/>
          </v:shape>
          <o:OLEObject Type="Embed" ProgID="Equation.3" ShapeID="_x0000_i1241" DrawAspect="Content" ObjectID="_1737262155" r:id="rId480"/>
        </w:object>
      </w:r>
      <w:r>
        <w:rPr>
          <w:rFonts w:ascii="Times New Roman" w:hAnsi="Times New Roman"/>
          <w:sz w:val="28"/>
          <w:szCs w:val="28"/>
          <w:rtl/>
        </w:rPr>
        <w:br/>
      </w:r>
      <w:r>
        <w:rPr>
          <w:rFonts w:ascii="Times New Roman" w:hAnsi="Times New Roman" w:hint="cs"/>
          <w:sz w:val="28"/>
          <w:szCs w:val="28"/>
          <w:rtl/>
        </w:rPr>
        <w:t>קיימים מצבים נוספים של שברים. למשל:</w:t>
      </w:r>
    </w:p>
    <w:p w14:paraId="1E89CC11" w14:textId="77777777" w:rsidR="0087109A" w:rsidRDefault="00F61DB2" w:rsidP="00E53E0B">
      <w:pPr>
        <w:spacing w:line="360" w:lineRule="auto"/>
        <w:rPr>
          <w:rFonts w:ascii="Times New Roman" w:hAnsi="Times New Roman"/>
          <w:sz w:val="28"/>
          <w:szCs w:val="28"/>
          <w:rtl/>
        </w:rPr>
      </w:pPr>
      <w:r w:rsidRPr="00F61DB2">
        <w:rPr>
          <w:rFonts w:ascii="Times New Roman" w:hAnsi="Times New Roman"/>
          <w:position w:val="-6"/>
          <w:sz w:val="28"/>
          <w:szCs w:val="28"/>
        </w:rPr>
        <w:object w:dxaOrig="1160" w:dyaOrig="279" w14:anchorId="7A0A0CF9">
          <v:shape id="_x0000_i1242" type="#_x0000_t75" style="width:57.75pt;height:14.25pt" o:ole="">
            <v:imagedata r:id="rId481" o:title=""/>
          </v:shape>
          <o:OLEObject Type="Embed" ProgID="Equation.3" ShapeID="_x0000_i1242" DrawAspect="Content" ObjectID="_1737262156" r:id="rId482"/>
        </w:object>
      </w:r>
      <w:r>
        <w:rPr>
          <w:rFonts w:ascii="Times New Roman" w:hAnsi="Times New Roman" w:hint="cs"/>
          <w:sz w:val="28"/>
          <w:szCs w:val="28"/>
          <w:rtl/>
        </w:rPr>
        <w:t xml:space="preserve"> - על מנת להגיע למספר 64 היה עלינו להכפיל את המספר 4 </w:t>
      </w:r>
      <w:r w:rsidRPr="00E53E0B">
        <w:rPr>
          <w:rFonts w:ascii="Times New Roman" w:hAnsi="Times New Roman" w:hint="cs"/>
          <w:b/>
          <w:bCs/>
          <w:sz w:val="28"/>
          <w:szCs w:val="28"/>
          <w:rtl/>
        </w:rPr>
        <w:t>שלוש</w:t>
      </w:r>
      <w:r w:rsidR="00E53E0B">
        <w:rPr>
          <w:rFonts w:ascii="Times New Roman" w:hAnsi="Times New Roman" w:hint="cs"/>
          <w:sz w:val="28"/>
          <w:szCs w:val="28"/>
          <w:rtl/>
        </w:rPr>
        <w:t xml:space="preserve"> פעמים בעצמו </w:t>
      </w:r>
      <w:r>
        <w:rPr>
          <w:rFonts w:ascii="Times New Roman" w:hAnsi="Times New Roman" w:hint="cs"/>
          <w:sz w:val="28"/>
          <w:szCs w:val="28"/>
          <w:rtl/>
        </w:rPr>
        <w:t>ולכן עלינו ל</w:t>
      </w:r>
      <w:r w:rsidR="00E53E0B">
        <w:rPr>
          <w:rFonts w:ascii="Times New Roman" w:hAnsi="Times New Roman" w:hint="cs"/>
          <w:sz w:val="28"/>
          <w:szCs w:val="28"/>
          <w:rtl/>
        </w:rPr>
        <w:t xml:space="preserve">הוציא </w:t>
      </w:r>
      <w:r>
        <w:rPr>
          <w:rFonts w:ascii="Times New Roman" w:hAnsi="Times New Roman" w:hint="cs"/>
          <w:sz w:val="28"/>
          <w:szCs w:val="28"/>
          <w:rtl/>
        </w:rPr>
        <w:t xml:space="preserve">שורש </w:t>
      </w:r>
      <w:r w:rsidRPr="00E53E0B">
        <w:rPr>
          <w:rFonts w:ascii="Times New Roman" w:hAnsi="Times New Roman" w:hint="cs"/>
          <w:b/>
          <w:bCs/>
          <w:sz w:val="28"/>
          <w:szCs w:val="28"/>
          <w:rtl/>
        </w:rPr>
        <w:t>שלישי</w:t>
      </w:r>
      <w:r w:rsidR="00E53E0B">
        <w:rPr>
          <w:rFonts w:ascii="Times New Roman" w:hAnsi="Times New Roman" w:hint="cs"/>
          <w:sz w:val="28"/>
          <w:szCs w:val="28"/>
          <w:rtl/>
        </w:rPr>
        <w:t xml:space="preserve"> מהמספר 64: </w:t>
      </w:r>
      <w:r w:rsidR="00E53E0B" w:rsidRPr="00E53E0B">
        <w:rPr>
          <w:rFonts w:ascii="Times New Roman" w:hAnsi="Times New Roman"/>
          <w:position w:val="-8"/>
          <w:sz w:val="28"/>
          <w:szCs w:val="28"/>
        </w:rPr>
        <w:object w:dxaOrig="859" w:dyaOrig="360" w14:anchorId="6EA0B247">
          <v:shape id="_x0000_i1243" type="#_x0000_t75" style="width:43.5pt;height:21.75pt" o:ole="">
            <v:imagedata r:id="rId483" o:title=""/>
          </v:shape>
          <o:OLEObject Type="Embed" ProgID="Equation.3" ShapeID="_x0000_i1243" DrawAspect="Content" ObjectID="_1737262157" r:id="rId484"/>
        </w:object>
      </w:r>
      <w:r>
        <w:rPr>
          <w:rFonts w:ascii="Times New Roman" w:hAnsi="Times New Roman"/>
          <w:sz w:val="28"/>
          <w:szCs w:val="28"/>
          <w:rtl/>
        </w:rPr>
        <w:br/>
      </w:r>
    </w:p>
    <w:p w14:paraId="276658F5" w14:textId="77777777" w:rsidR="0087109A" w:rsidRDefault="0087109A" w:rsidP="00E53E0B">
      <w:pPr>
        <w:spacing w:line="360" w:lineRule="auto"/>
        <w:rPr>
          <w:rFonts w:ascii="Times New Roman" w:hAnsi="Times New Roman"/>
          <w:sz w:val="28"/>
          <w:szCs w:val="28"/>
          <w:rtl/>
        </w:rPr>
      </w:pPr>
    </w:p>
    <w:p w14:paraId="1C6F6BFF" w14:textId="77777777" w:rsidR="00F61DB2" w:rsidRDefault="00E53E0B" w:rsidP="00E53E0B">
      <w:pPr>
        <w:spacing w:line="360" w:lineRule="auto"/>
        <w:rPr>
          <w:rFonts w:ascii="Times New Roman" w:hAnsi="Times New Roman"/>
          <w:sz w:val="28"/>
          <w:szCs w:val="28"/>
          <w:rtl/>
        </w:rPr>
      </w:pPr>
      <w:r>
        <w:rPr>
          <w:rFonts w:ascii="Times New Roman" w:hAnsi="Times New Roman" w:hint="cs"/>
          <w:sz w:val="28"/>
          <w:szCs w:val="28"/>
          <w:rtl/>
        </w:rPr>
        <w:t>נבצע זאת במחשבון:</w:t>
      </w:r>
    </w:p>
    <w:p w14:paraId="798EE9EE" w14:textId="77777777" w:rsidR="00F61DB2" w:rsidRPr="00E53E0B" w:rsidRDefault="00E53E0B" w:rsidP="00E53E0B">
      <w:pPr>
        <w:bidi w:val="0"/>
        <w:spacing w:line="360" w:lineRule="auto"/>
        <w:rPr>
          <w:rFonts w:ascii="Times New Roman" w:hAnsi="Times New Roman"/>
          <w:sz w:val="62"/>
          <w:szCs w:val="62"/>
        </w:rPr>
      </w:pPr>
      <w:r w:rsidRPr="00E53E0B">
        <w:rPr>
          <w:rFonts w:ascii="Times New Roman" w:hAnsi="Times New Roman"/>
          <w:sz w:val="62"/>
          <w:szCs w:val="62"/>
        </w:rPr>
        <w:t xml:space="preserve">3  </w:t>
      </w:r>
      <w:r w:rsidRPr="00E53E0B">
        <w:rPr>
          <w:rFonts w:ascii="Times New Roman" w:hAnsi="Times New Roman"/>
          <w:b/>
          <w:bCs/>
          <w:sz w:val="62"/>
          <w:szCs w:val="62"/>
        </w:rPr>
        <w:t>=&gt;</w:t>
      </w:r>
      <w:r w:rsidRPr="00E53E0B">
        <w:rPr>
          <w:rFonts w:ascii="Times New Roman" w:hAnsi="Times New Roman"/>
          <w:sz w:val="62"/>
          <w:szCs w:val="62"/>
        </w:rPr>
        <w:t xml:space="preserve">  shift   </w:t>
      </w:r>
      <w:r w:rsidRPr="00E53E0B">
        <w:rPr>
          <w:rFonts w:ascii="Times New Roman" w:hAnsi="Times New Roman"/>
          <w:b/>
          <w:bCs/>
          <w:sz w:val="62"/>
          <w:szCs w:val="62"/>
        </w:rPr>
        <w:t>=&gt;</w:t>
      </w:r>
      <w:r w:rsidRPr="00E53E0B">
        <w:rPr>
          <w:rFonts w:ascii="Times New Roman" w:hAnsi="Times New Roman"/>
          <w:sz w:val="62"/>
          <w:szCs w:val="62"/>
        </w:rPr>
        <w:t xml:space="preserve">  ^ </w:t>
      </w:r>
      <w:r w:rsidRPr="00E53E0B">
        <w:rPr>
          <w:rFonts w:ascii="Times New Roman" w:hAnsi="Times New Roman" w:hint="cs"/>
          <w:sz w:val="62"/>
          <w:szCs w:val="62"/>
          <w:rtl/>
        </w:rPr>
        <w:t>(חזקה)</w:t>
      </w:r>
      <w:r w:rsidRPr="00E53E0B">
        <w:rPr>
          <w:rFonts w:ascii="Times New Roman" w:hAnsi="Times New Roman"/>
          <w:sz w:val="62"/>
          <w:szCs w:val="62"/>
        </w:rPr>
        <w:t xml:space="preserve">  </w:t>
      </w:r>
      <w:r w:rsidRPr="00E53E0B">
        <w:rPr>
          <w:rFonts w:ascii="Times New Roman" w:hAnsi="Times New Roman"/>
          <w:b/>
          <w:bCs/>
          <w:sz w:val="62"/>
          <w:szCs w:val="62"/>
        </w:rPr>
        <w:t>=&gt;</w:t>
      </w:r>
      <w:r w:rsidRPr="00E53E0B">
        <w:rPr>
          <w:rFonts w:ascii="Times New Roman" w:hAnsi="Times New Roman"/>
          <w:sz w:val="62"/>
          <w:szCs w:val="62"/>
        </w:rPr>
        <w:t xml:space="preserve">  64</w:t>
      </w:r>
    </w:p>
    <w:p w14:paraId="7AB1368F" w14:textId="77777777" w:rsidR="00E53E0B" w:rsidRDefault="00E53E0B" w:rsidP="006031F0">
      <w:pPr>
        <w:rPr>
          <w:rFonts w:ascii="Times New Roman" w:hAnsi="Times New Roman"/>
          <w:sz w:val="28"/>
          <w:szCs w:val="28"/>
          <w:u w:val="single"/>
          <w:rtl/>
        </w:rPr>
      </w:pPr>
    </w:p>
    <w:p w14:paraId="7B8709C0" w14:textId="77777777" w:rsidR="0087109A" w:rsidRDefault="0087109A" w:rsidP="0087109A">
      <w:pPr>
        <w:rPr>
          <w:rFonts w:ascii="Times New Roman" w:hAnsi="Times New Roman"/>
          <w:sz w:val="28"/>
          <w:szCs w:val="28"/>
          <w:u w:val="single"/>
          <w:rtl/>
        </w:rPr>
      </w:pPr>
      <w:r>
        <w:rPr>
          <w:rFonts w:ascii="Times New Roman" w:hAnsi="Times New Roman"/>
          <w:sz w:val="28"/>
          <w:szCs w:val="28"/>
          <w:u w:val="single"/>
          <w:rtl/>
        </w:rPr>
        <w:br w:type="page"/>
      </w:r>
    </w:p>
    <w:p w14:paraId="068E0A0F" w14:textId="77777777" w:rsidR="006031F0" w:rsidRPr="00E85A3E" w:rsidRDefault="006031F0" w:rsidP="006031F0">
      <w:pPr>
        <w:rPr>
          <w:rFonts w:ascii="Times New Roman" w:hAnsi="Times New Roman"/>
          <w:b/>
          <w:bCs/>
          <w:sz w:val="28"/>
          <w:szCs w:val="28"/>
          <w:u w:val="single"/>
          <w:rtl/>
        </w:rPr>
      </w:pPr>
      <w:r w:rsidRPr="00E85A3E">
        <w:rPr>
          <w:rFonts w:ascii="Times New Roman" w:hAnsi="Times New Roman" w:hint="cs"/>
          <w:b/>
          <w:bCs/>
          <w:sz w:val="28"/>
          <w:szCs w:val="28"/>
          <w:u w:val="single"/>
          <w:rtl/>
        </w:rPr>
        <w:t>שורש ריבועי</w:t>
      </w:r>
      <w:r w:rsidR="00E53E0B" w:rsidRPr="00E85A3E">
        <w:rPr>
          <w:rFonts w:ascii="Times New Roman" w:hAnsi="Times New Roman" w:hint="cs"/>
          <w:b/>
          <w:bCs/>
          <w:sz w:val="28"/>
          <w:szCs w:val="28"/>
          <w:u w:val="single"/>
          <w:rtl/>
        </w:rPr>
        <w:t xml:space="preserve"> </w:t>
      </w:r>
      <w:r w:rsidR="00E53E0B" w:rsidRPr="00E85A3E">
        <w:rPr>
          <w:rFonts w:ascii="Times New Roman" w:hAnsi="Times New Roman"/>
          <w:b/>
          <w:bCs/>
          <w:sz w:val="28"/>
          <w:szCs w:val="28"/>
          <w:u w:val="single"/>
          <w:rtl/>
        </w:rPr>
        <w:t>–</w:t>
      </w:r>
      <w:r w:rsidR="00E53E0B" w:rsidRPr="00E85A3E">
        <w:rPr>
          <w:rFonts w:ascii="Times New Roman" w:hAnsi="Times New Roman" w:hint="cs"/>
          <w:b/>
          <w:bCs/>
          <w:sz w:val="28"/>
          <w:szCs w:val="28"/>
          <w:u w:val="single"/>
          <w:rtl/>
        </w:rPr>
        <w:t xml:space="preserve"> תרגילי סיכום</w:t>
      </w:r>
    </w:p>
    <w:p w14:paraId="122485F1" w14:textId="77777777" w:rsidR="00E53E0B" w:rsidRPr="00B7505F" w:rsidRDefault="00E53E0B" w:rsidP="006031F0">
      <w:pPr>
        <w:rPr>
          <w:rFonts w:ascii="Times New Roman" w:hAnsi="Times New Roman"/>
          <w:sz w:val="28"/>
          <w:szCs w:val="28"/>
          <w:u w:val="single"/>
          <w:rtl/>
        </w:rPr>
      </w:pPr>
    </w:p>
    <w:tbl>
      <w:tblPr>
        <w:tblpPr w:leftFromText="180" w:rightFromText="180" w:vertAnchor="text" w:horzAnchor="margin" w:tblpXSpec="right" w:tblpY="49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</w:tblGrid>
      <w:tr w:rsidR="0013789C" w14:paraId="4DE0CCF1" w14:textId="77777777" w:rsidTr="0013789C">
        <w:tc>
          <w:tcPr>
            <w:tcW w:w="325" w:type="dxa"/>
          </w:tcPr>
          <w:p w14:paraId="1E3333A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D50B9D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CF5A3A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694FD6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CC99B2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3D51048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8266F3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585DDE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B9F055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E9BCDD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7A33992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88738E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69F81C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042E3E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12CB26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5AC53C2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BA1DED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BEDBD4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A84612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39107B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13789C" w14:paraId="56187E92" w14:textId="77777777" w:rsidTr="0013789C">
        <w:tc>
          <w:tcPr>
            <w:tcW w:w="325" w:type="dxa"/>
          </w:tcPr>
          <w:p w14:paraId="442329D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40A0E3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0CFB19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ADCB96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0C0C20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1DE0C08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2465B5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02B458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717A1A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0A1CB3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09FD589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73B820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0F807B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64D6BD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32E3DC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60055AC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879644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409EB8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B9CDF0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C23D7B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04BC8C1F" w14:textId="77777777" w:rsidR="0013789C" w:rsidRDefault="0087109A" w:rsidP="009339D2">
      <w:pPr>
        <w:pStyle w:val="a9"/>
        <w:numPr>
          <w:ilvl w:val="0"/>
          <w:numId w:val="28"/>
        </w:numPr>
        <w:bidi w:val="0"/>
        <w:rPr>
          <w:rFonts w:ascii="Times New Roman" w:hAnsi="Times New Roman"/>
        </w:rPr>
      </w:pPr>
      <w:r w:rsidRPr="00745BE1">
        <w:rPr>
          <w:rFonts w:ascii="Times New Roman" w:hAnsi="Times New Roman"/>
          <w:noProof/>
          <w:position w:val="-10"/>
        </w:rPr>
        <w:drawing>
          <wp:inline distT="0" distB="0" distL="0" distR="0" wp14:anchorId="25E43785" wp14:editId="3F32A82E">
            <wp:extent cx="318770" cy="267335"/>
            <wp:effectExtent l="0" t="0" r="0" b="0"/>
            <wp:docPr id="78" name="תמונה 78" descr="Times New Roman&#10;12&#10;16777215&#10;0&#10;        SQRT(9)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Times New Roman&#10;12&#10;16777215&#10;0&#10;        SQRT(9)&#10;"/>
                    <pic:cNvPicPr>
                      <a:picLocks noChangeAspect="1" noChangeArrowheads="1"/>
                    </pic:cNvPicPr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7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=</w:t>
      </w:r>
    </w:p>
    <w:p w14:paraId="50583603" w14:textId="77777777" w:rsidR="00970473" w:rsidRDefault="00970473" w:rsidP="0013789C">
      <w:pPr>
        <w:pStyle w:val="a9"/>
        <w:bidi w:val="0"/>
        <w:rPr>
          <w:rFonts w:ascii="Times New Roman" w:hAnsi="Times New Roman"/>
        </w:rPr>
      </w:pPr>
    </w:p>
    <w:p w14:paraId="631CE622" w14:textId="77777777" w:rsidR="0013789C" w:rsidRDefault="0013789C" w:rsidP="0013789C">
      <w:pPr>
        <w:pStyle w:val="a9"/>
        <w:bidi w:val="0"/>
        <w:rPr>
          <w:rFonts w:ascii="Times New Roman" w:hAnsi="Times New Roman"/>
        </w:rPr>
      </w:pPr>
    </w:p>
    <w:tbl>
      <w:tblPr>
        <w:tblpPr w:leftFromText="180" w:rightFromText="180" w:vertAnchor="text" w:horzAnchor="margin" w:tblpXSpec="right" w:tblpY="-28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</w:tblGrid>
      <w:tr w:rsidR="0013789C" w14:paraId="6BF968BA" w14:textId="77777777" w:rsidTr="0013789C">
        <w:tc>
          <w:tcPr>
            <w:tcW w:w="325" w:type="dxa"/>
          </w:tcPr>
          <w:p w14:paraId="66B5866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CF23EB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45DB54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A00056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DDB815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48FD4F9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8E3A9D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0F7E10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0813C7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8F9500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1F813D7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C1F0AC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DECDE9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323209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5A6186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5001D45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13C1A0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9BF1AC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373A3A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65A299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13789C" w14:paraId="3AD90395" w14:textId="77777777" w:rsidTr="0013789C">
        <w:tc>
          <w:tcPr>
            <w:tcW w:w="325" w:type="dxa"/>
          </w:tcPr>
          <w:p w14:paraId="5A33AB9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B4AC22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E074D8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935009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164799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1698B24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AFC184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43BFE0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C8D798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A7D381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10DCCB3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16C5A5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4D37EC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0B3355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613286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08020A6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155700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5B6896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6C18F8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AAD065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326B4C03" w14:textId="77777777" w:rsidR="0013789C" w:rsidRDefault="0087109A" w:rsidP="009339D2">
      <w:pPr>
        <w:pStyle w:val="a9"/>
        <w:numPr>
          <w:ilvl w:val="0"/>
          <w:numId w:val="28"/>
        </w:numPr>
        <w:bidi w:val="0"/>
        <w:rPr>
          <w:rFonts w:ascii="Times New Roman" w:hAnsi="Times New Roman"/>
        </w:rPr>
      </w:pPr>
      <w:r w:rsidRPr="00745BE1">
        <w:rPr>
          <w:noProof/>
          <w:position w:val="-10"/>
        </w:rPr>
        <w:drawing>
          <wp:inline distT="0" distB="0" distL="0" distR="0" wp14:anchorId="156AD5C3" wp14:editId="3E9766A4">
            <wp:extent cx="390525" cy="267335"/>
            <wp:effectExtent l="0" t="0" r="0" b="0"/>
            <wp:docPr id="77" name="תמונה 77" descr="Times New Roman&#10;12&#10;16777215&#10;0&#10;SQRT(25)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imes New Roman&#10;12&#10;16777215&#10;0&#10;SQRT(25)&#10;"/>
                    <pic:cNvPicPr>
                      <a:picLocks noChangeAspect="1" noChangeArrowheads="1"/>
                    </pic:cNvPicPr>
                  </pic:nvPicPr>
                  <pic:blipFill>
                    <a:blip r:embed="rId4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=</w:t>
      </w:r>
    </w:p>
    <w:tbl>
      <w:tblPr>
        <w:tblpPr w:leftFromText="180" w:rightFromText="180" w:vertAnchor="text" w:horzAnchor="margin" w:tblpXSpec="right" w:tblpY="465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</w:tblGrid>
      <w:tr w:rsidR="0013789C" w14:paraId="401C4DBB" w14:textId="77777777" w:rsidTr="0013789C">
        <w:tc>
          <w:tcPr>
            <w:tcW w:w="325" w:type="dxa"/>
          </w:tcPr>
          <w:p w14:paraId="594FE39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8DBAD5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E94C78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CB679D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F6D7FC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66CCD2F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AC6DC8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A06C56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0CF567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D34AB2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68960F0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FCAFA5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8F3FA4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2D4977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0C3496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5EE3F5D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A5A475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470AA6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1470A2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D5DBCA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13789C" w14:paraId="74FD85F7" w14:textId="77777777" w:rsidTr="0013789C">
        <w:tc>
          <w:tcPr>
            <w:tcW w:w="325" w:type="dxa"/>
          </w:tcPr>
          <w:p w14:paraId="18DED5C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7BBFAC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19062B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B279F5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A194B9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5775980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5570D6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7AA0AB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16A410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44DCA5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37583DC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F47C54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F680C8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5B5B22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6800F2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39D14F1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DD3E0A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45D279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4C511B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74674D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3D094C77" w14:textId="77777777" w:rsidR="0087109A" w:rsidRDefault="0087109A" w:rsidP="0013789C">
      <w:pPr>
        <w:pStyle w:val="a9"/>
        <w:bidi w:val="0"/>
        <w:rPr>
          <w:rFonts w:ascii="Times New Roman" w:hAnsi="Times New Roman"/>
        </w:rPr>
      </w:pPr>
      <w:r>
        <w:rPr>
          <w:rFonts w:ascii="Times New Roman" w:hAnsi="Times New Roman"/>
        </w:rPr>
        <w:br/>
      </w:r>
    </w:p>
    <w:p w14:paraId="28C75543" w14:textId="77777777" w:rsidR="0013789C" w:rsidRDefault="0087109A" w:rsidP="009339D2">
      <w:pPr>
        <w:pStyle w:val="a9"/>
        <w:numPr>
          <w:ilvl w:val="0"/>
          <w:numId w:val="28"/>
        </w:numPr>
        <w:bidi w:val="0"/>
        <w:rPr>
          <w:rFonts w:ascii="Times New Roman" w:hAnsi="Times New Roman"/>
        </w:rPr>
      </w:pPr>
      <w:r w:rsidRPr="00745BE1">
        <w:rPr>
          <w:rFonts w:ascii="Times New Roman" w:hAnsi="Times New Roman"/>
          <w:noProof/>
          <w:position w:val="-10"/>
        </w:rPr>
        <w:drawing>
          <wp:inline distT="0" distB="0" distL="0" distR="0" wp14:anchorId="51498262" wp14:editId="0C1BDD85">
            <wp:extent cx="462280" cy="267335"/>
            <wp:effectExtent l="0" t="0" r="0" b="0"/>
            <wp:docPr id="80" name="תמונה 80" descr="Times New Roman&#10;12&#10;16777215&#10;0&#10;SQRT(100)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Times New Roman&#10;12&#10;16777215&#10;0&#10;SQRT(100)&#10;"/>
                    <pic:cNvPicPr>
                      <a:picLocks noChangeAspect="1" noChangeArrowheads="1"/>
                    </pic:cNvPicPr>
                  </pic:nvPicPr>
                  <pic:blipFill>
                    <a:blip r:embed="rId4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28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=</w:t>
      </w:r>
    </w:p>
    <w:p w14:paraId="021EB1A0" w14:textId="77777777" w:rsidR="0087109A" w:rsidRPr="0013789C" w:rsidRDefault="0087109A" w:rsidP="0013789C">
      <w:pPr>
        <w:bidi w:val="0"/>
        <w:rPr>
          <w:rFonts w:ascii="Times New Roman" w:hAnsi="Times New Roman"/>
        </w:rPr>
      </w:pPr>
    </w:p>
    <w:tbl>
      <w:tblPr>
        <w:tblpPr w:leftFromText="180" w:rightFromText="180" w:vertAnchor="text" w:horzAnchor="margin" w:tblpXSpec="right" w:tblpY="-42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</w:tblGrid>
      <w:tr w:rsidR="0013789C" w14:paraId="4B636A1A" w14:textId="77777777" w:rsidTr="0013789C">
        <w:tc>
          <w:tcPr>
            <w:tcW w:w="325" w:type="dxa"/>
          </w:tcPr>
          <w:p w14:paraId="6E91092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D185E8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AEF57A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B02901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C5F785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75983FE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CD75CE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D13CC6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B94839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B886C2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2BAAE90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6BA232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DE3942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EB7F8E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2D4BA7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46024D6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1616BD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1742DF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114426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1447C5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13789C" w14:paraId="5453624F" w14:textId="77777777" w:rsidTr="0013789C">
        <w:tc>
          <w:tcPr>
            <w:tcW w:w="325" w:type="dxa"/>
          </w:tcPr>
          <w:p w14:paraId="3FEA466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99AD66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41FD4C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431D7D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7312F6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34F3C73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72EC30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7FCBDE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60E495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D217E0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58EDAFE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1833D4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2D3151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6DC67E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08AAEE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3364D7A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EB194D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DA86D1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16D51B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9E57F5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1DEF4200" w14:textId="77777777" w:rsidR="0013789C" w:rsidRDefault="0087109A" w:rsidP="009339D2">
      <w:pPr>
        <w:pStyle w:val="a9"/>
        <w:numPr>
          <w:ilvl w:val="0"/>
          <w:numId w:val="28"/>
        </w:numPr>
        <w:bidi w:val="0"/>
        <w:rPr>
          <w:rFonts w:ascii="Times New Roman" w:hAnsi="Times New Roman"/>
        </w:rPr>
      </w:pPr>
      <w:r w:rsidRPr="00745BE1">
        <w:rPr>
          <w:noProof/>
          <w:position w:val="-10"/>
        </w:rPr>
        <w:drawing>
          <wp:inline distT="0" distB="0" distL="0" distR="0" wp14:anchorId="240DEAB8" wp14:editId="44F25F8C">
            <wp:extent cx="462280" cy="267335"/>
            <wp:effectExtent l="0" t="0" r="0" b="0"/>
            <wp:docPr id="79" name="תמונה 79" descr="Times New Roman&#10;12&#10;16777215&#10;0&#10;SQRT(169)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Times New Roman&#10;12&#10;16777215&#10;0&#10;SQRT(169)&#10;"/>
                    <pic:cNvPicPr>
                      <a:picLocks noChangeAspect="1" noChangeArrowheads="1"/>
                    </pic:cNvPicPr>
                  </pic:nvPicPr>
                  <pic:blipFill>
                    <a:blip r:embed="rId4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28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=</w:t>
      </w:r>
    </w:p>
    <w:tbl>
      <w:tblPr>
        <w:tblpPr w:leftFromText="180" w:rightFromText="180" w:vertAnchor="text" w:horzAnchor="margin" w:tblpXSpec="right" w:tblpY="193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</w:tblGrid>
      <w:tr w:rsidR="0013789C" w14:paraId="7B5EA07B" w14:textId="77777777" w:rsidTr="0013789C">
        <w:tc>
          <w:tcPr>
            <w:tcW w:w="325" w:type="dxa"/>
          </w:tcPr>
          <w:p w14:paraId="7EC3B08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458CDB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DD7C94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A50A72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329ED5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6A822E5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F37B6D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76F032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8D95C0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5ABE5A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2E9666E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AF7667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022D14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2C44A4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F62F87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02E393B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FA60E0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074C76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B12DFC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E1FF74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13789C" w14:paraId="57723817" w14:textId="77777777" w:rsidTr="0013789C">
        <w:tc>
          <w:tcPr>
            <w:tcW w:w="325" w:type="dxa"/>
          </w:tcPr>
          <w:p w14:paraId="783F7D4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6B5EA8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BF31FD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91A9E4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D36015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2BDE961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530B34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85A196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38DA59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C16608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3182109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5C3E3F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70E97B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5DFE8E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9F7BFF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208B2D2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64F4E1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B74836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FE2E51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E7B337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53DEBEDE" w14:textId="77777777" w:rsidR="0087109A" w:rsidRPr="0013789C" w:rsidRDefault="0087109A" w:rsidP="0013789C">
      <w:pPr>
        <w:bidi w:val="0"/>
        <w:rPr>
          <w:rFonts w:ascii="Times New Roman" w:hAnsi="Times New Roman"/>
        </w:rPr>
      </w:pPr>
    </w:p>
    <w:p w14:paraId="234D35CC" w14:textId="77777777" w:rsidR="0013789C" w:rsidRDefault="0087109A" w:rsidP="009339D2">
      <w:pPr>
        <w:pStyle w:val="a9"/>
        <w:numPr>
          <w:ilvl w:val="0"/>
          <w:numId w:val="28"/>
        </w:numPr>
        <w:bidi w:val="0"/>
        <w:rPr>
          <w:rFonts w:ascii="Times New Roman" w:hAnsi="Times New Roman"/>
        </w:rPr>
      </w:pPr>
      <w:r w:rsidRPr="00745BE1">
        <w:rPr>
          <w:noProof/>
          <w:position w:val="-10"/>
        </w:rPr>
        <w:drawing>
          <wp:inline distT="0" distB="0" distL="0" distR="0" wp14:anchorId="21485B5F" wp14:editId="6FE6195C">
            <wp:extent cx="390525" cy="267335"/>
            <wp:effectExtent l="0" t="0" r="0" b="0"/>
            <wp:docPr id="82" name="תמונה 82" descr="Times New Roman&#10;12&#10;16777215&#10;0&#10;SQRT(49)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Times New Roman&#10;12&#10;16777215&#10;0&#10;SQRT(49)&#10;"/>
                    <pic:cNvPicPr>
                      <a:picLocks noChangeAspect="1" noChangeArrowheads="1"/>
                    </pic:cNvPicPr>
                  </pic:nvPicPr>
                  <pic:blipFill>
                    <a:blip r:embed="rId4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=</w:t>
      </w:r>
    </w:p>
    <w:p w14:paraId="6415A335" w14:textId="77777777" w:rsidR="0087109A" w:rsidRPr="0013789C" w:rsidRDefault="0087109A" w:rsidP="0013789C">
      <w:pPr>
        <w:bidi w:val="0"/>
        <w:rPr>
          <w:rFonts w:ascii="Times New Roman" w:hAnsi="Times New Roman"/>
        </w:rPr>
      </w:pPr>
    </w:p>
    <w:tbl>
      <w:tblPr>
        <w:tblpPr w:leftFromText="180" w:rightFromText="180" w:vertAnchor="text" w:horzAnchor="margin" w:tblpXSpec="right" w:tblpY="-42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</w:tblGrid>
      <w:tr w:rsidR="0013789C" w14:paraId="0CAD307E" w14:textId="77777777" w:rsidTr="0013789C">
        <w:tc>
          <w:tcPr>
            <w:tcW w:w="325" w:type="dxa"/>
          </w:tcPr>
          <w:p w14:paraId="2D2308C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413F8E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D3FB9F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0CEE81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CAB8C3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0C2EA7C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4E6F43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B342FB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C18110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252B35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79B7744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DF5FB2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0AFE15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66514A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ED65E8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10F43CC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4CD585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4C1FF1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163926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3F582F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13789C" w14:paraId="14D9373F" w14:textId="77777777" w:rsidTr="0013789C">
        <w:tc>
          <w:tcPr>
            <w:tcW w:w="325" w:type="dxa"/>
          </w:tcPr>
          <w:p w14:paraId="6B2A1C8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99631B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1FD903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791A4C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96B659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3825695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E47D2E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472B1A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F15FCF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995F9C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499C18B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46DF58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97056D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5BF5A8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901D02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259A53F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C93D34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E1CBBC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F5DC17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AD33D0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6C292F8B" w14:textId="77777777" w:rsidR="0013789C" w:rsidRDefault="0087109A" w:rsidP="009339D2">
      <w:pPr>
        <w:pStyle w:val="a9"/>
        <w:numPr>
          <w:ilvl w:val="0"/>
          <w:numId w:val="28"/>
        </w:numPr>
        <w:bidi w:val="0"/>
        <w:rPr>
          <w:rFonts w:ascii="Times New Roman" w:hAnsi="Times New Roman"/>
        </w:rPr>
      </w:pPr>
      <w:r w:rsidRPr="00745BE1">
        <w:rPr>
          <w:noProof/>
          <w:position w:val="-10"/>
        </w:rPr>
        <w:drawing>
          <wp:inline distT="0" distB="0" distL="0" distR="0" wp14:anchorId="6967D40F" wp14:editId="4F3F242E">
            <wp:extent cx="390525" cy="267335"/>
            <wp:effectExtent l="0" t="0" r="0" b="0"/>
            <wp:docPr id="81" name="תמונה 81" descr="Times New Roman&#10;12&#10;16777215&#10;0&#10;SQRT(81)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Times New Roman&#10;12&#10;16777215&#10;0&#10;SQRT(81)&#10;"/>
                    <pic:cNvPicPr>
                      <a:picLocks noChangeAspect="1" noChangeArrowheads="1"/>
                    </pic:cNvPicPr>
                  </pic:nvPicPr>
                  <pic:blipFill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=</w:t>
      </w:r>
    </w:p>
    <w:p w14:paraId="0311E887" w14:textId="77777777" w:rsidR="0087109A" w:rsidRPr="0013789C" w:rsidRDefault="0087109A" w:rsidP="0013789C">
      <w:pPr>
        <w:bidi w:val="0"/>
        <w:rPr>
          <w:rFonts w:ascii="Times New Roman" w:hAnsi="Times New Roman"/>
        </w:rPr>
      </w:pPr>
    </w:p>
    <w:tbl>
      <w:tblPr>
        <w:tblpPr w:leftFromText="180" w:rightFromText="180" w:vertAnchor="text" w:horzAnchor="margin" w:tblpXSpec="right" w:tblpY="-56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</w:tblGrid>
      <w:tr w:rsidR="0013789C" w14:paraId="0CD7947D" w14:textId="77777777" w:rsidTr="0013789C">
        <w:tc>
          <w:tcPr>
            <w:tcW w:w="325" w:type="dxa"/>
          </w:tcPr>
          <w:p w14:paraId="61122E6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18BEBF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FE7F71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0FFD69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1D874D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58080E7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820A0D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6C6F9E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A6DC35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FEB07A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1691EDA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7572B4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6236C0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7F4157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9E9718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3BB4C0C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054546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E35EF0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61F6E3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ED497F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13789C" w14:paraId="58F3FF5F" w14:textId="77777777" w:rsidTr="0013789C">
        <w:tc>
          <w:tcPr>
            <w:tcW w:w="325" w:type="dxa"/>
          </w:tcPr>
          <w:p w14:paraId="45682F2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8E5469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ED2699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928E7E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1551E9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3982B3D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639E8B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6A0AC5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D00378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C5E4F0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090A2FB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6D60C9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CAF1AF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4AB0C9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10FBF6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642F6AA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A1B490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3CD92D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0883C1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577333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2398C32B" w14:textId="77777777" w:rsidR="0013789C" w:rsidRDefault="0087109A" w:rsidP="009339D2">
      <w:pPr>
        <w:pStyle w:val="a9"/>
        <w:numPr>
          <w:ilvl w:val="0"/>
          <w:numId w:val="28"/>
        </w:numPr>
        <w:bidi w:val="0"/>
        <w:rPr>
          <w:rFonts w:ascii="Times New Roman" w:hAnsi="Times New Roman"/>
        </w:rPr>
      </w:pPr>
      <w:r w:rsidRPr="00745BE1">
        <w:rPr>
          <w:noProof/>
          <w:position w:val="-10"/>
        </w:rPr>
        <w:drawing>
          <wp:inline distT="0" distB="0" distL="0" distR="0" wp14:anchorId="445BE5A8" wp14:editId="14863BEB">
            <wp:extent cx="462280" cy="267335"/>
            <wp:effectExtent l="0" t="0" r="0" b="0"/>
            <wp:docPr id="84" name="תמונה 84" descr="Times New Roman&#10;12&#10;16777215&#10;0&#10;SQRT(144)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Times New Roman&#10;12&#10;16777215&#10;0&#10;SQRT(144)&#10;"/>
                    <pic:cNvPicPr>
                      <a:picLocks noChangeAspect="1" noChangeArrowheads="1"/>
                    </pic:cNvPicPr>
                  </pic:nvPicPr>
                  <pic:blipFill>
                    <a:blip r:embed="rId4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28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=</w:t>
      </w:r>
    </w:p>
    <w:p w14:paraId="3684126D" w14:textId="77777777" w:rsidR="0087109A" w:rsidRPr="0013789C" w:rsidRDefault="0087109A" w:rsidP="0013789C">
      <w:pPr>
        <w:bidi w:val="0"/>
        <w:rPr>
          <w:rFonts w:ascii="Times New Roman" w:hAnsi="Times New Roman"/>
        </w:rPr>
      </w:pPr>
    </w:p>
    <w:tbl>
      <w:tblPr>
        <w:tblpPr w:leftFromText="180" w:rightFromText="180" w:vertAnchor="text" w:horzAnchor="margin" w:tblpXSpec="right" w:tblpY="-41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</w:tblGrid>
      <w:tr w:rsidR="0013789C" w14:paraId="11FEC405" w14:textId="77777777" w:rsidTr="0013789C">
        <w:tc>
          <w:tcPr>
            <w:tcW w:w="325" w:type="dxa"/>
          </w:tcPr>
          <w:p w14:paraId="03C3B63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63234E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F250C8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B5DE21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BB6964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66AFA4B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B4EDD8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B95E7E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0EE4AA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0B1E7C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3416206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FE5D81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FA0184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BCFB2B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A089B7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6740A42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5E6656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2CCF63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C0E4EA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BEB6E9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13789C" w14:paraId="5EE2B81B" w14:textId="77777777" w:rsidTr="0013789C">
        <w:tc>
          <w:tcPr>
            <w:tcW w:w="325" w:type="dxa"/>
          </w:tcPr>
          <w:p w14:paraId="75B29E9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07B48E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4A94A9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D9F804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B094D0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7EDDF86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490BF2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002D6C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7F630F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AC12EB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102960F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E7AD38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912BBE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EBFC4D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DF04FB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372EFBD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0814C2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B52C86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1DF3AF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BE6C36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3ABDC97D" w14:textId="77777777" w:rsidR="0013789C" w:rsidRDefault="0087109A" w:rsidP="009339D2">
      <w:pPr>
        <w:pStyle w:val="a9"/>
        <w:numPr>
          <w:ilvl w:val="0"/>
          <w:numId w:val="28"/>
        </w:numPr>
        <w:bidi w:val="0"/>
        <w:rPr>
          <w:rFonts w:ascii="Times New Roman" w:hAnsi="Times New Roman"/>
        </w:rPr>
      </w:pPr>
      <w:r w:rsidRPr="00745BE1">
        <w:rPr>
          <w:noProof/>
          <w:position w:val="-10"/>
        </w:rPr>
        <w:drawing>
          <wp:inline distT="0" distB="0" distL="0" distR="0" wp14:anchorId="7CB570B2" wp14:editId="57B1640F">
            <wp:extent cx="462280" cy="267335"/>
            <wp:effectExtent l="0" t="0" r="0" b="0"/>
            <wp:docPr id="83" name="תמונה 83" descr="Times New Roman&#10;12&#10;16777215&#10;0&#10;SQRT(121)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Times New Roman&#10;12&#10;16777215&#10;0&#10;SQRT(121)&#10;"/>
                    <pic:cNvPicPr>
                      <a:picLocks noChangeAspect="1" noChangeArrowheads="1"/>
                    </pic:cNvPicPr>
                  </pic:nvPicPr>
                  <pic:blipFill>
                    <a:blip r:embed="rId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28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=</w:t>
      </w:r>
    </w:p>
    <w:p w14:paraId="1DE7868C" w14:textId="77777777" w:rsidR="0087109A" w:rsidRPr="0013789C" w:rsidRDefault="0087109A" w:rsidP="0013789C">
      <w:pPr>
        <w:bidi w:val="0"/>
        <w:rPr>
          <w:rFonts w:ascii="Times New Roman" w:hAnsi="Times New Roman"/>
        </w:rPr>
      </w:pPr>
    </w:p>
    <w:tbl>
      <w:tblPr>
        <w:tblpPr w:leftFromText="180" w:rightFromText="180" w:vertAnchor="text" w:horzAnchor="margin" w:tblpXSpec="right" w:tblpYSpec="inside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</w:tblGrid>
      <w:tr w:rsidR="0013789C" w14:paraId="16365454" w14:textId="77777777" w:rsidTr="0013789C">
        <w:tc>
          <w:tcPr>
            <w:tcW w:w="325" w:type="dxa"/>
          </w:tcPr>
          <w:p w14:paraId="56215CE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8F71FE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B8ED98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23BBAE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87E05D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75B3AFD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96EEDE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FA8B1E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5BE74C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692485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64EEE45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BBB8FD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589EC9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746539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002AA6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2150926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B0E4B5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E6D507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2B431A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5E2BB3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13789C" w14:paraId="40A29F0C" w14:textId="77777777" w:rsidTr="0013789C">
        <w:tc>
          <w:tcPr>
            <w:tcW w:w="325" w:type="dxa"/>
          </w:tcPr>
          <w:p w14:paraId="3D4DD87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E76C8D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E03B7F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FB68E0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973549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488131F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F65EBE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416DDD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C498FC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D1D4C6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78093BC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547F14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400077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02BFFF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30720A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437CD84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780D57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489E1E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8ACA3E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217A85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39BC7018" w14:textId="77777777" w:rsidR="0013789C" w:rsidRDefault="0087109A" w:rsidP="009339D2">
      <w:pPr>
        <w:pStyle w:val="a9"/>
        <w:numPr>
          <w:ilvl w:val="0"/>
          <w:numId w:val="28"/>
        </w:numPr>
        <w:bidi w:val="0"/>
        <w:rPr>
          <w:rFonts w:ascii="Times New Roman" w:hAnsi="Times New Roman"/>
        </w:rPr>
      </w:pPr>
      <w:r w:rsidRPr="00745BE1">
        <w:rPr>
          <w:rFonts w:ascii="Times New Roman" w:hAnsi="Times New Roman"/>
          <w:noProof/>
          <w:position w:val="-10"/>
        </w:rPr>
        <w:drawing>
          <wp:inline distT="0" distB="0" distL="0" distR="0" wp14:anchorId="4B5875FB" wp14:editId="1BB2F28E">
            <wp:extent cx="318770" cy="267335"/>
            <wp:effectExtent l="0" t="0" r="0" b="0"/>
            <wp:docPr id="86" name="תמונה 86" descr="Times New Roman&#10;12&#10;16777215&#10;0&#10;SQRT(0)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Times New Roman&#10;12&#10;16777215&#10;0&#10;SQRT(0)&#10;"/>
                    <pic:cNvPicPr>
                      <a:picLocks noChangeAspect="1" noChangeArrowheads="1"/>
                    </pic:cNvPicPr>
                  </pic:nvPicPr>
                  <pic:blipFill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7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=</w:t>
      </w:r>
    </w:p>
    <w:p w14:paraId="0D250F4E" w14:textId="77777777" w:rsidR="0087109A" w:rsidRPr="0013789C" w:rsidRDefault="0087109A" w:rsidP="0013789C">
      <w:pPr>
        <w:bidi w:val="0"/>
        <w:rPr>
          <w:rFonts w:ascii="Times New Roman" w:hAnsi="Times New Roman"/>
        </w:rPr>
      </w:pPr>
    </w:p>
    <w:tbl>
      <w:tblPr>
        <w:tblpPr w:leftFromText="180" w:rightFromText="180" w:vertAnchor="text" w:horzAnchor="margin" w:tblpXSpec="right" w:tblpY="1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</w:tblGrid>
      <w:tr w:rsidR="0013789C" w14:paraId="0881A889" w14:textId="77777777" w:rsidTr="0013789C">
        <w:tc>
          <w:tcPr>
            <w:tcW w:w="325" w:type="dxa"/>
          </w:tcPr>
          <w:p w14:paraId="61C8DAD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180F43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B271C4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674D8B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BA9AC6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6746FA4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8FC452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0F55DA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015C46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E1B7D7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6FA8982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1E278F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847A9B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046D9B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91A8A6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1A3CA49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38291B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31CEC0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7988F0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2B302D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13789C" w14:paraId="11AC4D98" w14:textId="77777777" w:rsidTr="0013789C">
        <w:tc>
          <w:tcPr>
            <w:tcW w:w="325" w:type="dxa"/>
          </w:tcPr>
          <w:p w14:paraId="712B57D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6D615F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E169C5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478CB7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922527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64C3A9C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1560B3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CFA275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3C3D19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A4CE61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03242F2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E322F2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648D82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398EB8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C900C4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0D3309A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A05548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988C69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F3758F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95CA17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1A298C80" w14:textId="77777777" w:rsidR="0013789C" w:rsidRPr="0087109A" w:rsidRDefault="0087109A" w:rsidP="009339D2">
      <w:pPr>
        <w:pStyle w:val="a9"/>
        <w:numPr>
          <w:ilvl w:val="0"/>
          <w:numId w:val="28"/>
        </w:numPr>
        <w:bidi w:val="0"/>
        <w:rPr>
          <w:rFonts w:ascii="Times New Roman" w:hAnsi="Times New Roman"/>
        </w:rPr>
      </w:pPr>
      <w:r w:rsidRPr="00745BE1">
        <w:rPr>
          <w:noProof/>
          <w:position w:val="-10"/>
        </w:rPr>
        <w:drawing>
          <wp:inline distT="0" distB="0" distL="0" distR="0" wp14:anchorId="3B0FF94B" wp14:editId="6EDB8590">
            <wp:extent cx="318770" cy="267335"/>
            <wp:effectExtent l="0" t="0" r="0" b="0"/>
            <wp:docPr id="85" name="תמונה 85" descr="Times New Roman&#10;12&#10;16777215&#10;0&#10;SQRT(1)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Times New Roman&#10;12&#10;16777215&#10;0&#10;SQRT(1)&#10;"/>
                    <pic:cNvPicPr>
                      <a:picLocks noChangeAspect="1" noChangeArrowheads="1"/>
                    </pic:cNvPicPr>
                  </pic:nvPicPr>
                  <pic:blipFill>
                    <a:blip r:embed="rId4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7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=</w:t>
      </w:r>
    </w:p>
    <w:p w14:paraId="46FFBA87" w14:textId="77777777" w:rsidR="00745BE1" w:rsidRPr="007157E2" w:rsidRDefault="00745BE1" w:rsidP="00745BE1">
      <w:pPr>
        <w:bidi w:val="0"/>
        <w:rPr>
          <w:rFonts w:ascii="Times New Roman" w:hAnsi="Times New Roman"/>
        </w:rPr>
      </w:pPr>
    </w:p>
    <w:p w14:paraId="5BA3B771" w14:textId="77777777" w:rsidR="00745BE1" w:rsidRDefault="00745BE1" w:rsidP="00745BE1">
      <w:pPr>
        <w:rPr>
          <w:rFonts w:ascii="Times New Roman" w:hAnsi="Times New Roman"/>
          <w:rtl/>
        </w:rPr>
      </w:pPr>
    </w:p>
    <w:p w14:paraId="32C14132" w14:textId="77777777" w:rsidR="00745BE1" w:rsidRDefault="0013789C" w:rsidP="00745BE1">
      <w:pPr>
        <w:rPr>
          <w:rFonts w:ascii="Times New Roman" w:hAnsi="Times New Roman"/>
          <w:rtl/>
        </w:rPr>
      </w:pPr>
      <w:r>
        <w:rPr>
          <w:rFonts w:ascii="Times New Roman" w:hAnsi="Times New Roman"/>
          <w:rtl/>
        </w:rPr>
        <w:br/>
      </w:r>
      <w:r>
        <w:rPr>
          <w:rFonts w:ascii="Times New Roman" w:hAnsi="Times New Roman"/>
          <w:rtl/>
        </w:rPr>
        <w:br/>
      </w:r>
    </w:p>
    <w:p w14:paraId="3AEED828" w14:textId="77777777" w:rsidR="00745BE1" w:rsidRDefault="00745BE1" w:rsidP="00745BE1">
      <w:pPr>
        <w:rPr>
          <w:rFonts w:ascii="Times New Roman" w:hAnsi="Times New Roman"/>
          <w:rtl/>
        </w:rPr>
      </w:pPr>
    </w:p>
    <w:p w14:paraId="77E74AD3" w14:textId="77777777" w:rsidR="00745BE1" w:rsidRPr="00CB0542" w:rsidRDefault="00745BE1" w:rsidP="00745BE1">
      <w:pPr>
        <w:rPr>
          <w:rFonts w:ascii="Times New Roman" w:hAnsi="Times New Roman"/>
          <w:rtl/>
        </w:rPr>
      </w:pPr>
      <w:r>
        <w:rPr>
          <w:rFonts w:ascii="Times New Roman" w:hAnsi="Times New Roman" w:hint="cs"/>
          <w:rtl/>
        </w:rPr>
        <w:t>תשובות</w:t>
      </w:r>
      <w:r w:rsidR="002A0A5E">
        <w:rPr>
          <w:rFonts w:ascii="Times New Roman" w:hAnsi="Times New Roman" w:hint="cs"/>
          <w:rtl/>
        </w:rPr>
        <w:t>:</w:t>
      </w:r>
    </w:p>
    <w:tbl>
      <w:tblPr>
        <w:bidiVisual/>
        <w:tblW w:w="5000" w:type="pct"/>
        <w:tblLook w:val="01E0" w:firstRow="1" w:lastRow="1" w:firstColumn="1" w:lastColumn="1" w:noHBand="0" w:noVBand="0"/>
      </w:tblPr>
      <w:tblGrid>
        <w:gridCol w:w="2148"/>
        <w:gridCol w:w="618"/>
        <w:gridCol w:w="2126"/>
        <w:gridCol w:w="640"/>
        <w:gridCol w:w="2103"/>
        <w:gridCol w:w="677"/>
      </w:tblGrid>
      <w:tr w:rsidR="00745BE1" w:rsidRPr="007157E2" w14:paraId="4C4FF142" w14:textId="77777777">
        <w:tc>
          <w:tcPr>
            <w:tcW w:w="1292" w:type="pct"/>
            <w:vAlign w:val="center"/>
          </w:tcPr>
          <w:p w14:paraId="7F2E67C0" w14:textId="77777777" w:rsidR="00745BE1" w:rsidRPr="007157E2" w:rsidRDefault="00745BE1" w:rsidP="00EA13BE">
            <w:pPr>
              <w:bidi w:val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  <w:tc>
          <w:tcPr>
            <w:tcW w:w="372" w:type="pct"/>
            <w:vAlign w:val="center"/>
          </w:tcPr>
          <w:p w14:paraId="324F2E8E" w14:textId="77777777" w:rsidR="00745BE1" w:rsidRPr="002F738B" w:rsidRDefault="00745BE1" w:rsidP="00EA13BE">
            <w:pPr>
              <w:bidi w:val="0"/>
              <w:rPr>
                <w:rFonts w:ascii="Times New Roman" w:hAnsi="Times New Roman"/>
              </w:rPr>
            </w:pPr>
            <w:r>
              <w:t>3.</w:t>
            </w:r>
          </w:p>
        </w:tc>
        <w:tc>
          <w:tcPr>
            <w:tcW w:w="1279" w:type="pct"/>
            <w:vAlign w:val="center"/>
          </w:tcPr>
          <w:p w14:paraId="22B9D687" w14:textId="77777777" w:rsidR="00745BE1" w:rsidRPr="00970473" w:rsidRDefault="00745BE1" w:rsidP="00EA13BE">
            <w:pPr>
              <w:bidi w:val="0"/>
              <w:rPr>
                <w:rtl/>
              </w:rPr>
            </w:pPr>
            <w:r>
              <w:t>5</w:t>
            </w:r>
          </w:p>
        </w:tc>
        <w:tc>
          <w:tcPr>
            <w:tcW w:w="385" w:type="pct"/>
            <w:vAlign w:val="center"/>
          </w:tcPr>
          <w:p w14:paraId="4E67C3D2" w14:textId="77777777" w:rsidR="00745BE1" w:rsidRPr="00CB0542" w:rsidRDefault="00745BE1" w:rsidP="00EA13BE">
            <w:pPr>
              <w:bidi w:val="0"/>
              <w:rPr>
                <w:rtl/>
              </w:rPr>
            </w:pPr>
            <w:r>
              <w:t>2.</w:t>
            </w:r>
          </w:p>
        </w:tc>
        <w:tc>
          <w:tcPr>
            <w:tcW w:w="1265" w:type="pct"/>
            <w:vAlign w:val="center"/>
          </w:tcPr>
          <w:p w14:paraId="7DD033C4" w14:textId="77777777" w:rsidR="00745BE1" w:rsidRPr="007157E2" w:rsidRDefault="00745BE1" w:rsidP="00EA13BE">
            <w:pPr>
              <w:bidi w:val="0"/>
              <w:rPr>
                <w:rFonts w:ascii="Times New Roman" w:hAnsi="Times New Roman"/>
                <w:rtl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407" w:type="pct"/>
            <w:vAlign w:val="center"/>
          </w:tcPr>
          <w:p w14:paraId="375ED64C" w14:textId="77777777" w:rsidR="00745BE1" w:rsidRPr="00CB0542" w:rsidRDefault="00745BE1" w:rsidP="00EA13BE">
            <w:pPr>
              <w:bidi w:val="0"/>
              <w:rPr>
                <w:rtl/>
              </w:rPr>
            </w:pPr>
            <w:r>
              <w:t>1.</w:t>
            </w:r>
          </w:p>
        </w:tc>
      </w:tr>
      <w:tr w:rsidR="00745BE1" w:rsidRPr="00CB0542" w14:paraId="0F446D4D" w14:textId="77777777">
        <w:tc>
          <w:tcPr>
            <w:tcW w:w="1292" w:type="pct"/>
            <w:vAlign w:val="center"/>
          </w:tcPr>
          <w:p w14:paraId="31E74E0A" w14:textId="77777777" w:rsidR="00745BE1" w:rsidRPr="007157E2" w:rsidRDefault="002A0A5E" w:rsidP="00EA13BE">
            <w:pPr>
              <w:bidi w:val="0"/>
              <w:rPr>
                <w:rFonts w:ascii="Times New Roman" w:hAnsi="Times New Roman"/>
                <w:rtl/>
              </w:rPr>
            </w:pP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372" w:type="pct"/>
            <w:vAlign w:val="center"/>
          </w:tcPr>
          <w:p w14:paraId="11A9A00A" w14:textId="77777777" w:rsidR="00745BE1" w:rsidRDefault="00745BE1" w:rsidP="00EA13BE">
            <w:pPr>
              <w:bidi w:val="0"/>
              <w:rPr>
                <w:rtl/>
              </w:rPr>
            </w:pPr>
            <w:r>
              <w:t>6.</w:t>
            </w:r>
          </w:p>
        </w:tc>
        <w:tc>
          <w:tcPr>
            <w:tcW w:w="1279" w:type="pct"/>
            <w:vAlign w:val="center"/>
          </w:tcPr>
          <w:p w14:paraId="336D6145" w14:textId="77777777" w:rsidR="00745BE1" w:rsidRPr="007157E2" w:rsidRDefault="002A0A5E" w:rsidP="00EA13BE">
            <w:pPr>
              <w:bidi w:val="0"/>
              <w:rPr>
                <w:rtl/>
              </w:rPr>
            </w:pPr>
            <w:r>
              <w:t>7</w:t>
            </w:r>
          </w:p>
        </w:tc>
        <w:tc>
          <w:tcPr>
            <w:tcW w:w="385" w:type="pct"/>
            <w:vAlign w:val="center"/>
          </w:tcPr>
          <w:p w14:paraId="06397268" w14:textId="77777777" w:rsidR="00745BE1" w:rsidRPr="00CB0542" w:rsidRDefault="00745BE1" w:rsidP="00EA13BE">
            <w:pPr>
              <w:bidi w:val="0"/>
              <w:rPr>
                <w:rtl/>
              </w:rPr>
            </w:pPr>
            <w:r>
              <w:t>5.</w:t>
            </w:r>
          </w:p>
        </w:tc>
        <w:tc>
          <w:tcPr>
            <w:tcW w:w="1265" w:type="pct"/>
            <w:vAlign w:val="center"/>
          </w:tcPr>
          <w:p w14:paraId="64E6A731" w14:textId="77777777" w:rsidR="00745BE1" w:rsidRPr="007157E2" w:rsidRDefault="002A0A5E" w:rsidP="00EA13BE">
            <w:pPr>
              <w:bidi w:val="0"/>
              <w:rPr>
                <w:rtl/>
              </w:rPr>
            </w:pPr>
            <w:r>
              <w:t>13</w:t>
            </w:r>
          </w:p>
        </w:tc>
        <w:tc>
          <w:tcPr>
            <w:tcW w:w="407" w:type="pct"/>
            <w:vAlign w:val="center"/>
          </w:tcPr>
          <w:p w14:paraId="7FA8F177" w14:textId="77777777" w:rsidR="00745BE1" w:rsidRPr="00CB0542" w:rsidRDefault="00745BE1" w:rsidP="00EA13BE">
            <w:pPr>
              <w:bidi w:val="0"/>
              <w:rPr>
                <w:rtl/>
              </w:rPr>
            </w:pPr>
            <w:r>
              <w:t>4.</w:t>
            </w:r>
          </w:p>
        </w:tc>
      </w:tr>
      <w:tr w:rsidR="00745BE1" w:rsidRPr="00CB0542" w14:paraId="374D735D" w14:textId="77777777">
        <w:tc>
          <w:tcPr>
            <w:tcW w:w="1292" w:type="pct"/>
            <w:vAlign w:val="center"/>
          </w:tcPr>
          <w:p w14:paraId="4F21DB3E" w14:textId="77777777" w:rsidR="00745BE1" w:rsidRPr="00745BE1" w:rsidRDefault="002A0A5E" w:rsidP="00EA13BE">
            <w:pPr>
              <w:bidi w:val="0"/>
              <w:rPr>
                <w:rFonts w:ascii="Times New Roman" w:hAnsi="Times New Roman"/>
                <w:rtl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372" w:type="pct"/>
            <w:vAlign w:val="center"/>
          </w:tcPr>
          <w:p w14:paraId="60E4C32C" w14:textId="77777777" w:rsidR="00745BE1" w:rsidRDefault="00745BE1" w:rsidP="00EA13BE">
            <w:pPr>
              <w:bidi w:val="0"/>
              <w:rPr>
                <w:rtl/>
              </w:rPr>
            </w:pPr>
            <w:r>
              <w:t>9.</w:t>
            </w:r>
          </w:p>
        </w:tc>
        <w:tc>
          <w:tcPr>
            <w:tcW w:w="1279" w:type="pct"/>
            <w:vAlign w:val="center"/>
          </w:tcPr>
          <w:p w14:paraId="43204D2B" w14:textId="77777777" w:rsidR="00745BE1" w:rsidRPr="00745BE1" w:rsidRDefault="002A0A5E" w:rsidP="00EA13BE">
            <w:pPr>
              <w:bidi w:val="0"/>
              <w:rPr>
                <w:rtl/>
              </w:rPr>
            </w:pPr>
            <w:r>
              <w:t>11</w:t>
            </w:r>
          </w:p>
        </w:tc>
        <w:tc>
          <w:tcPr>
            <w:tcW w:w="385" w:type="pct"/>
            <w:vAlign w:val="center"/>
          </w:tcPr>
          <w:p w14:paraId="493D50D3" w14:textId="77777777" w:rsidR="00745BE1" w:rsidRPr="00745BE1" w:rsidRDefault="00745BE1" w:rsidP="00EA13BE">
            <w:pPr>
              <w:bidi w:val="0"/>
              <w:rPr>
                <w:rFonts w:ascii="Times New Roman" w:hAnsi="Times New Roman"/>
              </w:rPr>
            </w:pPr>
            <w:r>
              <w:t>8.</w:t>
            </w:r>
          </w:p>
        </w:tc>
        <w:tc>
          <w:tcPr>
            <w:tcW w:w="1265" w:type="pct"/>
            <w:vAlign w:val="center"/>
          </w:tcPr>
          <w:p w14:paraId="50527F33" w14:textId="77777777" w:rsidR="00745BE1" w:rsidRPr="00970473" w:rsidRDefault="002A0A5E" w:rsidP="00EA13BE">
            <w:pPr>
              <w:bidi w:val="0"/>
              <w:rPr>
                <w:rtl/>
              </w:rPr>
            </w:pPr>
            <w:r>
              <w:t>12</w:t>
            </w:r>
          </w:p>
        </w:tc>
        <w:tc>
          <w:tcPr>
            <w:tcW w:w="407" w:type="pct"/>
            <w:vAlign w:val="center"/>
          </w:tcPr>
          <w:p w14:paraId="07E6AB7C" w14:textId="77777777" w:rsidR="00745BE1" w:rsidRPr="00CB0542" w:rsidRDefault="00745BE1" w:rsidP="00EA13BE">
            <w:pPr>
              <w:bidi w:val="0"/>
              <w:rPr>
                <w:rtl/>
              </w:rPr>
            </w:pPr>
            <w:r>
              <w:t>7.</w:t>
            </w:r>
          </w:p>
        </w:tc>
      </w:tr>
      <w:tr w:rsidR="00745BE1" w:rsidRPr="00CB0542" w14:paraId="52E8BF53" w14:textId="77777777">
        <w:tc>
          <w:tcPr>
            <w:tcW w:w="1292" w:type="pct"/>
            <w:vAlign w:val="center"/>
          </w:tcPr>
          <w:p w14:paraId="314F7CEB" w14:textId="77777777" w:rsidR="00745BE1" w:rsidRPr="00745BE1" w:rsidRDefault="00745BE1" w:rsidP="00EA13BE">
            <w:pPr>
              <w:bidi w:val="0"/>
              <w:rPr>
                <w:rFonts w:ascii="Times New Roman" w:hAnsi="Times New Roman"/>
                <w:rtl/>
              </w:rPr>
            </w:pPr>
          </w:p>
        </w:tc>
        <w:tc>
          <w:tcPr>
            <w:tcW w:w="372" w:type="pct"/>
            <w:vAlign w:val="center"/>
          </w:tcPr>
          <w:p w14:paraId="51781DCF" w14:textId="77777777" w:rsidR="00745BE1" w:rsidRDefault="00745BE1" w:rsidP="00EA13BE">
            <w:pPr>
              <w:bidi w:val="0"/>
              <w:rPr>
                <w:rtl/>
              </w:rPr>
            </w:pPr>
          </w:p>
        </w:tc>
        <w:tc>
          <w:tcPr>
            <w:tcW w:w="1279" w:type="pct"/>
            <w:vAlign w:val="center"/>
          </w:tcPr>
          <w:p w14:paraId="081C7142" w14:textId="77777777" w:rsidR="00745BE1" w:rsidRDefault="00745BE1" w:rsidP="00EA13BE">
            <w:pPr>
              <w:bidi w:val="0"/>
              <w:rPr>
                <w:rtl/>
              </w:rPr>
            </w:pPr>
          </w:p>
        </w:tc>
        <w:tc>
          <w:tcPr>
            <w:tcW w:w="385" w:type="pct"/>
            <w:vAlign w:val="center"/>
          </w:tcPr>
          <w:p w14:paraId="4631A966" w14:textId="77777777" w:rsidR="00745BE1" w:rsidRDefault="00745BE1" w:rsidP="00EA13BE">
            <w:pPr>
              <w:bidi w:val="0"/>
              <w:rPr>
                <w:rtl/>
              </w:rPr>
            </w:pPr>
          </w:p>
        </w:tc>
        <w:tc>
          <w:tcPr>
            <w:tcW w:w="1265" w:type="pct"/>
            <w:vAlign w:val="center"/>
          </w:tcPr>
          <w:p w14:paraId="7A3C7F46" w14:textId="77777777" w:rsidR="00745BE1" w:rsidRPr="00745BE1" w:rsidRDefault="002A0A5E" w:rsidP="00EA13BE">
            <w:pPr>
              <w:bidi w:val="0"/>
              <w:rPr>
                <w:rFonts w:ascii="Times New Roman" w:hAnsi="Times New Roman"/>
                <w:rtl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407" w:type="pct"/>
            <w:vAlign w:val="center"/>
          </w:tcPr>
          <w:p w14:paraId="7DEB9CBB" w14:textId="77777777" w:rsidR="00745BE1" w:rsidRPr="00CB0542" w:rsidRDefault="00745BE1" w:rsidP="00EA13BE">
            <w:pPr>
              <w:bidi w:val="0"/>
              <w:rPr>
                <w:rtl/>
              </w:rPr>
            </w:pPr>
            <w:r>
              <w:t>10.</w:t>
            </w:r>
          </w:p>
        </w:tc>
      </w:tr>
    </w:tbl>
    <w:p w14:paraId="4600A3B3" w14:textId="77777777" w:rsidR="00745BE1" w:rsidRPr="00745BE1" w:rsidRDefault="00745BE1" w:rsidP="00745BE1">
      <w:pPr>
        <w:bidi w:val="0"/>
        <w:rPr>
          <w:rFonts w:ascii="Times New Roman" w:hAnsi="Times New Roman"/>
          <w:rtl/>
        </w:rPr>
      </w:pPr>
    </w:p>
    <w:p w14:paraId="2194EDFC" w14:textId="77777777" w:rsidR="00745BE1" w:rsidRDefault="00745BE1" w:rsidP="00745BE1">
      <w:pPr>
        <w:bidi w:val="0"/>
        <w:rPr>
          <w:rFonts w:ascii="Times New Roman" w:hAnsi="Times New Roman"/>
          <w:rtl/>
        </w:rPr>
      </w:pPr>
    </w:p>
    <w:p w14:paraId="697A9BDC" w14:textId="77777777" w:rsidR="0087109A" w:rsidRDefault="0087109A" w:rsidP="0087109A">
      <w:pPr>
        <w:rPr>
          <w:rFonts w:ascii="Times New Roman" w:hAnsi="Times New Roman"/>
          <w:sz w:val="28"/>
          <w:szCs w:val="28"/>
          <w:u w:val="single"/>
          <w:rtl/>
        </w:rPr>
      </w:pPr>
      <w:r>
        <w:rPr>
          <w:rFonts w:ascii="Times New Roman" w:hAnsi="Times New Roman"/>
          <w:sz w:val="28"/>
          <w:szCs w:val="28"/>
          <w:u w:val="single"/>
          <w:rtl/>
        </w:rPr>
        <w:br w:type="page"/>
      </w:r>
    </w:p>
    <w:p w14:paraId="1FBA336C" w14:textId="77777777" w:rsidR="006031F0" w:rsidRPr="00B7505F" w:rsidRDefault="006031F0" w:rsidP="006031F0">
      <w:pPr>
        <w:rPr>
          <w:rFonts w:ascii="Times New Roman" w:hAnsi="Times New Roman"/>
          <w:sz w:val="28"/>
          <w:szCs w:val="28"/>
          <w:u w:val="single"/>
          <w:rtl/>
        </w:rPr>
      </w:pPr>
      <w:r w:rsidRPr="00B7505F">
        <w:rPr>
          <w:rFonts w:ascii="Times New Roman" w:hAnsi="Times New Roman" w:hint="cs"/>
          <w:sz w:val="28"/>
          <w:szCs w:val="28"/>
          <w:u w:val="single"/>
          <w:rtl/>
        </w:rPr>
        <w:t>שורש שלישי ומעלה</w:t>
      </w:r>
    </w:p>
    <w:p w14:paraId="45536A4F" w14:textId="77777777" w:rsidR="002A0A5E" w:rsidRDefault="002A0A5E" w:rsidP="002A0A5E">
      <w:pPr>
        <w:bidi w:val="0"/>
        <w:rPr>
          <w:rFonts w:ascii="Times New Roman" w:hAnsi="Times New Roman"/>
          <w:rtl/>
        </w:rPr>
      </w:pPr>
    </w:p>
    <w:p w14:paraId="2C223BC2" w14:textId="77777777" w:rsidR="002A0A5E" w:rsidRDefault="002A0A5E" w:rsidP="002A0A5E">
      <w:pPr>
        <w:bidi w:val="0"/>
        <w:rPr>
          <w:rFonts w:ascii="Times New Roman" w:hAnsi="Times New Roman"/>
          <w:rtl/>
        </w:rPr>
      </w:pPr>
    </w:p>
    <w:tbl>
      <w:tblPr>
        <w:tblpPr w:leftFromText="180" w:rightFromText="180" w:vertAnchor="text" w:horzAnchor="margin" w:tblpXSpec="right" w:tblpY="-13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</w:tblGrid>
      <w:tr w:rsidR="0013789C" w14:paraId="25CEA4EE" w14:textId="77777777" w:rsidTr="0013789C">
        <w:tc>
          <w:tcPr>
            <w:tcW w:w="325" w:type="dxa"/>
          </w:tcPr>
          <w:p w14:paraId="385B39E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EC8FDC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FBC913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01C91C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3103C4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20E46AB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5DEFE4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6CD7D5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44EA8E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8B2A38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6837297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73E640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F90BB1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E66F51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ED55DF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7A832BD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536BAA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FA2FB1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A86C50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F42193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13789C" w14:paraId="59356A67" w14:textId="77777777" w:rsidTr="0013789C">
        <w:tc>
          <w:tcPr>
            <w:tcW w:w="325" w:type="dxa"/>
          </w:tcPr>
          <w:p w14:paraId="039A16C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969963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2B5348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CAC990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4784D2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4635C62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7FFF4D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1602C0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184E4A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245912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11DF140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61068F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E96F74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099908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E4A38D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1072CFE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F9E447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5B5F6A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0C53C7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9AC7C9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713FCED0" w14:textId="77777777" w:rsidR="0013789C" w:rsidRDefault="0087109A" w:rsidP="002A0A5E">
      <w:pPr>
        <w:bidi w:val="0"/>
        <w:rPr>
          <w:rFonts w:ascii="Times New Roman" w:hAnsi="Times New Roman"/>
          <w:noProof/>
          <w:position w:val="-10"/>
          <w:lang w:eastAsia="en-US"/>
        </w:rPr>
      </w:pPr>
      <w:r>
        <w:rPr>
          <w:rFonts w:ascii="Times New Roman" w:hAnsi="Times New Roman"/>
        </w:rPr>
        <w:t>1)</w:t>
      </w:r>
      <w:r w:rsidRPr="0087109A">
        <w:rPr>
          <w:rFonts w:ascii="Times New Roman" w:hAnsi="Times New Roman"/>
          <w:noProof/>
          <w:position w:val="-10"/>
          <w:lang w:eastAsia="en-US"/>
        </w:rPr>
        <w:t xml:space="preserve"> </w:t>
      </w:r>
      <w:r w:rsidRPr="002A0A5E">
        <w:rPr>
          <w:rFonts w:ascii="Times New Roman" w:hAnsi="Times New Roman"/>
          <w:noProof/>
          <w:position w:val="-10"/>
          <w:lang w:eastAsia="en-US"/>
        </w:rPr>
        <w:drawing>
          <wp:inline distT="0" distB="0" distL="0" distR="0" wp14:anchorId="769FE4EA" wp14:editId="6F1DCBBB">
            <wp:extent cx="328930" cy="267335"/>
            <wp:effectExtent l="0" t="0" r="0" b="0"/>
            <wp:docPr id="88" name="תמונה 88" descr="Times New Roman&#10;12&#10;16777215&#10;0&#10;root(3,8)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Times New Roman&#10;12&#10;16777215&#10;0&#10;root(3,8)&#10;"/>
                    <pic:cNvPicPr>
                      <a:picLocks noChangeAspect="1" noChangeArrowheads="1"/>
                    </pic:cNvPicPr>
                  </pic:nvPicPr>
                  <pic:blipFill>
                    <a:blip r:embed="rId4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10"/>
          <w:lang w:eastAsia="en-US"/>
        </w:rPr>
        <w:t>=</w:t>
      </w:r>
    </w:p>
    <w:p w14:paraId="37EDFE8B" w14:textId="77777777" w:rsidR="002A0A5E" w:rsidRDefault="0013789C" w:rsidP="002A0A5E">
      <w:pPr>
        <w:bidi w:val="0"/>
        <w:rPr>
          <w:rFonts w:ascii="Times New Roman" w:hAnsi="Times New Roman"/>
          <w:noProof/>
          <w:position w:val="-10"/>
          <w:lang w:eastAsia="en-US"/>
        </w:rPr>
      </w:pPr>
      <w:r>
        <w:rPr>
          <w:rFonts w:ascii="Times New Roman" w:hAnsi="Times New Roman"/>
          <w:noProof/>
          <w:position w:val="-10"/>
          <w:lang w:eastAsia="en-US"/>
        </w:rPr>
        <w:br/>
      </w:r>
    </w:p>
    <w:tbl>
      <w:tblPr>
        <w:tblpPr w:leftFromText="180" w:rightFromText="180" w:vertAnchor="text" w:horzAnchor="margin" w:tblpXSpec="right" w:tblpY="-28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</w:tblGrid>
      <w:tr w:rsidR="0013789C" w14:paraId="635000DB" w14:textId="77777777" w:rsidTr="00AB1FD0">
        <w:tc>
          <w:tcPr>
            <w:tcW w:w="325" w:type="dxa"/>
          </w:tcPr>
          <w:p w14:paraId="404AF370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669DA78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5EEEBB5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9D56ED8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C0A4A7B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71D82DBE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D5FC2CB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DC0A776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2E518CE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9F586DB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1B43483E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F372D57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2D35301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023EC2A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D27AD78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7636DDDB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1EA0196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94BA809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67A6B96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17E3F53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13789C" w14:paraId="373AFBCD" w14:textId="77777777" w:rsidTr="00AB1FD0">
        <w:tc>
          <w:tcPr>
            <w:tcW w:w="325" w:type="dxa"/>
          </w:tcPr>
          <w:p w14:paraId="0F3DCA1F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07FD02B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261D158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DA90100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7982349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128E6989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C736137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16580E0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E0E01FE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A6F4769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7A1374B0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7707334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000880E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F7045B7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12F8C5F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6828DAF9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26560B9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63C39A8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F7C8819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77DFC0A" w14:textId="77777777" w:rsidR="0013789C" w:rsidRDefault="0013789C" w:rsidP="00AB1FD0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6CDABE2A" w14:textId="77777777" w:rsidR="0087109A" w:rsidRDefault="0087109A" w:rsidP="0087109A">
      <w:pPr>
        <w:bidi w:val="0"/>
        <w:rPr>
          <w:rFonts w:ascii="Times New Roman" w:hAnsi="Times New Roman"/>
          <w:noProof/>
          <w:position w:val="-10"/>
          <w:lang w:eastAsia="en-US"/>
        </w:rPr>
      </w:pPr>
      <w:r>
        <w:rPr>
          <w:rFonts w:ascii="Times New Roman" w:hAnsi="Times New Roman"/>
        </w:rPr>
        <w:t>3)</w:t>
      </w:r>
      <w:r w:rsidRPr="0087109A">
        <w:rPr>
          <w:rFonts w:ascii="Times New Roman" w:hAnsi="Times New Roman"/>
          <w:noProof/>
          <w:position w:val="-10"/>
          <w:lang w:eastAsia="en-US"/>
        </w:rPr>
        <w:t xml:space="preserve"> </w:t>
      </w:r>
      <w:r w:rsidRPr="002A0A5E">
        <w:rPr>
          <w:rFonts w:ascii="Times New Roman" w:hAnsi="Times New Roman"/>
          <w:noProof/>
          <w:position w:val="-10"/>
          <w:lang w:eastAsia="en-US"/>
        </w:rPr>
        <w:drawing>
          <wp:inline distT="0" distB="0" distL="0" distR="0" wp14:anchorId="651DC655" wp14:editId="424E9F65">
            <wp:extent cx="410845" cy="267335"/>
            <wp:effectExtent l="0" t="0" r="0" b="0"/>
            <wp:docPr id="90" name="תמונה 90" descr="Times New Roman&#10;12&#10;16777215&#10;0&#10;root(4,16)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Times New Roman&#10;12&#10;16777215&#10;0&#10;root(4,16)&#10;"/>
                    <pic:cNvPicPr>
                      <a:picLocks noChangeAspect="1" noChangeArrowheads="1"/>
                    </pic:cNvPicPr>
                  </pic:nvPicPr>
                  <pic:blipFill>
                    <a:blip r:embed="rId4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10"/>
          <w:lang w:eastAsia="en-US"/>
        </w:rPr>
        <w:t>=</w:t>
      </w:r>
    </w:p>
    <w:p w14:paraId="1EBE312B" w14:textId="77777777" w:rsidR="0087109A" w:rsidRDefault="0013789C" w:rsidP="0087109A">
      <w:pPr>
        <w:bidi w:val="0"/>
        <w:rPr>
          <w:rFonts w:ascii="Times New Roman" w:hAnsi="Times New Roman"/>
        </w:rPr>
      </w:pPr>
      <w:r>
        <w:rPr>
          <w:rFonts w:ascii="Times New Roman" w:hAnsi="Times New Roman"/>
        </w:rPr>
        <w:br/>
      </w:r>
    </w:p>
    <w:tbl>
      <w:tblPr>
        <w:tblpPr w:leftFromText="180" w:rightFromText="180" w:vertAnchor="text" w:horzAnchor="margin" w:tblpXSpec="right" w:tblpY="103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</w:tblGrid>
      <w:tr w:rsidR="0013789C" w14:paraId="02AD7E01" w14:textId="77777777" w:rsidTr="0013789C">
        <w:tc>
          <w:tcPr>
            <w:tcW w:w="325" w:type="dxa"/>
          </w:tcPr>
          <w:p w14:paraId="0171054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7E459A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E4FFB8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D70BD7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9212EC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590CA37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4E8134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637643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60CE71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809B43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5753ACF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01FA42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8E8270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D2E3BB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1B5C53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055B410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8DB251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A2A413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213AED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828721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13789C" w14:paraId="4AA18512" w14:textId="77777777" w:rsidTr="0013789C">
        <w:tc>
          <w:tcPr>
            <w:tcW w:w="325" w:type="dxa"/>
          </w:tcPr>
          <w:p w14:paraId="54C78ED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6BF4A2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38BF98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BEFAD1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4CF51E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7085AD8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35F377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6DF89D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8B83DD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F28820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3010E6C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371A4B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9C93DE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858819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67039F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5A6BECA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9639B0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D3FA19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D26879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A2CFAE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317ADCA1" w14:textId="77777777" w:rsidR="0013789C" w:rsidRDefault="0087109A" w:rsidP="0087109A">
      <w:pPr>
        <w:bidi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4) </w:t>
      </w:r>
      <w:r w:rsidRPr="002A0A5E">
        <w:rPr>
          <w:noProof/>
          <w:position w:val="-10"/>
          <w:lang w:eastAsia="en-US"/>
        </w:rPr>
        <w:drawing>
          <wp:inline distT="0" distB="0" distL="0" distR="0" wp14:anchorId="5D45AA79" wp14:editId="54A9DA6B">
            <wp:extent cx="410845" cy="267335"/>
            <wp:effectExtent l="0" t="0" r="0" b="0"/>
            <wp:docPr id="89" name="תמונה 89" descr="Times New Roman&#10;12&#10;16777215&#10;0&#10;root(5,32)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Times New Roman&#10;12&#10;16777215&#10;0&#10;root(5,32)&#10;"/>
                    <pic:cNvPicPr>
                      <a:picLocks noChangeAspect="1" noChangeArrowheads="1"/>
                    </pic:cNvPicPr>
                  </pic:nvPicPr>
                  <pic:blipFill>
                    <a:blip r:embed="rId4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=</w:t>
      </w:r>
    </w:p>
    <w:p w14:paraId="516EE534" w14:textId="77777777" w:rsidR="0087109A" w:rsidRDefault="0087109A" w:rsidP="0087109A">
      <w:pPr>
        <w:bidi w:val="0"/>
        <w:rPr>
          <w:rFonts w:ascii="Times New Roman" w:hAnsi="Times New Roman"/>
        </w:rPr>
      </w:pPr>
    </w:p>
    <w:tbl>
      <w:tblPr>
        <w:tblpPr w:leftFromText="180" w:rightFromText="180" w:vertAnchor="text" w:horzAnchor="margin" w:tblpXSpec="right" w:tblpY="722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</w:tblGrid>
      <w:tr w:rsidR="0013789C" w14:paraId="79249206" w14:textId="77777777" w:rsidTr="0013789C">
        <w:tc>
          <w:tcPr>
            <w:tcW w:w="325" w:type="dxa"/>
          </w:tcPr>
          <w:p w14:paraId="265BD82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C7F347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70CA83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B9D86B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546F52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1E38842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931DC7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8E3084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8C1B09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99F483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3EA195B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7FA128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FA5BEF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49B5E6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7822F8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3865FCC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BA0052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4F1E03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E326E6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FC30F0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13789C" w14:paraId="16F123BC" w14:textId="77777777" w:rsidTr="0013789C">
        <w:tc>
          <w:tcPr>
            <w:tcW w:w="325" w:type="dxa"/>
          </w:tcPr>
          <w:p w14:paraId="0B02F49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B6DAA1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923AD9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8C672C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02D699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5937F1D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2466D5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2DEB74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52A93A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D6F84F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2A4C2DD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787DA4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1CE176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A64D86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9CEEFA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02CC229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C580E0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91E7F6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20A7BF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743967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3BF4B379" w14:textId="77777777" w:rsidR="0087109A" w:rsidRDefault="0013789C" w:rsidP="0087109A">
      <w:pPr>
        <w:bidi w:val="0"/>
        <w:rPr>
          <w:rFonts w:ascii="Times New Roman" w:hAnsi="Times New Roman"/>
        </w:rPr>
      </w:pPr>
      <w:r>
        <w:rPr>
          <w:rFonts w:ascii="Times New Roman" w:hAnsi="Times New Roman"/>
        </w:rPr>
        <w:br/>
      </w:r>
      <w:r>
        <w:rPr>
          <w:rFonts w:ascii="Times New Roman" w:hAnsi="Times New Roman"/>
        </w:rPr>
        <w:br/>
      </w:r>
    </w:p>
    <w:p w14:paraId="3595EA12" w14:textId="77777777" w:rsidR="0013789C" w:rsidRDefault="0087109A" w:rsidP="0087109A">
      <w:pPr>
        <w:bidi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5) </w:t>
      </w:r>
      <w:r w:rsidRPr="002A0A5E">
        <w:rPr>
          <w:noProof/>
          <w:position w:val="-10"/>
          <w:lang w:eastAsia="en-US"/>
        </w:rPr>
        <w:drawing>
          <wp:inline distT="0" distB="0" distL="0" distR="0" wp14:anchorId="132D1B62" wp14:editId="44803047">
            <wp:extent cx="575310" cy="267335"/>
            <wp:effectExtent l="0" t="0" r="0" b="0"/>
            <wp:docPr id="92" name="תמונה 92" descr="Times New Roman&#10;12&#10;16777215&#10;0&#10;root(10,1.45)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Times New Roman&#10;12&#10;16777215&#10;0&#10;root(10,1.45)&#10;"/>
                    <pic:cNvPicPr>
                      <a:picLocks noChangeAspect="1" noChangeArrowheads="1"/>
                    </pic:cNvPicPr>
                  </pic:nvPicPr>
                  <pic:blipFill>
                    <a:blip r:embed="rId4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=</w:t>
      </w:r>
    </w:p>
    <w:tbl>
      <w:tblPr>
        <w:tblpPr w:leftFromText="180" w:rightFromText="180" w:vertAnchor="text" w:horzAnchor="margin" w:tblpXSpec="right" w:tblpY="894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</w:tblGrid>
      <w:tr w:rsidR="0013789C" w14:paraId="4479C268" w14:textId="77777777" w:rsidTr="0013789C">
        <w:tc>
          <w:tcPr>
            <w:tcW w:w="325" w:type="dxa"/>
          </w:tcPr>
          <w:p w14:paraId="5341887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41CDB2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20F46A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F170B7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2201CB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24FB5B3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9E6738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8EA847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7E7B5B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F3254F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78F35A4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ADA62A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7068D7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16CB81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2DEF8E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6EFEEEA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516AD4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202353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9C0503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1D1B0D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13789C" w14:paraId="3EA0D037" w14:textId="77777777" w:rsidTr="0013789C">
        <w:tc>
          <w:tcPr>
            <w:tcW w:w="325" w:type="dxa"/>
          </w:tcPr>
          <w:p w14:paraId="0E23E04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15EFA9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3C0A96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12EDA5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D7BD96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234F55E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59F357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7D2F91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3A9A4B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E1FF7E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7B75944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8C67FA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21CCA8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5920C6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EF2E58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175CF7B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496EDE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D30D3D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53C9A2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0F3A8D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3A60A9D8" w14:textId="77777777" w:rsidR="0087109A" w:rsidRDefault="0087109A" w:rsidP="0087109A">
      <w:pPr>
        <w:bidi w:val="0"/>
        <w:rPr>
          <w:rFonts w:ascii="Times New Roman" w:hAnsi="Times New Roman"/>
        </w:rPr>
      </w:pPr>
      <w:r>
        <w:rPr>
          <w:rFonts w:ascii="Times New Roman" w:hAnsi="Times New Roman"/>
        </w:rPr>
        <w:br/>
      </w:r>
    </w:p>
    <w:p w14:paraId="29609179" w14:textId="77777777" w:rsidR="0013789C" w:rsidRDefault="0087109A" w:rsidP="0087109A">
      <w:pPr>
        <w:bidi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6) </w:t>
      </w:r>
      <w:r w:rsidRPr="002A0A5E">
        <w:rPr>
          <w:noProof/>
          <w:position w:val="-26"/>
          <w:lang w:eastAsia="en-US"/>
        </w:rPr>
        <w:drawing>
          <wp:inline distT="0" distB="0" distL="0" distR="0" wp14:anchorId="04C8FE0C" wp14:editId="2DC6B534">
            <wp:extent cx="328930" cy="482600"/>
            <wp:effectExtent l="0" t="0" r="0" b="0"/>
            <wp:docPr id="91" name="תמונה 91" descr="Times New Roman&#10;12&#10;16777215&#10;0&#10;root(3,1/8)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Times New Roman&#10;12&#10;16777215&#10;0&#10;root(3,1/8)&#10;"/>
                    <pic:cNvPicPr>
                      <a:picLocks noChangeAspect="1" noChangeArrowheads="1"/>
                    </pic:cNvPicPr>
                  </pic:nvPicPr>
                  <pic:blipFill>
                    <a:blip r:embed="rId4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=</w:t>
      </w:r>
    </w:p>
    <w:p w14:paraId="78B985CD" w14:textId="77777777" w:rsidR="0087109A" w:rsidRDefault="0087109A" w:rsidP="0087109A">
      <w:pPr>
        <w:bidi w:val="0"/>
        <w:rPr>
          <w:rFonts w:ascii="Times New Roman" w:hAnsi="Times New Roman"/>
        </w:rPr>
      </w:pPr>
    </w:p>
    <w:p w14:paraId="004F082E" w14:textId="77777777" w:rsidR="0087109A" w:rsidRDefault="0087109A" w:rsidP="0087109A">
      <w:pPr>
        <w:bidi w:val="0"/>
        <w:rPr>
          <w:rFonts w:ascii="Times New Roman" w:hAnsi="Times New Roman"/>
        </w:rPr>
      </w:pPr>
    </w:p>
    <w:tbl>
      <w:tblPr>
        <w:tblpPr w:leftFromText="180" w:rightFromText="180" w:vertAnchor="text" w:horzAnchor="margin" w:tblpXSpec="right" w:tblpY="-31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</w:tblGrid>
      <w:tr w:rsidR="0013789C" w14:paraId="54D82C84" w14:textId="77777777" w:rsidTr="0013789C">
        <w:tc>
          <w:tcPr>
            <w:tcW w:w="325" w:type="dxa"/>
          </w:tcPr>
          <w:p w14:paraId="72F9862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99D78C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92EC83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2C333E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5ABFE6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724BF0F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668000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ED5234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1B6E00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FBDAE8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1ADD7B8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DD81DD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6FDA55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BBD959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3215DA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1213DE8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F4C1C9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5F0730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47A1F5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C11759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13789C" w14:paraId="43E310E9" w14:textId="77777777" w:rsidTr="0013789C">
        <w:tc>
          <w:tcPr>
            <w:tcW w:w="325" w:type="dxa"/>
          </w:tcPr>
          <w:p w14:paraId="0430B2E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B4CE1F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F84F56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AC841B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F8F0C7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7DDED18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81A0CA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A63407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CAC4BF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8EA90C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39C0100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833ED8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B2C401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BA3895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BD8F0C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6C98D24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DC820D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1A1E9A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B8D489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626A70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790C923C" w14:textId="77777777" w:rsidR="0013789C" w:rsidRDefault="0087109A" w:rsidP="0087109A">
      <w:pPr>
        <w:bidi w:val="0"/>
        <w:rPr>
          <w:noProof/>
          <w:position w:val="-26"/>
          <w:lang w:eastAsia="en-US"/>
        </w:rPr>
      </w:pPr>
      <w:r>
        <w:rPr>
          <w:rFonts w:ascii="Times New Roman" w:hAnsi="Times New Roman"/>
        </w:rPr>
        <w:t>7)</w:t>
      </w:r>
      <w:r w:rsidRPr="0087109A">
        <w:rPr>
          <w:noProof/>
          <w:position w:val="-26"/>
          <w:lang w:eastAsia="en-US"/>
        </w:rPr>
        <w:t xml:space="preserve"> </w:t>
      </w:r>
      <w:r w:rsidRPr="002A0A5E">
        <w:rPr>
          <w:noProof/>
          <w:position w:val="-26"/>
          <w:lang w:eastAsia="en-US"/>
        </w:rPr>
        <w:drawing>
          <wp:inline distT="0" distB="0" distL="0" distR="0" wp14:anchorId="3B225120" wp14:editId="2E8F0C2C">
            <wp:extent cx="410845" cy="482600"/>
            <wp:effectExtent l="0" t="0" r="0" b="0"/>
            <wp:docPr id="94" name="תמונה 94" descr="Times New Roman&#10;12&#10;16777215&#10;0&#10;root(3,8/27)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Times New Roman&#10;12&#10;16777215&#10;0&#10;root(3,8/27)&#10;"/>
                    <pic:cNvPicPr>
                      <a:picLocks noChangeAspect="1" noChangeArrowheads="1"/>
                    </pic:cNvPicPr>
                  </pic:nvPicPr>
                  <pic:blipFill>
                    <a:blip r:embed="rId5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26"/>
          <w:lang w:eastAsia="en-US"/>
        </w:rPr>
        <w:t>=</w:t>
      </w:r>
    </w:p>
    <w:p w14:paraId="7252EE99" w14:textId="77777777" w:rsidR="0087109A" w:rsidRDefault="0087109A" w:rsidP="0087109A">
      <w:pPr>
        <w:bidi w:val="0"/>
        <w:rPr>
          <w:noProof/>
          <w:position w:val="-26"/>
          <w:lang w:eastAsia="en-US"/>
        </w:rPr>
      </w:pPr>
    </w:p>
    <w:tbl>
      <w:tblPr>
        <w:tblpPr w:leftFromText="180" w:rightFromText="180" w:vertAnchor="text" w:horzAnchor="margin" w:tblpXSpec="right" w:tblpY="-24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</w:tblGrid>
      <w:tr w:rsidR="0013789C" w14:paraId="0861289E" w14:textId="77777777" w:rsidTr="0013789C">
        <w:tc>
          <w:tcPr>
            <w:tcW w:w="325" w:type="dxa"/>
          </w:tcPr>
          <w:p w14:paraId="7298458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6AF9C0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A010EC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5A1EE6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0427DD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01E1837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37CF2C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B79820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F7DFB9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F29C0C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0FD53B9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25B79D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A5D846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0ADE4E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A32345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230EC96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950EEB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0E3108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1FE561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539E05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13789C" w14:paraId="2F6C1199" w14:textId="77777777" w:rsidTr="0013789C">
        <w:tc>
          <w:tcPr>
            <w:tcW w:w="325" w:type="dxa"/>
          </w:tcPr>
          <w:p w14:paraId="125FE28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382C5F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AF1D0F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9EB4ED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33C76D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11A886D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94A242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C58ABA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0BEF3B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897EA9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270EED6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2B7819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4F3FFA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FA4B76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D1C478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20EFE0F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D96AAB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820FF4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4EE593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6E0F6E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5FEBD7CC" w14:textId="77777777" w:rsidR="0087109A" w:rsidRDefault="0087109A" w:rsidP="0087109A">
      <w:pPr>
        <w:bidi w:val="0"/>
        <w:rPr>
          <w:rFonts w:ascii="Times New Roman" w:hAnsi="Times New Roman"/>
        </w:rPr>
      </w:pPr>
    </w:p>
    <w:p w14:paraId="75C2964E" w14:textId="77777777" w:rsidR="0013789C" w:rsidRDefault="0087109A" w:rsidP="0087109A">
      <w:pPr>
        <w:bidi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8) </w:t>
      </w:r>
      <w:r w:rsidRPr="00EA13BE">
        <w:rPr>
          <w:noProof/>
          <w:position w:val="-10"/>
          <w:lang w:eastAsia="en-US"/>
        </w:rPr>
        <w:drawing>
          <wp:inline distT="0" distB="0" distL="0" distR="0" wp14:anchorId="40D2BBC4" wp14:editId="6F7A287D">
            <wp:extent cx="523875" cy="267335"/>
            <wp:effectExtent l="0" t="0" r="0" b="0"/>
            <wp:docPr id="93" name="תמונה 93" descr="Times New Roman&#10;12&#10;16777215&#10;0&#10;root(4,2.48)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Times New Roman&#10;12&#10;16777215&#10;0&#10;root(4,2.48)&#10;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=</w:t>
      </w:r>
    </w:p>
    <w:p w14:paraId="450D2F70" w14:textId="77777777" w:rsidR="0087109A" w:rsidRDefault="0087109A" w:rsidP="0087109A">
      <w:pPr>
        <w:bidi w:val="0"/>
        <w:rPr>
          <w:rFonts w:ascii="Times New Roman" w:hAnsi="Times New Roman"/>
        </w:rPr>
      </w:pPr>
    </w:p>
    <w:tbl>
      <w:tblPr>
        <w:tblpPr w:leftFromText="180" w:rightFromText="180" w:vertAnchor="text" w:horzAnchor="margin" w:tblpXSpec="right" w:tblpY="117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</w:tblGrid>
      <w:tr w:rsidR="0013789C" w14:paraId="0B15FDE6" w14:textId="77777777" w:rsidTr="0013789C">
        <w:tc>
          <w:tcPr>
            <w:tcW w:w="325" w:type="dxa"/>
          </w:tcPr>
          <w:p w14:paraId="25E1B45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ECFCFC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563209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6E73BF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FF55D0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52FDF87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4326FF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DFDEBB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148799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46C57F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7B78541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23F8FD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B7ED51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BC1E25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8142D2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1914B7B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AD7AD3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F1CB507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B59A12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888970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13789C" w14:paraId="6BF925B9" w14:textId="77777777" w:rsidTr="0013789C">
        <w:tc>
          <w:tcPr>
            <w:tcW w:w="325" w:type="dxa"/>
          </w:tcPr>
          <w:p w14:paraId="65BA0FA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DF8901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3BC317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5C3B3F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FDD15D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6F9B37D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0B9F41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8D51C9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2B6ED0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EB0F2E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75633FF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B99BB79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3B9FB9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0F548E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CFA0A6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1F6EC8E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81DD62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BAE662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C91859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5BDC34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50292D7B" w14:textId="77777777" w:rsidR="0087109A" w:rsidRDefault="0087109A" w:rsidP="0087109A">
      <w:pPr>
        <w:bidi w:val="0"/>
        <w:rPr>
          <w:rFonts w:ascii="Times New Roman" w:hAnsi="Times New Roman"/>
        </w:rPr>
      </w:pPr>
    </w:p>
    <w:p w14:paraId="56C2AA83" w14:textId="77777777" w:rsidR="0013789C" w:rsidRDefault="0087109A" w:rsidP="0087109A">
      <w:pPr>
        <w:bidi w:val="0"/>
        <w:rPr>
          <w:rFonts w:ascii="Times New Roman" w:hAnsi="Times New Roman"/>
          <w:noProof/>
          <w:position w:val="-10"/>
          <w:lang w:eastAsia="en-US"/>
        </w:rPr>
      </w:pPr>
      <w:r>
        <w:rPr>
          <w:rFonts w:ascii="Times New Roman" w:hAnsi="Times New Roman"/>
        </w:rPr>
        <w:t>9)</w:t>
      </w:r>
      <w:r w:rsidRPr="0087109A">
        <w:rPr>
          <w:rFonts w:ascii="Times New Roman" w:hAnsi="Times New Roman"/>
          <w:noProof/>
          <w:position w:val="-10"/>
          <w:lang w:eastAsia="en-US"/>
        </w:rPr>
        <w:t xml:space="preserve"> </w:t>
      </w:r>
      <w:r w:rsidRPr="00EA13BE">
        <w:rPr>
          <w:rFonts w:ascii="Times New Roman" w:hAnsi="Times New Roman"/>
          <w:noProof/>
          <w:position w:val="-10"/>
          <w:lang w:eastAsia="en-US"/>
        </w:rPr>
        <w:drawing>
          <wp:inline distT="0" distB="0" distL="0" distR="0" wp14:anchorId="3C703EE4" wp14:editId="392997DB">
            <wp:extent cx="328930" cy="267335"/>
            <wp:effectExtent l="0" t="0" r="0" b="0"/>
            <wp:docPr id="96" name="תמונה 96" descr="Times New Roman&#10;12&#10;16777215&#10;0&#10;root(5,0)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Times New Roman&#10;12&#10;16777215&#10;0&#10;root(5,0)&#10;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10"/>
          <w:lang w:eastAsia="en-US"/>
        </w:rPr>
        <w:t>=</w:t>
      </w:r>
    </w:p>
    <w:p w14:paraId="051453D6" w14:textId="77777777" w:rsidR="0087109A" w:rsidRDefault="0087109A" w:rsidP="0087109A">
      <w:pPr>
        <w:bidi w:val="0"/>
        <w:rPr>
          <w:rFonts w:ascii="Times New Roman" w:hAnsi="Times New Roman"/>
          <w:noProof/>
          <w:position w:val="-10"/>
          <w:lang w:eastAsia="en-US"/>
        </w:rPr>
      </w:pPr>
    </w:p>
    <w:p w14:paraId="77E0EFF6" w14:textId="77777777" w:rsidR="0087109A" w:rsidRDefault="0087109A" w:rsidP="0087109A">
      <w:pPr>
        <w:bidi w:val="0"/>
        <w:rPr>
          <w:rFonts w:ascii="Times New Roman" w:hAnsi="Times New Roman"/>
        </w:rPr>
      </w:pPr>
    </w:p>
    <w:tbl>
      <w:tblPr>
        <w:tblpPr w:leftFromText="180" w:rightFromText="180" w:vertAnchor="text" w:horzAnchor="margin" w:tblpXSpec="right" w:tblpYSpec="inside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</w:tblGrid>
      <w:tr w:rsidR="0013789C" w14:paraId="4182433F" w14:textId="77777777" w:rsidTr="0013789C">
        <w:tc>
          <w:tcPr>
            <w:tcW w:w="325" w:type="dxa"/>
          </w:tcPr>
          <w:p w14:paraId="0B62AB8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35C0B6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D2D42D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C69C0D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018D62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03DD217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5589C3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36E556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ACF45A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CB10850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2E98D8A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8BD492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0AD258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D849DC2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3A4D16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6503140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224D4D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A063D0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C61331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7F15CCF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13789C" w14:paraId="61E6926E" w14:textId="77777777" w:rsidTr="0013789C">
        <w:tc>
          <w:tcPr>
            <w:tcW w:w="325" w:type="dxa"/>
          </w:tcPr>
          <w:p w14:paraId="3D5A9DC1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862D51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295EDB5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CCD197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35796F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62486C28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F6A2B3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7090ABC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0EDD71E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F62677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6D27808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F7B1F3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168C51D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B5EBE5B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CB9743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31AC1C93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2D10EE4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935125A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40DD22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143D246" w14:textId="77777777" w:rsidR="0013789C" w:rsidRDefault="0013789C" w:rsidP="0013789C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658C7F58" w14:textId="77777777" w:rsidR="002A0A5E" w:rsidRDefault="0087109A" w:rsidP="0013789C">
      <w:pPr>
        <w:bidi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0) </w:t>
      </w:r>
      <w:r w:rsidRPr="00EA13BE">
        <w:rPr>
          <w:noProof/>
          <w:position w:val="-10"/>
          <w:lang w:eastAsia="en-US"/>
        </w:rPr>
        <w:drawing>
          <wp:inline distT="0" distB="0" distL="0" distR="0" wp14:anchorId="0BB37D09" wp14:editId="7FD078E4">
            <wp:extent cx="328930" cy="267335"/>
            <wp:effectExtent l="0" t="0" r="0" b="0"/>
            <wp:docPr id="95" name="תמונה 95" descr="Times New Roman&#10;12&#10;16777215&#10;0&#10;root(4,1)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Times New Roman&#10;12&#10;16777215&#10;0&#10;root(4,1)&#10;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=</w:t>
      </w:r>
    </w:p>
    <w:p w14:paraId="59FE36B2" w14:textId="77777777" w:rsidR="002A0A5E" w:rsidRDefault="002A0A5E" w:rsidP="002A0A5E">
      <w:pPr>
        <w:bidi w:val="0"/>
        <w:rPr>
          <w:rFonts w:ascii="Times New Roman" w:hAnsi="Times New Roman"/>
        </w:rPr>
      </w:pPr>
    </w:p>
    <w:p w14:paraId="088541CE" w14:textId="77777777" w:rsidR="002A0A5E" w:rsidRPr="00CB0542" w:rsidRDefault="002A0A5E" w:rsidP="002A0A5E">
      <w:pPr>
        <w:rPr>
          <w:rFonts w:ascii="Times New Roman" w:hAnsi="Times New Roman"/>
          <w:rtl/>
        </w:rPr>
      </w:pPr>
      <w:r>
        <w:rPr>
          <w:rFonts w:ascii="Times New Roman" w:hAnsi="Times New Roman" w:hint="cs"/>
          <w:rtl/>
        </w:rPr>
        <w:t>תשובות:</w:t>
      </w:r>
    </w:p>
    <w:tbl>
      <w:tblPr>
        <w:bidiVisual/>
        <w:tblW w:w="5000" w:type="pct"/>
        <w:tblLook w:val="01E0" w:firstRow="1" w:lastRow="1" w:firstColumn="1" w:lastColumn="1" w:noHBand="0" w:noVBand="0"/>
      </w:tblPr>
      <w:tblGrid>
        <w:gridCol w:w="2148"/>
        <w:gridCol w:w="618"/>
        <w:gridCol w:w="2126"/>
        <w:gridCol w:w="640"/>
        <w:gridCol w:w="2103"/>
        <w:gridCol w:w="677"/>
      </w:tblGrid>
      <w:tr w:rsidR="002A0A5E" w:rsidRPr="007157E2" w14:paraId="50C99623" w14:textId="77777777">
        <w:trPr>
          <w:trHeight w:val="690"/>
        </w:trPr>
        <w:tc>
          <w:tcPr>
            <w:tcW w:w="1292" w:type="pct"/>
            <w:vAlign w:val="center"/>
          </w:tcPr>
          <w:p w14:paraId="7B3A27F7" w14:textId="77777777" w:rsidR="002A0A5E" w:rsidRPr="007157E2" w:rsidRDefault="00EA13BE" w:rsidP="00EA13BE">
            <w:pPr>
              <w:bidi w:val="0"/>
              <w:rPr>
                <w:rFonts w:ascii="Times New Roman" w:hAnsi="Times New Roman"/>
                <w:rtl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72" w:type="pct"/>
            <w:vAlign w:val="center"/>
          </w:tcPr>
          <w:p w14:paraId="011C2E6A" w14:textId="77777777" w:rsidR="002A0A5E" w:rsidRPr="002F738B" w:rsidRDefault="002A0A5E" w:rsidP="00EA13BE">
            <w:pPr>
              <w:bidi w:val="0"/>
              <w:rPr>
                <w:rFonts w:ascii="Times New Roman" w:hAnsi="Times New Roman"/>
              </w:rPr>
            </w:pPr>
            <w:r>
              <w:t>3.</w:t>
            </w:r>
          </w:p>
        </w:tc>
        <w:tc>
          <w:tcPr>
            <w:tcW w:w="1279" w:type="pct"/>
            <w:vAlign w:val="center"/>
          </w:tcPr>
          <w:p w14:paraId="312D3967" w14:textId="77777777" w:rsidR="002A0A5E" w:rsidRPr="00970473" w:rsidRDefault="00EA13BE" w:rsidP="00EA13BE">
            <w:pPr>
              <w:bidi w:val="0"/>
              <w:rPr>
                <w:rtl/>
              </w:rPr>
            </w:pPr>
            <w:r>
              <w:t>3</w:t>
            </w:r>
          </w:p>
        </w:tc>
        <w:tc>
          <w:tcPr>
            <w:tcW w:w="385" w:type="pct"/>
            <w:vAlign w:val="center"/>
          </w:tcPr>
          <w:p w14:paraId="2EFFF44B" w14:textId="77777777" w:rsidR="002A0A5E" w:rsidRPr="00CB0542" w:rsidRDefault="002A0A5E" w:rsidP="00EA13BE">
            <w:pPr>
              <w:bidi w:val="0"/>
              <w:rPr>
                <w:rtl/>
              </w:rPr>
            </w:pPr>
            <w:r>
              <w:t>2.</w:t>
            </w:r>
          </w:p>
        </w:tc>
        <w:tc>
          <w:tcPr>
            <w:tcW w:w="1265" w:type="pct"/>
            <w:vAlign w:val="center"/>
          </w:tcPr>
          <w:p w14:paraId="2C4BB85A" w14:textId="77777777" w:rsidR="002A0A5E" w:rsidRPr="007157E2" w:rsidRDefault="00EA13BE" w:rsidP="00EA13BE">
            <w:pPr>
              <w:bidi w:val="0"/>
              <w:rPr>
                <w:rFonts w:ascii="Times New Roman" w:hAnsi="Times New Roman"/>
                <w:rtl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407" w:type="pct"/>
            <w:vAlign w:val="center"/>
          </w:tcPr>
          <w:p w14:paraId="6FEC2162" w14:textId="77777777" w:rsidR="002A0A5E" w:rsidRPr="00CB0542" w:rsidRDefault="002A0A5E" w:rsidP="00EA13BE">
            <w:pPr>
              <w:bidi w:val="0"/>
              <w:rPr>
                <w:rtl/>
              </w:rPr>
            </w:pPr>
            <w:r>
              <w:t>1.</w:t>
            </w:r>
          </w:p>
        </w:tc>
      </w:tr>
      <w:tr w:rsidR="002A0A5E" w:rsidRPr="00CB0542" w14:paraId="626B172B" w14:textId="77777777">
        <w:trPr>
          <w:trHeight w:val="690"/>
        </w:trPr>
        <w:tc>
          <w:tcPr>
            <w:tcW w:w="1292" w:type="pct"/>
            <w:vAlign w:val="center"/>
          </w:tcPr>
          <w:p w14:paraId="6091A3BD" w14:textId="77777777" w:rsidR="002A0A5E" w:rsidRPr="00EA13BE" w:rsidRDefault="001977DF" w:rsidP="00EA13BE">
            <w:pPr>
              <w:bidi w:val="0"/>
              <w:rPr>
                <w:rFonts w:ascii="Times New Roman" w:hAnsi="Times New Roman"/>
                <w:rtl/>
              </w:rPr>
            </w:pPr>
            <w:r w:rsidRPr="00EA13BE">
              <w:rPr>
                <w:rFonts w:ascii="Times New Roman" w:hAnsi="Times New Roman"/>
                <w:noProof/>
                <w:position w:val="-26"/>
                <w:lang w:eastAsia="en-US"/>
              </w:rPr>
              <w:drawing>
                <wp:inline distT="0" distB="0" distL="0" distR="0" wp14:anchorId="7BBAACA0" wp14:editId="437D623F">
                  <wp:extent cx="544830" cy="441960"/>
                  <wp:effectExtent l="0" t="0" r="0" b="0"/>
                  <wp:docPr id="97" name="תמונה 97" descr="Times New Roman&#10;12&#10;16777215&#10;0&#10;1/2 = 0.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 descr="Times New Roman&#10;12&#10;16777215&#10;0&#10;1/2 = 0.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4830" cy="441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2" w:type="pct"/>
            <w:vAlign w:val="center"/>
          </w:tcPr>
          <w:p w14:paraId="4E43807F" w14:textId="77777777" w:rsidR="002A0A5E" w:rsidRDefault="002A0A5E" w:rsidP="00EA13BE">
            <w:pPr>
              <w:bidi w:val="0"/>
              <w:rPr>
                <w:rtl/>
              </w:rPr>
            </w:pPr>
            <w:r>
              <w:t>6.</w:t>
            </w:r>
          </w:p>
        </w:tc>
        <w:tc>
          <w:tcPr>
            <w:tcW w:w="1279" w:type="pct"/>
            <w:vAlign w:val="center"/>
          </w:tcPr>
          <w:p w14:paraId="0EA56520" w14:textId="77777777" w:rsidR="002A0A5E" w:rsidRPr="003C14DA" w:rsidRDefault="001977DF" w:rsidP="00EA13BE">
            <w:pPr>
              <w:bidi w:val="0"/>
              <w:rPr>
                <w:rtl/>
              </w:rPr>
            </w:pPr>
            <w:r w:rsidRPr="003C14DA">
              <w:rPr>
                <w:noProof/>
                <w:position w:val="-10"/>
                <w:lang w:eastAsia="en-US"/>
              </w:rPr>
              <w:drawing>
                <wp:inline distT="0" distB="0" distL="0" distR="0" wp14:anchorId="3C2EE8EC" wp14:editId="6EAA7DFF">
                  <wp:extent cx="441960" cy="215900"/>
                  <wp:effectExtent l="0" t="0" r="0" b="0"/>
                  <wp:docPr id="98" name="תמונה 98" descr="Times New Roman&#10;12&#10;16777215&#10;0&#10;1.037&#10;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 descr="Times New Roman&#10;12&#10;16777215&#10;0&#10;1.037&#10;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96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5" w:type="pct"/>
            <w:vAlign w:val="center"/>
          </w:tcPr>
          <w:p w14:paraId="7A25400F" w14:textId="77777777" w:rsidR="002A0A5E" w:rsidRPr="00CB0542" w:rsidRDefault="002A0A5E" w:rsidP="00EA13BE">
            <w:pPr>
              <w:bidi w:val="0"/>
              <w:rPr>
                <w:rtl/>
              </w:rPr>
            </w:pPr>
            <w:r>
              <w:t>5.</w:t>
            </w:r>
          </w:p>
        </w:tc>
        <w:tc>
          <w:tcPr>
            <w:tcW w:w="1265" w:type="pct"/>
            <w:vAlign w:val="center"/>
          </w:tcPr>
          <w:p w14:paraId="02176B93" w14:textId="77777777" w:rsidR="002A0A5E" w:rsidRPr="007157E2" w:rsidRDefault="00EA13BE" w:rsidP="00EA13BE">
            <w:pPr>
              <w:bidi w:val="0"/>
              <w:rPr>
                <w:rtl/>
              </w:rPr>
            </w:pPr>
            <w:r>
              <w:t>2</w:t>
            </w:r>
          </w:p>
        </w:tc>
        <w:tc>
          <w:tcPr>
            <w:tcW w:w="407" w:type="pct"/>
            <w:vAlign w:val="center"/>
          </w:tcPr>
          <w:p w14:paraId="57869E13" w14:textId="77777777" w:rsidR="002A0A5E" w:rsidRPr="00CB0542" w:rsidRDefault="002A0A5E" w:rsidP="00EA13BE">
            <w:pPr>
              <w:bidi w:val="0"/>
              <w:rPr>
                <w:rtl/>
              </w:rPr>
            </w:pPr>
            <w:r>
              <w:t>4.</w:t>
            </w:r>
          </w:p>
        </w:tc>
      </w:tr>
      <w:tr w:rsidR="002A0A5E" w:rsidRPr="00CB0542" w14:paraId="37F51707" w14:textId="77777777">
        <w:trPr>
          <w:trHeight w:val="690"/>
        </w:trPr>
        <w:tc>
          <w:tcPr>
            <w:tcW w:w="1292" w:type="pct"/>
            <w:vAlign w:val="center"/>
          </w:tcPr>
          <w:p w14:paraId="4164BC6A" w14:textId="77777777" w:rsidR="002A0A5E" w:rsidRPr="00EA13BE" w:rsidRDefault="00EA13BE" w:rsidP="00EA13BE">
            <w:pPr>
              <w:bidi w:val="0"/>
              <w:rPr>
                <w:rFonts w:ascii="Times New Roman" w:hAnsi="Times New Roman"/>
                <w:rtl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372" w:type="pct"/>
            <w:vAlign w:val="center"/>
          </w:tcPr>
          <w:p w14:paraId="509D08A5" w14:textId="77777777" w:rsidR="002A0A5E" w:rsidRDefault="002A0A5E" w:rsidP="00EA13BE">
            <w:pPr>
              <w:bidi w:val="0"/>
              <w:rPr>
                <w:rtl/>
              </w:rPr>
            </w:pPr>
            <w:r>
              <w:t>9.</w:t>
            </w:r>
          </w:p>
        </w:tc>
        <w:tc>
          <w:tcPr>
            <w:tcW w:w="1279" w:type="pct"/>
            <w:vAlign w:val="center"/>
          </w:tcPr>
          <w:p w14:paraId="33618F7D" w14:textId="77777777" w:rsidR="002A0A5E" w:rsidRPr="003C14DA" w:rsidRDefault="001977DF" w:rsidP="00EA13BE">
            <w:pPr>
              <w:bidi w:val="0"/>
              <w:rPr>
                <w:rtl/>
              </w:rPr>
            </w:pPr>
            <w:r w:rsidRPr="003C14DA">
              <w:rPr>
                <w:noProof/>
                <w:position w:val="-10"/>
                <w:lang w:eastAsia="en-US"/>
              </w:rPr>
              <w:drawing>
                <wp:inline distT="0" distB="0" distL="0" distR="0" wp14:anchorId="1DB09ECB" wp14:editId="1BC88EAA">
                  <wp:extent cx="441960" cy="215900"/>
                  <wp:effectExtent l="0" t="0" r="0" b="0"/>
                  <wp:docPr id="99" name="תמונה 99" descr="Times New Roman&#10;12&#10;16777215&#10;0&#10;1.254&#10;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 descr="Times New Roman&#10;12&#10;16777215&#10;0&#10;1.254&#10;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96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5" w:type="pct"/>
            <w:vAlign w:val="center"/>
          </w:tcPr>
          <w:p w14:paraId="40CA7751" w14:textId="77777777" w:rsidR="002A0A5E" w:rsidRPr="00745BE1" w:rsidRDefault="002A0A5E" w:rsidP="00EA13BE">
            <w:pPr>
              <w:bidi w:val="0"/>
              <w:rPr>
                <w:rFonts w:ascii="Times New Roman" w:hAnsi="Times New Roman"/>
              </w:rPr>
            </w:pPr>
            <w:r>
              <w:t>8.</w:t>
            </w:r>
          </w:p>
        </w:tc>
        <w:tc>
          <w:tcPr>
            <w:tcW w:w="1265" w:type="pct"/>
            <w:vAlign w:val="center"/>
          </w:tcPr>
          <w:p w14:paraId="32502E27" w14:textId="77777777" w:rsidR="002A0A5E" w:rsidRPr="00EA13BE" w:rsidRDefault="001977DF" w:rsidP="00EA13BE">
            <w:pPr>
              <w:bidi w:val="0"/>
              <w:rPr>
                <w:rtl/>
              </w:rPr>
            </w:pPr>
            <w:r w:rsidRPr="00EA13BE">
              <w:rPr>
                <w:noProof/>
                <w:position w:val="-26"/>
                <w:lang w:eastAsia="en-US"/>
              </w:rPr>
              <w:drawing>
                <wp:inline distT="0" distB="0" distL="0" distR="0" wp14:anchorId="7815DD15" wp14:editId="79CF59D9">
                  <wp:extent cx="174625" cy="441960"/>
                  <wp:effectExtent l="0" t="0" r="0" b="0"/>
                  <wp:docPr id="100" name="תמונה 100" descr="Times New Roman&#10;12&#10;16777215&#10;0&#10;2/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 descr="Times New Roman&#10;12&#10;16777215&#10;0&#10;2/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625" cy="441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7" w:type="pct"/>
            <w:vAlign w:val="center"/>
          </w:tcPr>
          <w:p w14:paraId="49074BD5" w14:textId="77777777" w:rsidR="002A0A5E" w:rsidRPr="00CB0542" w:rsidRDefault="002A0A5E" w:rsidP="00EA13BE">
            <w:pPr>
              <w:bidi w:val="0"/>
              <w:rPr>
                <w:rtl/>
              </w:rPr>
            </w:pPr>
            <w:r>
              <w:t>7.</w:t>
            </w:r>
          </w:p>
        </w:tc>
      </w:tr>
      <w:tr w:rsidR="002A0A5E" w:rsidRPr="00CB0542" w14:paraId="39B559B3" w14:textId="77777777">
        <w:trPr>
          <w:trHeight w:val="690"/>
        </w:trPr>
        <w:tc>
          <w:tcPr>
            <w:tcW w:w="1292" w:type="pct"/>
            <w:vAlign w:val="center"/>
          </w:tcPr>
          <w:p w14:paraId="5081298E" w14:textId="77777777" w:rsidR="002A0A5E" w:rsidRPr="00745BE1" w:rsidRDefault="002A0A5E" w:rsidP="00EA13BE">
            <w:pPr>
              <w:bidi w:val="0"/>
              <w:rPr>
                <w:rFonts w:ascii="Times New Roman" w:hAnsi="Times New Roman"/>
                <w:rtl/>
              </w:rPr>
            </w:pPr>
          </w:p>
        </w:tc>
        <w:tc>
          <w:tcPr>
            <w:tcW w:w="372" w:type="pct"/>
            <w:vAlign w:val="center"/>
          </w:tcPr>
          <w:p w14:paraId="06240767" w14:textId="77777777" w:rsidR="002A0A5E" w:rsidRDefault="002A0A5E" w:rsidP="00EA13BE">
            <w:pPr>
              <w:bidi w:val="0"/>
              <w:rPr>
                <w:rtl/>
              </w:rPr>
            </w:pPr>
          </w:p>
        </w:tc>
        <w:tc>
          <w:tcPr>
            <w:tcW w:w="1279" w:type="pct"/>
            <w:vAlign w:val="center"/>
          </w:tcPr>
          <w:p w14:paraId="2F3CB397" w14:textId="77777777" w:rsidR="002A0A5E" w:rsidRDefault="002A0A5E" w:rsidP="00EA13BE">
            <w:pPr>
              <w:bidi w:val="0"/>
              <w:rPr>
                <w:rtl/>
              </w:rPr>
            </w:pPr>
          </w:p>
        </w:tc>
        <w:tc>
          <w:tcPr>
            <w:tcW w:w="385" w:type="pct"/>
            <w:vAlign w:val="center"/>
          </w:tcPr>
          <w:p w14:paraId="46C27209" w14:textId="77777777" w:rsidR="002A0A5E" w:rsidRDefault="002A0A5E" w:rsidP="00EA13BE">
            <w:pPr>
              <w:bidi w:val="0"/>
              <w:rPr>
                <w:rtl/>
              </w:rPr>
            </w:pPr>
          </w:p>
        </w:tc>
        <w:tc>
          <w:tcPr>
            <w:tcW w:w="1265" w:type="pct"/>
            <w:vAlign w:val="center"/>
          </w:tcPr>
          <w:p w14:paraId="2C9D965E" w14:textId="77777777" w:rsidR="002A0A5E" w:rsidRPr="00745BE1" w:rsidRDefault="00EA13BE" w:rsidP="00EA13BE">
            <w:pPr>
              <w:bidi w:val="0"/>
              <w:rPr>
                <w:rFonts w:ascii="Times New Roman" w:hAnsi="Times New Roman"/>
                <w:rtl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407" w:type="pct"/>
            <w:vAlign w:val="center"/>
          </w:tcPr>
          <w:p w14:paraId="349E587C" w14:textId="77777777" w:rsidR="002A0A5E" w:rsidRPr="00CB0542" w:rsidRDefault="002A0A5E" w:rsidP="00EA13BE">
            <w:pPr>
              <w:bidi w:val="0"/>
              <w:rPr>
                <w:rtl/>
              </w:rPr>
            </w:pPr>
            <w:r>
              <w:t>10.</w:t>
            </w:r>
          </w:p>
        </w:tc>
      </w:tr>
    </w:tbl>
    <w:p w14:paraId="7D3EFAE5" w14:textId="77777777" w:rsidR="0013789C" w:rsidRPr="00E85A3E" w:rsidRDefault="00725B14" w:rsidP="0013789C">
      <w:pPr>
        <w:spacing w:line="360" w:lineRule="auto"/>
        <w:rPr>
          <w:rFonts w:ascii="Times New Roman" w:hAnsi="Times New Roman"/>
          <w:b/>
          <w:bCs/>
          <w:sz w:val="28"/>
          <w:szCs w:val="28"/>
          <w:u w:val="single"/>
          <w:rtl/>
        </w:rPr>
      </w:pPr>
      <w:r w:rsidRPr="00B7505F">
        <w:rPr>
          <w:rFonts w:ascii="Times New Roman" w:hAnsi="Times New Roman"/>
          <w:sz w:val="28"/>
          <w:szCs w:val="28"/>
          <w:rtl/>
        </w:rPr>
        <w:br w:type="page"/>
      </w:r>
      <w:r w:rsidR="0013789C" w:rsidRPr="00E85A3E">
        <w:rPr>
          <w:rFonts w:ascii="Times New Roman" w:hAnsi="Times New Roman" w:hint="cs"/>
          <w:b/>
          <w:bCs/>
          <w:sz w:val="28"/>
          <w:szCs w:val="28"/>
          <w:u w:val="single"/>
          <w:rtl/>
        </w:rPr>
        <w:t>תרגילי סיכום חזקות ושורשים</w:t>
      </w:r>
      <w:r w:rsidR="00E85A3E">
        <w:rPr>
          <w:rFonts w:ascii="Times New Roman" w:hAnsi="Times New Roman" w:hint="cs"/>
          <w:b/>
          <w:bCs/>
          <w:sz w:val="28"/>
          <w:szCs w:val="28"/>
          <w:u w:val="single"/>
          <w:rtl/>
        </w:rPr>
        <w:t xml:space="preserve"> </w:t>
      </w:r>
      <w:r w:rsidR="00C66E45" w:rsidRPr="00E85A3E">
        <w:rPr>
          <w:rFonts w:ascii="Times New Roman" w:hAnsi="Times New Roman" w:hint="cs"/>
          <w:b/>
          <w:bCs/>
          <w:sz w:val="28"/>
          <w:szCs w:val="28"/>
          <w:u w:val="single"/>
          <w:rtl/>
        </w:rPr>
        <w:t>(סדר פעולות)</w:t>
      </w:r>
    </w:p>
    <w:p w14:paraId="742C1F58" w14:textId="77777777" w:rsidR="00725B14" w:rsidRPr="00E85A3E" w:rsidRDefault="006A014C" w:rsidP="0013789C">
      <w:pPr>
        <w:spacing w:line="360" w:lineRule="auto"/>
        <w:rPr>
          <w:rFonts w:ascii="Times New Roman" w:hAnsi="Times New Roman"/>
          <w:b/>
          <w:bCs/>
          <w:sz w:val="28"/>
          <w:szCs w:val="28"/>
          <w:u w:val="single"/>
          <w:rtl/>
        </w:rPr>
      </w:pPr>
      <w:r w:rsidRPr="00E85A3E">
        <w:rPr>
          <w:rFonts w:ascii="Times New Roman" w:hAnsi="Times New Roman" w:hint="cs"/>
          <w:b/>
          <w:bCs/>
          <w:sz w:val="28"/>
          <w:szCs w:val="28"/>
          <w:u w:val="single"/>
          <w:rtl/>
        </w:rPr>
        <w:t>חשב את התרגילים הבאים</w:t>
      </w:r>
      <w:r w:rsidR="0013789C" w:rsidRPr="00E85A3E">
        <w:rPr>
          <w:rFonts w:ascii="Times New Roman" w:hAnsi="Times New Roman" w:hint="cs"/>
          <w:b/>
          <w:bCs/>
          <w:sz w:val="28"/>
          <w:szCs w:val="28"/>
          <w:u w:val="single"/>
          <w:rtl/>
        </w:rPr>
        <w:t>:</w:t>
      </w:r>
    </w:p>
    <w:p w14:paraId="5BBB726C" w14:textId="77777777" w:rsidR="00725B14" w:rsidRPr="00745BE1" w:rsidRDefault="00725B14" w:rsidP="00725B14">
      <w:pPr>
        <w:rPr>
          <w:rFonts w:ascii="Times New Roman" w:hAnsi="Times New Roman"/>
          <w:u w:val="single"/>
        </w:rPr>
      </w:pPr>
    </w:p>
    <w:tbl>
      <w:tblPr>
        <w:tblpPr w:leftFromText="180" w:rightFromText="180" w:vertAnchor="text" w:horzAnchor="margin" w:tblpXSpec="right" w:tblpY="-41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</w:tblGrid>
      <w:tr w:rsidR="00E05701" w14:paraId="2D1173E5" w14:textId="77777777" w:rsidTr="00E05701">
        <w:tc>
          <w:tcPr>
            <w:tcW w:w="325" w:type="dxa"/>
          </w:tcPr>
          <w:p w14:paraId="41217206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B203363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D602352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C37F022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9041F0C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4E27C8E7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75332F0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DD6060A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6B29A35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CD29E5F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1712886B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D08258C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C9539EE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3DC6A02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9DB7CA9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344A2022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ABF8FCC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1FC379C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3EE45D9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6FA5811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E05701" w14:paraId="07993735" w14:textId="77777777" w:rsidTr="00E05701">
        <w:tc>
          <w:tcPr>
            <w:tcW w:w="325" w:type="dxa"/>
          </w:tcPr>
          <w:p w14:paraId="1197EB5D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C2D1A17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94EACE3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A4B53B6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6D73F63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1AA7A3BE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C415D48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2A461E7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74CD773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9F22C45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1A993693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2CF6146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8D372EC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2ECC64B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07FEDB6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66CF1703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1B2BB43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0C6C5C5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49DD488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5EF4790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1BE7A234" w14:textId="77777777" w:rsidR="00E05701" w:rsidRDefault="0013789C" w:rsidP="00725B14">
      <w:pPr>
        <w:bidi w:val="0"/>
        <w:rPr>
          <w:rFonts w:ascii="Times New Roman" w:hAnsi="Times New Roman"/>
        </w:rPr>
      </w:pPr>
      <w:r>
        <w:rPr>
          <w:rFonts w:ascii="Times New Roman" w:hAnsi="Times New Roman"/>
        </w:rPr>
        <w:t>1)</w:t>
      </w:r>
      <w:r w:rsidR="00E05701" w:rsidRPr="00E05701">
        <w:rPr>
          <w:rFonts w:ascii="Times New Roman" w:hAnsi="Times New Roman"/>
          <w:noProof/>
          <w:position w:val="-10"/>
          <w:lang w:eastAsia="en-US"/>
        </w:rPr>
        <w:t xml:space="preserve"> </w:t>
      </w:r>
      <w:r w:rsidR="00E05701" w:rsidRPr="00725B14">
        <w:rPr>
          <w:rFonts w:ascii="Times New Roman" w:hAnsi="Times New Roman"/>
          <w:noProof/>
          <w:position w:val="-10"/>
          <w:lang w:eastAsia="en-US"/>
        </w:rPr>
        <w:drawing>
          <wp:inline distT="0" distB="0" distL="0" distR="0" wp14:anchorId="22B6D757" wp14:editId="5B6FE1AC">
            <wp:extent cx="452120" cy="246380"/>
            <wp:effectExtent l="0" t="0" r="0" b="0"/>
            <wp:docPr id="102" name="תמונה 102" descr="Times New Roman&#10;12&#10;16777215&#10;0&#10;2*10^2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Times New Roman&#10;12&#10;16777215&#10;0&#10;2*10^2&#10;"/>
                    <pic:cNvPicPr>
                      <a:picLocks noChangeAspect="1" noChangeArrowheads="1"/>
                    </pic:cNvPicPr>
                  </pic:nvPicPr>
                  <pic:blipFill>
                    <a:blip r:embed="rId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12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5701">
        <w:rPr>
          <w:rFonts w:ascii="Times New Roman" w:hAnsi="Times New Roman"/>
          <w:noProof/>
          <w:position w:val="-10"/>
          <w:lang w:eastAsia="en-US"/>
        </w:rPr>
        <w:t xml:space="preserve">= </w:t>
      </w:r>
    </w:p>
    <w:p w14:paraId="20467657" w14:textId="77777777" w:rsidR="00725B14" w:rsidRDefault="00725B14" w:rsidP="00725B14">
      <w:pPr>
        <w:bidi w:val="0"/>
        <w:rPr>
          <w:rFonts w:ascii="Times New Roman" w:hAnsi="Times New Roman"/>
        </w:rPr>
      </w:pPr>
    </w:p>
    <w:p w14:paraId="4A36AC17" w14:textId="77777777" w:rsidR="0013789C" w:rsidRDefault="0013789C" w:rsidP="0013789C">
      <w:pPr>
        <w:bidi w:val="0"/>
        <w:rPr>
          <w:rFonts w:ascii="Times New Roman" w:hAnsi="Times New Roman"/>
        </w:rPr>
      </w:pPr>
    </w:p>
    <w:tbl>
      <w:tblPr>
        <w:tblpPr w:leftFromText="180" w:rightFromText="180" w:vertAnchor="text" w:horzAnchor="margin" w:tblpXSpec="right" w:tblpY="-55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</w:tblGrid>
      <w:tr w:rsidR="00E05701" w14:paraId="0D6A368A" w14:textId="77777777" w:rsidTr="00E05701">
        <w:tc>
          <w:tcPr>
            <w:tcW w:w="325" w:type="dxa"/>
          </w:tcPr>
          <w:p w14:paraId="2E74C8F2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14DB68B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D60C90A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50D569A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BC04736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3A78A06F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0AF968B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B2F32A1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CB6260D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2DE9938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30A89A50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F34C5E8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69933C4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E63C1EB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413146F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2B03CBC7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BAD68E2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69D8CE7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5335BD9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E577D2E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E05701" w14:paraId="6C943B20" w14:textId="77777777" w:rsidTr="00E05701">
        <w:tc>
          <w:tcPr>
            <w:tcW w:w="325" w:type="dxa"/>
          </w:tcPr>
          <w:p w14:paraId="3EBB0408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7966DB7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0FBD1E8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7B0959C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C6863D3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4BCA93E8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59907AB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AC80389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63C857E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ADA341A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700D90B3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3751943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E571175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D45817A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E852C90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060B8B46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3EAB2C2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DD8640A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182A9E0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CBBD2D7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0DAD1D3C" w14:textId="77777777" w:rsidR="00E05701" w:rsidRDefault="0013789C" w:rsidP="0013789C">
      <w:pPr>
        <w:bidi w:val="0"/>
        <w:rPr>
          <w:rFonts w:ascii="Times New Roman" w:hAnsi="Times New Roman"/>
        </w:rPr>
      </w:pPr>
      <w:r>
        <w:rPr>
          <w:rFonts w:ascii="Times New Roman" w:hAnsi="Times New Roman"/>
        </w:rPr>
        <w:t>2)</w:t>
      </w:r>
      <w:r w:rsidR="00E05701" w:rsidRPr="00E05701">
        <w:rPr>
          <w:noProof/>
          <w:position w:val="-10"/>
          <w:lang w:eastAsia="en-US"/>
        </w:rPr>
        <w:t xml:space="preserve"> </w:t>
      </w:r>
      <w:r w:rsidR="00E05701" w:rsidRPr="00725B14">
        <w:rPr>
          <w:noProof/>
          <w:position w:val="-10"/>
          <w:lang w:eastAsia="en-US"/>
        </w:rPr>
        <w:drawing>
          <wp:inline distT="0" distB="0" distL="0" distR="0" wp14:anchorId="6E315EBF" wp14:editId="770CA85D">
            <wp:extent cx="369570" cy="246380"/>
            <wp:effectExtent l="0" t="0" r="0" b="0"/>
            <wp:docPr id="101" name="תמונה 101" descr="Times New Roman&#10;12&#10;16777215&#10;0&#10;3^3*4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Times New Roman&#10;12&#10;16777215&#10;0&#10;3^3*4&#10;"/>
                    <pic:cNvPicPr>
                      <a:picLocks noChangeAspect="1" noChangeArrowheads="1"/>
                    </pic:cNvPicPr>
                  </pic:nvPicPr>
                  <pic:blipFill>
                    <a:blip r:embed="rId5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5701">
        <w:rPr>
          <w:noProof/>
          <w:position w:val="-10"/>
          <w:lang w:eastAsia="en-US"/>
        </w:rPr>
        <w:t>=</w:t>
      </w:r>
    </w:p>
    <w:p w14:paraId="45473BC5" w14:textId="77777777" w:rsidR="0013789C" w:rsidRDefault="0013789C" w:rsidP="0013789C">
      <w:pPr>
        <w:bidi w:val="0"/>
        <w:rPr>
          <w:rFonts w:ascii="Times New Roman" w:hAnsi="Times New Roman"/>
        </w:rPr>
      </w:pPr>
    </w:p>
    <w:tbl>
      <w:tblPr>
        <w:tblpPr w:leftFromText="180" w:rightFromText="180" w:vertAnchor="text" w:horzAnchor="margin" w:tblpXSpec="right" w:tblpY="280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</w:tblGrid>
      <w:tr w:rsidR="00E05701" w14:paraId="0167EFF3" w14:textId="77777777" w:rsidTr="00E05701">
        <w:tc>
          <w:tcPr>
            <w:tcW w:w="325" w:type="dxa"/>
          </w:tcPr>
          <w:p w14:paraId="58CCDE84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68141A6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7C05305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83DDF3A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8A989F0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7B1D9C2B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9FD119C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C996E68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52D525D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6BD97AC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02706BD1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DE4EB99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22F08AD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16CB941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30BB55F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5339F7A5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1DE51A0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8EE5B69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B35C7BF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93CED4A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E05701" w14:paraId="2BB2BD29" w14:textId="77777777" w:rsidTr="00E05701">
        <w:tc>
          <w:tcPr>
            <w:tcW w:w="325" w:type="dxa"/>
          </w:tcPr>
          <w:p w14:paraId="0B6CFC5F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F1A79BD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5BD39F6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76582FC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C5ED79B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5D82623F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DFFFE59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0CD9904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A73EB85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C1F2895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226498BF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844AF35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E02333C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5745A5D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BBB8C43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05009E17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3BD913B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A7932BE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69C603E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824ED5C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030FA677" w14:textId="77777777" w:rsidR="0013789C" w:rsidRDefault="0013789C" w:rsidP="0013789C">
      <w:pPr>
        <w:bidi w:val="0"/>
        <w:rPr>
          <w:rFonts w:ascii="Times New Roman" w:hAnsi="Times New Roman"/>
        </w:rPr>
      </w:pPr>
    </w:p>
    <w:p w14:paraId="0A71CB2C" w14:textId="77777777" w:rsidR="00E05701" w:rsidRPr="00E05701" w:rsidRDefault="0013789C" w:rsidP="0013789C">
      <w:pPr>
        <w:bidi w:val="0"/>
        <w:rPr>
          <w:rFonts w:ascii="Times New Roman" w:hAnsi="Times New Roman"/>
          <w:b/>
          <w:bCs/>
        </w:rPr>
      </w:pPr>
      <w:r>
        <w:rPr>
          <w:rFonts w:ascii="Times New Roman" w:hAnsi="Times New Roman"/>
        </w:rPr>
        <w:t>3)</w:t>
      </w:r>
      <w:r w:rsidR="00E05701" w:rsidRPr="00E05701">
        <w:rPr>
          <w:rFonts w:ascii="Times New Roman" w:hAnsi="Times New Roman"/>
          <w:noProof/>
          <w:position w:val="-10"/>
          <w:lang w:eastAsia="en-US"/>
        </w:rPr>
        <w:t xml:space="preserve"> </w:t>
      </w:r>
      <w:r w:rsidR="00E05701" w:rsidRPr="00725B14">
        <w:rPr>
          <w:rFonts w:ascii="Times New Roman" w:hAnsi="Times New Roman"/>
          <w:noProof/>
          <w:position w:val="-10"/>
          <w:lang w:eastAsia="en-US"/>
        </w:rPr>
        <w:drawing>
          <wp:inline distT="0" distB="0" distL="0" distR="0" wp14:anchorId="3BA3F60A" wp14:editId="1C22BA06">
            <wp:extent cx="575310" cy="246380"/>
            <wp:effectExtent l="0" t="0" r="0" b="0"/>
            <wp:docPr id="104" name="תמונה 104" descr="Times New Roman&#10;12&#10;16777215&#10;0&#10;4^2*1^2*2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Times New Roman&#10;12&#10;16777215&#10;0&#10;4^2*1^2*2&#10;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5701">
        <w:rPr>
          <w:rFonts w:ascii="Times New Roman" w:hAnsi="Times New Roman"/>
        </w:rPr>
        <w:t>=</w:t>
      </w:r>
    </w:p>
    <w:p w14:paraId="4A8C0358" w14:textId="77777777" w:rsidR="0013789C" w:rsidRPr="00E05701" w:rsidRDefault="0013789C" w:rsidP="0013789C">
      <w:pPr>
        <w:bidi w:val="0"/>
        <w:rPr>
          <w:rFonts w:ascii="Times New Roman" w:hAnsi="Times New Roman"/>
          <w:b/>
          <w:bCs/>
        </w:rPr>
      </w:pPr>
    </w:p>
    <w:p w14:paraId="786925D1" w14:textId="77777777" w:rsidR="0013789C" w:rsidRDefault="0013789C" w:rsidP="0013789C">
      <w:pPr>
        <w:bidi w:val="0"/>
        <w:rPr>
          <w:rFonts w:ascii="Times New Roman" w:hAnsi="Times New Roman"/>
        </w:rPr>
      </w:pPr>
    </w:p>
    <w:tbl>
      <w:tblPr>
        <w:tblpPr w:leftFromText="180" w:rightFromText="180" w:vertAnchor="text" w:horzAnchor="margin" w:tblpXSpec="right" w:tblpY="17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</w:tblGrid>
      <w:tr w:rsidR="00E05701" w14:paraId="43860829" w14:textId="77777777" w:rsidTr="00E05701">
        <w:tc>
          <w:tcPr>
            <w:tcW w:w="325" w:type="dxa"/>
          </w:tcPr>
          <w:p w14:paraId="74DCB231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1ACF7F6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3B18370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C0C4F2D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F467C56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4E1CED59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6CA3DC8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7B10250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CB29D0A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B3F6AA4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3AEADF88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F8E48F5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091D610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5CE15B5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E2377D3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61B8C6E5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8B3391A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EA2623A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69F255D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2690F8A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E05701" w14:paraId="21D1CC19" w14:textId="77777777" w:rsidTr="00E05701">
        <w:tc>
          <w:tcPr>
            <w:tcW w:w="325" w:type="dxa"/>
          </w:tcPr>
          <w:p w14:paraId="07F3DD72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1831C02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DD6380B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E30C420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FE1006D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55DA38BA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FBF1D53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1D4C641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AC681EE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C736AE4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52D8882A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7EC9D35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B57CDF3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284B8FE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8B9E0B0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2DED6F72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8D9220A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CFB80E6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78CB1ED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B9297AE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088FA56A" w14:textId="77777777" w:rsidR="00E05701" w:rsidRDefault="0013789C" w:rsidP="0013789C">
      <w:pPr>
        <w:bidi w:val="0"/>
        <w:rPr>
          <w:rFonts w:ascii="Times New Roman" w:hAnsi="Times New Roman"/>
        </w:rPr>
      </w:pPr>
      <w:r>
        <w:rPr>
          <w:rFonts w:ascii="Times New Roman" w:hAnsi="Times New Roman"/>
        </w:rPr>
        <w:t>4)</w:t>
      </w:r>
      <w:r w:rsidR="00E05701" w:rsidRPr="00E05701">
        <w:rPr>
          <w:noProof/>
          <w:position w:val="-10"/>
          <w:lang w:eastAsia="en-US"/>
        </w:rPr>
        <w:t xml:space="preserve"> </w:t>
      </w:r>
      <w:r w:rsidR="00E05701" w:rsidRPr="00725B14">
        <w:rPr>
          <w:noProof/>
          <w:position w:val="-10"/>
          <w:lang w:eastAsia="en-US"/>
        </w:rPr>
        <w:drawing>
          <wp:inline distT="0" distB="0" distL="0" distR="0" wp14:anchorId="7B472A3A" wp14:editId="742C0028">
            <wp:extent cx="452120" cy="267335"/>
            <wp:effectExtent l="0" t="0" r="0" b="0"/>
            <wp:docPr id="103" name="תמונה 103" descr="Times New Roman&#10;12&#10;16777215&#10;0&#10;2*SQRT(4)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Times New Roman&#10;12&#10;16777215&#10;0&#10;2*SQRT(4)&#10;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12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5701">
        <w:rPr>
          <w:noProof/>
          <w:position w:val="-10"/>
          <w:lang w:eastAsia="en-US"/>
        </w:rPr>
        <w:t>=</w:t>
      </w:r>
    </w:p>
    <w:p w14:paraId="09C98E2E" w14:textId="77777777" w:rsidR="0013789C" w:rsidRDefault="0013789C" w:rsidP="0013789C">
      <w:pPr>
        <w:bidi w:val="0"/>
        <w:rPr>
          <w:rFonts w:ascii="Times New Roman" w:hAnsi="Times New Roman"/>
        </w:rPr>
      </w:pPr>
    </w:p>
    <w:p w14:paraId="146036CE" w14:textId="77777777" w:rsidR="0013789C" w:rsidRDefault="0013789C" w:rsidP="0013789C">
      <w:pPr>
        <w:bidi w:val="0"/>
        <w:rPr>
          <w:rFonts w:ascii="Times New Roman" w:hAnsi="Times New Roman"/>
        </w:rPr>
      </w:pPr>
    </w:p>
    <w:tbl>
      <w:tblPr>
        <w:tblpPr w:leftFromText="180" w:rightFromText="180" w:vertAnchor="text" w:horzAnchor="margin" w:tblpXSpec="right" w:tblpY="125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</w:tblGrid>
      <w:tr w:rsidR="00E05701" w14:paraId="76A03AF1" w14:textId="77777777" w:rsidTr="00E05701">
        <w:tc>
          <w:tcPr>
            <w:tcW w:w="325" w:type="dxa"/>
          </w:tcPr>
          <w:p w14:paraId="4A234A3D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6E3D1FD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CFBA9DB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DB01352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6E205AE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5800DCB2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41F7580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5EB8B5D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84E3CCA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C7EC83B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06D457C7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B3826B1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4310D05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8CD65E9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ACB8777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6D18C8C1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ADA7CF0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AF7E185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2939F87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45BF3AF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E05701" w14:paraId="7B843EB6" w14:textId="77777777" w:rsidTr="00E05701">
        <w:tc>
          <w:tcPr>
            <w:tcW w:w="325" w:type="dxa"/>
          </w:tcPr>
          <w:p w14:paraId="7C021C7E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80C122B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221FA54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C8D21FC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D5DA699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0CCD3BA3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875A007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388EEC8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73D3804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29A9E42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10B63BA5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A1AF179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6AE8234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FC5D729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3DC2AAB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705DB5BD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61208C6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CE76A2D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4E0F673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55B52CC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1B66CDD2" w14:textId="77777777" w:rsidR="00E05701" w:rsidRDefault="0013789C" w:rsidP="0013789C">
      <w:pPr>
        <w:bidi w:val="0"/>
        <w:rPr>
          <w:rFonts w:ascii="Times New Roman" w:hAnsi="Times New Roman"/>
        </w:rPr>
      </w:pPr>
      <w:r>
        <w:rPr>
          <w:rFonts w:ascii="Times New Roman" w:hAnsi="Times New Roman"/>
        </w:rPr>
        <w:t>5)</w:t>
      </w:r>
      <w:r w:rsidR="00E05701" w:rsidRPr="00E05701">
        <w:rPr>
          <w:noProof/>
          <w:position w:val="-10"/>
          <w:lang w:eastAsia="en-US"/>
        </w:rPr>
        <w:t xml:space="preserve"> </w:t>
      </w:r>
      <w:r w:rsidR="00E05701" w:rsidRPr="00027019">
        <w:rPr>
          <w:noProof/>
          <w:position w:val="-10"/>
          <w:lang w:eastAsia="en-US"/>
        </w:rPr>
        <w:drawing>
          <wp:inline distT="0" distB="0" distL="0" distR="0" wp14:anchorId="570EFFEE" wp14:editId="757D41F9">
            <wp:extent cx="708660" cy="267335"/>
            <wp:effectExtent l="0" t="0" r="0" b="0"/>
            <wp:docPr id="106" name="תמונה 106" descr="Times New Roman&#10;12&#10;16777215&#10;0&#10;6-2*sqrt(9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Times New Roman&#10;12&#10;16777215&#10;0&#10;6-2*sqrt(9&#10;"/>
                    <pic:cNvPicPr>
                      <a:picLocks noChangeAspect="1" noChangeArrowheads="1"/>
                    </pic:cNvPicPr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66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5701">
        <w:rPr>
          <w:noProof/>
          <w:position w:val="-10"/>
          <w:lang w:eastAsia="en-US"/>
        </w:rPr>
        <w:t>=</w:t>
      </w:r>
    </w:p>
    <w:p w14:paraId="51F2B4F3" w14:textId="77777777" w:rsidR="0013789C" w:rsidRDefault="0013789C" w:rsidP="0013789C">
      <w:pPr>
        <w:bidi w:val="0"/>
        <w:rPr>
          <w:rFonts w:ascii="Times New Roman" w:hAnsi="Times New Roman"/>
        </w:rPr>
      </w:pPr>
    </w:p>
    <w:tbl>
      <w:tblPr>
        <w:tblpPr w:leftFromText="180" w:rightFromText="180" w:vertAnchor="text" w:horzAnchor="page" w:tblpX="4307" w:tblpY="223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</w:tblGrid>
      <w:tr w:rsidR="00E05701" w14:paraId="61F02016" w14:textId="77777777" w:rsidTr="00E05701">
        <w:tc>
          <w:tcPr>
            <w:tcW w:w="325" w:type="dxa"/>
          </w:tcPr>
          <w:p w14:paraId="6714A8F0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EA1F726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6933F3A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9ED666B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37EE240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75BA80BF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EEA14E1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52FA805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04DAF11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F42048E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32B58C36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9D0B82C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73677E7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FA2C5F0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2906D0C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79B40533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A387D4E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42BC29F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DD62AD3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C35AB0E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E05701" w14:paraId="02F090B8" w14:textId="77777777" w:rsidTr="00E05701">
        <w:tc>
          <w:tcPr>
            <w:tcW w:w="325" w:type="dxa"/>
          </w:tcPr>
          <w:p w14:paraId="540BCA53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35DC64A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F8CF38E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D684CEC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55BFEBC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554835A8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E3F532F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E671427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37D1375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0602992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3427BD7A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39CB979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E845416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59AB706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B6C0B49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2AF9F2DF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1E71885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9A49968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A9E049F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B241970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61EC8AB4" w14:textId="77777777" w:rsidR="0013789C" w:rsidRDefault="0013789C" w:rsidP="0013789C">
      <w:pPr>
        <w:bidi w:val="0"/>
        <w:rPr>
          <w:rFonts w:ascii="Times New Roman" w:hAnsi="Times New Roman"/>
        </w:rPr>
      </w:pPr>
    </w:p>
    <w:p w14:paraId="4A920D82" w14:textId="77777777" w:rsidR="00E05701" w:rsidRDefault="0013789C" w:rsidP="00E05701">
      <w:pPr>
        <w:bidi w:val="0"/>
        <w:rPr>
          <w:rFonts w:ascii="Times New Roman" w:hAnsi="Times New Roman"/>
        </w:rPr>
      </w:pPr>
      <w:r>
        <w:rPr>
          <w:rFonts w:ascii="Times New Roman" w:hAnsi="Times New Roman"/>
        </w:rPr>
        <w:t>6)</w:t>
      </w:r>
      <w:r w:rsidR="00E05701" w:rsidRPr="00E05701">
        <w:rPr>
          <w:noProof/>
          <w:position w:val="-10"/>
          <w:lang w:eastAsia="en-US"/>
        </w:rPr>
        <w:t xml:space="preserve"> </w:t>
      </w:r>
      <w:r w:rsidR="00E05701" w:rsidRPr="00725B14">
        <w:rPr>
          <w:noProof/>
          <w:position w:val="-10"/>
          <w:lang w:eastAsia="en-US"/>
        </w:rPr>
        <w:drawing>
          <wp:inline distT="0" distB="0" distL="0" distR="0" wp14:anchorId="6158D89A" wp14:editId="287A828F">
            <wp:extent cx="781050" cy="267335"/>
            <wp:effectExtent l="0" t="0" r="0" b="0"/>
            <wp:docPr id="105" name="תמונה 105" descr="Times New Roman&#10;12&#10;16777215&#10;0&#10;5*SQRT(13-9)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Times New Roman&#10;12&#10;16777215&#10;0&#10;5*SQRT(13-9)&#10;"/>
                    <pic:cNvPicPr>
                      <a:picLocks noChangeAspect="1" noChangeArrowheads="1"/>
                    </pic:cNvPicPr>
                  </pic:nvPicPr>
                  <pic:blipFill>
                    <a:blip r:embed="rId5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5701">
        <w:rPr>
          <w:rFonts w:ascii="Times New Roman" w:hAnsi="Times New Roman"/>
        </w:rPr>
        <w:t>=</w:t>
      </w:r>
    </w:p>
    <w:p w14:paraId="601D1735" w14:textId="77777777" w:rsidR="0013789C" w:rsidRDefault="0013789C" w:rsidP="0013789C">
      <w:pPr>
        <w:bidi w:val="0"/>
        <w:rPr>
          <w:rFonts w:ascii="Times New Roman" w:hAnsi="Times New Roman"/>
        </w:rPr>
      </w:pPr>
    </w:p>
    <w:p w14:paraId="57102412" w14:textId="77777777" w:rsidR="0013789C" w:rsidRDefault="0013789C" w:rsidP="0013789C">
      <w:pPr>
        <w:bidi w:val="0"/>
        <w:rPr>
          <w:rFonts w:ascii="Times New Roman" w:hAnsi="Times New Roman"/>
        </w:rPr>
      </w:pPr>
    </w:p>
    <w:tbl>
      <w:tblPr>
        <w:tblpPr w:leftFromText="180" w:rightFromText="180" w:vertAnchor="text" w:horzAnchor="page" w:tblpX="4334" w:tblpY="197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</w:tblGrid>
      <w:tr w:rsidR="00E05701" w14:paraId="567DA792" w14:textId="77777777" w:rsidTr="00E05701">
        <w:tc>
          <w:tcPr>
            <w:tcW w:w="325" w:type="dxa"/>
          </w:tcPr>
          <w:p w14:paraId="21449BE2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01D02AB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3FC4498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FE05955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CCFCAC0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3AA1FC6B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35D7873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3E2BCFA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C789D90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A414F85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06944942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1CB1557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6FE4C19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4BA3C57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7A9BD9B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05DBC1A6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AA0A4B7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FDBEF26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3726983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7467EDD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E05701" w14:paraId="7A6AA14E" w14:textId="77777777" w:rsidTr="00E05701">
        <w:tc>
          <w:tcPr>
            <w:tcW w:w="325" w:type="dxa"/>
          </w:tcPr>
          <w:p w14:paraId="2D926A3A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501F2E8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6D0A532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D5E2CC1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0E7CDCC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57CEAAE1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E7E542E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F7030DE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E0F8B6A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5644862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3339C081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99AD3BA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3B96F9E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BFBF391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BBBBC1E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4C2CBED0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BA10B53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C3C6039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34421EE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7D67C47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67BB34BB" w14:textId="77777777" w:rsidR="00E05701" w:rsidRDefault="0013789C" w:rsidP="0013789C">
      <w:pPr>
        <w:bidi w:val="0"/>
        <w:rPr>
          <w:rFonts w:ascii="Times New Roman" w:hAnsi="Times New Roman"/>
        </w:rPr>
      </w:pPr>
      <w:r>
        <w:rPr>
          <w:rFonts w:ascii="Times New Roman" w:hAnsi="Times New Roman"/>
        </w:rPr>
        <w:t>7)</w:t>
      </w:r>
      <w:r w:rsidR="00E05701" w:rsidRPr="00E05701">
        <w:rPr>
          <w:noProof/>
          <w:position w:val="-26"/>
          <w:lang w:eastAsia="en-US"/>
        </w:rPr>
        <w:t xml:space="preserve"> </w:t>
      </w:r>
      <w:r w:rsidR="00E05701" w:rsidRPr="00725B14">
        <w:rPr>
          <w:noProof/>
          <w:position w:val="-26"/>
          <w:lang w:eastAsia="en-US"/>
        </w:rPr>
        <w:drawing>
          <wp:inline distT="0" distB="0" distL="0" distR="0" wp14:anchorId="7EEF7007" wp14:editId="42A9B2B4">
            <wp:extent cx="904240" cy="482600"/>
            <wp:effectExtent l="0" t="0" r="0" b="0"/>
            <wp:docPr id="108" name="תמונה 108" descr="Times New Roman&#10;12&#10;16777215&#10;0&#10;(4+SQRT(13-9))/(5-3)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Times New Roman&#10;12&#10;16777215&#10;0&#10;(4+SQRT(13-9))/(5-3)&#10;"/>
                    <pic:cNvPicPr>
                      <a:picLocks noChangeAspect="1" noChangeArrowheads="1"/>
                    </pic:cNvPicPr>
                  </pic:nvPicPr>
                  <pic:blipFill>
                    <a:blip r:embed="rId5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24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5701">
        <w:rPr>
          <w:noProof/>
          <w:position w:val="-26"/>
          <w:lang w:eastAsia="en-US"/>
        </w:rPr>
        <w:t>=</w:t>
      </w:r>
    </w:p>
    <w:p w14:paraId="13E2CC78" w14:textId="77777777" w:rsidR="0013789C" w:rsidRDefault="0013789C" w:rsidP="0013789C">
      <w:pPr>
        <w:bidi w:val="0"/>
        <w:rPr>
          <w:rFonts w:ascii="Times New Roman" w:hAnsi="Times New Roman"/>
        </w:rPr>
      </w:pPr>
    </w:p>
    <w:p w14:paraId="7ECAC599" w14:textId="77777777" w:rsidR="0013789C" w:rsidRDefault="0013789C" w:rsidP="0013789C">
      <w:pPr>
        <w:bidi w:val="0"/>
        <w:rPr>
          <w:rFonts w:ascii="Times New Roman" w:hAnsi="Times New Roman"/>
        </w:rPr>
      </w:pPr>
    </w:p>
    <w:tbl>
      <w:tblPr>
        <w:tblpPr w:leftFromText="180" w:rightFromText="180" w:vertAnchor="text" w:horzAnchor="page" w:tblpX="4390" w:tblpY="130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</w:tblGrid>
      <w:tr w:rsidR="00E05701" w14:paraId="23342355" w14:textId="77777777" w:rsidTr="00E05701">
        <w:tc>
          <w:tcPr>
            <w:tcW w:w="325" w:type="dxa"/>
          </w:tcPr>
          <w:p w14:paraId="440B6CA7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5541611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5DF4406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1415658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29A68B4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18AF891A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12B5768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6C4E3A9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A5E8AB0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7FB2F92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3A5CBF45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3227BA2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CEDA6DB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426F175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509DD6F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7680D38C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7409519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3A4C803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399CC18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E37869E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E05701" w14:paraId="7EACD2D2" w14:textId="77777777" w:rsidTr="00E05701">
        <w:tc>
          <w:tcPr>
            <w:tcW w:w="325" w:type="dxa"/>
          </w:tcPr>
          <w:p w14:paraId="223C35BE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AE686E6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8D20D54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D563F63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0CA73C8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51C8B00C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B16A7E2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F3355AD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F6AC01C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D58F273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1859FE6C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F822424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EB147AD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217A672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0591AC9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556573C7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0177335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EAB90E6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6E27675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8E75B78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4720C663" w14:textId="77777777" w:rsidR="00E05701" w:rsidRDefault="0013789C" w:rsidP="0013789C">
      <w:pPr>
        <w:bidi w:val="0"/>
        <w:rPr>
          <w:rFonts w:ascii="Times New Roman" w:hAnsi="Times New Roman"/>
        </w:rPr>
      </w:pPr>
      <w:r>
        <w:rPr>
          <w:rFonts w:ascii="Times New Roman" w:hAnsi="Times New Roman"/>
        </w:rPr>
        <w:t>8)</w:t>
      </w:r>
      <w:r w:rsidR="00E05701" w:rsidRPr="00E05701">
        <w:rPr>
          <w:noProof/>
          <w:position w:val="-34"/>
          <w:lang w:eastAsia="en-US"/>
        </w:rPr>
        <w:t xml:space="preserve"> </w:t>
      </w:r>
      <w:r w:rsidR="00E05701" w:rsidRPr="00725B14">
        <w:rPr>
          <w:noProof/>
          <w:position w:val="-34"/>
          <w:lang w:eastAsia="en-US"/>
        </w:rPr>
        <w:drawing>
          <wp:inline distT="0" distB="0" distL="0" distR="0" wp14:anchorId="03398E78" wp14:editId="521B345C">
            <wp:extent cx="626745" cy="513715"/>
            <wp:effectExtent l="0" t="0" r="0" b="0"/>
            <wp:docPr id="107" name="תמונה 107" descr="Times New Roman&#10;12&#10;16777215&#10;0&#10;(3^2-2*3)/(2*SQRT(16))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Times New Roman&#10;12&#10;16777215&#10;0&#10;(3^2-2*3)/(2*SQRT(16))&#10;"/>
                    <pic:cNvPicPr>
                      <a:picLocks noChangeAspect="1" noChangeArrowheads="1"/>
                    </pic:cNvPicPr>
                  </pic:nvPicPr>
                  <pic:blipFill>
                    <a:blip r:embed="rId5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45" cy="513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5701">
        <w:rPr>
          <w:rFonts w:ascii="Times New Roman" w:hAnsi="Times New Roman"/>
        </w:rPr>
        <w:t>=</w:t>
      </w:r>
    </w:p>
    <w:p w14:paraId="4F67A6CB" w14:textId="77777777" w:rsidR="0013789C" w:rsidRDefault="0013789C" w:rsidP="0013789C">
      <w:pPr>
        <w:bidi w:val="0"/>
        <w:rPr>
          <w:rFonts w:ascii="Times New Roman" w:hAnsi="Times New Roman"/>
        </w:rPr>
      </w:pPr>
    </w:p>
    <w:tbl>
      <w:tblPr>
        <w:tblpPr w:leftFromText="180" w:rightFromText="180" w:vertAnchor="text" w:horzAnchor="page" w:tblpX="4389" w:tblpY="212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</w:tblGrid>
      <w:tr w:rsidR="00E05701" w14:paraId="14A3C59F" w14:textId="77777777" w:rsidTr="00E05701">
        <w:tc>
          <w:tcPr>
            <w:tcW w:w="325" w:type="dxa"/>
          </w:tcPr>
          <w:p w14:paraId="5676A9FD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1642C7F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B0BD8F5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08EFA29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81FB17C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72E8E3E5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B7BC026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5876AAB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713D526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EE4E108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7D99BBA8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DC10E60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251338B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0333DF4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8DC870C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0F357CD4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2027D9A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4993359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4538BDE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4296F69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E05701" w14:paraId="315CDC08" w14:textId="77777777" w:rsidTr="00E05701">
        <w:tc>
          <w:tcPr>
            <w:tcW w:w="325" w:type="dxa"/>
          </w:tcPr>
          <w:p w14:paraId="69E11A42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BB94A56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E65C8D2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1D5D243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2F05A76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49CB401A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566FA1E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A960E1E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9A857BC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A3AA209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26670BD6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A3DDF0A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2A27BB8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E7109B2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18DF949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4EA136AB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9BB0D19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7F23CCB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31300E0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B157600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5271E676" w14:textId="77777777" w:rsidR="0013789C" w:rsidRDefault="0013789C" w:rsidP="0013789C">
      <w:pPr>
        <w:bidi w:val="0"/>
        <w:rPr>
          <w:rFonts w:ascii="Times New Roman" w:hAnsi="Times New Roman"/>
        </w:rPr>
      </w:pPr>
    </w:p>
    <w:p w14:paraId="76A3289C" w14:textId="77777777" w:rsidR="00E05701" w:rsidRDefault="0013789C" w:rsidP="0013789C">
      <w:pPr>
        <w:bidi w:val="0"/>
        <w:rPr>
          <w:rFonts w:ascii="Times New Roman" w:hAnsi="Times New Roman"/>
        </w:rPr>
      </w:pPr>
      <w:r>
        <w:rPr>
          <w:rFonts w:ascii="Times New Roman" w:hAnsi="Times New Roman"/>
        </w:rPr>
        <w:t>9)</w:t>
      </w:r>
      <w:r w:rsidR="00E05701" w:rsidRPr="00E05701">
        <w:rPr>
          <w:rFonts w:ascii="Times New Roman" w:hAnsi="Times New Roman"/>
          <w:noProof/>
          <w:position w:val="-10"/>
          <w:lang w:eastAsia="en-US"/>
        </w:rPr>
        <w:t xml:space="preserve"> </w:t>
      </w:r>
      <w:r w:rsidR="00E05701" w:rsidRPr="00725B14">
        <w:rPr>
          <w:rFonts w:ascii="Times New Roman" w:hAnsi="Times New Roman"/>
          <w:noProof/>
          <w:position w:val="-10"/>
          <w:lang w:eastAsia="en-US"/>
        </w:rPr>
        <w:drawing>
          <wp:inline distT="0" distB="0" distL="0" distR="0" wp14:anchorId="78B4920D" wp14:editId="4253EB64">
            <wp:extent cx="472440" cy="246380"/>
            <wp:effectExtent l="0" t="0" r="0" b="0"/>
            <wp:docPr id="110" name="תמונה 110" descr="Times New Roman&#10;12&#10;16777215&#10;0&#10;(5*2)^2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Times New Roman&#10;12&#10;16777215&#10;0&#10;(5*2)^2&#10;"/>
                    <pic:cNvPicPr>
                      <a:picLocks noChangeAspect="1" noChangeArrowheads="1"/>
                    </pic:cNvPicPr>
                  </pic:nvPicPr>
                  <pic:blipFill>
                    <a:blip r:embed="rId5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5701">
        <w:rPr>
          <w:rFonts w:ascii="Times New Roman" w:hAnsi="Times New Roman"/>
        </w:rPr>
        <w:t>=</w:t>
      </w:r>
    </w:p>
    <w:p w14:paraId="6C59F084" w14:textId="77777777" w:rsidR="0013789C" w:rsidRDefault="0013789C" w:rsidP="0013789C">
      <w:pPr>
        <w:bidi w:val="0"/>
        <w:rPr>
          <w:rFonts w:ascii="Times New Roman" w:hAnsi="Times New Roman"/>
        </w:rPr>
      </w:pPr>
    </w:p>
    <w:p w14:paraId="516CDDEE" w14:textId="77777777" w:rsidR="0013789C" w:rsidRDefault="0013789C" w:rsidP="0013789C">
      <w:pPr>
        <w:bidi w:val="0"/>
        <w:rPr>
          <w:rFonts w:ascii="Times New Roman" w:hAnsi="Times New Roman"/>
        </w:rPr>
      </w:pPr>
    </w:p>
    <w:tbl>
      <w:tblPr>
        <w:tblpPr w:leftFromText="180" w:rightFromText="180" w:vertAnchor="text" w:horzAnchor="page" w:tblpX="4403" w:tblpY="178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  <w:gridCol w:w="325"/>
        <w:gridCol w:w="326"/>
        <w:gridCol w:w="326"/>
        <w:gridCol w:w="326"/>
        <w:gridCol w:w="326"/>
      </w:tblGrid>
      <w:tr w:rsidR="00E05701" w14:paraId="3C81537E" w14:textId="77777777" w:rsidTr="00E05701">
        <w:tc>
          <w:tcPr>
            <w:tcW w:w="325" w:type="dxa"/>
          </w:tcPr>
          <w:p w14:paraId="588AD58A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12F066B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416174D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E88DC69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37C7027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77E750FF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01B35C2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EEA1557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541777B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B919FD9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3CAE0C78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C2119C1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CE5E9DE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B499ABA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1C1AA70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4DB44E7F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93446BD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58A8A05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EDD8EA0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4B55B6F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  <w:tr w:rsidR="00E05701" w14:paraId="3346851F" w14:textId="77777777" w:rsidTr="00E05701">
        <w:tc>
          <w:tcPr>
            <w:tcW w:w="325" w:type="dxa"/>
          </w:tcPr>
          <w:p w14:paraId="486CDC05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13417E17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28EFCC4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283BED3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233C7367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61240C95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F03ABFC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AE9C60E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55FC2F4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05C6E981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3AF8ABB1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0DF771F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7E9C796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E9AB1E9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3FA8317A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5" w:type="dxa"/>
          </w:tcPr>
          <w:p w14:paraId="327EFCA6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4CAF324A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78290D62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59F353E6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  <w:tc>
          <w:tcPr>
            <w:tcW w:w="326" w:type="dxa"/>
          </w:tcPr>
          <w:p w14:paraId="66E67C96" w14:textId="77777777" w:rsidR="00E05701" w:rsidRDefault="00E05701" w:rsidP="00E05701">
            <w:pPr>
              <w:bidi w:val="0"/>
              <w:rPr>
                <w:rFonts w:ascii="Times New Roman" w:hAnsi="Times New Roman"/>
                <w:noProof/>
                <w:position w:val="-10"/>
                <w:lang w:eastAsia="en-US"/>
              </w:rPr>
            </w:pPr>
          </w:p>
        </w:tc>
      </w:tr>
    </w:tbl>
    <w:p w14:paraId="336DCF0E" w14:textId="77777777" w:rsidR="006031F0" w:rsidRDefault="0013789C" w:rsidP="00E05701">
      <w:pPr>
        <w:bidi w:val="0"/>
        <w:rPr>
          <w:rFonts w:ascii="Times New Roman" w:hAnsi="Times New Roman"/>
        </w:rPr>
      </w:pPr>
      <w:r>
        <w:rPr>
          <w:rFonts w:ascii="Times New Roman" w:hAnsi="Times New Roman"/>
        </w:rPr>
        <w:t>10)</w:t>
      </w:r>
      <w:r w:rsidR="00E05701" w:rsidRPr="00E05701">
        <w:rPr>
          <w:noProof/>
          <w:position w:val="-10"/>
          <w:lang w:eastAsia="en-US"/>
        </w:rPr>
        <w:t xml:space="preserve"> </w:t>
      </w:r>
      <w:r w:rsidR="00E05701" w:rsidRPr="00725B14">
        <w:rPr>
          <w:noProof/>
          <w:position w:val="-10"/>
          <w:lang w:eastAsia="en-US"/>
        </w:rPr>
        <w:drawing>
          <wp:inline distT="0" distB="0" distL="0" distR="0" wp14:anchorId="287A401C" wp14:editId="74FA3169">
            <wp:extent cx="369570" cy="246380"/>
            <wp:effectExtent l="0" t="0" r="0" b="0"/>
            <wp:docPr id="109" name="תמונה 109" descr="Times New Roman&#10;12&#10;16777215&#10;0&#10;5*2^2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Times New Roman&#10;12&#10;16777215&#10;0&#10;5*2^2&#10;"/>
                    <pic:cNvPicPr>
                      <a:picLocks noChangeAspect="1" noChangeArrowheads="1"/>
                    </pic:cNvPicPr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AD08EE" w14:textId="77777777" w:rsidR="006031F0" w:rsidRDefault="006031F0" w:rsidP="006031F0">
      <w:pPr>
        <w:bidi w:val="0"/>
        <w:rPr>
          <w:rFonts w:ascii="Times New Roman" w:hAnsi="Times New Roman"/>
        </w:rPr>
      </w:pPr>
    </w:p>
    <w:p w14:paraId="073C58D3" w14:textId="77777777" w:rsidR="00027019" w:rsidRDefault="00027019" w:rsidP="00725B14">
      <w:pPr>
        <w:rPr>
          <w:rFonts w:ascii="Times New Roman" w:hAnsi="Times New Roman"/>
          <w:rtl/>
        </w:rPr>
      </w:pPr>
    </w:p>
    <w:p w14:paraId="31283945" w14:textId="77777777" w:rsidR="00027019" w:rsidRDefault="00027019" w:rsidP="00725B14">
      <w:pPr>
        <w:rPr>
          <w:rFonts w:ascii="Times New Roman" w:hAnsi="Times New Roman"/>
          <w:rtl/>
        </w:rPr>
      </w:pPr>
    </w:p>
    <w:p w14:paraId="6F29E2C2" w14:textId="77777777" w:rsidR="00386CF2" w:rsidRDefault="00386CF2" w:rsidP="00725B14">
      <w:pPr>
        <w:rPr>
          <w:rFonts w:ascii="Times New Roman" w:hAnsi="Times New Roman"/>
          <w:rtl/>
        </w:rPr>
      </w:pPr>
    </w:p>
    <w:p w14:paraId="34ED0C63" w14:textId="77777777" w:rsidR="00386CF2" w:rsidRDefault="00386CF2" w:rsidP="00725B14">
      <w:pPr>
        <w:rPr>
          <w:rFonts w:ascii="Times New Roman" w:hAnsi="Times New Roman"/>
          <w:rtl/>
        </w:rPr>
      </w:pPr>
    </w:p>
    <w:p w14:paraId="0500F8A0" w14:textId="77777777" w:rsidR="00386CF2" w:rsidRDefault="00386CF2" w:rsidP="00725B14">
      <w:pPr>
        <w:rPr>
          <w:rFonts w:ascii="Times New Roman" w:hAnsi="Times New Roman"/>
          <w:rtl/>
        </w:rPr>
      </w:pPr>
    </w:p>
    <w:p w14:paraId="114ED09E" w14:textId="77777777" w:rsidR="00725B14" w:rsidRDefault="00725B14" w:rsidP="00725B14">
      <w:pPr>
        <w:rPr>
          <w:rFonts w:ascii="Times New Roman" w:hAnsi="Times New Roman"/>
          <w:rtl/>
        </w:rPr>
      </w:pPr>
      <w:r>
        <w:rPr>
          <w:rFonts w:ascii="Times New Roman" w:hAnsi="Times New Roman" w:hint="cs"/>
          <w:rtl/>
        </w:rPr>
        <w:t>תשובות:</w:t>
      </w:r>
    </w:p>
    <w:p w14:paraId="17A6039C" w14:textId="77777777" w:rsidR="00027019" w:rsidRPr="00FB3601" w:rsidRDefault="00E05701" w:rsidP="009339D2">
      <w:pPr>
        <w:pStyle w:val="a9"/>
        <w:numPr>
          <w:ilvl w:val="0"/>
          <w:numId w:val="31"/>
        </w:numPr>
        <w:bidi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200   2) 108   3) 32   4) 4   5) 0   6) 10   7) 3   8) </w:t>
      </w:r>
      <w:r w:rsidR="00874CC2" w:rsidRPr="00E05701">
        <w:rPr>
          <w:rFonts w:ascii="Times New Roman" w:hAnsi="Times New Roman"/>
          <w:position w:val="-24"/>
        </w:rPr>
        <w:object w:dxaOrig="220" w:dyaOrig="620" w14:anchorId="3D466EAC">
          <v:shape id="_x0000_i1244" type="#_x0000_t75" style="width:14.25pt;height:28.5pt" o:ole="">
            <v:imagedata r:id="rId518" o:title=""/>
          </v:shape>
          <o:OLEObject Type="Embed" ProgID="Equation.3" ShapeID="_x0000_i1244" DrawAspect="Content" ObjectID="_1737262158" r:id="rId519"/>
        </w:object>
      </w:r>
      <w:r>
        <w:rPr>
          <w:rFonts w:ascii="Times New Roman" w:hAnsi="Times New Roman"/>
        </w:rPr>
        <w:t xml:space="preserve">  9) 100   10) 20</w:t>
      </w:r>
    </w:p>
    <w:p w14:paraId="56E532B7" w14:textId="77777777" w:rsidR="00405FA1" w:rsidRDefault="00C164C2" w:rsidP="00C164C2">
      <w:pPr>
        <w:bidi w:val="0"/>
        <w:jc w:val="center"/>
        <w:rPr>
          <w:rFonts w:ascii="Times New Roman" w:hAnsi="Times New Roman"/>
          <w:rtl/>
        </w:rPr>
      </w:pPr>
      <w:r>
        <w:rPr>
          <w:rFonts w:ascii="Times New Roman" w:hAnsi="Times New Roman"/>
        </w:rPr>
        <w:br w:type="page"/>
      </w:r>
    </w:p>
    <w:p w14:paraId="31D7756A" w14:textId="77777777" w:rsidR="00386CF2" w:rsidRPr="00631411" w:rsidRDefault="00386CF2" w:rsidP="00386CF2">
      <w:pPr>
        <w:rPr>
          <w:b/>
          <w:bCs/>
          <w:sz w:val="32"/>
          <w:szCs w:val="32"/>
          <w:u w:val="single"/>
          <w:rtl/>
        </w:rPr>
      </w:pPr>
      <w:r>
        <w:rPr>
          <w:rFonts w:hint="cs"/>
          <w:b/>
          <w:bCs/>
          <w:sz w:val="32"/>
          <w:szCs w:val="32"/>
          <w:u w:val="single"/>
          <w:rtl/>
        </w:rPr>
        <w:t>מספרים מכוונים</w:t>
      </w:r>
    </w:p>
    <w:p w14:paraId="31C042AB" w14:textId="77777777" w:rsidR="00386CF2" w:rsidRDefault="00386CF2" w:rsidP="0013789C">
      <w:pPr>
        <w:spacing w:line="360" w:lineRule="auto"/>
        <w:rPr>
          <w:rFonts w:cs="Guttman Yad-Brush"/>
          <w:u w:val="single"/>
          <w:rtl/>
        </w:rPr>
      </w:pPr>
    </w:p>
    <w:p w14:paraId="37CA67D3" w14:textId="77777777" w:rsidR="0013789C" w:rsidRPr="00FB3601" w:rsidRDefault="0013789C" w:rsidP="0013789C">
      <w:pPr>
        <w:spacing w:line="360" w:lineRule="auto"/>
        <w:rPr>
          <w:rFonts w:ascii="Arial" w:hAnsi="Arial" w:cs="Arial"/>
          <w:u w:val="single"/>
          <w:rtl/>
        </w:rPr>
      </w:pPr>
      <w:r w:rsidRPr="00FB3601">
        <w:rPr>
          <w:rFonts w:ascii="Arial" w:hAnsi="Arial" w:cs="Arial"/>
          <w:u w:val="single"/>
          <w:rtl/>
        </w:rPr>
        <w:t xml:space="preserve">חיבור שני מספרים מכוונים </w:t>
      </w:r>
    </w:p>
    <w:tbl>
      <w:tblPr>
        <w:tblpPr w:leftFromText="180" w:rightFromText="180" w:vertAnchor="page" w:horzAnchor="margin" w:tblpXSpec="right" w:tblpY="2813"/>
        <w:bidiVisual/>
        <w:tblW w:w="94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6"/>
        <w:gridCol w:w="3959"/>
        <w:gridCol w:w="4491"/>
      </w:tblGrid>
      <w:tr w:rsidR="00FB3601" w:rsidRPr="00083D5A" w14:paraId="793F8AA0" w14:textId="77777777" w:rsidTr="00FB3601">
        <w:tc>
          <w:tcPr>
            <w:tcW w:w="986" w:type="dxa"/>
          </w:tcPr>
          <w:p w14:paraId="6AFDCAFD" w14:textId="77777777" w:rsidR="00FB3601" w:rsidRPr="00FB3601" w:rsidRDefault="00FB3601" w:rsidP="00FB3601">
            <w:pPr>
              <w:spacing w:line="360" w:lineRule="auto"/>
              <w:rPr>
                <w:rFonts w:ascii="Arial" w:hAnsi="Arial" w:cs="Arial"/>
                <w:rtl/>
              </w:rPr>
            </w:pPr>
          </w:p>
        </w:tc>
        <w:tc>
          <w:tcPr>
            <w:tcW w:w="3959" w:type="dxa"/>
          </w:tcPr>
          <w:p w14:paraId="256134BD" w14:textId="77777777" w:rsidR="00FB3601" w:rsidRPr="00FB3601" w:rsidRDefault="00FB3601" w:rsidP="00FB3601">
            <w:pPr>
              <w:spacing w:line="360" w:lineRule="auto"/>
              <w:jc w:val="center"/>
              <w:rPr>
                <w:rFonts w:ascii="Arial" w:hAnsi="Arial" w:cs="Arial"/>
                <w:rtl/>
              </w:rPr>
            </w:pPr>
            <w:r w:rsidRPr="00FB3601">
              <w:rPr>
                <w:rFonts w:ascii="Arial" w:hAnsi="Arial" w:cs="Arial"/>
                <w:rtl/>
              </w:rPr>
              <w:t>חיבור שני מספרים בעלי אותו סימן</w:t>
            </w:r>
          </w:p>
        </w:tc>
        <w:tc>
          <w:tcPr>
            <w:tcW w:w="4491" w:type="dxa"/>
          </w:tcPr>
          <w:p w14:paraId="1D30EEA2" w14:textId="77777777" w:rsidR="00FB3601" w:rsidRPr="00FB3601" w:rsidRDefault="00FB3601" w:rsidP="00FB3601">
            <w:pPr>
              <w:spacing w:line="360" w:lineRule="auto"/>
              <w:jc w:val="center"/>
              <w:rPr>
                <w:rFonts w:ascii="Arial" w:hAnsi="Arial" w:cs="Arial"/>
                <w:rtl/>
              </w:rPr>
            </w:pPr>
            <w:r w:rsidRPr="00FB3601">
              <w:rPr>
                <w:rFonts w:ascii="Arial" w:hAnsi="Arial" w:cs="Arial"/>
                <w:rtl/>
              </w:rPr>
              <w:t>חיבור שני מספרים שוני סימן</w:t>
            </w:r>
          </w:p>
        </w:tc>
      </w:tr>
      <w:tr w:rsidR="00FB3601" w:rsidRPr="00083D5A" w14:paraId="3C9E83AF" w14:textId="77777777" w:rsidTr="00FB3601">
        <w:tc>
          <w:tcPr>
            <w:tcW w:w="986" w:type="dxa"/>
          </w:tcPr>
          <w:p w14:paraId="15B60ACC" w14:textId="77777777" w:rsidR="00FB3601" w:rsidRPr="00FB3601" w:rsidRDefault="00FB3601" w:rsidP="00FB3601">
            <w:pPr>
              <w:spacing w:line="360" w:lineRule="auto"/>
              <w:rPr>
                <w:rFonts w:ascii="Arial" w:hAnsi="Arial" w:cs="Arial"/>
                <w:rtl/>
              </w:rPr>
            </w:pPr>
            <w:r w:rsidRPr="00FB3601">
              <w:rPr>
                <w:rFonts w:ascii="Arial" w:hAnsi="Arial" w:cs="Arial"/>
                <w:rtl/>
              </w:rPr>
              <w:t>דוגמאות</w:t>
            </w:r>
          </w:p>
        </w:tc>
        <w:tc>
          <w:tcPr>
            <w:tcW w:w="3959" w:type="dxa"/>
          </w:tcPr>
          <w:p w14:paraId="03C8F287" w14:textId="77777777" w:rsidR="00FB3601" w:rsidRPr="00FB3601" w:rsidRDefault="00FB3601" w:rsidP="00FB3601">
            <w:pPr>
              <w:spacing w:line="360" w:lineRule="auto"/>
              <w:jc w:val="center"/>
              <w:rPr>
                <w:rFonts w:ascii="Arial" w:hAnsi="Arial" w:cs="Arial"/>
                <w:rtl/>
              </w:rPr>
            </w:pPr>
            <w:r w:rsidRPr="00FB3601">
              <w:rPr>
                <w:rFonts w:ascii="Arial" w:hAnsi="Arial" w:cs="Arial"/>
                <w:position w:val="-28"/>
              </w:rPr>
              <w:object w:dxaOrig="3300" w:dyaOrig="680" w14:anchorId="52109B1E">
                <v:shape id="_x0000_i1245" type="#_x0000_t75" style="width:165.8pt;height:36pt" o:ole="">
                  <v:imagedata r:id="rId520" o:title=""/>
                </v:shape>
                <o:OLEObject Type="Embed" ProgID="Equation.3" ShapeID="_x0000_i1245" DrawAspect="Content" ObjectID="_1737262159" r:id="rId521"/>
              </w:object>
            </w:r>
          </w:p>
        </w:tc>
        <w:tc>
          <w:tcPr>
            <w:tcW w:w="4491" w:type="dxa"/>
          </w:tcPr>
          <w:p w14:paraId="4F0CE448" w14:textId="77777777" w:rsidR="00FB3601" w:rsidRPr="00FB3601" w:rsidRDefault="00FB3601" w:rsidP="00FB3601">
            <w:pPr>
              <w:spacing w:line="360" w:lineRule="auto"/>
              <w:rPr>
                <w:rFonts w:ascii="Arial" w:hAnsi="Arial" w:cs="Arial"/>
                <w:rtl/>
              </w:rPr>
            </w:pPr>
            <w:r w:rsidRPr="00FB3601">
              <w:rPr>
                <w:rFonts w:ascii="Arial" w:hAnsi="Arial" w:cs="Arial"/>
                <w:position w:val="-28"/>
              </w:rPr>
              <w:object w:dxaOrig="3180" w:dyaOrig="680" w14:anchorId="621BB78C">
                <v:shape id="_x0000_i1246" type="#_x0000_t75" style="width:158.2pt;height:36pt" o:ole="">
                  <v:imagedata r:id="rId522" o:title=""/>
                </v:shape>
                <o:OLEObject Type="Embed" ProgID="Equation.3" ShapeID="_x0000_i1246" DrawAspect="Content" ObjectID="_1737262160" r:id="rId523"/>
              </w:object>
            </w:r>
          </w:p>
        </w:tc>
      </w:tr>
      <w:tr w:rsidR="00FB3601" w:rsidRPr="00083D5A" w14:paraId="515F1C72" w14:textId="77777777" w:rsidTr="00FB3601">
        <w:tc>
          <w:tcPr>
            <w:tcW w:w="986" w:type="dxa"/>
          </w:tcPr>
          <w:p w14:paraId="282EAF23" w14:textId="77777777" w:rsidR="00FB3601" w:rsidRPr="00FB3601" w:rsidRDefault="00FB3601" w:rsidP="00FB3601">
            <w:pPr>
              <w:spacing w:line="360" w:lineRule="auto"/>
              <w:rPr>
                <w:rFonts w:ascii="Arial" w:hAnsi="Arial" w:cs="Arial"/>
                <w:rtl/>
              </w:rPr>
            </w:pPr>
            <w:r w:rsidRPr="00FB3601">
              <w:rPr>
                <w:rFonts w:ascii="Arial" w:hAnsi="Arial" w:cs="Arial"/>
                <w:rtl/>
              </w:rPr>
              <w:t>כלל</w:t>
            </w:r>
          </w:p>
        </w:tc>
        <w:tc>
          <w:tcPr>
            <w:tcW w:w="3959" w:type="dxa"/>
          </w:tcPr>
          <w:p w14:paraId="22018E09" w14:textId="77777777" w:rsidR="00FB3601" w:rsidRPr="00FB3601" w:rsidRDefault="00FB3601" w:rsidP="00FB3601">
            <w:pPr>
              <w:spacing w:line="360" w:lineRule="auto"/>
              <w:rPr>
                <w:rFonts w:ascii="Arial" w:hAnsi="Arial" w:cs="Arial"/>
                <w:rtl/>
              </w:rPr>
            </w:pPr>
            <w:r w:rsidRPr="00FB3601">
              <w:rPr>
                <w:rFonts w:ascii="Arial" w:hAnsi="Arial" w:cs="Arial"/>
                <w:rtl/>
              </w:rPr>
              <w:t xml:space="preserve">כאשר מחברים שני מספרים </w:t>
            </w:r>
            <w:r w:rsidRPr="00FB3601">
              <w:rPr>
                <w:rFonts w:ascii="Arial" w:hAnsi="Arial" w:cs="Arial"/>
                <w:b/>
                <w:bCs/>
                <w:rtl/>
              </w:rPr>
              <w:t>בעלי אותו סימן</w:t>
            </w:r>
            <w:r w:rsidRPr="00FB3601">
              <w:rPr>
                <w:rFonts w:ascii="Arial" w:hAnsi="Arial" w:cs="Arial"/>
                <w:rtl/>
              </w:rPr>
              <w:t xml:space="preserve">, מחברים </w:t>
            </w:r>
            <w:r>
              <w:rPr>
                <w:rFonts w:ascii="Arial" w:hAnsi="Arial" w:cs="Arial" w:hint="cs"/>
                <w:rtl/>
              </w:rPr>
              <w:t>בין המספרים ומעתיקים את הסימן המשותף.</w:t>
            </w:r>
          </w:p>
        </w:tc>
        <w:tc>
          <w:tcPr>
            <w:tcW w:w="4491" w:type="dxa"/>
          </w:tcPr>
          <w:p w14:paraId="30B2AB37" w14:textId="77777777" w:rsidR="00FB3601" w:rsidRPr="00FB3601" w:rsidRDefault="00FB3601" w:rsidP="00FB3601">
            <w:pPr>
              <w:spacing w:line="360" w:lineRule="auto"/>
              <w:rPr>
                <w:rFonts w:ascii="Arial" w:hAnsi="Arial" w:cs="Arial"/>
                <w:rtl/>
              </w:rPr>
            </w:pPr>
            <w:r w:rsidRPr="00FB3601">
              <w:rPr>
                <w:rFonts w:ascii="Arial" w:hAnsi="Arial" w:cs="Arial"/>
                <w:rtl/>
              </w:rPr>
              <w:t xml:space="preserve">כאשר מחברים שני </w:t>
            </w:r>
            <w:r w:rsidRPr="00FB3601">
              <w:rPr>
                <w:rFonts w:ascii="Arial" w:hAnsi="Arial" w:cs="Arial"/>
                <w:b/>
                <w:bCs/>
                <w:rtl/>
              </w:rPr>
              <w:t>מספרים שוני סימן,</w:t>
            </w:r>
            <w:r w:rsidRPr="00FB3601">
              <w:rPr>
                <w:rFonts w:ascii="Arial" w:hAnsi="Arial" w:cs="Arial"/>
                <w:rtl/>
              </w:rPr>
              <w:t xml:space="preserve"> מחסרים את המספר הקטן יותר מהמספר </w:t>
            </w:r>
            <w:r>
              <w:rPr>
                <w:rFonts w:ascii="Arial" w:hAnsi="Arial" w:cs="Arial" w:hint="cs"/>
                <w:rtl/>
              </w:rPr>
              <w:t>ה</w:t>
            </w:r>
            <w:r w:rsidRPr="00FB3601">
              <w:rPr>
                <w:rFonts w:ascii="Arial" w:hAnsi="Arial" w:cs="Arial"/>
                <w:rtl/>
              </w:rPr>
              <w:t xml:space="preserve">גדול יותר, </w:t>
            </w:r>
            <w:r>
              <w:rPr>
                <w:rFonts w:ascii="Arial" w:hAnsi="Arial" w:cs="Arial" w:hint="cs"/>
                <w:rtl/>
              </w:rPr>
              <w:t>ומעתיקים את הסימן של המספר הגדול יותר.</w:t>
            </w:r>
          </w:p>
        </w:tc>
      </w:tr>
      <w:tr w:rsidR="00FB3601" w:rsidRPr="00083D5A" w14:paraId="6E7375A8" w14:textId="77777777" w:rsidTr="00FB3601">
        <w:tc>
          <w:tcPr>
            <w:tcW w:w="986" w:type="dxa"/>
          </w:tcPr>
          <w:p w14:paraId="48D3157C" w14:textId="77777777" w:rsidR="00FB3601" w:rsidRPr="00FB3601" w:rsidRDefault="00FB3601" w:rsidP="00FB3601">
            <w:pPr>
              <w:spacing w:line="360" w:lineRule="auto"/>
              <w:rPr>
                <w:rFonts w:ascii="Arial" w:hAnsi="Arial" w:cs="Arial"/>
                <w:rtl/>
              </w:rPr>
            </w:pPr>
            <w:r w:rsidRPr="00FB3601">
              <w:rPr>
                <w:rFonts w:ascii="Arial" w:hAnsi="Arial" w:cs="Arial"/>
                <w:rtl/>
              </w:rPr>
              <w:t>לסיכום</w:t>
            </w:r>
          </w:p>
        </w:tc>
        <w:tc>
          <w:tcPr>
            <w:tcW w:w="3959" w:type="dxa"/>
          </w:tcPr>
          <w:p w14:paraId="64EC083E" w14:textId="77777777" w:rsidR="00FB3601" w:rsidRPr="00FB3601" w:rsidRDefault="00FB3601" w:rsidP="00FB3601">
            <w:pPr>
              <w:spacing w:line="360" w:lineRule="auto"/>
              <w:rPr>
                <w:rFonts w:ascii="Arial" w:hAnsi="Arial" w:cs="Arial"/>
                <w:b/>
                <w:bCs/>
                <w:rtl/>
              </w:rPr>
            </w:pPr>
            <w:r w:rsidRPr="00FB3601">
              <w:rPr>
                <w:rFonts w:ascii="Arial" w:hAnsi="Arial" w:cs="Arial"/>
                <w:b/>
                <w:bCs/>
                <w:rtl/>
              </w:rPr>
              <w:t>אותו סימן</w:t>
            </w:r>
          </w:p>
          <w:p w14:paraId="4E051654" w14:textId="77777777" w:rsidR="00FB3601" w:rsidRPr="00FB3601" w:rsidRDefault="00FB3601" w:rsidP="009339D2">
            <w:pPr>
              <w:numPr>
                <w:ilvl w:val="0"/>
                <w:numId w:val="29"/>
              </w:numPr>
              <w:spacing w:line="360" w:lineRule="auto"/>
              <w:rPr>
                <w:rFonts w:ascii="Arial" w:hAnsi="Arial" w:cs="Arial"/>
                <w:rtl/>
              </w:rPr>
            </w:pPr>
            <w:r w:rsidRPr="00FB3601">
              <w:rPr>
                <w:rFonts w:ascii="Arial" w:hAnsi="Arial" w:cs="Arial"/>
                <w:rtl/>
              </w:rPr>
              <w:t>מחברים</w:t>
            </w:r>
          </w:p>
          <w:p w14:paraId="34366C42" w14:textId="77777777" w:rsidR="00FB3601" w:rsidRPr="00FB3601" w:rsidRDefault="00FB3601" w:rsidP="009339D2">
            <w:pPr>
              <w:numPr>
                <w:ilvl w:val="0"/>
                <w:numId w:val="29"/>
              </w:numPr>
              <w:spacing w:line="360" w:lineRule="auto"/>
              <w:rPr>
                <w:rFonts w:ascii="Arial" w:hAnsi="Arial" w:cs="Arial"/>
                <w:rtl/>
              </w:rPr>
            </w:pPr>
            <w:r w:rsidRPr="00FB3601">
              <w:rPr>
                <w:rFonts w:ascii="Arial" w:hAnsi="Arial" w:cs="Arial"/>
                <w:rtl/>
              </w:rPr>
              <w:t>הסימן של המחוברים</w:t>
            </w:r>
          </w:p>
        </w:tc>
        <w:tc>
          <w:tcPr>
            <w:tcW w:w="4491" w:type="dxa"/>
          </w:tcPr>
          <w:p w14:paraId="26E3EE5A" w14:textId="77777777" w:rsidR="00FB3601" w:rsidRPr="00FB3601" w:rsidRDefault="00FB3601" w:rsidP="00FB3601">
            <w:pPr>
              <w:spacing w:line="360" w:lineRule="auto"/>
              <w:rPr>
                <w:rFonts w:ascii="Arial" w:hAnsi="Arial" w:cs="Arial"/>
                <w:b/>
                <w:bCs/>
                <w:rtl/>
              </w:rPr>
            </w:pPr>
            <w:r w:rsidRPr="00FB3601">
              <w:rPr>
                <w:rFonts w:ascii="Arial" w:hAnsi="Arial" w:cs="Arial"/>
                <w:b/>
                <w:bCs/>
                <w:rtl/>
              </w:rPr>
              <w:t>סימן שונה</w:t>
            </w:r>
          </w:p>
          <w:p w14:paraId="113BCC63" w14:textId="77777777" w:rsidR="00FB3601" w:rsidRPr="00FB3601" w:rsidRDefault="00FB3601" w:rsidP="009339D2">
            <w:pPr>
              <w:numPr>
                <w:ilvl w:val="0"/>
                <w:numId w:val="30"/>
              </w:numPr>
              <w:spacing w:line="360" w:lineRule="auto"/>
              <w:rPr>
                <w:rFonts w:ascii="Arial" w:hAnsi="Arial" w:cs="Arial"/>
              </w:rPr>
            </w:pPr>
            <w:r w:rsidRPr="00FB3601">
              <w:rPr>
                <w:rFonts w:ascii="Arial" w:hAnsi="Arial" w:cs="Arial"/>
                <w:rtl/>
              </w:rPr>
              <w:t>מחסרים</w:t>
            </w:r>
          </w:p>
          <w:p w14:paraId="3E1CB5B3" w14:textId="77777777" w:rsidR="00FB3601" w:rsidRPr="00FB3601" w:rsidRDefault="00FB3601" w:rsidP="009339D2">
            <w:pPr>
              <w:numPr>
                <w:ilvl w:val="0"/>
                <w:numId w:val="30"/>
              </w:numPr>
              <w:spacing w:line="360" w:lineRule="auto"/>
              <w:rPr>
                <w:rFonts w:ascii="Arial" w:hAnsi="Arial" w:cs="Arial"/>
                <w:rtl/>
              </w:rPr>
            </w:pPr>
            <w:r w:rsidRPr="00FB3601">
              <w:rPr>
                <w:rFonts w:ascii="Arial" w:hAnsi="Arial" w:cs="Arial"/>
                <w:rtl/>
              </w:rPr>
              <w:t>הסימן שממנו החסרנו</w:t>
            </w:r>
          </w:p>
        </w:tc>
      </w:tr>
    </w:tbl>
    <w:p w14:paraId="5E75A1DE" w14:textId="77777777" w:rsidR="00FB3601" w:rsidRDefault="00FB3601" w:rsidP="00FB3601">
      <w:pPr>
        <w:rPr>
          <w:rtl/>
        </w:rPr>
      </w:pPr>
    </w:p>
    <w:p w14:paraId="61CFBAF5" w14:textId="77777777" w:rsidR="00BA7CE5" w:rsidRDefault="00BA7CE5" w:rsidP="00BA7CE5">
      <w:pPr>
        <w:spacing w:line="360" w:lineRule="auto"/>
        <w:rPr>
          <w:rFonts w:ascii="Arial" w:hAnsi="Arial" w:cs="Arial"/>
          <w:szCs w:val="28"/>
          <w:rtl/>
        </w:rPr>
      </w:pPr>
      <w:r>
        <w:rPr>
          <w:rFonts w:ascii="Arial" w:hAnsi="Arial" w:cs="Arial"/>
          <w:szCs w:val="28"/>
          <w:rtl/>
        </w:rPr>
        <w:br/>
      </w:r>
      <w:r w:rsidRPr="003F4E13">
        <w:rPr>
          <w:rFonts w:ascii="Arial" w:hAnsi="Arial" w:cs="Arial"/>
          <w:szCs w:val="28"/>
          <w:rtl/>
        </w:rPr>
        <w:t>רשום את התשובות במשבצות המתאימות (לפי הדוגמה בסעיף א')</w:t>
      </w:r>
    </w:p>
    <w:p w14:paraId="794425C3" w14:textId="77777777" w:rsidR="00BA7CE5" w:rsidRPr="003F4E13" w:rsidRDefault="0034402D" w:rsidP="00BA7CE5">
      <w:pPr>
        <w:spacing w:line="360" w:lineRule="auto"/>
        <w:rPr>
          <w:rFonts w:ascii="Arial" w:hAnsi="Arial" w:cs="Arial"/>
          <w:szCs w:val="28"/>
          <w:rtl/>
        </w:rPr>
      </w:pPr>
      <w:r>
        <w:rPr>
          <w:rFonts w:ascii="Arial" w:hAnsi="Arial" w:cs="Arial"/>
          <w:noProof/>
          <w:szCs w:val="28"/>
          <w:rtl/>
          <w:lang w:eastAsia="en-US"/>
        </w:rPr>
        <w:object w:dxaOrig="1440" w:dyaOrig="1440" w14:anchorId="5C5D540B">
          <v:group id="_x0000_s1676" style="position:absolute;left:0;text-align:left;margin-left:7.15pt;margin-top:22.75pt;width:81.35pt;height:187.1pt;z-index:251918336" coordorigin="1227,5273" coordsize="1600,3655">
            <v:shape id="_x0000_s1677" type="#_x0000_t75" style="position:absolute;left:1227;top:5700;width:1320;height:320" o:allowincell="f">
              <v:imagedata r:id="rId524" o:title=""/>
            </v:shape>
            <v:shape id="_x0000_s1678" type="#_x0000_t75" style="position:absolute;left:1227;top:6094;width:1320;height:320" o:allowincell="f">
              <v:imagedata r:id="rId525" o:title=""/>
            </v:shape>
            <v:shape id="_x0000_s1679" type="#_x0000_t75" style="position:absolute;left:1227;top:6541;width:1320;height:320" o:allowincell="f">
              <v:imagedata r:id="rId526" o:title=""/>
            </v:shape>
            <v:shape id="_x0000_s1680" type="#_x0000_t75" style="position:absolute;left:1227;top:6904;width:1300;height:320" o:allowincell="f">
              <v:imagedata r:id="rId527" o:title=""/>
            </v:shape>
            <v:shape id="_x0000_s1681" type="#_x0000_t75" style="position:absolute;left:1227;top:7330;width:1320;height:320" o:allowincell="f">
              <v:imagedata r:id="rId528" o:title=""/>
            </v:shape>
            <v:shape id="_x0000_s1682" type="#_x0000_t75" style="position:absolute;left:1227;top:7756;width:1320;height:320" o:allowincell="f">
              <v:imagedata r:id="rId529" o:title=""/>
            </v:shape>
            <v:shape id="_x0000_s1683" type="#_x0000_t75" style="position:absolute;left:1227;top:8182;width:1320;height:320" o:allowincell="f">
              <v:imagedata r:id="rId530" o:title=""/>
            </v:shape>
            <v:shape id="_x0000_s1684" type="#_x0000_t75" style="position:absolute;left:1227;top:8608;width:1300;height:320" o:allowincell="f">
              <v:imagedata r:id="rId531" o:title=""/>
            </v:shape>
            <v:shape id="_x0000_s1685" type="#_x0000_t75" style="position:absolute;left:1227;top:5273;width:1600;height:320" o:allowincell="f">
              <v:imagedata r:id="rId532" o:title=""/>
            </v:shape>
            <w10:wrap anchorx="page"/>
          </v:group>
          <o:OLEObject Type="Embed" ProgID="Equation.3" ShapeID="_x0000_s1677" DrawAspect="Content" ObjectID="_1737262398" r:id="rId533"/>
          <o:OLEObject Type="Embed" ProgID="Equation.3" ShapeID="_x0000_s1678" DrawAspect="Content" ObjectID="_1737262399" r:id="rId534"/>
          <o:OLEObject Type="Embed" ProgID="Equation.3" ShapeID="_x0000_s1679" DrawAspect="Content" ObjectID="_1737262400" r:id="rId535"/>
          <o:OLEObject Type="Embed" ProgID="Equation.3" ShapeID="_x0000_s1680" DrawAspect="Content" ObjectID="_1737262401" r:id="rId536"/>
          <o:OLEObject Type="Embed" ProgID="Equation.3" ShapeID="_x0000_s1681" DrawAspect="Content" ObjectID="_1737262402" r:id="rId537"/>
          <o:OLEObject Type="Embed" ProgID="Equation.3" ShapeID="_x0000_s1682" DrawAspect="Content" ObjectID="_1737262403" r:id="rId538"/>
          <o:OLEObject Type="Embed" ProgID="Equation.3" ShapeID="_x0000_s1683" DrawAspect="Content" ObjectID="_1737262404" r:id="rId539"/>
          <o:OLEObject Type="Embed" ProgID="Equation.3" ShapeID="_x0000_s1684" DrawAspect="Content" ObjectID="_1737262405" r:id="rId540"/>
          <o:OLEObject Type="Embed" ProgID="Equation.3" ShapeID="_x0000_s1685" DrawAspect="Content" ObjectID="_1737262406" r:id="rId541"/>
        </w:object>
      </w:r>
      <w:r w:rsidR="003D09D9">
        <w:rPr>
          <w:rFonts w:ascii="Arial" w:hAnsi="Arial" w:cs="Arial"/>
          <w:noProof/>
          <w:szCs w:val="28"/>
          <w:rtl/>
          <w:lang w:eastAsia="en-US"/>
        </w:rPr>
        <mc:AlternateContent>
          <mc:Choice Requires="wps">
            <w:drawing>
              <wp:anchor distT="0" distB="0" distL="114300" distR="114300" simplePos="0" relativeHeight="251917312" behindDoc="0" locked="0" layoutInCell="1" allowOverlap="1" wp14:anchorId="036E1034" wp14:editId="30704514">
                <wp:simplePos x="0" y="0"/>
                <wp:positionH relativeFrom="page">
                  <wp:posOffset>704850</wp:posOffset>
                </wp:positionH>
                <wp:positionV relativeFrom="paragraph">
                  <wp:posOffset>266700</wp:posOffset>
                </wp:positionV>
                <wp:extent cx="367030" cy="2492375"/>
                <wp:effectExtent l="0" t="0" r="4445" b="3175"/>
                <wp:wrapNone/>
                <wp:docPr id="12" name="Text Box 6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7030" cy="2492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F691E70" w14:textId="77777777" w:rsidR="0098326B" w:rsidRDefault="0098326B" w:rsidP="00BA7CE5">
                            <w:pPr>
                              <w:spacing w:line="360" w:lineRule="auto"/>
                              <w:rPr>
                                <w:rFonts w:cs="Narkisim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cs="Narkisim"/>
                                <w:szCs w:val="28"/>
                                <w:rtl/>
                              </w:rPr>
                              <w:t>א</w:t>
                            </w:r>
                          </w:p>
                          <w:p w14:paraId="7EC19ACE" w14:textId="77777777" w:rsidR="0098326B" w:rsidRDefault="0098326B" w:rsidP="00BA7CE5">
                            <w:pPr>
                              <w:spacing w:line="360" w:lineRule="auto"/>
                              <w:rPr>
                                <w:rFonts w:cs="Narkisim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cs="Narkisim"/>
                                <w:szCs w:val="28"/>
                                <w:rtl/>
                              </w:rPr>
                              <w:t>ב</w:t>
                            </w:r>
                          </w:p>
                          <w:p w14:paraId="645CD53B" w14:textId="77777777" w:rsidR="0098326B" w:rsidRDefault="0098326B" w:rsidP="00BA7CE5">
                            <w:pPr>
                              <w:spacing w:line="360" w:lineRule="auto"/>
                              <w:rPr>
                                <w:rFonts w:cs="Narkisim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cs="Narkisim"/>
                                <w:szCs w:val="28"/>
                                <w:rtl/>
                              </w:rPr>
                              <w:t>ג</w:t>
                            </w:r>
                          </w:p>
                          <w:p w14:paraId="586D3723" w14:textId="77777777" w:rsidR="0098326B" w:rsidRDefault="0098326B" w:rsidP="00BA7CE5">
                            <w:pPr>
                              <w:spacing w:line="360" w:lineRule="auto"/>
                              <w:rPr>
                                <w:rFonts w:cs="Narkisim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cs="Narkisim"/>
                                <w:szCs w:val="28"/>
                                <w:rtl/>
                              </w:rPr>
                              <w:t>ד</w:t>
                            </w:r>
                          </w:p>
                          <w:p w14:paraId="70E91978" w14:textId="77777777" w:rsidR="0098326B" w:rsidRDefault="0098326B" w:rsidP="00BA7CE5">
                            <w:pPr>
                              <w:spacing w:line="360" w:lineRule="auto"/>
                              <w:rPr>
                                <w:rFonts w:cs="Narkisim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cs="Narkisim"/>
                                <w:szCs w:val="28"/>
                                <w:rtl/>
                              </w:rPr>
                              <w:t>ה</w:t>
                            </w:r>
                          </w:p>
                          <w:p w14:paraId="3983160B" w14:textId="77777777" w:rsidR="0098326B" w:rsidRDefault="0098326B" w:rsidP="00BA7CE5">
                            <w:pPr>
                              <w:spacing w:line="360" w:lineRule="auto"/>
                              <w:rPr>
                                <w:rFonts w:cs="Narkisim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cs="Narkisim"/>
                                <w:szCs w:val="28"/>
                                <w:rtl/>
                              </w:rPr>
                              <w:t>ו</w:t>
                            </w:r>
                          </w:p>
                          <w:p w14:paraId="74F16ACD" w14:textId="77777777" w:rsidR="0098326B" w:rsidRDefault="0098326B" w:rsidP="00BA7CE5">
                            <w:pPr>
                              <w:spacing w:line="360" w:lineRule="auto"/>
                              <w:rPr>
                                <w:rFonts w:cs="Narkisim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cs="Narkisim"/>
                                <w:szCs w:val="28"/>
                                <w:rtl/>
                              </w:rPr>
                              <w:t>ז</w:t>
                            </w:r>
                          </w:p>
                          <w:p w14:paraId="6C9B2D43" w14:textId="77777777" w:rsidR="0098326B" w:rsidRDefault="0098326B" w:rsidP="00BA7CE5">
                            <w:pPr>
                              <w:spacing w:line="360" w:lineRule="auto"/>
                              <w:rPr>
                                <w:rFonts w:cs="Narkisim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cs="Narkisim"/>
                                <w:szCs w:val="28"/>
                                <w:rtl/>
                              </w:rPr>
                              <w:t>ח</w:t>
                            </w:r>
                          </w:p>
                          <w:p w14:paraId="182447AC" w14:textId="77777777" w:rsidR="0098326B" w:rsidRDefault="0098326B" w:rsidP="00BA7CE5">
                            <w:pPr>
                              <w:spacing w:line="360" w:lineRule="auto"/>
                              <w:rPr>
                                <w:rFonts w:cs="Narkisim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cs="Narkisim"/>
                                <w:szCs w:val="28"/>
                                <w:rtl/>
                              </w:rPr>
                              <w:t>ט</w:t>
                            </w:r>
                          </w:p>
                          <w:p w14:paraId="42DE4D5A" w14:textId="77777777" w:rsidR="0098326B" w:rsidRDefault="0098326B" w:rsidP="00BA7CE5">
                            <w:pPr>
                              <w:rPr>
                                <w:rtl/>
                              </w:rPr>
                            </w:pPr>
                          </w:p>
                          <w:p w14:paraId="654A548D" w14:textId="77777777" w:rsidR="0098326B" w:rsidRDefault="0098326B" w:rsidP="00BA7CE5">
                            <w:pPr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51" o:spid="_x0000_s1484" type="#_x0000_t202" style="position:absolute;left:0;text-align:left;margin-left:55.5pt;margin-top:21pt;width:28.9pt;height:196.25pt;z-index:251917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" stroked="f">
                <v:textbox>
                  <w:txbxContent>
                    <w:p w:rsidR="0098326B" w:rsidRDefault="0098326B" w:rsidP="00BA7CE5">
                      <w:pPr>
                        <w:spacing w:line="360" w:lineRule="auto"/>
                        <w:rPr>
                          <w:rFonts w:cs="Narkisim"/>
                          <w:szCs w:val="28"/>
                          <w:rtl/>
                        </w:rPr>
                      </w:pPr>
                      <w:r>
                        <w:rPr>
                          <w:rFonts w:cs="Narkisim"/>
                          <w:szCs w:val="28"/>
                          <w:rtl/>
                        </w:rPr>
                        <w:t>א</w:t>
                      </w:r>
                    </w:p>
                    <w:p w:rsidR="0098326B" w:rsidRDefault="0098326B" w:rsidP="00BA7CE5">
                      <w:pPr>
                        <w:spacing w:line="360" w:lineRule="auto"/>
                        <w:rPr>
                          <w:rFonts w:cs="Narkisim"/>
                          <w:szCs w:val="28"/>
                          <w:rtl/>
                        </w:rPr>
                      </w:pPr>
                      <w:r>
                        <w:rPr>
                          <w:rFonts w:cs="Narkisim"/>
                          <w:szCs w:val="28"/>
                          <w:rtl/>
                        </w:rPr>
                        <w:t>ב</w:t>
                      </w:r>
                    </w:p>
                    <w:p w:rsidR="0098326B" w:rsidRDefault="0098326B" w:rsidP="00BA7CE5">
                      <w:pPr>
                        <w:spacing w:line="360" w:lineRule="auto"/>
                        <w:rPr>
                          <w:rFonts w:cs="Narkisim"/>
                          <w:szCs w:val="28"/>
                          <w:rtl/>
                        </w:rPr>
                      </w:pPr>
                      <w:r>
                        <w:rPr>
                          <w:rFonts w:cs="Narkisim"/>
                          <w:szCs w:val="28"/>
                          <w:rtl/>
                        </w:rPr>
                        <w:t>ג</w:t>
                      </w:r>
                    </w:p>
                    <w:p w:rsidR="0098326B" w:rsidRDefault="0098326B" w:rsidP="00BA7CE5">
                      <w:pPr>
                        <w:spacing w:line="360" w:lineRule="auto"/>
                        <w:rPr>
                          <w:rFonts w:cs="Narkisim"/>
                          <w:szCs w:val="28"/>
                          <w:rtl/>
                        </w:rPr>
                      </w:pPr>
                      <w:r>
                        <w:rPr>
                          <w:rFonts w:cs="Narkisim"/>
                          <w:szCs w:val="28"/>
                          <w:rtl/>
                        </w:rPr>
                        <w:t>ד</w:t>
                      </w:r>
                    </w:p>
                    <w:p w:rsidR="0098326B" w:rsidRDefault="0098326B" w:rsidP="00BA7CE5">
                      <w:pPr>
                        <w:spacing w:line="360" w:lineRule="auto"/>
                        <w:rPr>
                          <w:rFonts w:cs="Narkisim"/>
                          <w:szCs w:val="28"/>
                          <w:rtl/>
                        </w:rPr>
                      </w:pPr>
                      <w:r>
                        <w:rPr>
                          <w:rFonts w:cs="Narkisim"/>
                          <w:szCs w:val="28"/>
                          <w:rtl/>
                        </w:rPr>
                        <w:t>ה</w:t>
                      </w:r>
                    </w:p>
                    <w:p w:rsidR="0098326B" w:rsidRDefault="0098326B" w:rsidP="00BA7CE5">
                      <w:pPr>
                        <w:spacing w:line="360" w:lineRule="auto"/>
                        <w:rPr>
                          <w:rFonts w:cs="Narkisim"/>
                          <w:szCs w:val="28"/>
                          <w:rtl/>
                        </w:rPr>
                      </w:pPr>
                      <w:r>
                        <w:rPr>
                          <w:rFonts w:cs="Narkisim"/>
                          <w:szCs w:val="28"/>
                          <w:rtl/>
                        </w:rPr>
                        <w:t>ו</w:t>
                      </w:r>
                    </w:p>
                    <w:p w:rsidR="0098326B" w:rsidRDefault="0098326B" w:rsidP="00BA7CE5">
                      <w:pPr>
                        <w:spacing w:line="360" w:lineRule="auto"/>
                        <w:rPr>
                          <w:rFonts w:cs="Narkisim"/>
                          <w:szCs w:val="28"/>
                          <w:rtl/>
                        </w:rPr>
                      </w:pPr>
                      <w:r>
                        <w:rPr>
                          <w:rFonts w:cs="Narkisim"/>
                          <w:szCs w:val="28"/>
                          <w:rtl/>
                        </w:rPr>
                        <w:t>ז</w:t>
                      </w:r>
                    </w:p>
                    <w:p w:rsidR="0098326B" w:rsidRDefault="0098326B" w:rsidP="00BA7CE5">
                      <w:pPr>
                        <w:spacing w:line="360" w:lineRule="auto"/>
                        <w:rPr>
                          <w:rFonts w:cs="Narkisim"/>
                          <w:szCs w:val="28"/>
                          <w:rtl/>
                        </w:rPr>
                      </w:pPr>
                      <w:r>
                        <w:rPr>
                          <w:rFonts w:cs="Narkisim"/>
                          <w:szCs w:val="28"/>
                          <w:rtl/>
                        </w:rPr>
                        <w:t>ח</w:t>
                      </w:r>
                    </w:p>
                    <w:p w:rsidR="0098326B" w:rsidRDefault="0098326B" w:rsidP="00BA7CE5">
                      <w:pPr>
                        <w:spacing w:line="360" w:lineRule="auto"/>
                        <w:rPr>
                          <w:rFonts w:cs="Narkisim"/>
                          <w:szCs w:val="28"/>
                          <w:rtl/>
                        </w:rPr>
                      </w:pPr>
                      <w:r>
                        <w:rPr>
                          <w:rFonts w:cs="Narkisim"/>
                          <w:szCs w:val="28"/>
                          <w:rtl/>
                        </w:rPr>
                        <w:t>ט</w:t>
                      </w:r>
                    </w:p>
                    <w:p w:rsidR="0098326B" w:rsidRDefault="0098326B" w:rsidP="00BA7CE5">
                      <w:pPr>
                        <w:rPr>
                          <w:rtl/>
                        </w:rPr>
                      </w:pPr>
                    </w:p>
                    <w:p w:rsidR="0098326B" w:rsidRDefault="0098326B" w:rsidP="00BA7CE5">
                      <w:pPr>
                        <w:rPr>
                          <w:rtl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tbl>
      <w:tblPr>
        <w:bidiVisual/>
        <w:tblW w:w="0" w:type="auto"/>
        <w:tblInd w:w="-2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417"/>
        <w:gridCol w:w="2212"/>
      </w:tblGrid>
      <w:tr w:rsidR="00BA7CE5" w:rsidRPr="003F4E13" w14:paraId="60CC0CBC" w14:textId="77777777" w:rsidTr="00C44AE3">
        <w:trPr>
          <w:trHeight w:val="60"/>
        </w:trPr>
        <w:tc>
          <w:tcPr>
            <w:tcW w:w="1701" w:type="dxa"/>
          </w:tcPr>
          <w:p w14:paraId="4669A519" w14:textId="77777777" w:rsidR="00BA7CE5" w:rsidRPr="003F4E13" w:rsidRDefault="00BA7CE5" w:rsidP="000D1478">
            <w:pPr>
              <w:rPr>
                <w:rFonts w:ascii="Arial" w:hAnsi="Arial" w:cs="Arial"/>
                <w:szCs w:val="28"/>
                <w:rtl/>
              </w:rPr>
            </w:pPr>
            <w:r w:rsidRPr="003F4E13">
              <w:rPr>
                <w:rFonts w:ascii="Arial" w:hAnsi="Arial" w:cs="Arial"/>
                <w:noProof/>
                <w:szCs w:val="28"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913216" behindDoc="0" locked="0" layoutInCell="0" allowOverlap="1" wp14:anchorId="5E16CDDB" wp14:editId="2BE4303D">
                      <wp:simplePos x="0" y="0"/>
                      <wp:positionH relativeFrom="page">
                        <wp:posOffset>5861050</wp:posOffset>
                      </wp:positionH>
                      <wp:positionV relativeFrom="paragraph">
                        <wp:posOffset>175260</wp:posOffset>
                      </wp:positionV>
                      <wp:extent cx="360680" cy="270510"/>
                      <wp:effectExtent l="3175" t="3175" r="0" b="2540"/>
                      <wp:wrapNone/>
                      <wp:docPr id="3499" name="תיבת טקסט 34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0680" cy="2705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A89DB1E" w14:textId="77777777" w:rsidR="0098326B" w:rsidRDefault="0098326B" w:rsidP="00BA7CE5">
                                  <w:pPr>
                                    <w:rPr>
                                      <w:sz w:val="32"/>
                                      <w:rtl/>
                                    </w:rPr>
                                  </w:pPr>
                                  <w:r>
                                    <w:rPr>
                                      <w:sz w:val="32"/>
                                    </w:rPr>
                                    <w:t>-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BF8CD78" id="תיבת טקסט 3499" o:spid="_x0000_s1485" type="#_x0000_t202" style="position:absolute;left:0;text-align:left;margin-left:461.5pt;margin-top:13.8pt;width:28.4pt;height:21.3pt;z-index:251913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" o:allowincell="f" stroked="f">
                      <v:textbox>
                        <w:txbxContent>
                          <w:p w:rsidR="0098326B" w:rsidRDefault="0098326B" w:rsidP="00BA7CE5">
                            <w:pPr>
                              <w:rPr>
                                <w:sz w:val="32"/>
                                <w:rtl/>
                              </w:rPr>
                            </w:pPr>
                            <w:r>
                              <w:rPr>
                                <w:sz w:val="32"/>
                              </w:rPr>
                              <w:t>-6</w:t>
                            </w:r>
                          </w:p>
                        </w:txbxContent>
                      </v:textbox>
                      <w10:wrap anchorx="page"/>
                    </v:shape>
                  </w:pict>
                </mc:Fallback>
              </mc:AlternateContent>
            </w:r>
            <w:r>
              <w:rPr>
                <w:rFonts w:ascii="Arial" w:hAnsi="Arial" w:cs="Arial" w:hint="cs"/>
                <w:szCs w:val="28"/>
                <w:rtl/>
              </w:rPr>
              <w:t>א.</w:t>
            </w:r>
          </w:p>
        </w:tc>
        <w:tc>
          <w:tcPr>
            <w:tcW w:w="1417" w:type="dxa"/>
          </w:tcPr>
          <w:p w14:paraId="5DEF8247" w14:textId="77777777" w:rsidR="00BA7CE5" w:rsidRPr="003F4E13" w:rsidRDefault="00BA7CE5" w:rsidP="00AB1FD0">
            <w:pPr>
              <w:rPr>
                <w:rFonts w:ascii="Arial" w:hAnsi="Arial" w:cs="Arial"/>
                <w:szCs w:val="28"/>
                <w:rtl/>
              </w:rPr>
            </w:pPr>
            <w:r>
              <w:rPr>
                <w:rFonts w:ascii="Arial" w:hAnsi="Arial" w:cs="Arial" w:hint="cs"/>
                <w:szCs w:val="28"/>
                <w:rtl/>
              </w:rPr>
              <w:t>ב.</w:t>
            </w:r>
          </w:p>
        </w:tc>
        <w:tc>
          <w:tcPr>
            <w:tcW w:w="2212" w:type="dxa"/>
          </w:tcPr>
          <w:p w14:paraId="4865C199" w14:textId="77777777" w:rsidR="00BA7CE5" w:rsidRPr="003F4E13" w:rsidRDefault="00BA7CE5" w:rsidP="00AB1FD0">
            <w:pPr>
              <w:rPr>
                <w:rFonts w:ascii="Arial" w:hAnsi="Arial" w:cs="Arial"/>
                <w:szCs w:val="28"/>
                <w:rtl/>
              </w:rPr>
            </w:pPr>
            <w:r>
              <w:rPr>
                <w:rFonts w:ascii="Arial" w:hAnsi="Arial" w:cs="Arial" w:hint="cs"/>
                <w:szCs w:val="28"/>
                <w:rtl/>
              </w:rPr>
              <w:t>ג.</w:t>
            </w:r>
          </w:p>
          <w:p w14:paraId="02C0E254" w14:textId="77777777" w:rsidR="00BA7CE5" w:rsidRPr="003F4E13" w:rsidRDefault="00BA7CE5" w:rsidP="00AB1FD0">
            <w:pPr>
              <w:rPr>
                <w:rFonts w:ascii="Arial" w:hAnsi="Arial" w:cs="Arial"/>
                <w:szCs w:val="28"/>
                <w:rtl/>
              </w:rPr>
            </w:pPr>
          </w:p>
          <w:p w14:paraId="3CB75887" w14:textId="77777777" w:rsidR="00BA7CE5" w:rsidRPr="003F4E13" w:rsidRDefault="00BA7CE5" w:rsidP="00AB1FD0">
            <w:pPr>
              <w:rPr>
                <w:rFonts w:ascii="Arial" w:hAnsi="Arial" w:cs="Arial"/>
                <w:szCs w:val="28"/>
                <w:rtl/>
              </w:rPr>
            </w:pPr>
          </w:p>
        </w:tc>
      </w:tr>
      <w:tr w:rsidR="00BA7CE5" w:rsidRPr="003F4E13" w14:paraId="696A0F84" w14:textId="77777777" w:rsidTr="00C44AE3">
        <w:trPr>
          <w:trHeight w:val="60"/>
        </w:trPr>
        <w:tc>
          <w:tcPr>
            <w:tcW w:w="1701" w:type="dxa"/>
          </w:tcPr>
          <w:p w14:paraId="0F11630A" w14:textId="77777777" w:rsidR="00BA7CE5" w:rsidRPr="003F4E13" w:rsidRDefault="00BA7CE5" w:rsidP="00BA7CE5">
            <w:pPr>
              <w:rPr>
                <w:rFonts w:ascii="Arial" w:hAnsi="Arial" w:cs="Arial"/>
                <w:szCs w:val="28"/>
                <w:rtl/>
              </w:rPr>
            </w:pPr>
            <w:r>
              <w:rPr>
                <w:rFonts w:ascii="Arial" w:hAnsi="Arial" w:cs="Arial" w:hint="cs"/>
                <w:szCs w:val="28"/>
                <w:rtl/>
              </w:rPr>
              <w:t>ד.</w:t>
            </w:r>
          </w:p>
          <w:p w14:paraId="291128D6" w14:textId="77777777" w:rsidR="00BA7CE5" w:rsidRPr="003F4E13" w:rsidRDefault="00BA7CE5" w:rsidP="00AB1FD0">
            <w:pPr>
              <w:jc w:val="center"/>
              <w:rPr>
                <w:rFonts w:ascii="Arial" w:hAnsi="Arial" w:cs="Arial"/>
                <w:szCs w:val="28"/>
                <w:rtl/>
              </w:rPr>
            </w:pPr>
          </w:p>
        </w:tc>
        <w:tc>
          <w:tcPr>
            <w:tcW w:w="1417" w:type="dxa"/>
          </w:tcPr>
          <w:p w14:paraId="1258680C" w14:textId="77777777" w:rsidR="00BA7CE5" w:rsidRPr="003F4E13" w:rsidRDefault="00BA7CE5" w:rsidP="00BA7CE5">
            <w:pPr>
              <w:rPr>
                <w:rFonts w:ascii="Arial" w:hAnsi="Arial" w:cs="Arial"/>
                <w:szCs w:val="28"/>
                <w:rtl/>
              </w:rPr>
            </w:pPr>
            <w:r>
              <w:rPr>
                <w:rFonts w:ascii="Arial" w:hAnsi="Arial" w:cs="Arial" w:hint="cs"/>
                <w:szCs w:val="28"/>
                <w:rtl/>
              </w:rPr>
              <w:t>ה.</w:t>
            </w:r>
          </w:p>
        </w:tc>
        <w:tc>
          <w:tcPr>
            <w:tcW w:w="2212" w:type="dxa"/>
          </w:tcPr>
          <w:p w14:paraId="649C40B7" w14:textId="77777777" w:rsidR="00BA7CE5" w:rsidRPr="003F4E13" w:rsidRDefault="00BA7CE5" w:rsidP="00BA7CE5">
            <w:pPr>
              <w:rPr>
                <w:rFonts w:ascii="Arial" w:hAnsi="Arial" w:cs="Arial"/>
                <w:szCs w:val="28"/>
                <w:rtl/>
              </w:rPr>
            </w:pPr>
            <w:r>
              <w:rPr>
                <w:rFonts w:ascii="Arial" w:hAnsi="Arial" w:cs="Arial" w:hint="cs"/>
                <w:szCs w:val="28"/>
                <w:rtl/>
              </w:rPr>
              <w:t>ו.</w:t>
            </w:r>
          </w:p>
          <w:p w14:paraId="596B9AB3" w14:textId="77777777" w:rsidR="00BA7CE5" w:rsidRPr="003F4E13" w:rsidRDefault="00BA7CE5" w:rsidP="00AB1FD0">
            <w:pPr>
              <w:jc w:val="center"/>
              <w:rPr>
                <w:rFonts w:ascii="Arial" w:hAnsi="Arial" w:cs="Arial"/>
                <w:szCs w:val="28"/>
                <w:rtl/>
              </w:rPr>
            </w:pPr>
          </w:p>
          <w:p w14:paraId="101AA64A" w14:textId="77777777" w:rsidR="00BA7CE5" w:rsidRPr="003F4E13" w:rsidRDefault="00BA7CE5" w:rsidP="00AB1FD0">
            <w:pPr>
              <w:jc w:val="center"/>
              <w:rPr>
                <w:rFonts w:ascii="Arial" w:hAnsi="Arial" w:cs="Arial"/>
                <w:szCs w:val="28"/>
                <w:rtl/>
              </w:rPr>
            </w:pPr>
          </w:p>
        </w:tc>
      </w:tr>
      <w:tr w:rsidR="00BA7CE5" w:rsidRPr="003F4E13" w14:paraId="67359700" w14:textId="77777777" w:rsidTr="00C44AE3">
        <w:trPr>
          <w:trHeight w:val="60"/>
        </w:trPr>
        <w:tc>
          <w:tcPr>
            <w:tcW w:w="1701" w:type="dxa"/>
          </w:tcPr>
          <w:p w14:paraId="24E2225B" w14:textId="77777777" w:rsidR="00BA7CE5" w:rsidRPr="003F4E13" w:rsidRDefault="00BA7CE5" w:rsidP="00BA7CE5">
            <w:pPr>
              <w:rPr>
                <w:rFonts w:ascii="Arial" w:hAnsi="Arial" w:cs="Arial"/>
                <w:szCs w:val="28"/>
                <w:rtl/>
              </w:rPr>
            </w:pPr>
            <w:r>
              <w:rPr>
                <w:rFonts w:ascii="Arial" w:hAnsi="Arial" w:cs="Arial" w:hint="cs"/>
                <w:szCs w:val="28"/>
                <w:rtl/>
              </w:rPr>
              <w:t>ז.</w:t>
            </w:r>
          </w:p>
        </w:tc>
        <w:tc>
          <w:tcPr>
            <w:tcW w:w="1417" w:type="dxa"/>
          </w:tcPr>
          <w:p w14:paraId="124CCA03" w14:textId="77777777" w:rsidR="00BA7CE5" w:rsidRPr="003F4E13" w:rsidRDefault="00BA7CE5" w:rsidP="00BA7CE5">
            <w:pPr>
              <w:rPr>
                <w:rFonts w:ascii="Arial" w:hAnsi="Arial" w:cs="Arial"/>
                <w:szCs w:val="28"/>
                <w:rtl/>
              </w:rPr>
            </w:pPr>
            <w:r>
              <w:rPr>
                <w:rFonts w:ascii="Arial" w:hAnsi="Arial" w:cs="Arial" w:hint="cs"/>
                <w:szCs w:val="28"/>
                <w:rtl/>
              </w:rPr>
              <w:t>ח.</w:t>
            </w:r>
          </w:p>
        </w:tc>
        <w:tc>
          <w:tcPr>
            <w:tcW w:w="2212" w:type="dxa"/>
          </w:tcPr>
          <w:p w14:paraId="26EE9D79" w14:textId="77777777" w:rsidR="00BA7CE5" w:rsidRDefault="00BA7CE5" w:rsidP="00BA7CE5">
            <w:pPr>
              <w:rPr>
                <w:rFonts w:ascii="Arial" w:hAnsi="Arial" w:cs="Arial"/>
                <w:szCs w:val="28"/>
                <w:rtl/>
              </w:rPr>
            </w:pPr>
            <w:r>
              <w:rPr>
                <w:rFonts w:ascii="Arial" w:hAnsi="Arial" w:cs="Arial" w:hint="cs"/>
                <w:szCs w:val="28"/>
                <w:rtl/>
              </w:rPr>
              <w:t>ט.</w:t>
            </w:r>
          </w:p>
          <w:p w14:paraId="2B1BF044" w14:textId="77777777" w:rsidR="00BA7CE5" w:rsidRPr="003F4E13" w:rsidRDefault="00BA7CE5" w:rsidP="00BA7CE5">
            <w:pPr>
              <w:rPr>
                <w:rFonts w:ascii="Arial" w:hAnsi="Arial" w:cs="Arial"/>
                <w:szCs w:val="28"/>
                <w:rtl/>
              </w:rPr>
            </w:pPr>
          </w:p>
          <w:p w14:paraId="69DD3B37" w14:textId="77777777" w:rsidR="00BA7CE5" w:rsidRPr="003F4E13" w:rsidRDefault="00BA7CE5" w:rsidP="00AB1FD0">
            <w:pPr>
              <w:jc w:val="center"/>
              <w:rPr>
                <w:rFonts w:ascii="Arial" w:hAnsi="Arial" w:cs="Arial"/>
                <w:szCs w:val="28"/>
                <w:rtl/>
              </w:rPr>
            </w:pPr>
          </w:p>
        </w:tc>
      </w:tr>
    </w:tbl>
    <w:p w14:paraId="0DEEDC08" w14:textId="77777777" w:rsidR="00BA7CE5" w:rsidRPr="003F4E13" w:rsidRDefault="00BA7CE5" w:rsidP="00BA7CE5">
      <w:pPr>
        <w:rPr>
          <w:rFonts w:ascii="Arial" w:hAnsi="Arial" w:cs="Arial"/>
          <w:rtl/>
        </w:rPr>
      </w:pPr>
      <w:r w:rsidRPr="003F4E13">
        <w:rPr>
          <w:rFonts w:ascii="Arial" w:hAnsi="Arial" w:cs="Arial"/>
          <w:rtl/>
        </w:rPr>
        <w:br/>
      </w:r>
      <w:r w:rsidRPr="003F4E13">
        <w:rPr>
          <w:rFonts w:ascii="Arial" w:hAnsi="Arial" w:cs="Arial"/>
          <w:rtl/>
        </w:rPr>
        <w:br/>
      </w:r>
    </w:p>
    <w:p w14:paraId="1F7BCA24" w14:textId="77777777" w:rsidR="00BA7CE5" w:rsidRPr="003F4E13" w:rsidRDefault="00BA7CE5" w:rsidP="00BA7CE5">
      <w:pPr>
        <w:rPr>
          <w:rFonts w:ascii="Arial" w:hAnsi="Arial" w:cs="Arial"/>
          <w:rtl/>
        </w:rPr>
      </w:pPr>
    </w:p>
    <w:p w14:paraId="6B06997F" w14:textId="77777777" w:rsidR="00BA7CE5" w:rsidRPr="003F4E13" w:rsidRDefault="00BA7CE5" w:rsidP="00BA7CE5">
      <w:pPr>
        <w:rPr>
          <w:rFonts w:ascii="Arial" w:hAnsi="Arial" w:cs="Arial"/>
          <w:rtl/>
        </w:rPr>
      </w:pPr>
    </w:p>
    <w:p w14:paraId="773B95D8" w14:textId="77777777" w:rsidR="00BA7CE5" w:rsidRPr="003F4E13" w:rsidRDefault="00BA7CE5" w:rsidP="00BA7CE5">
      <w:pPr>
        <w:rPr>
          <w:rFonts w:ascii="Arial" w:hAnsi="Arial" w:cs="Arial"/>
          <w:rtl/>
        </w:rPr>
      </w:pPr>
      <w:r>
        <w:rPr>
          <w:rFonts w:ascii="Arial" w:hAnsi="Arial" w:cs="Arial" w:hint="cs"/>
          <w:rtl/>
        </w:rPr>
        <w:t xml:space="preserve">אם חישבתם נכון </w:t>
      </w:r>
      <w:r>
        <w:rPr>
          <w:rFonts w:ascii="Arial" w:hAnsi="Arial" w:cs="Arial"/>
          <w:rtl/>
        </w:rPr>
        <w:t>–</w:t>
      </w:r>
      <w:r>
        <w:rPr>
          <w:rFonts w:ascii="Arial" w:hAnsi="Arial" w:cs="Arial" w:hint="cs"/>
          <w:rtl/>
        </w:rPr>
        <w:t xml:space="preserve"> התקבל קיבוע קסם (אותו סכום בכל ריבוע טור או אלכסון)</w:t>
      </w:r>
    </w:p>
    <w:p w14:paraId="43F07149" w14:textId="77777777" w:rsidR="00BA7CE5" w:rsidRPr="003F4E13" w:rsidRDefault="00BA7CE5" w:rsidP="00BA7CE5">
      <w:pPr>
        <w:rPr>
          <w:rFonts w:ascii="Arial" w:hAnsi="Arial" w:cs="Arial"/>
          <w:rtl/>
        </w:rPr>
      </w:pPr>
    </w:p>
    <w:p w14:paraId="7A36D40F" w14:textId="77777777" w:rsidR="00BA7CE5" w:rsidRPr="003F4E13" w:rsidRDefault="00BA7CE5" w:rsidP="00BA7CE5">
      <w:pPr>
        <w:rPr>
          <w:rFonts w:ascii="Arial" w:hAnsi="Arial" w:cs="Arial"/>
          <w:rtl/>
        </w:rPr>
      </w:pPr>
    </w:p>
    <w:p w14:paraId="24723BC9" w14:textId="77777777" w:rsidR="00FB3601" w:rsidRPr="00FB3601" w:rsidRDefault="00FB3601" w:rsidP="00E85A3E">
      <w:pPr>
        <w:rPr>
          <w:rFonts w:cs="Guttman Yad-Brush"/>
          <w:rtl/>
        </w:rPr>
      </w:pPr>
      <w:r>
        <w:rPr>
          <w:rFonts w:cs="Guttman Yad-Brush"/>
          <w:rtl/>
        </w:rPr>
        <w:br w:type="page"/>
      </w:r>
    </w:p>
    <w:p w14:paraId="4D6C5D12" w14:textId="77777777" w:rsidR="0013789C" w:rsidRPr="00BA7CE5" w:rsidRDefault="0013789C" w:rsidP="0013789C">
      <w:pPr>
        <w:spacing w:line="360" w:lineRule="auto"/>
        <w:rPr>
          <w:rFonts w:ascii="Arial" w:hAnsi="Arial" w:cs="Arial"/>
          <w:sz w:val="28"/>
          <w:szCs w:val="28"/>
          <w:u w:val="single"/>
          <w:rtl/>
        </w:rPr>
      </w:pPr>
      <w:r w:rsidRPr="00BA7CE5">
        <w:rPr>
          <w:rFonts w:ascii="Arial" w:hAnsi="Arial" w:cs="Arial" w:hint="cs"/>
          <w:sz w:val="28"/>
          <w:szCs w:val="28"/>
          <w:u w:val="single"/>
          <w:rtl/>
        </w:rPr>
        <w:t>חיסור שני מספרים מכוונים</w:t>
      </w:r>
    </w:p>
    <w:p w14:paraId="513B4737" w14:textId="77777777" w:rsidR="00FB3601" w:rsidRPr="00BA7CE5" w:rsidRDefault="0013789C" w:rsidP="00FB3601">
      <w:pPr>
        <w:spacing w:line="360" w:lineRule="auto"/>
        <w:rPr>
          <w:rFonts w:ascii="Arial" w:hAnsi="Arial" w:cs="Arial"/>
          <w:sz w:val="28"/>
          <w:szCs w:val="28"/>
          <w:rtl/>
        </w:rPr>
      </w:pPr>
      <w:r w:rsidRPr="00BA7CE5">
        <w:rPr>
          <w:rFonts w:ascii="Arial" w:hAnsi="Arial" w:cs="Arial" w:hint="cs"/>
          <w:sz w:val="28"/>
          <w:szCs w:val="28"/>
          <w:rtl/>
        </w:rPr>
        <w:t xml:space="preserve">פעולת החיסור שקולה לחיבור הנגדי. </w:t>
      </w:r>
      <w:r w:rsidR="00FB3601" w:rsidRPr="00BA7CE5">
        <w:rPr>
          <w:rFonts w:ascii="Arial" w:hAnsi="Arial" w:cs="Arial"/>
          <w:sz w:val="28"/>
          <w:szCs w:val="28"/>
          <w:rtl/>
        </w:rPr>
        <w:br/>
      </w:r>
      <w:r w:rsidR="00FB3601" w:rsidRPr="00BA7CE5">
        <w:rPr>
          <w:rFonts w:ascii="Arial" w:hAnsi="Arial" w:cs="Arial" w:hint="cs"/>
          <w:sz w:val="28"/>
          <w:szCs w:val="28"/>
          <w:rtl/>
        </w:rPr>
        <w:t xml:space="preserve">דוגמאות: </w:t>
      </w:r>
      <w:r w:rsidR="00FB3601" w:rsidRPr="00BA7CE5">
        <w:rPr>
          <w:rFonts w:ascii="Arial" w:hAnsi="Arial" w:cs="Arial"/>
          <w:position w:val="-28"/>
          <w:sz w:val="28"/>
          <w:szCs w:val="28"/>
        </w:rPr>
        <w:object w:dxaOrig="1219" w:dyaOrig="680" w14:anchorId="6C1B5A4A">
          <v:shape id="_x0000_i1256" type="#_x0000_t75" style="width:57.7pt;height:36pt" o:ole="">
            <v:imagedata r:id="rId542" o:title=""/>
          </v:shape>
          <o:OLEObject Type="Embed" ProgID="Equation.3" ShapeID="_x0000_i1256" DrawAspect="Content" ObjectID="_1737262161" r:id="rId543"/>
        </w:object>
      </w:r>
      <w:r w:rsidRPr="00BA7CE5">
        <w:rPr>
          <w:rFonts w:ascii="Arial" w:hAnsi="Arial" w:cs="Arial" w:hint="cs"/>
          <w:sz w:val="28"/>
          <w:szCs w:val="28"/>
          <w:rtl/>
        </w:rPr>
        <w:t xml:space="preserve"> </w:t>
      </w:r>
    </w:p>
    <w:p w14:paraId="6A27F45A" w14:textId="77777777" w:rsidR="00FB3601" w:rsidRPr="00FB3601" w:rsidRDefault="00BA7CE5" w:rsidP="0013789C">
      <w:pPr>
        <w:spacing w:line="360" w:lineRule="auto"/>
        <w:rPr>
          <w:rFonts w:ascii="Arial" w:hAnsi="Arial" w:cs="Arial"/>
          <w:rtl/>
        </w:rPr>
      </w:pPr>
      <w:r w:rsidRPr="00BA7CE5">
        <w:rPr>
          <w:rFonts w:ascii="Arial" w:hAnsi="Arial" w:cs="Arial"/>
          <w:sz w:val="28"/>
          <w:szCs w:val="28"/>
        </w:rPr>
        <w:object w:dxaOrig="2000" w:dyaOrig="680" w14:anchorId="7063C9AF">
          <v:shape id="_x0000_i1257" type="#_x0000_t75" style="width:100.5pt;height:36pt" o:ole="">
            <v:imagedata r:id="rId544" o:title=""/>
          </v:shape>
          <o:OLEObject Type="Embed" ProgID="Equation.3" ShapeID="_x0000_i1257" DrawAspect="Content" ObjectID="_1737262162" r:id="rId545"/>
        </w:object>
      </w:r>
    </w:p>
    <w:p w14:paraId="19D605B4" w14:textId="77777777" w:rsidR="0013789C" w:rsidRPr="00FB3601" w:rsidRDefault="0013789C" w:rsidP="0013789C">
      <w:pPr>
        <w:spacing w:line="360" w:lineRule="auto"/>
        <w:rPr>
          <w:rFonts w:ascii="Arial" w:hAnsi="Arial" w:cs="Arial"/>
          <w:rtl/>
        </w:rPr>
      </w:pPr>
    </w:p>
    <w:p w14:paraId="42A5782C" w14:textId="77777777" w:rsidR="00BA7CE5" w:rsidRPr="003F4E13" w:rsidRDefault="00BA7CE5" w:rsidP="00BA7CE5">
      <w:pPr>
        <w:rPr>
          <w:rFonts w:ascii="Arial" w:hAnsi="Arial" w:cs="Arial"/>
          <w:b/>
          <w:bCs/>
          <w:rtl/>
        </w:rPr>
      </w:pPr>
    </w:p>
    <w:p w14:paraId="61000926" w14:textId="77777777" w:rsidR="00BA7CE5" w:rsidRPr="00BA7CE5" w:rsidRDefault="00BA7CE5" w:rsidP="009339D2">
      <w:pPr>
        <w:pStyle w:val="a9"/>
        <w:numPr>
          <w:ilvl w:val="0"/>
          <w:numId w:val="32"/>
        </w:numPr>
        <w:spacing w:line="360" w:lineRule="auto"/>
        <w:rPr>
          <w:rFonts w:ascii="Arial" w:hAnsi="Arial" w:cs="Arial"/>
          <w:sz w:val="28"/>
          <w:szCs w:val="28"/>
          <w:rtl/>
        </w:rPr>
      </w:pPr>
      <w:r w:rsidRPr="00BA7CE5">
        <w:rPr>
          <w:rFonts w:ascii="Arial" w:hAnsi="Arial" w:cs="Arial"/>
          <w:sz w:val="28"/>
          <w:szCs w:val="28"/>
          <w:rtl/>
        </w:rPr>
        <w:t xml:space="preserve">סמנו בכל שורה של הטבלה את התרגיל </w:t>
      </w:r>
      <w:r w:rsidRPr="00BA7CE5">
        <w:rPr>
          <w:rFonts w:ascii="Arial" w:hAnsi="Arial" w:cs="Arial" w:hint="cs"/>
          <w:sz w:val="28"/>
          <w:szCs w:val="28"/>
          <w:rtl/>
        </w:rPr>
        <w:t xml:space="preserve">השונה </w:t>
      </w:r>
      <w:r w:rsidRPr="00BA7CE5">
        <w:rPr>
          <w:rFonts w:ascii="Arial" w:hAnsi="Arial" w:cs="Arial"/>
          <w:sz w:val="28"/>
          <w:szCs w:val="28"/>
          <w:rtl/>
        </w:rPr>
        <w:t>מ</w:t>
      </w:r>
      <w:r w:rsidRPr="00BA7CE5">
        <w:rPr>
          <w:rFonts w:ascii="Arial" w:hAnsi="Arial" w:cs="Arial" w:hint="cs"/>
          <w:sz w:val="28"/>
          <w:szCs w:val="28"/>
          <w:rtl/>
        </w:rPr>
        <w:t>ה</w:t>
      </w:r>
      <w:r w:rsidRPr="00BA7CE5">
        <w:rPr>
          <w:rFonts w:ascii="Arial" w:hAnsi="Arial" w:cs="Arial"/>
          <w:sz w:val="28"/>
          <w:szCs w:val="28"/>
          <w:rtl/>
        </w:rPr>
        <w:t>אחרים.</w:t>
      </w:r>
    </w:p>
    <w:p w14:paraId="596BD67D" w14:textId="77777777" w:rsidR="00BA7CE5" w:rsidRPr="00BA7CE5" w:rsidRDefault="00BA7CE5" w:rsidP="009339D2">
      <w:pPr>
        <w:pStyle w:val="a9"/>
        <w:numPr>
          <w:ilvl w:val="0"/>
          <w:numId w:val="32"/>
        </w:numPr>
        <w:spacing w:line="360" w:lineRule="auto"/>
        <w:rPr>
          <w:rFonts w:ascii="Arial" w:hAnsi="Arial" w:cs="Arial"/>
          <w:sz w:val="28"/>
          <w:szCs w:val="28"/>
          <w:rtl/>
        </w:rPr>
      </w:pPr>
      <w:r w:rsidRPr="00BA7CE5">
        <w:rPr>
          <w:rFonts w:ascii="Arial" w:hAnsi="Arial" w:cs="Arial"/>
          <w:sz w:val="28"/>
          <w:szCs w:val="28"/>
          <w:rtl/>
        </w:rPr>
        <w:t>סמנו בכל טור את התרגילים שתוצאותיהם שוות</w:t>
      </w:r>
      <w:r w:rsidRPr="00BA7CE5">
        <w:rPr>
          <w:rFonts w:ascii="Arial" w:hAnsi="Arial" w:cs="Arial" w:hint="cs"/>
          <w:sz w:val="28"/>
          <w:szCs w:val="28"/>
          <w:rtl/>
        </w:rPr>
        <w:t>.</w:t>
      </w:r>
    </w:p>
    <w:p w14:paraId="19105187" w14:textId="77777777" w:rsidR="00BA7CE5" w:rsidRPr="00BA7CE5" w:rsidRDefault="00BA7CE5" w:rsidP="009339D2">
      <w:pPr>
        <w:pStyle w:val="a9"/>
        <w:numPr>
          <w:ilvl w:val="0"/>
          <w:numId w:val="32"/>
        </w:numPr>
        <w:spacing w:line="360" w:lineRule="auto"/>
        <w:rPr>
          <w:rFonts w:ascii="Arial" w:hAnsi="Arial" w:cs="Arial"/>
          <w:sz w:val="28"/>
          <w:szCs w:val="28"/>
        </w:rPr>
      </w:pPr>
      <w:r w:rsidRPr="00BA7CE5">
        <w:rPr>
          <w:rFonts w:ascii="Arial" w:hAnsi="Arial" w:cs="Arial"/>
          <w:sz w:val="28"/>
          <w:szCs w:val="28"/>
          <w:rtl/>
        </w:rPr>
        <w:t>חברו את כל התרגילים שלא סימנתם. האם קיבלתם אפס ?</w:t>
      </w:r>
    </w:p>
    <w:p w14:paraId="221472E6" w14:textId="77777777" w:rsidR="00BA7CE5" w:rsidRPr="003F4E13" w:rsidRDefault="00BA7CE5" w:rsidP="00BA7CE5">
      <w:pPr>
        <w:ind w:left="360"/>
        <w:rPr>
          <w:rFonts w:ascii="Arial" w:hAnsi="Arial" w:cs="Arial"/>
          <w:rtl/>
          <w:lang w:eastAsia="en-US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76"/>
        <w:gridCol w:w="1539"/>
        <w:gridCol w:w="1559"/>
        <w:gridCol w:w="1701"/>
      </w:tblGrid>
      <w:tr w:rsidR="00BA7CE5" w:rsidRPr="003F4E13" w14:paraId="138F386D" w14:textId="77777777" w:rsidTr="00BA7CE5">
        <w:trPr>
          <w:trHeight w:val="651"/>
        </w:trPr>
        <w:tc>
          <w:tcPr>
            <w:tcW w:w="1376" w:type="dxa"/>
          </w:tcPr>
          <w:p w14:paraId="0588A6A4" w14:textId="77777777" w:rsidR="00BA7CE5" w:rsidRPr="003F4E13" w:rsidRDefault="00BA7CE5" w:rsidP="00AB1FD0">
            <w:pPr>
              <w:rPr>
                <w:rFonts w:ascii="Arial" w:hAnsi="Arial" w:cs="Arial"/>
                <w:lang w:eastAsia="en-US"/>
              </w:rPr>
            </w:pPr>
            <w:r w:rsidRPr="003F4E13">
              <w:rPr>
                <w:rFonts w:ascii="Arial" w:hAnsi="Arial" w:cs="Arial"/>
                <w:position w:val="-10"/>
                <w:rtl/>
                <w:lang w:eastAsia="en-US"/>
              </w:rPr>
              <w:object w:dxaOrig="1160" w:dyaOrig="340" w14:anchorId="3F3D21B4">
                <v:shape id="_x0000_i1258" type="#_x0000_t75" style="width:57.75pt;height:14.25pt" o:ole="">
                  <v:imagedata r:id="rId546" o:title=""/>
                </v:shape>
                <o:OLEObject Type="Embed" ProgID="Equation.3" ShapeID="_x0000_i1258" DrawAspect="Content" ObjectID="_1737262163" r:id="rId547"/>
              </w:object>
            </w:r>
          </w:p>
        </w:tc>
        <w:tc>
          <w:tcPr>
            <w:tcW w:w="1539" w:type="dxa"/>
          </w:tcPr>
          <w:p w14:paraId="666DA72F" w14:textId="77777777" w:rsidR="00BA7CE5" w:rsidRPr="003F4E13" w:rsidRDefault="00BA7CE5" w:rsidP="00AB1FD0">
            <w:pPr>
              <w:rPr>
                <w:rFonts w:ascii="Arial" w:hAnsi="Arial" w:cs="Arial"/>
                <w:lang w:eastAsia="en-US"/>
              </w:rPr>
            </w:pPr>
            <w:r w:rsidRPr="003F4E13">
              <w:rPr>
                <w:rFonts w:ascii="Arial" w:hAnsi="Arial" w:cs="Arial"/>
                <w:position w:val="-10"/>
                <w:rtl/>
                <w:lang w:eastAsia="en-US"/>
              </w:rPr>
              <w:object w:dxaOrig="1140" w:dyaOrig="340" w14:anchorId="2742DC38">
                <v:shape id="_x0000_i1259" type="#_x0000_t75" style="width:57.75pt;height:14.25pt" o:ole="">
                  <v:imagedata r:id="rId548" o:title=""/>
                </v:shape>
                <o:OLEObject Type="Embed" ProgID="Equation.3" ShapeID="_x0000_i1259" DrawAspect="Content" ObjectID="_1737262164" r:id="rId549"/>
              </w:object>
            </w:r>
          </w:p>
        </w:tc>
        <w:tc>
          <w:tcPr>
            <w:tcW w:w="1559" w:type="dxa"/>
          </w:tcPr>
          <w:p w14:paraId="17B3AC77" w14:textId="77777777" w:rsidR="00BA7CE5" w:rsidRPr="003F4E13" w:rsidRDefault="00BA7CE5" w:rsidP="00AB1FD0">
            <w:pPr>
              <w:rPr>
                <w:rFonts w:ascii="Arial" w:hAnsi="Arial" w:cs="Arial"/>
                <w:lang w:eastAsia="en-US"/>
              </w:rPr>
            </w:pPr>
            <w:r w:rsidRPr="003F4E13">
              <w:rPr>
                <w:rFonts w:ascii="Arial" w:hAnsi="Arial" w:cs="Arial"/>
                <w:position w:val="-10"/>
                <w:rtl/>
                <w:lang w:eastAsia="en-US"/>
              </w:rPr>
              <w:object w:dxaOrig="1180" w:dyaOrig="340" w14:anchorId="4B07246A">
                <v:shape id="_x0000_i1260" type="#_x0000_t75" style="width:57.75pt;height:14.25pt" o:ole="">
                  <v:imagedata r:id="rId550" o:title=""/>
                </v:shape>
                <o:OLEObject Type="Embed" ProgID="Equation.3" ShapeID="_x0000_i1260" DrawAspect="Content" ObjectID="_1737262165" r:id="rId551"/>
              </w:object>
            </w:r>
          </w:p>
        </w:tc>
        <w:tc>
          <w:tcPr>
            <w:tcW w:w="1701" w:type="dxa"/>
          </w:tcPr>
          <w:p w14:paraId="62EC0468" w14:textId="77777777" w:rsidR="00BA7CE5" w:rsidRDefault="00BA7CE5" w:rsidP="00BA7CE5">
            <w:pPr>
              <w:rPr>
                <w:rFonts w:ascii="Arial" w:hAnsi="Arial" w:cs="Arial"/>
                <w:rtl/>
                <w:lang w:eastAsia="en-US"/>
              </w:rPr>
            </w:pPr>
            <w:r w:rsidRPr="003F4E13">
              <w:rPr>
                <w:rFonts w:ascii="Arial" w:hAnsi="Arial" w:cs="Arial"/>
                <w:position w:val="-10"/>
                <w:rtl/>
                <w:lang w:eastAsia="en-US"/>
              </w:rPr>
              <w:object w:dxaOrig="1160" w:dyaOrig="340" w14:anchorId="6C0CC8B4">
                <v:shape id="_x0000_i1261" type="#_x0000_t75" style="width:57.75pt;height:14.25pt" o:ole="">
                  <v:imagedata r:id="rId552" o:title=""/>
                </v:shape>
                <o:OLEObject Type="Embed" ProgID="Equation.3" ShapeID="_x0000_i1261" DrawAspect="Content" ObjectID="_1737262166" r:id="rId553"/>
              </w:object>
            </w:r>
          </w:p>
          <w:p w14:paraId="1371E5F2" w14:textId="77777777" w:rsidR="00BA7CE5" w:rsidRPr="003F4E13" w:rsidRDefault="00BA7CE5" w:rsidP="00AB1FD0">
            <w:pPr>
              <w:rPr>
                <w:rFonts w:ascii="Arial" w:hAnsi="Arial" w:cs="Arial"/>
                <w:lang w:eastAsia="en-US"/>
              </w:rPr>
            </w:pPr>
          </w:p>
        </w:tc>
      </w:tr>
      <w:tr w:rsidR="00BA7CE5" w:rsidRPr="003F4E13" w14:paraId="78382B44" w14:textId="77777777" w:rsidTr="00BA7CE5">
        <w:tc>
          <w:tcPr>
            <w:tcW w:w="1376" w:type="dxa"/>
          </w:tcPr>
          <w:p w14:paraId="78747A52" w14:textId="77777777" w:rsidR="00BA7CE5" w:rsidRPr="003F4E13" w:rsidRDefault="00BA7CE5" w:rsidP="00AB1FD0">
            <w:pPr>
              <w:rPr>
                <w:rFonts w:ascii="Arial" w:hAnsi="Arial" w:cs="Arial"/>
                <w:lang w:eastAsia="en-US"/>
              </w:rPr>
            </w:pPr>
            <w:r w:rsidRPr="003F4E13">
              <w:rPr>
                <w:rFonts w:ascii="Arial" w:hAnsi="Arial" w:cs="Arial"/>
                <w:position w:val="-10"/>
                <w:rtl/>
                <w:lang w:eastAsia="en-US"/>
              </w:rPr>
              <w:object w:dxaOrig="1160" w:dyaOrig="340" w14:anchorId="417C8532">
                <v:shape id="_x0000_i1262" type="#_x0000_t75" style="width:57.75pt;height:14.25pt" o:ole="">
                  <v:imagedata r:id="rId554" o:title=""/>
                </v:shape>
                <o:OLEObject Type="Embed" ProgID="Equation.3" ShapeID="_x0000_i1262" DrawAspect="Content" ObjectID="_1737262167" r:id="rId555"/>
              </w:object>
            </w:r>
          </w:p>
        </w:tc>
        <w:tc>
          <w:tcPr>
            <w:tcW w:w="1539" w:type="dxa"/>
          </w:tcPr>
          <w:p w14:paraId="27859BFE" w14:textId="77777777" w:rsidR="00BA7CE5" w:rsidRPr="003F4E13" w:rsidRDefault="00BA7CE5" w:rsidP="00AB1FD0">
            <w:pPr>
              <w:rPr>
                <w:rFonts w:ascii="Arial" w:hAnsi="Arial" w:cs="Arial"/>
                <w:lang w:eastAsia="en-US"/>
              </w:rPr>
            </w:pPr>
            <w:r w:rsidRPr="003F4E13">
              <w:rPr>
                <w:rFonts w:ascii="Arial" w:hAnsi="Arial" w:cs="Arial"/>
                <w:position w:val="-10"/>
                <w:rtl/>
                <w:lang w:eastAsia="en-US"/>
              </w:rPr>
              <w:object w:dxaOrig="1160" w:dyaOrig="340" w14:anchorId="610EA6E7">
                <v:shape id="_x0000_i1263" type="#_x0000_t75" style="width:57.75pt;height:14.25pt" o:ole="">
                  <v:imagedata r:id="rId556" o:title=""/>
                </v:shape>
                <o:OLEObject Type="Embed" ProgID="Equation.3" ShapeID="_x0000_i1263" DrawAspect="Content" ObjectID="_1737262168" r:id="rId557"/>
              </w:object>
            </w:r>
          </w:p>
        </w:tc>
        <w:tc>
          <w:tcPr>
            <w:tcW w:w="1559" w:type="dxa"/>
          </w:tcPr>
          <w:p w14:paraId="4BBE3105" w14:textId="77777777" w:rsidR="00BA7CE5" w:rsidRPr="003F4E13" w:rsidRDefault="00BA7CE5" w:rsidP="00AB1FD0">
            <w:pPr>
              <w:rPr>
                <w:rFonts w:ascii="Arial" w:hAnsi="Arial" w:cs="Arial"/>
                <w:lang w:eastAsia="en-US"/>
              </w:rPr>
            </w:pPr>
            <w:r w:rsidRPr="003F4E13">
              <w:rPr>
                <w:rFonts w:ascii="Arial" w:hAnsi="Arial" w:cs="Arial"/>
                <w:position w:val="-10"/>
                <w:rtl/>
                <w:lang w:eastAsia="en-US"/>
              </w:rPr>
              <w:object w:dxaOrig="1140" w:dyaOrig="340" w14:anchorId="0A25E0A9">
                <v:shape id="_x0000_i1264" type="#_x0000_t75" style="width:57.75pt;height:14.25pt" o:ole="">
                  <v:imagedata r:id="rId558" o:title=""/>
                </v:shape>
                <o:OLEObject Type="Embed" ProgID="Equation.3" ShapeID="_x0000_i1264" DrawAspect="Content" ObjectID="_1737262169" r:id="rId559"/>
              </w:object>
            </w:r>
          </w:p>
        </w:tc>
        <w:tc>
          <w:tcPr>
            <w:tcW w:w="1701" w:type="dxa"/>
          </w:tcPr>
          <w:p w14:paraId="5A6B6D2C" w14:textId="77777777" w:rsidR="00BA7CE5" w:rsidRDefault="00BA7CE5" w:rsidP="00AB1FD0">
            <w:pPr>
              <w:rPr>
                <w:rFonts w:ascii="Arial" w:hAnsi="Arial" w:cs="Arial"/>
                <w:rtl/>
                <w:lang w:eastAsia="en-US"/>
              </w:rPr>
            </w:pPr>
            <w:r w:rsidRPr="003F4E13">
              <w:rPr>
                <w:rFonts w:ascii="Arial" w:hAnsi="Arial" w:cs="Arial"/>
                <w:position w:val="-10"/>
                <w:rtl/>
                <w:lang w:eastAsia="en-US"/>
              </w:rPr>
              <w:object w:dxaOrig="1180" w:dyaOrig="340" w14:anchorId="6A2866B8">
                <v:shape id="_x0000_i1265" type="#_x0000_t75" style="width:57.75pt;height:14.25pt" o:ole="">
                  <v:imagedata r:id="rId560" o:title=""/>
                </v:shape>
                <o:OLEObject Type="Embed" ProgID="Equation.3" ShapeID="_x0000_i1265" DrawAspect="Content" ObjectID="_1737262170" r:id="rId561"/>
              </w:object>
            </w:r>
          </w:p>
          <w:p w14:paraId="66482173" w14:textId="77777777" w:rsidR="00BA7CE5" w:rsidRPr="003F4E13" w:rsidRDefault="00BA7CE5" w:rsidP="00AB1FD0">
            <w:pPr>
              <w:rPr>
                <w:rFonts w:ascii="Arial" w:hAnsi="Arial" w:cs="Arial"/>
                <w:lang w:eastAsia="en-US"/>
              </w:rPr>
            </w:pPr>
          </w:p>
        </w:tc>
      </w:tr>
      <w:tr w:rsidR="00BA7CE5" w:rsidRPr="003F4E13" w14:paraId="40D1E3BB" w14:textId="77777777" w:rsidTr="00BA7CE5">
        <w:tc>
          <w:tcPr>
            <w:tcW w:w="1376" w:type="dxa"/>
          </w:tcPr>
          <w:p w14:paraId="1DE0BE86" w14:textId="77777777" w:rsidR="00BA7CE5" w:rsidRPr="003F4E13" w:rsidRDefault="00BA7CE5" w:rsidP="00AB1FD0">
            <w:pPr>
              <w:rPr>
                <w:rFonts w:ascii="Arial" w:hAnsi="Arial" w:cs="Arial"/>
                <w:lang w:eastAsia="en-US"/>
              </w:rPr>
            </w:pPr>
            <w:r w:rsidRPr="003F4E13">
              <w:rPr>
                <w:rFonts w:ascii="Arial" w:hAnsi="Arial" w:cs="Arial"/>
                <w:position w:val="-10"/>
                <w:rtl/>
                <w:lang w:eastAsia="en-US"/>
              </w:rPr>
              <w:object w:dxaOrig="1140" w:dyaOrig="340" w14:anchorId="2AF98AF2">
                <v:shape id="_x0000_i1266" type="#_x0000_t75" style="width:57.75pt;height:14.25pt" o:ole="">
                  <v:imagedata r:id="rId562" o:title=""/>
                </v:shape>
                <o:OLEObject Type="Embed" ProgID="Equation.3" ShapeID="_x0000_i1266" DrawAspect="Content" ObjectID="_1737262171" r:id="rId563"/>
              </w:object>
            </w:r>
          </w:p>
        </w:tc>
        <w:tc>
          <w:tcPr>
            <w:tcW w:w="1539" w:type="dxa"/>
          </w:tcPr>
          <w:p w14:paraId="51F9E708" w14:textId="77777777" w:rsidR="00BA7CE5" w:rsidRPr="003F4E13" w:rsidRDefault="00BA7CE5" w:rsidP="00AB1FD0">
            <w:pPr>
              <w:rPr>
                <w:rFonts w:ascii="Arial" w:hAnsi="Arial" w:cs="Arial"/>
                <w:lang w:eastAsia="en-US"/>
              </w:rPr>
            </w:pPr>
            <w:r w:rsidRPr="003F4E13">
              <w:rPr>
                <w:rFonts w:ascii="Arial" w:hAnsi="Arial" w:cs="Arial"/>
                <w:position w:val="-10"/>
                <w:rtl/>
                <w:lang w:eastAsia="en-US"/>
              </w:rPr>
              <w:object w:dxaOrig="1140" w:dyaOrig="340" w14:anchorId="4254212F">
                <v:shape id="_x0000_i1267" type="#_x0000_t75" style="width:57.75pt;height:14.25pt" o:ole="">
                  <v:imagedata r:id="rId564" o:title=""/>
                </v:shape>
                <o:OLEObject Type="Embed" ProgID="Equation.3" ShapeID="_x0000_i1267" DrawAspect="Content" ObjectID="_1737262172" r:id="rId565"/>
              </w:object>
            </w:r>
          </w:p>
        </w:tc>
        <w:tc>
          <w:tcPr>
            <w:tcW w:w="1559" w:type="dxa"/>
          </w:tcPr>
          <w:p w14:paraId="7B20FB43" w14:textId="77777777" w:rsidR="00BA7CE5" w:rsidRPr="003F4E13" w:rsidRDefault="00BA7CE5" w:rsidP="00AB1FD0">
            <w:pPr>
              <w:rPr>
                <w:rFonts w:ascii="Arial" w:hAnsi="Arial" w:cs="Arial"/>
                <w:lang w:eastAsia="en-US"/>
              </w:rPr>
            </w:pPr>
            <w:r w:rsidRPr="003F4E13">
              <w:rPr>
                <w:rFonts w:ascii="Arial" w:hAnsi="Arial" w:cs="Arial"/>
                <w:position w:val="-10"/>
                <w:rtl/>
                <w:lang w:eastAsia="en-US"/>
              </w:rPr>
              <w:object w:dxaOrig="1180" w:dyaOrig="340" w14:anchorId="3089D58D">
                <v:shape id="_x0000_i1268" type="#_x0000_t75" style="width:57.75pt;height:14.25pt" o:ole="">
                  <v:imagedata r:id="rId566" o:title=""/>
                </v:shape>
                <o:OLEObject Type="Embed" ProgID="Equation.3" ShapeID="_x0000_i1268" DrawAspect="Content" ObjectID="_1737262173" r:id="rId567"/>
              </w:object>
            </w:r>
          </w:p>
        </w:tc>
        <w:tc>
          <w:tcPr>
            <w:tcW w:w="1701" w:type="dxa"/>
          </w:tcPr>
          <w:p w14:paraId="3B5445FB" w14:textId="77777777" w:rsidR="00BA7CE5" w:rsidRDefault="00BA7CE5" w:rsidP="00BA7CE5">
            <w:pPr>
              <w:rPr>
                <w:rFonts w:ascii="Arial" w:hAnsi="Arial" w:cs="Arial"/>
                <w:rtl/>
                <w:lang w:eastAsia="en-US"/>
              </w:rPr>
            </w:pPr>
            <w:r w:rsidRPr="003F4E13">
              <w:rPr>
                <w:rFonts w:ascii="Arial" w:hAnsi="Arial" w:cs="Arial"/>
                <w:position w:val="-10"/>
                <w:rtl/>
                <w:lang w:eastAsia="en-US"/>
              </w:rPr>
              <w:object w:dxaOrig="1160" w:dyaOrig="340" w14:anchorId="32D25505">
                <v:shape id="_x0000_i1269" type="#_x0000_t75" style="width:57.75pt;height:14.25pt" o:ole="">
                  <v:imagedata r:id="rId568" o:title=""/>
                </v:shape>
                <o:OLEObject Type="Embed" ProgID="Equation.3" ShapeID="_x0000_i1269" DrawAspect="Content" ObjectID="_1737262174" r:id="rId569"/>
              </w:object>
            </w:r>
          </w:p>
          <w:p w14:paraId="2B0D85C7" w14:textId="77777777" w:rsidR="00BA7CE5" w:rsidRPr="003F4E13" w:rsidRDefault="00BA7CE5" w:rsidP="00AB1FD0">
            <w:pPr>
              <w:rPr>
                <w:rFonts w:ascii="Arial" w:hAnsi="Arial" w:cs="Arial"/>
                <w:lang w:eastAsia="en-US"/>
              </w:rPr>
            </w:pPr>
          </w:p>
        </w:tc>
      </w:tr>
      <w:tr w:rsidR="00BA7CE5" w:rsidRPr="003F4E13" w14:paraId="6559AC32" w14:textId="77777777" w:rsidTr="00BA7CE5">
        <w:tc>
          <w:tcPr>
            <w:tcW w:w="1376" w:type="dxa"/>
          </w:tcPr>
          <w:p w14:paraId="4F1A5EDD" w14:textId="77777777" w:rsidR="00BA7CE5" w:rsidRPr="003F4E13" w:rsidRDefault="00BA7CE5" w:rsidP="00AB1FD0">
            <w:pPr>
              <w:rPr>
                <w:rFonts w:ascii="Arial" w:hAnsi="Arial" w:cs="Arial"/>
                <w:lang w:eastAsia="en-US"/>
              </w:rPr>
            </w:pPr>
            <w:r w:rsidRPr="003F4E13">
              <w:rPr>
                <w:rFonts w:ascii="Arial" w:hAnsi="Arial" w:cs="Arial"/>
                <w:position w:val="-10"/>
                <w:rtl/>
                <w:lang w:eastAsia="en-US"/>
              </w:rPr>
              <w:object w:dxaOrig="1160" w:dyaOrig="340" w14:anchorId="4A146FA4">
                <v:shape id="_x0000_i1270" type="#_x0000_t75" style="width:57.75pt;height:14.25pt" o:ole="">
                  <v:imagedata r:id="rId570" o:title=""/>
                </v:shape>
                <o:OLEObject Type="Embed" ProgID="Equation.3" ShapeID="_x0000_i1270" DrawAspect="Content" ObjectID="_1737262175" r:id="rId571"/>
              </w:object>
            </w:r>
          </w:p>
        </w:tc>
        <w:tc>
          <w:tcPr>
            <w:tcW w:w="1539" w:type="dxa"/>
          </w:tcPr>
          <w:p w14:paraId="41B62DA2" w14:textId="77777777" w:rsidR="00BA7CE5" w:rsidRPr="003F4E13" w:rsidRDefault="00BA7CE5" w:rsidP="00AB1FD0">
            <w:pPr>
              <w:rPr>
                <w:rFonts w:ascii="Arial" w:hAnsi="Arial" w:cs="Arial"/>
                <w:lang w:eastAsia="en-US"/>
              </w:rPr>
            </w:pPr>
            <w:r w:rsidRPr="003F4E13">
              <w:rPr>
                <w:rFonts w:ascii="Arial" w:hAnsi="Arial" w:cs="Arial"/>
                <w:position w:val="-10"/>
                <w:rtl/>
                <w:lang w:eastAsia="en-US"/>
              </w:rPr>
              <w:object w:dxaOrig="1160" w:dyaOrig="340" w14:anchorId="0D0BC3B8">
                <v:shape id="_x0000_i1271" type="#_x0000_t75" style="width:57.75pt;height:14.25pt" o:ole="">
                  <v:imagedata r:id="rId572" o:title=""/>
                </v:shape>
                <o:OLEObject Type="Embed" ProgID="Equation.3" ShapeID="_x0000_i1271" DrawAspect="Content" ObjectID="_1737262176" r:id="rId573"/>
              </w:object>
            </w:r>
          </w:p>
        </w:tc>
        <w:tc>
          <w:tcPr>
            <w:tcW w:w="1559" w:type="dxa"/>
          </w:tcPr>
          <w:p w14:paraId="05018888" w14:textId="77777777" w:rsidR="00BA7CE5" w:rsidRPr="003F4E13" w:rsidRDefault="00BA7CE5" w:rsidP="00AB1FD0">
            <w:pPr>
              <w:rPr>
                <w:rFonts w:ascii="Arial" w:hAnsi="Arial" w:cs="Arial"/>
                <w:lang w:eastAsia="en-US"/>
              </w:rPr>
            </w:pPr>
            <w:r w:rsidRPr="003F4E13">
              <w:rPr>
                <w:rFonts w:ascii="Arial" w:hAnsi="Arial" w:cs="Arial"/>
                <w:position w:val="-10"/>
                <w:rtl/>
                <w:lang w:eastAsia="en-US"/>
              </w:rPr>
              <w:object w:dxaOrig="1140" w:dyaOrig="340" w14:anchorId="176014DB">
                <v:shape id="_x0000_i1272" type="#_x0000_t75" style="width:57.75pt;height:14.25pt" o:ole="">
                  <v:imagedata r:id="rId574" o:title=""/>
                </v:shape>
                <o:OLEObject Type="Embed" ProgID="Equation.3" ShapeID="_x0000_i1272" DrawAspect="Content" ObjectID="_1737262177" r:id="rId575"/>
              </w:object>
            </w:r>
          </w:p>
        </w:tc>
        <w:tc>
          <w:tcPr>
            <w:tcW w:w="1701" w:type="dxa"/>
          </w:tcPr>
          <w:p w14:paraId="26DF735E" w14:textId="77777777" w:rsidR="00BA7CE5" w:rsidRPr="003F4E13" w:rsidRDefault="00BA7CE5" w:rsidP="00BA7CE5">
            <w:pPr>
              <w:rPr>
                <w:rFonts w:ascii="Arial" w:hAnsi="Arial" w:cs="Arial"/>
                <w:lang w:eastAsia="en-US"/>
              </w:rPr>
            </w:pPr>
            <w:r w:rsidRPr="003F4E13">
              <w:rPr>
                <w:rFonts w:ascii="Arial" w:hAnsi="Arial" w:cs="Arial"/>
                <w:position w:val="-10"/>
                <w:rtl/>
                <w:lang w:eastAsia="en-US"/>
              </w:rPr>
              <w:object w:dxaOrig="1180" w:dyaOrig="340" w14:anchorId="5C0CD313">
                <v:shape id="_x0000_i1273" type="#_x0000_t75" style="width:57.75pt;height:14.25pt" o:ole="">
                  <v:imagedata r:id="rId576" o:title=""/>
                </v:shape>
                <o:OLEObject Type="Embed" ProgID="Equation.3" ShapeID="_x0000_i1273" DrawAspect="Content" ObjectID="_1737262178" r:id="rId577"/>
              </w:object>
            </w:r>
            <w:r>
              <w:rPr>
                <w:rFonts w:ascii="Arial" w:hAnsi="Arial" w:cs="Arial"/>
                <w:rtl/>
                <w:lang w:eastAsia="en-US"/>
              </w:rPr>
              <w:br/>
            </w:r>
          </w:p>
        </w:tc>
      </w:tr>
    </w:tbl>
    <w:p w14:paraId="3C2FEC35" w14:textId="77777777" w:rsidR="00BA7CE5" w:rsidRPr="003F4E13" w:rsidRDefault="00BA7CE5" w:rsidP="00BA7CE5">
      <w:pPr>
        <w:rPr>
          <w:rFonts w:ascii="Arial" w:hAnsi="Arial" w:cs="Arial"/>
          <w:rtl/>
          <w:lang w:eastAsia="en-US"/>
        </w:rPr>
      </w:pPr>
    </w:p>
    <w:p w14:paraId="15857244" w14:textId="77777777" w:rsidR="00BA7CE5" w:rsidRPr="003F4E13" w:rsidRDefault="00BA7CE5" w:rsidP="00BA7CE5">
      <w:pPr>
        <w:rPr>
          <w:rFonts w:ascii="Arial" w:hAnsi="Arial" w:cs="Arial"/>
          <w:rtl/>
          <w:lang w:eastAsia="en-US"/>
        </w:rPr>
      </w:pPr>
    </w:p>
    <w:p w14:paraId="3B7D5958" w14:textId="77777777" w:rsidR="00BA7CE5" w:rsidRPr="00BA7CE5" w:rsidRDefault="00BA7CE5" w:rsidP="00BA7CE5">
      <w:pPr>
        <w:rPr>
          <w:rFonts w:ascii="Arial" w:hAnsi="Arial" w:cs="Arial"/>
          <w:sz w:val="28"/>
          <w:szCs w:val="28"/>
          <w:lang w:eastAsia="en-US"/>
        </w:rPr>
      </w:pPr>
      <w:r w:rsidRPr="00BA7CE5">
        <w:rPr>
          <w:rFonts w:ascii="Arial" w:hAnsi="Arial" w:cs="Arial"/>
          <w:sz w:val="28"/>
          <w:szCs w:val="28"/>
          <w:rtl/>
          <w:lang w:eastAsia="en-US"/>
        </w:rPr>
        <w:t>מצאו את המספר החסר בסוגריים.</w:t>
      </w:r>
    </w:p>
    <w:p w14:paraId="52D9591D" w14:textId="77777777" w:rsidR="00BA7CE5" w:rsidRPr="003F4E13" w:rsidRDefault="00BA7CE5" w:rsidP="00BA7CE5">
      <w:pPr>
        <w:ind w:left="360"/>
        <w:rPr>
          <w:rFonts w:ascii="Arial" w:hAnsi="Arial" w:cs="Arial"/>
          <w:rtl/>
          <w:lang w:eastAsia="en-US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770"/>
        <w:gridCol w:w="2771"/>
        <w:gridCol w:w="2761"/>
      </w:tblGrid>
      <w:tr w:rsidR="00BA7CE5" w:rsidRPr="003F4E13" w14:paraId="0EC3BEEE" w14:textId="77777777" w:rsidTr="00AB1FD0">
        <w:tc>
          <w:tcPr>
            <w:tcW w:w="2840" w:type="dxa"/>
          </w:tcPr>
          <w:p w14:paraId="773C86B2" w14:textId="77777777" w:rsidR="00BA7CE5" w:rsidRPr="003F4E13" w:rsidRDefault="00BA7CE5" w:rsidP="00AB1FD0">
            <w:pPr>
              <w:rPr>
                <w:rFonts w:ascii="Arial" w:hAnsi="Arial" w:cs="Arial"/>
                <w:lang w:eastAsia="en-US"/>
              </w:rPr>
            </w:pPr>
            <w:r w:rsidRPr="003F4E13">
              <w:rPr>
                <w:rFonts w:ascii="Arial" w:hAnsi="Arial" w:cs="Arial"/>
                <w:position w:val="-10"/>
                <w:rtl/>
                <w:lang w:eastAsia="en-US"/>
              </w:rPr>
              <w:object w:dxaOrig="1660" w:dyaOrig="340" w14:anchorId="730A5E9C">
                <v:shape id="_x0000_i1274" type="#_x0000_t75" style="width:86.25pt;height:14.25pt" o:ole="">
                  <v:imagedata r:id="rId578" o:title=""/>
                </v:shape>
                <o:OLEObject Type="Embed" ProgID="Equation.3" ShapeID="_x0000_i1274" DrawAspect="Content" ObjectID="_1737262179" r:id="rId579"/>
              </w:object>
            </w:r>
          </w:p>
        </w:tc>
        <w:tc>
          <w:tcPr>
            <w:tcW w:w="2841" w:type="dxa"/>
          </w:tcPr>
          <w:p w14:paraId="680860B5" w14:textId="77777777" w:rsidR="00BA7CE5" w:rsidRPr="003F4E13" w:rsidRDefault="00BA7CE5" w:rsidP="00AB1FD0">
            <w:pPr>
              <w:rPr>
                <w:rFonts w:ascii="Arial" w:hAnsi="Arial" w:cs="Arial"/>
                <w:lang w:eastAsia="en-US"/>
              </w:rPr>
            </w:pPr>
            <w:r w:rsidRPr="003F4E13">
              <w:rPr>
                <w:rFonts w:ascii="Arial" w:hAnsi="Arial" w:cs="Arial"/>
                <w:position w:val="-10"/>
                <w:rtl/>
                <w:lang w:eastAsia="en-US"/>
              </w:rPr>
              <w:object w:dxaOrig="1640" w:dyaOrig="340" w14:anchorId="6FDC7749">
                <v:shape id="_x0000_i1275" type="#_x0000_t75" style="width:79.55pt;height:14.25pt" o:ole="">
                  <v:imagedata r:id="rId580" o:title=""/>
                </v:shape>
                <o:OLEObject Type="Embed" ProgID="Equation.3" ShapeID="_x0000_i1275" DrawAspect="Content" ObjectID="_1737262180" r:id="rId581"/>
              </w:object>
            </w:r>
          </w:p>
        </w:tc>
        <w:tc>
          <w:tcPr>
            <w:tcW w:w="2841" w:type="dxa"/>
          </w:tcPr>
          <w:p w14:paraId="2472FE4F" w14:textId="77777777" w:rsidR="00BA7CE5" w:rsidRDefault="00BA7CE5" w:rsidP="00AB1FD0">
            <w:pPr>
              <w:rPr>
                <w:rFonts w:ascii="Arial" w:hAnsi="Arial" w:cs="Arial"/>
                <w:rtl/>
                <w:lang w:eastAsia="en-US"/>
              </w:rPr>
            </w:pPr>
            <w:r w:rsidRPr="003F4E13">
              <w:rPr>
                <w:rFonts w:ascii="Arial" w:hAnsi="Arial" w:cs="Arial"/>
                <w:position w:val="-10"/>
                <w:rtl/>
                <w:lang w:eastAsia="en-US"/>
              </w:rPr>
              <w:object w:dxaOrig="1640" w:dyaOrig="340" w14:anchorId="77D92C05">
                <v:shape id="_x0000_i1276" type="#_x0000_t75" style="width:79.55pt;height:14.25pt" o:ole="">
                  <v:imagedata r:id="rId582" o:title=""/>
                </v:shape>
                <o:OLEObject Type="Embed" ProgID="Equation.3" ShapeID="_x0000_i1276" DrawAspect="Content" ObjectID="_1737262181" r:id="rId583"/>
              </w:object>
            </w:r>
          </w:p>
          <w:p w14:paraId="6A92EE85" w14:textId="77777777" w:rsidR="00BA7CE5" w:rsidRDefault="00BA7CE5" w:rsidP="00AB1FD0">
            <w:pPr>
              <w:rPr>
                <w:rFonts w:ascii="Arial" w:hAnsi="Arial" w:cs="Arial"/>
                <w:rtl/>
                <w:lang w:eastAsia="en-US"/>
              </w:rPr>
            </w:pPr>
          </w:p>
          <w:p w14:paraId="21D54BA5" w14:textId="77777777" w:rsidR="00BA7CE5" w:rsidRPr="003F4E13" w:rsidRDefault="00BA7CE5" w:rsidP="00AB1FD0">
            <w:pPr>
              <w:rPr>
                <w:rFonts w:ascii="Arial" w:hAnsi="Arial" w:cs="Arial"/>
                <w:lang w:eastAsia="en-US"/>
              </w:rPr>
            </w:pPr>
          </w:p>
        </w:tc>
      </w:tr>
      <w:tr w:rsidR="00BA7CE5" w:rsidRPr="003F4E13" w14:paraId="31A234D9" w14:textId="77777777" w:rsidTr="00AB1FD0">
        <w:tc>
          <w:tcPr>
            <w:tcW w:w="2840" w:type="dxa"/>
          </w:tcPr>
          <w:p w14:paraId="0680569A" w14:textId="77777777" w:rsidR="00BA7CE5" w:rsidRPr="003F4E13" w:rsidRDefault="00BA7CE5" w:rsidP="00AB1FD0">
            <w:pPr>
              <w:rPr>
                <w:rFonts w:ascii="Arial" w:hAnsi="Arial" w:cs="Arial"/>
                <w:lang w:eastAsia="en-US"/>
              </w:rPr>
            </w:pPr>
            <w:r w:rsidRPr="003F4E13">
              <w:rPr>
                <w:rFonts w:ascii="Arial" w:hAnsi="Arial" w:cs="Arial"/>
                <w:position w:val="-10"/>
                <w:rtl/>
                <w:lang w:eastAsia="en-US"/>
              </w:rPr>
              <w:object w:dxaOrig="1660" w:dyaOrig="340" w14:anchorId="617AA96F">
                <v:shape id="_x0000_i1277" type="#_x0000_t75" style="width:86.25pt;height:14.25pt" o:ole="">
                  <v:imagedata r:id="rId584" o:title=""/>
                </v:shape>
                <o:OLEObject Type="Embed" ProgID="Equation.3" ShapeID="_x0000_i1277" DrawAspect="Content" ObjectID="_1737262182" r:id="rId585"/>
              </w:object>
            </w:r>
          </w:p>
        </w:tc>
        <w:tc>
          <w:tcPr>
            <w:tcW w:w="2841" w:type="dxa"/>
          </w:tcPr>
          <w:p w14:paraId="048716E2" w14:textId="77777777" w:rsidR="00BA7CE5" w:rsidRPr="003F4E13" w:rsidRDefault="00BA7CE5" w:rsidP="00AB1FD0">
            <w:pPr>
              <w:rPr>
                <w:rFonts w:ascii="Arial" w:hAnsi="Arial" w:cs="Arial"/>
                <w:lang w:eastAsia="en-US"/>
              </w:rPr>
            </w:pPr>
            <w:r w:rsidRPr="003F4E13">
              <w:rPr>
                <w:rFonts w:ascii="Arial" w:hAnsi="Arial" w:cs="Arial"/>
                <w:position w:val="-10"/>
                <w:rtl/>
                <w:lang w:eastAsia="en-US"/>
              </w:rPr>
              <w:object w:dxaOrig="1640" w:dyaOrig="340" w14:anchorId="39C2FDA3">
                <v:shape id="_x0000_i1278" type="#_x0000_t75" style="width:79.55pt;height:14.25pt" o:ole="">
                  <v:imagedata r:id="rId586" o:title=""/>
                </v:shape>
                <o:OLEObject Type="Embed" ProgID="Equation.3" ShapeID="_x0000_i1278" DrawAspect="Content" ObjectID="_1737262183" r:id="rId587"/>
              </w:object>
            </w:r>
          </w:p>
        </w:tc>
        <w:tc>
          <w:tcPr>
            <w:tcW w:w="2841" w:type="dxa"/>
          </w:tcPr>
          <w:p w14:paraId="4D8593C6" w14:textId="77777777" w:rsidR="00BA7CE5" w:rsidRDefault="00BA7CE5" w:rsidP="00AB1FD0">
            <w:pPr>
              <w:rPr>
                <w:rFonts w:ascii="Arial" w:hAnsi="Arial" w:cs="Arial"/>
                <w:rtl/>
                <w:lang w:eastAsia="en-US"/>
              </w:rPr>
            </w:pPr>
            <w:r w:rsidRPr="003F4E13">
              <w:rPr>
                <w:rFonts w:ascii="Arial" w:hAnsi="Arial" w:cs="Arial"/>
                <w:position w:val="-10"/>
                <w:rtl/>
                <w:lang w:eastAsia="en-US"/>
              </w:rPr>
              <w:object w:dxaOrig="1640" w:dyaOrig="340" w14:anchorId="088928CA">
                <v:shape id="_x0000_i1279" type="#_x0000_t75" style="width:79.55pt;height:14.25pt" o:ole="">
                  <v:imagedata r:id="rId588" o:title=""/>
                </v:shape>
                <o:OLEObject Type="Embed" ProgID="Equation.3" ShapeID="_x0000_i1279" DrawAspect="Content" ObjectID="_1737262184" r:id="rId589"/>
              </w:object>
            </w:r>
          </w:p>
          <w:p w14:paraId="1882EB33" w14:textId="77777777" w:rsidR="00BA7CE5" w:rsidRDefault="00BA7CE5" w:rsidP="00AB1FD0">
            <w:pPr>
              <w:rPr>
                <w:rFonts w:ascii="Arial" w:hAnsi="Arial" w:cs="Arial"/>
                <w:rtl/>
                <w:lang w:eastAsia="en-US"/>
              </w:rPr>
            </w:pPr>
          </w:p>
          <w:p w14:paraId="7185B5F4" w14:textId="77777777" w:rsidR="00BA7CE5" w:rsidRPr="003F4E13" w:rsidRDefault="00BA7CE5" w:rsidP="00AB1FD0">
            <w:pPr>
              <w:rPr>
                <w:rFonts w:ascii="Arial" w:hAnsi="Arial" w:cs="Arial"/>
                <w:lang w:eastAsia="en-US"/>
              </w:rPr>
            </w:pPr>
          </w:p>
        </w:tc>
      </w:tr>
      <w:tr w:rsidR="00BA7CE5" w:rsidRPr="003F4E13" w14:paraId="7C060A90" w14:textId="77777777" w:rsidTr="00AB1FD0">
        <w:tc>
          <w:tcPr>
            <w:tcW w:w="2840" w:type="dxa"/>
          </w:tcPr>
          <w:p w14:paraId="36D22F31" w14:textId="77777777" w:rsidR="00BA7CE5" w:rsidRPr="003F4E13" w:rsidRDefault="00BA7CE5" w:rsidP="00AB1FD0">
            <w:pPr>
              <w:rPr>
                <w:rFonts w:ascii="Arial" w:hAnsi="Arial" w:cs="Arial"/>
                <w:lang w:eastAsia="en-US"/>
              </w:rPr>
            </w:pPr>
            <w:r w:rsidRPr="003F4E13">
              <w:rPr>
                <w:rFonts w:ascii="Arial" w:hAnsi="Arial" w:cs="Arial"/>
                <w:position w:val="-10"/>
                <w:rtl/>
                <w:lang w:eastAsia="en-US"/>
              </w:rPr>
              <w:object w:dxaOrig="1660" w:dyaOrig="340" w14:anchorId="10EE874E">
                <v:shape id="_x0000_i1280" type="#_x0000_t75" style="width:86.25pt;height:14.25pt" o:ole="">
                  <v:imagedata r:id="rId590" o:title=""/>
                </v:shape>
                <o:OLEObject Type="Embed" ProgID="Equation.3" ShapeID="_x0000_i1280" DrawAspect="Content" ObjectID="_1737262185" r:id="rId591"/>
              </w:object>
            </w:r>
          </w:p>
        </w:tc>
        <w:tc>
          <w:tcPr>
            <w:tcW w:w="2841" w:type="dxa"/>
          </w:tcPr>
          <w:p w14:paraId="386933C8" w14:textId="77777777" w:rsidR="00BA7CE5" w:rsidRPr="003F4E13" w:rsidRDefault="00BA7CE5" w:rsidP="00AB1FD0">
            <w:pPr>
              <w:rPr>
                <w:rFonts w:ascii="Arial" w:hAnsi="Arial" w:cs="Arial"/>
                <w:lang w:eastAsia="en-US"/>
              </w:rPr>
            </w:pPr>
            <w:r w:rsidRPr="003F4E13">
              <w:rPr>
                <w:rFonts w:ascii="Arial" w:hAnsi="Arial" w:cs="Arial"/>
                <w:position w:val="-10"/>
                <w:rtl/>
                <w:lang w:eastAsia="en-US"/>
              </w:rPr>
              <w:object w:dxaOrig="1660" w:dyaOrig="340" w14:anchorId="29C97E79">
                <v:shape id="_x0000_i1281" type="#_x0000_t75" style="width:86.25pt;height:14.25pt" o:ole="">
                  <v:imagedata r:id="rId592" o:title=""/>
                </v:shape>
                <o:OLEObject Type="Embed" ProgID="Equation.3" ShapeID="_x0000_i1281" DrawAspect="Content" ObjectID="_1737262186" r:id="rId593"/>
              </w:object>
            </w:r>
          </w:p>
        </w:tc>
        <w:tc>
          <w:tcPr>
            <w:tcW w:w="2841" w:type="dxa"/>
          </w:tcPr>
          <w:p w14:paraId="36F45659" w14:textId="77777777" w:rsidR="00BA7CE5" w:rsidRDefault="00BA7CE5" w:rsidP="00AB1FD0">
            <w:pPr>
              <w:rPr>
                <w:rFonts w:ascii="Arial" w:hAnsi="Arial" w:cs="Arial"/>
                <w:rtl/>
                <w:lang w:eastAsia="en-US"/>
              </w:rPr>
            </w:pPr>
            <w:r w:rsidRPr="003F4E13">
              <w:rPr>
                <w:rFonts w:ascii="Arial" w:hAnsi="Arial" w:cs="Arial"/>
                <w:position w:val="-10"/>
                <w:rtl/>
                <w:lang w:eastAsia="en-US"/>
              </w:rPr>
              <w:object w:dxaOrig="1520" w:dyaOrig="340" w14:anchorId="3205B835">
                <v:shape id="_x0000_i1282" type="#_x0000_t75" style="width:79.5pt;height:14.25pt" o:ole="">
                  <v:imagedata r:id="rId594" o:title=""/>
                </v:shape>
                <o:OLEObject Type="Embed" ProgID="Equation.3" ShapeID="_x0000_i1282" DrawAspect="Content" ObjectID="_1737262187" r:id="rId595"/>
              </w:object>
            </w:r>
          </w:p>
          <w:p w14:paraId="56A1743D" w14:textId="77777777" w:rsidR="00BA7CE5" w:rsidRDefault="00BA7CE5" w:rsidP="00AB1FD0">
            <w:pPr>
              <w:rPr>
                <w:rFonts w:ascii="Arial" w:hAnsi="Arial" w:cs="Arial"/>
                <w:rtl/>
                <w:lang w:eastAsia="en-US"/>
              </w:rPr>
            </w:pPr>
          </w:p>
          <w:p w14:paraId="0AF5352F" w14:textId="77777777" w:rsidR="00BA7CE5" w:rsidRPr="003F4E13" w:rsidRDefault="00BA7CE5" w:rsidP="00AB1FD0">
            <w:pPr>
              <w:rPr>
                <w:rFonts w:ascii="Arial" w:hAnsi="Arial" w:cs="Arial"/>
                <w:lang w:eastAsia="en-US"/>
              </w:rPr>
            </w:pPr>
          </w:p>
        </w:tc>
      </w:tr>
    </w:tbl>
    <w:p w14:paraId="0ED022E3" w14:textId="77777777" w:rsidR="00BA7CE5" w:rsidRPr="003F4E13" w:rsidRDefault="00BA7CE5" w:rsidP="00BA7CE5">
      <w:pPr>
        <w:rPr>
          <w:rFonts w:ascii="Arial" w:hAnsi="Arial" w:cs="Arial"/>
          <w:rtl/>
          <w:lang w:eastAsia="en-US"/>
        </w:rPr>
      </w:pPr>
    </w:p>
    <w:p w14:paraId="61D71995" w14:textId="77777777" w:rsidR="0013789C" w:rsidRDefault="00BA7CE5" w:rsidP="0013789C">
      <w:pPr>
        <w:spacing w:line="360" w:lineRule="auto"/>
        <w:rPr>
          <w:rtl/>
        </w:rPr>
      </w:pPr>
      <w:r>
        <w:rPr>
          <w:rFonts w:hint="cs"/>
          <w:rtl/>
        </w:rPr>
        <w:t>פתרונות:</w:t>
      </w:r>
    </w:p>
    <w:tbl>
      <w:tblPr>
        <w:tblW w:w="0" w:type="auto"/>
        <w:tblInd w:w="6658" w:type="dxa"/>
        <w:tblLook w:val="04A0" w:firstRow="1" w:lastRow="0" w:firstColumn="1" w:lastColumn="0" w:noHBand="0" w:noVBand="1"/>
      </w:tblPr>
      <w:tblGrid>
        <w:gridCol w:w="567"/>
        <w:gridCol w:w="567"/>
        <w:gridCol w:w="510"/>
      </w:tblGrid>
      <w:tr w:rsidR="00BA7CE5" w14:paraId="7BD7BB3C" w14:textId="77777777" w:rsidTr="00BA7CE5">
        <w:tc>
          <w:tcPr>
            <w:tcW w:w="567" w:type="dxa"/>
          </w:tcPr>
          <w:p w14:paraId="13FD4F09" w14:textId="77777777" w:rsidR="00BA7CE5" w:rsidRPr="00BA7CE5" w:rsidRDefault="00BA7CE5" w:rsidP="00BA7CE5">
            <w:pPr>
              <w:bidi w:val="0"/>
              <w:spacing w:line="360" w:lineRule="auto"/>
              <w:jc w:val="center"/>
            </w:pPr>
            <w:r>
              <w:t>-6</w:t>
            </w:r>
          </w:p>
        </w:tc>
        <w:tc>
          <w:tcPr>
            <w:tcW w:w="567" w:type="dxa"/>
          </w:tcPr>
          <w:p w14:paraId="77CDC0F1" w14:textId="77777777" w:rsidR="00BA7CE5" w:rsidRPr="00BA7CE5" w:rsidRDefault="00BA7CE5" w:rsidP="00BA7CE5">
            <w:pPr>
              <w:bidi w:val="0"/>
              <w:spacing w:line="360" w:lineRule="auto"/>
              <w:jc w:val="center"/>
            </w:pPr>
            <w:r>
              <w:t>2</w:t>
            </w:r>
          </w:p>
        </w:tc>
        <w:tc>
          <w:tcPr>
            <w:tcW w:w="510" w:type="dxa"/>
          </w:tcPr>
          <w:p w14:paraId="2B6FD1FE" w14:textId="77777777" w:rsidR="00BA7CE5" w:rsidRPr="00BA7CE5" w:rsidRDefault="00BA7CE5" w:rsidP="00BA7CE5">
            <w:pPr>
              <w:bidi w:val="0"/>
              <w:spacing w:line="360" w:lineRule="auto"/>
              <w:jc w:val="center"/>
            </w:pPr>
            <w:r w:rsidRPr="00BA7CE5">
              <w:t>3</w:t>
            </w:r>
          </w:p>
        </w:tc>
      </w:tr>
      <w:tr w:rsidR="00BA7CE5" w14:paraId="780B76E3" w14:textId="77777777" w:rsidTr="00BA7CE5">
        <w:tc>
          <w:tcPr>
            <w:tcW w:w="567" w:type="dxa"/>
          </w:tcPr>
          <w:p w14:paraId="1E36F552" w14:textId="77777777" w:rsidR="00BA7CE5" w:rsidRPr="00BA7CE5" w:rsidRDefault="00BA7CE5" w:rsidP="00BA7CE5">
            <w:pPr>
              <w:bidi w:val="0"/>
              <w:spacing w:line="360" w:lineRule="auto"/>
              <w:jc w:val="center"/>
            </w:pPr>
            <w:r>
              <w:t>-10</w:t>
            </w:r>
          </w:p>
        </w:tc>
        <w:tc>
          <w:tcPr>
            <w:tcW w:w="567" w:type="dxa"/>
          </w:tcPr>
          <w:p w14:paraId="3D6DFC78" w14:textId="77777777" w:rsidR="00BA7CE5" w:rsidRPr="00BA7CE5" w:rsidRDefault="00BA7CE5" w:rsidP="00BA7CE5">
            <w:pPr>
              <w:bidi w:val="0"/>
              <w:spacing w:line="360" w:lineRule="auto"/>
              <w:jc w:val="center"/>
            </w:pPr>
            <w:r>
              <w:t>-13</w:t>
            </w:r>
          </w:p>
        </w:tc>
        <w:tc>
          <w:tcPr>
            <w:tcW w:w="510" w:type="dxa"/>
          </w:tcPr>
          <w:p w14:paraId="3F7B4B7B" w14:textId="77777777" w:rsidR="00BA7CE5" w:rsidRPr="00BA7CE5" w:rsidRDefault="00BA7CE5" w:rsidP="00BA7CE5">
            <w:pPr>
              <w:bidi w:val="0"/>
              <w:spacing w:line="360" w:lineRule="auto"/>
              <w:jc w:val="center"/>
            </w:pPr>
            <w:r>
              <w:t>-2</w:t>
            </w:r>
          </w:p>
        </w:tc>
      </w:tr>
      <w:tr w:rsidR="00BA7CE5" w14:paraId="498CF90D" w14:textId="77777777" w:rsidTr="00BA7CE5">
        <w:tc>
          <w:tcPr>
            <w:tcW w:w="567" w:type="dxa"/>
          </w:tcPr>
          <w:p w14:paraId="6ADCCE0F" w14:textId="77777777" w:rsidR="00BA7CE5" w:rsidRPr="00BA7CE5" w:rsidRDefault="00BA7CE5" w:rsidP="00BA7CE5">
            <w:pPr>
              <w:bidi w:val="0"/>
              <w:spacing w:line="360" w:lineRule="auto"/>
              <w:jc w:val="center"/>
            </w:pPr>
            <w:r>
              <w:t>-2</w:t>
            </w:r>
          </w:p>
        </w:tc>
        <w:tc>
          <w:tcPr>
            <w:tcW w:w="567" w:type="dxa"/>
          </w:tcPr>
          <w:p w14:paraId="33DA0F5C" w14:textId="77777777" w:rsidR="00BA7CE5" w:rsidRPr="00BA7CE5" w:rsidRDefault="00BA7CE5" w:rsidP="00BA7CE5">
            <w:pPr>
              <w:bidi w:val="0"/>
              <w:spacing w:line="360" w:lineRule="auto"/>
              <w:jc w:val="center"/>
            </w:pPr>
            <w:r>
              <w:t>0</w:t>
            </w:r>
          </w:p>
        </w:tc>
        <w:tc>
          <w:tcPr>
            <w:tcW w:w="510" w:type="dxa"/>
          </w:tcPr>
          <w:p w14:paraId="4F8C0447" w14:textId="77777777" w:rsidR="00BA7CE5" w:rsidRPr="00BA7CE5" w:rsidRDefault="00BA7CE5" w:rsidP="00BA7CE5">
            <w:pPr>
              <w:bidi w:val="0"/>
              <w:spacing w:line="360" w:lineRule="auto"/>
              <w:jc w:val="center"/>
            </w:pPr>
            <w:r>
              <w:t>0</w:t>
            </w:r>
          </w:p>
        </w:tc>
      </w:tr>
    </w:tbl>
    <w:p w14:paraId="403B38B8" w14:textId="77777777" w:rsidR="00AD73DA" w:rsidRDefault="00AD73DA" w:rsidP="00FB3601">
      <w:pPr>
        <w:rPr>
          <w:rFonts w:ascii="Arial" w:hAnsi="Arial" w:cs="Arial"/>
          <w:sz w:val="28"/>
          <w:szCs w:val="28"/>
          <w:u w:val="single"/>
          <w:rtl/>
        </w:rPr>
      </w:pPr>
    </w:p>
    <w:p w14:paraId="3AFBD23F" w14:textId="77777777" w:rsidR="00E85A3E" w:rsidRDefault="00E85A3E" w:rsidP="00FB3601">
      <w:pPr>
        <w:rPr>
          <w:rFonts w:ascii="Arial" w:hAnsi="Arial" w:cs="Arial"/>
          <w:sz w:val="28"/>
          <w:szCs w:val="28"/>
          <w:u w:val="single"/>
          <w:rtl/>
        </w:rPr>
      </w:pPr>
    </w:p>
    <w:p w14:paraId="69BD87D6" w14:textId="77777777" w:rsidR="00FB3601" w:rsidRPr="00AB1FD0" w:rsidRDefault="00AB1FD0" w:rsidP="00FB3601">
      <w:pPr>
        <w:rPr>
          <w:rFonts w:cs="Guttman Yad-Brush"/>
          <w:sz w:val="28"/>
          <w:szCs w:val="28"/>
          <w:u w:val="single"/>
          <w:rtl/>
        </w:rPr>
      </w:pPr>
      <w:r w:rsidRPr="00AB1FD0">
        <w:rPr>
          <w:rFonts w:ascii="Arial" w:hAnsi="Arial" w:cs="Arial"/>
          <w:sz w:val="28"/>
          <w:szCs w:val="28"/>
          <w:u w:val="single"/>
          <w:rtl/>
        </w:rPr>
        <w:t>כפל שני מספרים מכוונים</w:t>
      </w:r>
    </w:p>
    <w:p w14:paraId="27110B7D" w14:textId="77777777" w:rsidR="0013789C" w:rsidRPr="00AB1FD0" w:rsidRDefault="0013789C" w:rsidP="0013789C">
      <w:pPr>
        <w:spacing w:line="360" w:lineRule="auto"/>
        <w:rPr>
          <w:rFonts w:ascii="Arial" w:hAnsi="Arial" w:cs="Arial"/>
          <w:sz w:val="28"/>
          <w:szCs w:val="28"/>
          <w:u w:val="single"/>
          <w:rtl/>
        </w:rPr>
      </w:pPr>
    </w:p>
    <w:tbl>
      <w:tblPr>
        <w:tblpPr w:leftFromText="180" w:rightFromText="180" w:vertAnchor="page" w:horzAnchor="margin" w:tblpXSpec="right" w:tblpY="2039"/>
        <w:bidiVisual/>
        <w:tblW w:w="91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14"/>
        <w:gridCol w:w="3533"/>
        <w:gridCol w:w="4506"/>
      </w:tblGrid>
      <w:tr w:rsidR="0013789C" w:rsidRPr="00AB1FD0" w14:paraId="26CE494B" w14:textId="77777777" w:rsidTr="00AB1FD0">
        <w:tc>
          <w:tcPr>
            <w:tcW w:w="1114" w:type="dxa"/>
          </w:tcPr>
          <w:p w14:paraId="53F27FB8" w14:textId="77777777" w:rsidR="0013789C" w:rsidRPr="00AB1FD0" w:rsidRDefault="0013789C" w:rsidP="00FB3601">
            <w:pPr>
              <w:spacing w:line="360" w:lineRule="auto"/>
              <w:rPr>
                <w:rFonts w:ascii="Arial" w:hAnsi="Arial" w:cs="Arial"/>
                <w:sz w:val="28"/>
                <w:szCs w:val="28"/>
                <w:rtl/>
              </w:rPr>
            </w:pPr>
          </w:p>
        </w:tc>
        <w:tc>
          <w:tcPr>
            <w:tcW w:w="3496" w:type="dxa"/>
          </w:tcPr>
          <w:p w14:paraId="191A905C" w14:textId="77777777" w:rsidR="0013789C" w:rsidRPr="00AB1FD0" w:rsidRDefault="0013789C" w:rsidP="00FB3601">
            <w:pPr>
              <w:spacing w:line="360" w:lineRule="auto"/>
              <w:jc w:val="center"/>
              <w:rPr>
                <w:rFonts w:ascii="Arial" w:hAnsi="Arial" w:cs="Arial"/>
                <w:sz w:val="28"/>
                <w:szCs w:val="28"/>
                <w:rtl/>
              </w:rPr>
            </w:pPr>
            <w:r w:rsidRPr="00AB1FD0">
              <w:rPr>
                <w:rFonts w:ascii="Arial" w:hAnsi="Arial" w:cs="Arial"/>
                <w:sz w:val="28"/>
                <w:szCs w:val="28"/>
                <w:rtl/>
              </w:rPr>
              <w:t>כפל שני מספרים בעלי אותו סימן</w:t>
            </w:r>
          </w:p>
        </w:tc>
        <w:tc>
          <w:tcPr>
            <w:tcW w:w="4543" w:type="dxa"/>
          </w:tcPr>
          <w:p w14:paraId="2B20DD15" w14:textId="77777777" w:rsidR="0013789C" w:rsidRPr="00AB1FD0" w:rsidRDefault="0013789C" w:rsidP="00FB3601">
            <w:pPr>
              <w:spacing w:line="360" w:lineRule="auto"/>
              <w:jc w:val="center"/>
              <w:rPr>
                <w:rFonts w:ascii="Arial" w:hAnsi="Arial" w:cs="Arial"/>
                <w:sz w:val="28"/>
                <w:szCs w:val="28"/>
                <w:rtl/>
              </w:rPr>
            </w:pPr>
            <w:r w:rsidRPr="00AB1FD0">
              <w:rPr>
                <w:rFonts w:ascii="Arial" w:hAnsi="Arial" w:cs="Arial"/>
                <w:sz w:val="28"/>
                <w:szCs w:val="28"/>
                <w:rtl/>
              </w:rPr>
              <w:t>כפל שני מספרים שוני סימן</w:t>
            </w:r>
          </w:p>
        </w:tc>
      </w:tr>
      <w:tr w:rsidR="0013789C" w:rsidRPr="00AB1FD0" w14:paraId="21CF01BA" w14:textId="77777777" w:rsidTr="00AB1FD0">
        <w:tc>
          <w:tcPr>
            <w:tcW w:w="1114" w:type="dxa"/>
          </w:tcPr>
          <w:p w14:paraId="52DE93D8" w14:textId="77777777" w:rsidR="0013789C" w:rsidRPr="00AB1FD0" w:rsidRDefault="0013789C" w:rsidP="00FB3601">
            <w:pPr>
              <w:spacing w:line="360" w:lineRule="auto"/>
              <w:rPr>
                <w:rFonts w:ascii="Arial" w:hAnsi="Arial" w:cs="Arial"/>
                <w:sz w:val="28"/>
                <w:szCs w:val="28"/>
                <w:rtl/>
              </w:rPr>
            </w:pPr>
            <w:r w:rsidRPr="00AB1FD0">
              <w:rPr>
                <w:rFonts w:ascii="Arial" w:hAnsi="Arial" w:cs="Arial"/>
                <w:sz w:val="28"/>
                <w:szCs w:val="28"/>
                <w:rtl/>
              </w:rPr>
              <w:t>דוגמאות</w:t>
            </w:r>
          </w:p>
        </w:tc>
        <w:tc>
          <w:tcPr>
            <w:tcW w:w="3496" w:type="dxa"/>
          </w:tcPr>
          <w:p w14:paraId="3FDA97E4" w14:textId="77777777" w:rsidR="0013789C" w:rsidRPr="00AB1FD0" w:rsidRDefault="0013789C" w:rsidP="00FB3601">
            <w:pPr>
              <w:spacing w:line="360" w:lineRule="auto"/>
              <w:jc w:val="center"/>
              <w:rPr>
                <w:rFonts w:ascii="Arial" w:hAnsi="Arial" w:cs="Arial"/>
                <w:sz w:val="28"/>
                <w:szCs w:val="28"/>
                <w:rtl/>
              </w:rPr>
            </w:pPr>
            <w:r w:rsidRPr="00AB1FD0">
              <w:rPr>
                <w:rFonts w:ascii="Arial" w:hAnsi="Arial" w:cs="Arial"/>
                <w:position w:val="-28"/>
                <w:sz w:val="28"/>
                <w:szCs w:val="28"/>
              </w:rPr>
              <w:object w:dxaOrig="3280" w:dyaOrig="680" w14:anchorId="20789156">
                <v:shape id="_x0000_i1283" type="#_x0000_t75" style="width:165.8pt;height:36pt" o:ole="">
                  <v:imagedata r:id="rId596" o:title=""/>
                </v:shape>
                <o:OLEObject Type="Embed" ProgID="Equation.3" ShapeID="_x0000_i1283" DrawAspect="Content" ObjectID="_1737262188" r:id="rId597"/>
              </w:object>
            </w:r>
          </w:p>
        </w:tc>
        <w:tc>
          <w:tcPr>
            <w:tcW w:w="4543" w:type="dxa"/>
          </w:tcPr>
          <w:p w14:paraId="4001D82D" w14:textId="77777777" w:rsidR="0013789C" w:rsidRPr="00AB1FD0" w:rsidRDefault="0013789C" w:rsidP="00FB3601">
            <w:pPr>
              <w:spacing w:line="360" w:lineRule="auto"/>
              <w:rPr>
                <w:rFonts w:ascii="Arial" w:hAnsi="Arial" w:cs="Arial"/>
                <w:sz w:val="28"/>
                <w:szCs w:val="28"/>
                <w:rtl/>
              </w:rPr>
            </w:pPr>
            <w:r w:rsidRPr="00AB1FD0">
              <w:rPr>
                <w:rFonts w:ascii="Arial" w:hAnsi="Arial" w:cs="Arial"/>
                <w:position w:val="-28"/>
                <w:sz w:val="28"/>
                <w:szCs w:val="28"/>
              </w:rPr>
              <w:object w:dxaOrig="3660" w:dyaOrig="680" w14:anchorId="4C6C600A">
                <v:shape id="_x0000_i1284" type="#_x0000_t75" style="width:180.05pt;height:36pt" o:ole="">
                  <v:imagedata r:id="rId598" o:title=""/>
                </v:shape>
                <o:OLEObject Type="Embed" ProgID="Equation.3" ShapeID="_x0000_i1284" DrawAspect="Content" ObjectID="_1737262189" r:id="rId599"/>
              </w:object>
            </w:r>
          </w:p>
        </w:tc>
      </w:tr>
      <w:tr w:rsidR="0013789C" w:rsidRPr="00AB1FD0" w14:paraId="28A177AC" w14:textId="77777777" w:rsidTr="00AB1FD0">
        <w:tc>
          <w:tcPr>
            <w:tcW w:w="1114" w:type="dxa"/>
          </w:tcPr>
          <w:p w14:paraId="1D820C12" w14:textId="77777777" w:rsidR="0013789C" w:rsidRPr="00AB1FD0" w:rsidRDefault="0013789C" w:rsidP="00FB3601">
            <w:pPr>
              <w:spacing w:line="360" w:lineRule="auto"/>
              <w:rPr>
                <w:rFonts w:ascii="Arial" w:hAnsi="Arial" w:cs="Arial"/>
                <w:sz w:val="28"/>
                <w:szCs w:val="28"/>
                <w:rtl/>
              </w:rPr>
            </w:pPr>
            <w:r w:rsidRPr="00AB1FD0">
              <w:rPr>
                <w:rFonts w:ascii="Arial" w:hAnsi="Arial" w:cs="Arial"/>
                <w:sz w:val="28"/>
                <w:szCs w:val="28"/>
                <w:rtl/>
              </w:rPr>
              <w:t>כלל</w:t>
            </w:r>
          </w:p>
        </w:tc>
        <w:tc>
          <w:tcPr>
            <w:tcW w:w="3496" w:type="dxa"/>
          </w:tcPr>
          <w:p w14:paraId="2115DDAA" w14:textId="77777777" w:rsidR="0013789C" w:rsidRPr="00AB1FD0" w:rsidRDefault="0013789C" w:rsidP="00FB3601">
            <w:pPr>
              <w:spacing w:line="360" w:lineRule="auto"/>
              <w:jc w:val="center"/>
              <w:rPr>
                <w:rFonts w:ascii="Arial" w:hAnsi="Arial" w:cs="Arial"/>
                <w:sz w:val="28"/>
                <w:szCs w:val="28"/>
                <w:rtl/>
              </w:rPr>
            </w:pPr>
            <w:r w:rsidRPr="00AB1FD0">
              <w:rPr>
                <w:rFonts w:ascii="Arial" w:hAnsi="Arial" w:cs="Arial"/>
                <w:sz w:val="28"/>
                <w:szCs w:val="28"/>
                <w:rtl/>
              </w:rPr>
              <w:t xml:space="preserve">מכפלת שני מספרים </w:t>
            </w:r>
            <w:r w:rsidRPr="00AB1FD0">
              <w:rPr>
                <w:rFonts w:ascii="Arial" w:hAnsi="Arial" w:cs="Arial"/>
                <w:b/>
                <w:bCs/>
                <w:sz w:val="28"/>
                <w:szCs w:val="28"/>
                <w:rtl/>
              </w:rPr>
              <w:t>בעלי אותו סימן</w:t>
            </w:r>
            <w:r w:rsidRPr="00AB1FD0">
              <w:rPr>
                <w:rFonts w:ascii="Arial" w:hAnsi="Arial" w:cs="Arial"/>
                <w:sz w:val="28"/>
                <w:szCs w:val="28"/>
                <w:rtl/>
              </w:rPr>
              <w:t xml:space="preserve"> היא חיובית</w:t>
            </w:r>
          </w:p>
        </w:tc>
        <w:tc>
          <w:tcPr>
            <w:tcW w:w="4543" w:type="dxa"/>
          </w:tcPr>
          <w:p w14:paraId="5EE59567" w14:textId="77777777" w:rsidR="0013789C" w:rsidRPr="00AB1FD0" w:rsidRDefault="0013789C" w:rsidP="00FB3601">
            <w:pPr>
              <w:spacing w:line="360" w:lineRule="auto"/>
              <w:jc w:val="center"/>
              <w:rPr>
                <w:rFonts w:ascii="Arial" w:hAnsi="Arial" w:cs="Arial"/>
                <w:sz w:val="28"/>
                <w:szCs w:val="28"/>
                <w:rtl/>
              </w:rPr>
            </w:pPr>
            <w:r w:rsidRPr="00AB1FD0">
              <w:rPr>
                <w:rFonts w:ascii="Arial" w:hAnsi="Arial" w:cs="Arial"/>
                <w:sz w:val="28"/>
                <w:szCs w:val="28"/>
                <w:rtl/>
              </w:rPr>
              <w:t xml:space="preserve">מכפלת שני מספרים </w:t>
            </w:r>
            <w:r w:rsidRPr="00AB1FD0">
              <w:rPr>
                <w:rFonts w:ascii="Arial" w:hAnsi="Arial" w:cs="Arial"/>
                <w:b/>
                <w:bCs/>
                <w:sz w:val="28"/>
                <w:szCs w:val="28"/>
                <w:rtl/>
              </w:rPr>
              <w:t>שוני סימן</w:t>
            </w:r>
            <w:r w:rsidRPr="00AB1FD0">
              <w:rPr>
                <w:rFonts w:ascii="Arial" w:hAnsi="Arial" w:cs="Arial"/>
                <w:sz w:val="28"/>
                <w:szCs w:val="28"/>
                <w:rtl/>
              </w:rPr>
              <w:t xml:space="preserve"> היא שלילית</w:t>
            </w:r>
          </w:p>
        </w:tc>
      </w:tr>
      <w:tr w:rsidR="0013789C" w:rsidRPr="00AB1FD0" w14:paraId="799333A1" w14:textId="77777777" w:rsidTr="00AB1FD0">
        <w:tc>
          <w:tcPr>
            <w:tcW w:w="1114" w:type="dxa"/>
          </w:tcPr>
          <w:p w14:paraId="5578C080" w14:textId="77777777" w:rsidR="0013789C" w:rsidRPr="00AB1FD0" w:rsidRDefault="0013789C" w:rsidP="00FB3601">
            <w:pPr>
              <w:spacing w:line="360" w:lineRule="auto"/>
              <w:rPr>
                <w:rFonts w:ascii="Arial" w:hAnsi="Arial" w:cs="Arial"/>
                <w:sz w:val="28"/>
                <w:szCs w:val="28"/>
                <w:rtl/>
              </w:rPr>
            </w:pPr>
            <w:r w:rsidRPr="00AB1FD0">
              <w:rPr>
                <w:rFonts w:ascii="Arial" w:hAnsi="Arial" w:cs="Arial"/>
                <w:sz w:val="28"/>
                <w:szCs w:val="28"/>
                <w:rtl/>
              </w:rPr>
              <w:t>בסימנים</w:t>
            </w:r>
          </w:p>
        </w:tc>
        <w:tc>
          <w:tcPr>
            <w:tcW w:w="3496" w:type="dxa"/>
          </w:tcPr>
          <w:p w14:paraId="147DBF20" w14:textId="77777777" w:rsidR="0013789C" w:rsidRPr="00AB1FD0" w:rsidRDefault="0013789C" w:rsidP="00FB3601">
            <w:pPr>
              <w:spacing w:line="360" w:lineRule="auto"/>
              <w:jc w:val="center"/>
              <w:rPr>
                <w:rFonts w:ascii="Arial" w:hAnsi="Arial" w:cs="Arial"/>
                <w:sz w:val="28"/>
                <w:szCs w:val="28"/>
                <w:rtl/>
              </w:rPr>
            </w:pPr>
            <w:r w:rsidRPr="00AB1FD0">
              <w:rPr>
                <w:rFonts w:ascii="Arial" w:hAnsi="Arial" w:cs="Arial"/>
                <w:position w:val="-26"/>
                <w:sz w:val="28"/>
                <w:szCs w:val="28"/>
              </w:rPr>
              <w:object w:dxaOrig="1200" w:dyaOrig="639" w14:anchorId="74AD4AA1">
                <v:shape id="_x0000_i1285" type="#_x0000_t75" style="width:57.8pt;height:28.5pt" o:ole="">
                  <v:imagedata r:id="rId600" o:title=""/>
                </v:shape>
                <o:OLEObject Type="Embed" ProgID="Equation.3" ShapeID="_x0000_i1285" DrawAspect="Content" ObjectID="_1737262190" r:id="rId601"/>
              </w:object>
            </w:r>
          </w:p>
        </w:tc>
        <w:tc>
          <w:tcPr>
            <w:tcW w:w="4543" w:type="dxa"/>
          </w:tcPr>
          <w:p w14:paraId="3719F32F" w14:textId="77777777" w:rsidR="0013789C" w:rsidRPr="00AB1FD0" w:rsidRDefault="0013789C" w:rsidP="00FB3601">
            <w:pPr>
              <w:spacing w:line="360" w:lineRule="auto"/>
              <w:jc w:val="center"/>
              <w:rPr>
                <w:rFonts w:ascii="Arial" w:hAnsi="Arial" w:cs="Arial"/>
                <w:sz w:val="28"/>
                <w:szCs w:val="28"/>
                <w:rtl/>
              </w:rPr>
            </w:pPr>
            <w:r w:rsidRPr="00AB1FD0">
              <w:rPr>
                <w:rFonts w:ascii="Arial" w:hAnsi="Arial" w:cs="Arial"/>
                <w:position w:val="-28"/>
                <w:sz w:val="28"/>
                <w:szCs w:val="28"/>
              </w:rPr>
              <w:object w:dxaOrig="1040" w:dyaOrig="680" w14:anchorId="3714EB04">
                <v:shape id="_x0000_i1286" type="#_x0000_t75" style="width:50.25pt;height:36pt" o:ole="">
                  <v:imagedata r:id="rId602" o:title=""/>
                </v:shape>
                <o:OLEObject Type="Embed" ProgID="Equation.3" ShapeID="_x0000_i1286" DrawAspect="Content" ObjectID="_1737262191" r:id="rId603"/>
              </w:object>
            </w:r>
            <w:r w:rsidRPr="00AB1FD0">
              <w:rPr>
                <w:rFonts w:ascii="Arial" w:hAnsi="Arial" w:cs="Arial"/>
                <w:position w:val="-10"/>
                <w:sz w:val="28"/>
                <w:szCs w:val="28"/>
              </w:rPr>
              <w:object w:dxaOrig="180" w:dyaOrig="340" w14:anchorId="3888BAEA">
                <v:shape id="_x0000_i1287" type="#_x0000_t75" style="width:7.5pt;height:14.25pt" o:ole="">
                  <v:imagedata r:id="rId604" o:title=""/>
                </v:shape>
                <o:OLEObject Type="Embed" ProgID="Equation.3" ShapeID="_x0000_i1287" DrawAspect="Content" ObjectID="_1737262192" r:id="rId605"/>
              </w:object>
            </w:r>
          </w:p>
        </w:tc>
      </w:tr>
    </w:tbl>
    <w:p w14:paraId="1F30945D" w14:textId="77777777" w:rsidR="00AB1FD0" w:rsidRPr="00AB1FD0" w:rsidRDefault="00AB1FD0" w:rsidP="00AB1FD0">
      <w:pPr>
        <w:ind w:left="360"/>
        <w:jc w:val="right"/>
        <w:rPr>
          <w:rFonts w:ascii="Arial" w:hAnsi="Arial" w:cs="Arial"/>
          <w:lang w:eastAsia="en-US"/>
        </w:rPr>
      </w:pPr>
      <w:r>
        <w:rPr>
          <w:rFonts w:ascii="Arial" w:hAnsi="Arial" w:cs="Arial"/>
          <w:b/>
          <w:bCs/>
          <w:rtl/>
          <w:lang w:eastAsia="en-US"/>
        </w:rPr>
        <w:br/>
      </w:r>
      <w:r w:rsidRPr="00AB1FD0">
        <w:rPr>
          <w:rFonts w:ascii="Arial" w:hAnsi="Arial" w:cs="Arial"/>
          <w:lang w:eastAsia="en-US"/>
        </w:rPr>
        <w:t xml:space="preserve">1) (+6) </w:t>
      </w:r>
      <w:r w:rsidRPr="00AB1FD0">
        <w:rPr>
          <w:rFonts w:ascii="Arial" w:hAnsi="Arial" w:cs="Arial"/>
          <w:lang w:eastAsia="en-US"/>
        </w:rPr>
        <w:object w:dxaOrig="120" w:dyaOrig="120" w14:anchorId="70778144">
          <v:shape id="_x0000_i1288" type="#_x0000_t75" style="width:7.5pt;height:7.5pt" o:ole="">
            <v:imagedata r:id="rId606" o:title=""/>
          </v:shape>
          <o:OLEObject Type="Embed" ProgID="Equation.3" ShapeID="_x0000_i1288" DrawAspect="Content" ObjectID="_1737262193" r:id="rId607"/>
        </w:object>
      </w:r>
      <w:r w:rsidRPr="00AB1FD0">
        <w:rPr>
          <w:rFonts w:ascii="Arial" w:hAnsi="Arial" w:cs="Arial"/>
          <w:lang w:eastAsia="en-US"/>
        </w:rPr>
        <w:t xml:space="preserve"> (-5) =</w:t>
      </w:r>
      <w:r w:rsidRPr="00AB1FD0">
        <w:rPr>
          <w:rFonts w:ascii="Arial" w:hAnsi="Arial" w:cs="Arial"/>
          <w:rtl/>
          <w:lang w:eastAsia="en-US"/>
        </w:rPr>
        <w:br/>
      </w:r>
    </w:p>
    <w:p w14:paraId="25B8646A" w14:textId="77777777" w:rsidR="00AB1FD0" w:rsidRPr="00AB1FD0" w:rsidRDefault="00AB1FD0" w:rsidP="00AB1FD0">
      <w:pPr>
        <w:ind w:left="360"/>
        <w:jc w:val="right"/>
        <w:rPr>
          <w:rFonts w:ascii="Arial" w:hAnsi="Arial" w:cs="Arial"/>
          <w:lang w:eastAsia="en-US"/>
        </w:rPr>
      </w:pPr>
    </w:p>
    <w:p w14:paraId="2DF10BED" w14:textId="77777777" w:rsidR="00AB1FD0" w:rsidRPr="00AB1FD0" w:rsidRDefault="00AB1FD0" w:rsidP="00AB1FD0">
      <w:pPr>
        <w:ind w:left="360"/>
        <w:jc w:val="right"/>
        <w:rPr>
          <w:rFonts w:ascii="Arial" w:hAnsi="Arial" w:cs="Arial"/>
          <w:lang w:eastAsia="en-US"/>
        </w:rPr>
      </w:pPr>
      <w:r w:rsidRPr="00AB1FD0">
        <w:rPr>
          <w:rFonts w:ascii="Arial" w:hAnsi="Arial" w:cs="Arial"/>
          <w:lang w:eastAsia="en-US"/>
        </w:rPr>
        <w:t xml:space="preserve">2) (-6) </w:t>
      </w:r>
      <w:r w:rsidRPr="00AB1FD0">
        <w:rPr>
          <w:rFonts w:ascii="Arial" w:hAnsi="Arial" w:cs="Arial"/>
          <w:lang w:eastAsia="en-US"/>
        </w:rPr>
        <w:object w:dxaOrig="120" w:dyaOrig="120" w14:anchorId="33A6FAE0">
          <v:shape id="_x0000_i1289" type="#_x0000_t75" style="width:7.5pt;height:7.5pt" o:ole="">
            <v:imagedata r:id="rId608" o:title=""/>
          </v:shape>
          <o:OLEObject Type="Embed" ProgID="Equation.3" ShapeID="_x0000_i1289" DrawAspect="Content" ObjectID="_1737262194" r:id="rId609"/>
        </w:object>
      </w:r>
      <w:r w:rsidRPr="00AB1FD0">
        <w:rPr>
          <w:rFonts w:ascii="Arial" w:hAnsi="Arial" w:cs="Arial"/>
          <w:lang w:eastAsia="en-US"/>
        </w:rPr>
        <w:t xml:space="preserve"> (-3) =</w:t>
      </w:r>
      <w:r w:rsidRPr="00AB1FD0">
        <w:rPr>
          <w:rFonts w:ascii="Arial" w:hAnsi="Arial" w:cs="Arial"/>
          <w:lang w:eastAsia="en-US"/>
        </w:rPr>
        <w:br/>
      </w:r>
    </w:p>
    <w:p w14:paraId="13635FA3" w14:textId="77777777" w:rsidR="00AB1FD0" w:rsidRPr="00AB1FD0" w:rsidRDefault="00AB1FD0" w:rsidP="00AB1FD0">
      <w:pPr>
        <w:ind w:left="360"/>
        <w:jc w:val="right"/>
        <w:rPr>
          <w:rFonts w:ascii="Arial" w:hAnsi="Arial" w:cs="Arial"/>
          <w:rtl/>
          <w:lang w:eastAsia="en-US"/>
        </w:rPr>
      </w:pPr>
    </w:p>
    <w:p w14:paraId="6658B034" w14:textId="77777777" w:rsidR="00AB1FD0" w:rsidRPr="00AB1FD0" w:rsidRDefault="00AB1FD0" w:rsidP="00AB1FD0">
      <w:pPr>
        <w:jc w:val="right"/>
        <w:rPr>
          <w:rFonts w:ascii="Arial" w:hAnsi="Arial" w:cs="Arial"/>
          <w:lang w:eastAsia="en-US"/>
        </w:rPr>
      </w:pPr>
      <w:r w:rsidRPr="00AB1FD0">
        <w:rPr>
          <w:rFonts w:ascii="Arial" w:hAnsi="Arial" w:cs="Arial"/>
          <w:lang w:eastAsia="en-US"/>
        </w:rPr>
        <w:t xml:space="preserve">3)  0 </w:t>
      </w:r>
      <w:r w:rsidRPr="00AB1FD0">
        <w:rPr>
          <w:rFonts w:ascii="Arial" w:hAnsi="Arial" w:cs="Arial"/>
          <w:lang w:eastAsia="en-US"/>
        </w:rPr>
        <w:object w:dxaOrig="120" w:dyaOrig="120" w14:anchorId="27F32FE1">
          <v:shape id="_x0000_i1290" type="#_x0000_t75" style="width:7.5pt;height:7.5pt" o:ole="">
            <v:imagedata r:id="rId608" o:title=""/>
          </v:shape>
          <o:OLEObject Type="Embed" ProgID="Equation.3" ShapeID="_x0000_i1290" DrawAspect="Content" ObjectID="_1737262195" r:id="rId610"/>
        </w:object>
      </w:r>
      <w:r w:rsidRPr="00AB1FD0">
        <w:rPr>
          <w:rFonts w:ascii="Arial" w:hAnsi="Arial" w:cs="Arial"/>
          <w:lang w:eastAsia="en-US"/>
        </w:rPr>
        <w:t xml:space="preserve"> (-13) =</w:t>
      </w:r>
      <w:r w:rsidRPr="00AB1FD0">
        <w:rPr>
          <w:rFonts w:ascii="Arial" w:hAnsi="Arial" w:cs="Arial"/>
          <w:lang w:eastAsia="en-US"/>
        </w:rPr>
        <w:br/>
      </w:r>
    </w:p>
    <w:p w14:paraId="736C995F" w14:textId="77777777" w:rsidR="00AB1FD0" w:rsidRPr="00AB1FD0" w:rsidRDefault="00AB1FD0" w:rsidP="00AB1FD0">
      <w:pPr>
        <w:jc w:val="right"/>
        <w:rPr>
          <w:rFonts w:ascii="Arial" w:hAnsi="Arial" w:cs="Arial"/>
          <w:lang w:eastAsia="en-US"/>
        </w:rPr>
      </w:pPr>
    </w:p>
    <w:p w14:paraId="2844D397" w14:textId="77777777" w:rsidR="00AB1FD0" w:rsidRPr="00AB1FD0" w:rsidRDefault="00AB1FD0" w:rsidP="00AB1FD0">
      <w:pPr>
        <w:jc w:val="right"/>
        <w:rPr>
          <w:rFonts w:ascii="Arial" w:hAnsi="Arial" w:cs="Arial"/>
          <w:rtl/>
          <w:lang w:eastAsia="en-US"/>
        </w:rPr>
      </w:pPr>
      <w:r w:rsidRPr="00AB1FD0">
        <w:rPr>
          <w:rFonts w:ascii="Arial" w:hAnsi="Arial" w:cs="Arial"/>
          <w:lang w:eastAsia="en-US"/>
        </w:rPr>
        <w:t xml:space="preserve">4) (+19) </w:t>
      </w:r>
      <w:r w:rsidRPr="00AB1FD0">
        <w:rPr>
          <w:rFonts w:ascii="Arial" w:hAnsi="Arial" w:cs="Arial"/>
          <w:lang w:eastAsia="en-US"/>
        </w:rPr>
        <w:object w:dxaOrig="120" w:dyaOrig="120" w14:anchorId="37808FAC">
          <v:shape id="_x0000_i1291" type="#_x0000_t75" style="width:7.5pt;height:7.5pt" o:ole="">
            <v:imagedata r:id="rId608" o:title=""/>
          </v:shape>
          <o:OLEObject Type="Embed" ProgID="Equation.3" ShapeID="_x0000_i1291" DrawAspect="Content" ObjectID="_1737262196" r:id="rId611"/>
        </w:object>
      </w:r>
      <w:r w:rsidRPr="00AB1FD0">
        <w:rPr>
          <w:rFonts w:ascii="Arial" w:hAnsi="Arial" w:cs="Arial"/>
          <w:lang w:eastAsia="en-US"/>
        </w:rPr>
        <w:t xml:space="preserve"> 0 =</w:t>
      </w:r>
      <w:r w:rsidRPr="00AB1FD0">
        <w:rPr>
          <w:rFonts w:ascii="Arial" w:hAnsi="Arial" w:cs="Arial"/>
          <w:rtl/>
          <w:lang w:eastAsia="en-US"/>
        </w:rPr>
        <w:br/>
      </w:r>
    </w:p>
    <w:p w14:paraId="737607EB" w14:textId="77777777" w:rsidR="00AB1FD0" w:rsidRPr="00AB1FD0" w:rsidRDefault="00AB1FD0" w:rsidP="00AB1FD0">
      <w:pPr>
        <w:jc w:val="right"/>
        <w:rPr>
          <w:rFonts w:ascii="Arial" w:hAnsi="Arial" w:cs="Arial"/>
          <w:lang w:eastAsia="en-US"/>
        </w:rPr>
      </w:pPr>
    </w:p>
    <w:p w14:paraId="121AA7D4" w14:textId="77777777" w:rsidR="00AB1FD0" w:rsidRPr="00AB1FD0" w:rsidRDefault="00AB1FD0" w:rsidP="00AB1FD0">
      <w:pPr>
        <w:jc w:val="right"/>
        <w:rPr>
          <w:rFonts w:ascii="Arial" w:hAnsi="Arial" w:cs="Arial"/>
          <w:lang w:eastAsia="en-US"/>
        </w:rPr>
      </w:pPr>
      <w:r w:rsidRPr="00AB1FD0">
        <w:rPr>
          <w:rFonts w:ascii="Arial" w:hAnsi="Arial" w:cs="Arial"/>
          <w:lang w:eastAsia="en-US"/>
        </w:rPr>
        <w:t xml:space="preserve">5) (-4) </w:t>
      </w:r>
      <w:r w:rsidRPr="00AB1FD0">
        <w:rPr>
          <w:rFonts w:ascii="Arial" w:hAnsi="Arial" w:cs="Arial"/>
          <w:lang w:eastAsia="en-US"/>
        </w:rPr>
        <w:object w:dxaOrig="120" w:dyaOrig="120" w14:anchorId="5A149785">
          <v:shape id="_x0000_i1292" type="#_x0000_t75" style="width:7.5pt;height:7.5pt" o:ole="">
            <v:imagedata r:id="rId608" o:title=""/>
          </v:shape>
          <o:OLEObject Type="Embed" ProgID="Equation.3" ShapeID="_x0000_i1292" DrawAspect="Content" ObjectID="_1737262197" r:id="rId612"/>
        </w:object>
      </w:r>
      <w:r w:rsidRPr="00AB1FD0">
        <w:rPr>
          <w:rFonts w:ascii="Arial" w:hAnsi="Arial" w:cs="Arial"/>
          <w:lang w:eastAsia="en-US"/>
        </w:rPr>
        <w:t xml:space="preserve"> (+4) =</w:t>
      </w:r>
      <w:r w:rsidRPr="00AB1FD0">
        <w:rPr>
          <w:rFonts w:ascii="Arial" w:hAnsi="Arial" w:cs="Arial"/>
          <w:rtl/>
          <w:lang w:eastAsia="en-US"/>
        </w:rPr>
        <w:br/>
      </w:r>
    </w:p>
    <w:p w14:paraId="23A52165" w14:textId="77777777" w:rsidR="00AB1FD0" w:rsidRPr="00AB1FD0" w:rsidRDefault="00AB1FD0" w:rsidP="00AB1FD0">
      <w:pPr>
        <w:jc w:val="right"/>
        <w:rPr>
          <w:rFonts w:ascii="Arial" w:hAnsi="Arial" w:cs="Arial"/>
          <w:lang w:eastAsia="en-US"/>
        </w:rPr>
      </w:pPr>
    </w:p>
    <w:p w14:paraId="10FEEE12" w14:textId="77777777" w:rsidR="00AB1FD0" w:rsidRPr="00AB1FD0" w:rsidRDefault="00AB1FD0" w:rsidP="00AB1FD0">
      <w:pPr>
        <w:jc w:val="right"/>
        <w:rPr>
          <w:rFonts w:ascii="Arial" w:hAnsi="Arial" w:cs="Arial"/>
          <w:rtl/>
          <w:lang w:eastAsia="en-US"/>
        </w:rPr>
      </w:pPr>
      <w:r w:rsidRPr="00AB1FD0">
        <w:rPr>
          <w:rFonts w:ascii="Arial" w:hAnsi="Arial" w:cs="Arial"/>
          <w:lang w:eastAsia="en-US"/>
        </w:rPr>
        <w:t xml:space="preserve">6) (-4) </w:t>
      </w:r>
      <w:r w:rsidRPr="00AB1FD0">
        <w:rPr>
          <w:rFonts w:ascii="Arial" w:hAnsi="Arial" w:cs="Arial"/>
          <w:lang w:eastAsia="en-US"/>
        </w:rPr>
        <w:object w:dxaOrig="120" w:dyaOrig="120" w14:anchorId="6305A195">
          <v:shape id="_x0000_i1293" type="#_x0000_t75" style="width:7.5pt;height:7.5pt" o:ole="">
            <v:imagedata r:id="rId608" o:title=""/>
          </v:shape>
          <o:OLEObject Type="Embed" ProgID="Equation.3" ShapeID="_x0000_i1293" DrawAspect="Content" ObjectID="_1737262198" r:id="rId613"/>
        </w:object>
      </w:r>
      <w:r w:rsidRPr="00AB1FD0">
        <w:rPr>
          <w:rFonts w:ascii="Arial" w:hAnsi="Arial" w:cs="Arial"/>
          <w:lang w:eastAsia="en-US"/>
        </w:rPr>
        <w:t xml:space="preserve"> (+2) </w:t>
      </w:r>
      <w:r w:rsidRPr="00AB1FD0">
        <w:rPr>
          <w:rFonts w:ascii="Arial" w:hAnsi="Arial" w:cs="Arial"/>
          <w:lang w:eastAsia="en-US"/>
        </w:rPr>
        <w:object w:dxaOrig="120" w:dyaOrig="120" w14:anchorId="6A14A9EB">
          <v:shape id="_x0000_i1294" type="#_x0000_t75" style="width:7.5pt;height:7.5pt" o:ole="">
            <v:imagedata r:id="rId608" o:title=""/>
          </v:shape>
          <o:OLEObject Type="Embed" ProgID="Equation.3" ShapeID="_x0000_i1294" DrawAspect="Content" ObjectID="_1737262199" r:id="rId614"/>
        </w:object>
      </w:r>
      <w:r w:rsidRPr="00AB1FD0">
        <w:rPr>
          <w:rFonts w:ascii="Arial" w:hAnsi="Arial" w:cs="Arial"/>
          <w:lang w:eastAsia="en-US"/>
        </w:rPr>
        <w:t xml:space="preserve"> (-5) =</w:t>
      </w:r>
      <w:r w:rsidRPr="00AB1FD0">
        <w:rPr>
          <w:rFonts w:ascii="Arial" w:hAnsi="Arial" w:cs="Arial"/>
          <w:rtl/>
          <w:lang w:eastAsia="en-US"/>
        </w:rPr>
        <w:br/>
      </w:r>
    </w:p>
    <w:p w14:paraId="1EFFDBDE" w14:textId="77777777" w:rsidR="00AB1FD0" w:rsidRPr="00AB1FD0" w:rsidRDefault="00AB1FD0" w:rsidP="00AB1FD0">
      <w:pPr>
        <w:jc w:val="right"/>
        <w:rPr>
          <w:rFonts w:ascii="Arial" w:hAnsi="Arial" w:cs="Arial"/>
          <w:lang w:eastAsia="en-US"/>
        </w:rPr>
      </w:pPr>
    </w:p>
    <w:p w14:paraId="58A29762" w14:textId="77777777" w:rsidR="00AB1FD0" w:rsidRPr="00AB1FD0" w:rsidRDefault="00AB1FD0" w:rsidP="00AB1FD0">
      <w:pPr>
        <w:jc w:val="right"/>
        <w:rPr>
          <w:rFonts w:ascii="Arial" w:hAnsi="Arial" w:cs="Arial"/>
          <w:rtl/>
          <w:lang w:eastAsia="en-US"/>
        </w:rPr>
      </w:pPr>
      <w:r w:rsidRPr="00AB1FD0">
        <w:rPr>
          <w:rFonts w:ascii="Arial" w:hAnsi="Arial" w:cs="Arial"/>
          <w:lang w:eastAsia="en-US"/>
        </w:rPr>
        <w:t xml:space="preserve">7) (-7) </w:t>
      </w:r>
      <w:r w:rsidRPr="00AB1FD0">
        <w:rPr>
          <w:rFonts w:ascii="Arial" w:hAnsi="Arial" w:cs="Arial"/>
          <w:lang w:eastAsia="en-US"/>
        </w:rPr>
        <w:object w:dxaOrig="120" w:dyaOrig="120" w14:anchorId="35C77F94">
          <v:shape id="_x0000_i1295" type="#_x0000_t75" style="width:7.5pt;height:7.5pt" o:ole="">
            <v:imagedata r:id="rId608" o:title=""/>
          </v:shape>
          <o:OLEObject Type="Embed" ProgID="Equation.3" ShapeID="_x0000_i1295" DrawAspect="Content" ObjectID="_1737262200" r:id="rId615"/>
        </w:object>
      </w:r>
      <w:r w:rsidRPr="00AB1FD0">
        <w:rPr>
          <w:rFonts w:ascii="Arial" w:hAnsi="Arial" w:cs="Arial"/>
          <w:lang w:eastAsia="en-US"/>
        </w:rPr>
        <w:t xml:space="preserve"> (+3) </w:t>
      </w:r>
      <w:r w:rsidRPr="00AB1FD0">
        <w:rPr>
          <w:rFonts w:ascii="Arial" w:hAnsi="Arial" w:cs="Arial"/>
          <w:lang w:eastAsia="en-US"/>
        </w:rPr>
        <w:object w:dxaOrig="120" w:dyaOrig="120" w14:anchorId="41761720">
          <v:shape id="_x0000_i1296" type="#_x0000_t75" style="width:7.5pt;height:7.5pt" o:ole="">
            <v:imagedata r:id="rId608" o:title=""/>
          </v:shape>
          <o:OLEObject Type="Embed" ProgID="Equation.3" ShapeID="_x0000_i1296" DrawAspect="Content" ObjectID="_1737262201" r:id="rId616"/>
        </w:object>
      </w:r>
      <w:r w:rsidRPr="00AB1FD0">
        <w:rPr>
          <w:rFonts w:ascii="Arial" w:hAnsi="Arial" w:cs="Arial"/>
          <w:lang w:eastAsia="en-US"/>
        </w:rPr>
        <w:t xml:space="preserve"> (-4) =</w:t>
      </w:r>
      <w:r w:rsidRPr="00AB1FD0">
        <w:rPr>
          <w:rFonts w:ascii="Arial" w:hAnsi="Arial" w:cs="Arial"/>
          <w:rtl/>
          <w:lang w:eastAsia="en-US"/>
        </w:rPr>
        <w:br/>
      </w:r>
    </w:p>
    <w:p w14:paraId="70966C3B" w14:textId="77777777" w:rsidR="00AB1FD0" w:rsidRPr="00AB1FD0" w:rsidRDefault="00AB1FD0" w:rsidP="00AB1FD0">
      <w:pPr>
        <w:jc w:val="right"/>
        <w:rPr>
          <w:rFonts w:ascii="Arial" w:hAnsi="Arial" w:cs="Arial"/>
          <w:lang w:eastAsia="en-US"/>
        </w:rPr>
      </w:pPr>
    </w:p>
    <w:p w14:paraId="55C30746" w14:textId="77777777" w:rsidR="0013789C" w:rsidRPr="00AB1FD0" w:rsidRDefault="00AB1FD0" w:rsidP="00AB1FD0">
      <w:pPr>
        <w:bidi w:val="0"/>
        <w:spacing w:line="360" w:lineRule="auto"/>
      </w:pPr>
      <w:r w:rsidRPr="00AB1FD0">
        <w:rPr>
          <w:rFonts w:ascii="Arial" w:hAnsi="Arial" w:cs="Arial"/>
          <w:lang w:eastAsia="en-US"/>
        </w:rPr>
        <w:t xml:space="preserve">8) (-1) </w:t>
      </w:r>
      <w:r w:rsidRPr="00AB1FD0">
        <w:rPr>
          <w:rFonts w:ascii="Arial" w:hAnsi="Arial" w:cs="Arial"/>
          <w:lang w:eastAsia="en-US"/>
        </w:rPr>
        <w:object w:dxaOrig="120" w:dyaOrig="120" w14:anchorId="6A61EF9A">
          <v:shape id="_x0000_i1297" type="#_x0000_t75" style="width:7.5pt;height:7.5pt" o:ole="">
            <v:imagedata r:id="rId608" o:title=""/>
          </v:shape>
          <o:OLEObject Type="Embed" ProgID="Equation.3" ShapeID="_x0000_i1297" DrawAspect="Content" ObjectID="_1737262202" r:id="rId617"/>
        </w:object>
      </w:r>
      <w:r w:rsidRPr="00AB1FD0">
        <w:rPr>
          <w:rFonts w:ascii="Arial" w:hAnsi="Arial" w:cs="Arial"/>
          <w:lang w:eastAsia="en-US"/>
        </w:rPr>
        <w:t xml:space="preserve"> ( -3) </w:t>
      </w:r>
      <w:r w:rsidRPr="00AB1FD0">
        <w:rPr>
          <w:rFonts w:ascii="Arial" w:hAnsi="Arial" w:cs="Arial"/>
          <w:lang w:eastAsia="en-US"/>
        </w:rPr>
        <w:object w:dxaOrig="120" w:dyaOrig="120" w14:anchorId="4A31E400">
          <v:shape id="_x0000_i1298" type="#_x0000_t75" style="width:7.5pt;height:7.5pt" o:ole="">
            <v:imagedata r:id="rId608" o:title=""/>
          </v:shape>
          <o:OLEObject Type="Embed" ProgID="Equation.3" ShapeID="_x0000_i1298" DrawAspect="Content" ObjectID="_1737262203" r:id="rId618"/>
        </w:object>
      </w:r>
      <w:r w:rsidRPr="00AB1FD0">
        <w:rPr>
          <w:rFonts w:ascii="Arial" w:hAnsi="Arial" w:cs="Arial"/>
          <w:lang w:eastAsia="en-US"/>
        </w:rPr>
        <w:t xml:space="preserve"> ( +5) </w:t>
      </w:r>
      <w:r w:rsidRPr="00AB1FD0">
        <w:rPr>
          <w:rFonts w:ascii="Arial" w:hAnsi="Arial" w:cs="Arial"/>
          <w:lang w:eastAsia="en-US"/>
        </w:rPr>
        <w:object w:dxaOrig="120" w:dyaOrig="120" w14:anchorId="7704B3E8">
          <v:shape id="_x0000_i1299" type="#_x0000_t75" style="width:7.5pt;height:7.5pt" o:ole="">
            <v:imagedata r:id="rId608" o:title=""/>
          </v:shape>
          <o:OLEObject Type="Embed" ProgID="Equation.3" ShapeID="_x0000_i1299" DrawAspect="Content" ObjectID="_1737262204" r:id="rId619"/>
        </w:object>
      </w:r>
      <w:r w:rsidRPr="00AB1FD0">
        <w:rPr>
          <w:rFonts w:ascii="Arial" w:hAnsi="Arial" w:cs="Arial"/>
          <w:lang w:eastAsia="en-US"/>
        </w:rPr>
        <w:t xml:space="preserve"> (-7) </w:t>
      </w:r>
      <w:r w:rsidRPr="00AB1FD0">
        <w:rPr>
          <w:rFonts w:ascii="Arial" w:hAnsi="Arial" w:cs="Arial"/>
          <w:lang w:eastAsia="en-US"/>
        </w:rPr>
        <w:object w:dxaOrig="120" w:dyaOrig="120" w14:anchorId="0A76B84E">
          <v:shape id="_x0000_i1300" type="#_x0000_t75" style="width:7.5pt;height:7.5pt" o:ole="">
            <v:imagedata r:id="rId608" o:title=""/>
          </v:shape>
          <o:OLEObject Type="Embed" ProgID="Equation.3" ShapeID="_x0000_i1300" DrawAspect="Content" ObjectID="_1737262205" r:id="rId620"/>
        </w:object>
      </w:r>
      <w:r w:rsidRPr="00AB1FD0">
        <w:rPr>
          <w:rFonts w:ascii="Arial" w:hAnsi="Arial" w:cs="Arial"/>
          <w:lang w:eastAsia="en-US"/>
        </w:rPr>
        <w:t xml:space="preserve"> 0 </w:t>
      </w:r>
      <w:r w:rsidRPr="00AB1FD0">
        <w:rPr>
          <w:rFonts w:ascii="Arial" w:hAnsi="Arial" w:cs="Arial"/>
          <w:lang w:eastAsia="en-US"/>
        </w:rPr>
        <w:object w:dxaOrig="120" w:dyaOrig="120" w14:anchorId="078946E8">
          <v:shape id="_x0000_i1301" type="#_x0000_t75" style="width:7.5pt;height:7.5pt" o:ole="">
            <v:imagedata r:id="rId608" o:title=""/>
          </v:shape>
          <o:OLEObject Type="Embed" ProgID="Equation.3" ShapeID="_x0000_i1301" DrawAspect="Content" ObjectID="_1737262206" r:id="rId621"/>
        </w:object>
      </w:r>
      <w:r w:rsidRPr="00AB1FD0">
        <w:rPr>
          <w:rFonts w:ascii="Arial" w:hAnsi="Arial" w:cs="Arial"/>
          <w:lang w:eastAsia="en-US"/>
        </w:rPr>
        <w:t xml:space="preserve"> (+6) </w:t>
      </w:r>
      <w:r w:rsidRPr="00AB1FD0">
        <w:rPr>
          <w:rFonts w:ascii="Arial" w:hAnsi="Arial" w:cs="Arial"/>
          <w:lang w:eastAsia="en-US"/>
        </w:rPr>
        <w:object w:dxaOrig="120" w:dyaOrig="120" w14:anchorId="3871D918">
          <v:shape id="_x0000_i1302" type="#_x0000_t75" style="width:7.5pt;height:7.5pt" o:ole="">
            <v:imagedata r:id="rId608" o:title=""/>
          </v:shape>
          <o:OLEObject Type="Embed" ProgID="Equation.3" ShapeID="_x0000_i1302" DrawAspect="Content" ObjectID="_1737262207" r:id="rId622"/>
        </w:object>
      </w:r>
      <w:r w:rsidRPr="00AB1FD0">
        <w:rPr>
          <w:rFonts w:ascii="Arial" w:hAnsi="Arial" w:cs="Arial"/>
          <w:lang w:eastAsia="en-US"/>
        </w:rPr>
        <w:t xml:space="preserve"> (-3) =</w:t>
      </w:r>
    </w:p>
    <w:p w14:paraId="35FADB60" w14:textId="77777777" w:rsidR="00FB3601" w:rsidRDefault="0013789C" w:rsidP="0013789C">
      <w:pPr>
        <w:spacing w:line="360" w:lineRule="auto"/>
        <w:rPr>
          <w:rFonts w:asciiTheme="minorBidi" w:hAnsiTheme="minorBidi" w:cstheme="minorBidi"/>
          <w:u w:val="single"/>
          <w:rtl/>
        </w:rPr>
      </w:pPr>
      <w:r w:rsidRPr="00083D5A">
        <w:rPr>
          <w:rFonts w:hint="cs"/>
          <w:rtl/>
        </w:rPr>
        <w:t xml:space="preserve"> </w:t>
      </w:r>
    </w:p>
    <w:p w14:paraId="73BECEA2" w14:textId="77777777" w:rsidR="00AB1FD0" w:rsidRDefault="00AB1FD0" w:rsidP="00AB1FD0">
      <w:pPr>
        <w:rPr>
          <w:rFonts w:asciiTheme="minorBidi" w:hAnsiTheme="minorBidi" w:cstheme="minorBidi"/>
          <w:u w:val="single"/>
          <w:rtl/>
        </w:rPr>
      </w:pPr>
      <w:r>
        <w:rPr>
          <w:rFonts w:asciiTheme="minorBidi" w:hAnsiTheme="minorBidi" w:cstheme="minorBidi"/>
          <w:u w:val="single"/>
          <w:rtl/>
        </w:rPr>
        <w:br/>
      </w:r>
      <w:r>
        <w:rPr>
          <w:rFonts w:asciiTheme="minorBidi" w:hAnsiTheme="minorBidi" w:cstheme="minorBidi" w:hint="cs"/>
          <w:u w:val="single"/>
          <w:rtl/>
        </w:rPr>
        <w:t>פתרונות:</w:t>
      </w:r>
    </w:p>
    <w:p w14:paraId="7A0A181B" w14:textId="77777777" w:rsidR="00AB1FD0" w:rsidRPr="00AB1FD0" w:rsidRDefault="00AB1FD0" w:rsidP="009339D2">
      <w:pPr>
        <w:pStyle w:val="a9"/>
        <w:numPr>
          <w:ilvl w:val="0"/>
          <w:numId w:val="33"/>
        </w:numPr>
        <w:bidi w:val="0"/>
        <w:rPr>
          <w:rFonts w:asciiTheme="minorBidi" w:hAnsiTheme="minorBidi"/>
        </w:rPr>
      </w:pPr>
      <w:r>
        <w:rPr>
          <w:rFonts w:asciiTheme="minorBidi" w:hAnsiTheme="minorBidi"/>
        </w:rPr>
        <w:t>-30   2) -18   3) 0   4) 0   5) -16   6) 40   7) 84   8) 0</w:t>
      </w:r>
    </w:p>
    <w:p w14:paraId="704BBC5E" w14:textId="77777777" w:rsidR="00AB1FD0" w:rsidRDefault="00AB1FD0" w:rsidP="00AB1FD0">
      <w:pPr>
        <w:rPr>
          <w:rFonts w:asciiTheme="minorBidi" w:hAnsiTheme="minorBidi" w:cstheme="minorBidi"/>
          <w:u w:val="single"/>
          <w:rtl/>
        </w:rPr>
      </w:pPr>
      <w:r>
        <w:rPr>
          <w:rFonts w:asciiTheme="minorBidi" w:hAnsiTheme="minorBidi" w:cstheme="minorBidi"/>
          <w:u w:val="single"/>
          <w:rtl/>
        </w:rPr>
        <w:br w:type="page"/>
      </w:r>
    </w:p>
    <w:tbl>
      <w:tblPr>
        <w:tblpPr w:leftFromText="180" w:rightFromText="180" w:vertAnchor="page" w:horzAnchor="margin" w:tblpXSpec="center" w:tblpY="2093"/>
        <w:bidiVisual/>
        <w:tblW w:w="91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57"/>
        <w:gridCol w:w="3640"/>
        <w:gridCol w:w="4356"/>
      </w:tblGrid>
      <w:tr w:rsidR="00AB1FD0" w:rsidRPr="00FB3601" w14:paraId="6169749A" w14:textId="77777777" w:rsidTr="00AB1FD0">
        <w:tc>
          <w:tcPr>
            <w:tcW w:w="1157" w:type="dxa"/>
          </w:tcPr>
          <w:p w14:paraId="24864608" w14:textId="77777777" w:rsidR="00AB1FD0" w:rsidRPr="00FB3601" w:rsidRDefault="00AB1FD0" w:rsidP="00AB1FD0">
            <w:pPr>
              <w:spacing w:line="360" w:lineRule="auto"/>
              <w:rPr>
                <w:rFonts w:asciiTheme="minorBidi" w:hAnsiTheme="minorBidi" w:cstheme="minorBidi"/>
                <w:rtl/>
              </w:rPr>
            </w:pPr>
          </w:p>
        </w:tc>
        <w:tc>
          <w:tcPr>
            <w:tcW w:w="3640" w:type="dxa"/>
          </w:tcPr>
          <w:p w14:paraId="4E395954" w14:textId="77777777" w:rsidR="00AB1FD0" w:rsidRPr="00FB3601" w:rsidRDefault="00AB1FD0" w:rsidP="00AB1FD0">
            <w:pPr>
              <w:spacing w:line="360" w:lineRule="auto"/>
              <w:jc w:val="center"/>
              <w:rPr>
                <w:rFonts w:asciiTheme="minorBidi" w:hAnsiTheme="minorBidi" w:cstheme="minorBidi"/>
                <w:rtl/>
              </w:rPr>
            </w:pPr>
            <w:r w:rsidRPr="00FB3601">
              <w:rPr>
                <w:rFonts w:asciiTheme="minorBidi" w:hAnsiTheme="minorBidi" w:cstheme="minorBidi"/>
                <w:rtl/>
              </w:rPr>
              <w:t>חילוק שני מספרים בעלי אותו סימן</w:t>
            </w:r>
          </w:p>
        </w:tc>
        <w:tc>
          <w:tcPr>
            <w:tcW w:w="4356" w:type="dxa"/>
          </w:tcPr>
          <w:p w14:paraId="0924BCBE" w14:textId="77777777" w:rsidR="00AB1FD0" w:rsidRPr="00FB3601" w:rsidRDefault="00AB1FD0" w:rsidP="00AB1FD0">
            <w:pPr>
              <w:spacing w:line="360" w:lineRule="auto"/>
              <w:jc w:val="center"/>
              <w:rPr>
                <w:rFonts w:asciiTheme="minorBidi" w:hAnsiTheme="minorBidi" w:cstheme="minorBidi"/>
                <w:rtl/>
              </w:rPr>
            </w:pPr>
            <w:r w:rsidRPr="00FB3601">
              <w:rPr>
                <w:rFonts w:asciiTheme="minorBidi" w:hAnsiTheme="minorBidi" w:cstheme="minorBidi"/>
                <w:rtl/>
              </w:rPr>
              <w:t>חילוק שני מספרים שוני סימן</w:t>
            </w:r>
          </w:p>
        </w:tc>
      </w:tr>
      <w:tr w:rsidR="00AB1FD0" w:rsidRPr="00FB3601" w14:paraId="0E3F7003" w14:textId="77777777" w:rsidTr="00AB1FD0">
        <w:tc>
          <w:tcPr>
            <w:tcW w:w="1157" w:type="dxa"/>
          </w:tcPr>
          <w:p w14:paraId="25AB1EE6" w14:textId="77777777" w:rsidR="00AB1FD0" w:rsidRPr="00FB3601" w:rsidRDefault="00AB1FD0" w:rsidP="00AB1FD0">
            <w:pPr>
              <w:spacing w:line="360" w:lineRule="auto"/>
              <w:rPr>
                <w:rFonts w:asciiTheme="minorBidi" w:hAnsiTheme="minorBidi" w:cstheme="minorBidi"/>
                <w:rtl/>
              </w:rPr>
            </w:pPr>
            <w:r w:rsidRPr="00FB3601">
              <w:rPr>
                <w:rFonts w:asciiTheme="minorBidi" w:hAnsiTheme="minorBidi" w:cstheme="minorBidi"/>
                <w:rtl/>
              </w:rPr>
              <w:t>דוגמאות</w:t>
            </w:r>
          </w:p>
        </w:tc>
        <w:tc>
          <w:tcPr>
            <w:tcW w:w="3640" w:type="dxa"/>
          </w:tcPr>
          <w:p w14:paraId="30CD2710" w14:textId="77777777" w:rsidR="00AB1FD0" w:rsidRPr="00FB3601" w:rsidRDefault="00AB1FD0" w:rsidP="00AB1FD0">
            <w:pPr>
              <w:spacing w:line="360" w:lineRule="auto"/>
              <w:jc w:val="center"/>
              <w:rPr>
                <w:rFonts w:asciiTheme="minorBidi" w:hAnsiTheme="minorBidi" w:cstheme="minorBidi"/>
                <w:rtl/>
              </w:rPr>
            </w:pPr>
            <w:r w:rsidRPr="00FB3601">
              <w:rPr>
                <w:rFonts w:asciiTheme="minorBidi" w:hAnsiTheme="minorBidi" w:cstheme="minorBidi"/>
                <w:position w:val="-28"/>
              </w:rPr>
              <w:object w:dxaOrig="3000" w:dyaOrig="680" w14:anchorId="02A24B02">
                <v:shape id="_x0000_i1303" type="#_x0000_t75" style="width:151.5pt;height:36pt" o:ole="">
                  <v:imagedata r:id="rId623" o:title=""/>
                </v:shape>
                <o:OLEObject Type="Embed" ProgID="Equation.3" ShapeID="_x0000_i1303" DrawAspect="Content" ObjectID="_1737262208" r:id="rId624"/>
              </w:object>
            </w:r>
          </w:p>
        </w:tc>
        <w:tc>
          <w:tcPr>
            <w:tcW w:w="4356" w:type="dxa"/>
          </w:tcPr>
          <w:p w14:paraId="49604B8E" w14:textId="77777777" w:rsidR="00AB1FD0" w:rsidRPr="00FB3601" w:rsidRDefault="00AB1FD0" w:rsidP="00AB1FD0">
            <w:pPr>
              <w:spacing w:line="360" w:lineRule="auto"/>
              <w:rPr>
                <w:rFonts w:asciiTheme="minorBidi" w:hAnsiTheme="minorBidi" w:cstheme="minorBidi"/>
                <w:rtl/>
              </w:rPr>
            </w:pPr>
            <w:r w:rsidRPr="00FB3601">
              <w:rPr>
                <w:rFonts w:asciiTheme="minorBidi" w:hAnsiTheme="minorBidi" w:cstheme="minorBidi"/>
                <w:position w:val="-28"/>
              </w:rPr>
              <w:object w:dxaOrig="3220" w:dyaOrig="680" w14:anchorId="272444AD">
                <v:shape id="_x0000_i1304" type="#_x0000_t75" style="width:158.25pt;height:36pt" o:ole="">
                  <v:imagedata r:id="rId625" o:title=""/>
                </v:shape>
                <o:OLEObject Type="Embed" ProgID="Equation.3" ShapeID="_x0000_i1304" DrawAspect="Content" ObjectID="_1737262209" r:id="rId626"/>
              </w:object>
            </w:r>
          </w:p>
        </w:tc>
      </w:tr>
      <w:tr w:rsidR="00AB1FD0" w:rsidRPr="00FB3601" w14:paraId="20ACDF70" w14:textId="77777777" w:rsidTr="00AB1FD0">
        <w:tc>
          <w:tcPr>
            <w:tcW w:w="1157" w:type="dxa"/>
          </w:tcPr>
          <w:p w14:paraId="32B8EC5F" w14:textId="77777777" w:rsidR="00AB1FD0" w:rsidRPr="00FB3601" w:rsidRDefault="00AB1FD0" w:rsidP="00AB1FD0">
            <w:pPr>
              <w:spacing w:line="360" w:lineRule="auto"/>
              <w:rPr>
                <w:rFonts w:asciiTheme="minorBidi" w:hAnsiTheme="minorBidi" w:cstheme="minorBidi"/>
                <w:rtl/>
              </w:rPr>
            </w:pPr>
            <w:r w:rsidRPr="00FB3601">
              <w:rPr>
                <w:rFonts w:asciiTheme="minorBidi" w:hAnsiTheme="minorBidi" w:cstheme="minorBidi"/>
                <w:rtl/>
              </w:rPr>
              <w:t>כלל</w:t>
            </w:r>
          </w:p>
        </w:tc>
        <w:tc>
          <w:tcPr>
            <w:tcW w:w="3640" w:type="dxa"/>
          </w:tcPr>
          <w:p w14:paraId="7B50C4B6" w14:textId="77777777" w:rsidR="00AB1FD0" w:rsidRPr="00FB3601" w:rsidRDefault="00AB1FD0" w:rsidP="00AB1FD0">
            <w:pPr>
              <w:spacing w:line="360" w:lineRule="auto"/>
              <w:jc w:val="center"/>
              <w:rPr>
                <w:rFonts w:asciiTheme="minorBidi" w:hAnsiTheme="minorBidi" w:cstheme="minorBidi"/>
                <w:rtl/>
              </w:rPr>
            </w:pPr>
            <w:r w:rsidRPr="00FB3601">
              <w:rPr>
                <w:rFonts w:asciiTheme="minorBidi" w:hAnsiTheme="minorBidi" w:cstheme="minorBidi"/>
                <w:rtl/>
              </w:rPr>
              <w:t>מנה</w:t>
            </w:r>
            <w:r>
              <w:rPr>
                <w:rFonts w:asciiTheme="minorBidi" w:hAnsiTheme="minorBidi" w:cstheme="minorBidi" w:hint="cs"/>
                <w:rtl/>
              </w:rPr>
              <w:t xml:space="preserve"> (תוצאה של תרגיל חילוק) </w:t>
            </w:r>
            <w:r w:rsidRPr="00FB3601">
              <w:rPr>
                <w:rFonts w:asciiTheme="minorBidi" w:hAnsiTheme="minorBidi" w:cstheme="minorBidi"/>
                <w:rtl/>
              </w:rPr>
              <w:t xml:space="preserve">של שני מספרים </w:t>
            </w:r>
            <w:r w:rsidRPr="00FB3601">
              <w:rPr>
                <w:rFonts w:asciiTheme="minorBidi" w:hAnsiTheme="minorBidi" w:cstheme="minorBidi"/>
                <w:b/>
                <w:bCs/>
                <w:rtl/>
              </w:rPr>
              <w:t>בעלי אותו סימן</w:t>
            </w:r>
            <w:r w:rsidRPr="00FB3601">
              <w:rPr>
                <w:rFonts w:asciiTheme="minorBidi" w:hAnsiTheme="minorBidi" w:cstheme="minorBidi"/>
                <w:rtl/>
              </w:rPr>
              <w:t xml:space="preserve"> היא חיובית</w:t>
            </w:r>
          </w:p>
        </w:tc>
        <w:tc>
          <w:tcPr>
            <w:tcW w:w="4356" w:type="dxa"/>
          </w:tcPr>
          <w:p w14:paraId="64976FE7" w14:textId="77777777" w:rsidR="00AB1FD0" w:rsidRPr="00FB3601" w:rsidRDefault="00AB1FD0" w:rsidP="00AB1FD0">
            <w:pPr>
              <w:spacing w:line="360" w:lineRule="auto"/>
              <w:jc w:val="center"/>
              <w:rPr>
                <w:rFonts w:asciiTheme="minorBidi" w:hAnsiTheme="minorBidi" w:cstheme="minorBidi"/>
                <w:rtl/>
              </w:rPr>
            </w:pPr>
            <w:r w:rsidRPr="00FB3601">
              <w:rPr>
                <w:rFonts w:asciiTheme="minorBidi" w:hAnsiTheme="minorBidi" w:cstheme="minorBidi"/>
                <w:rtl/>
              </w:rPr>
              <w:t xml:space="preserve">מנה </w:t>
            </w:r>
            <w:r>
              <w:rPr>
                <w:rFonts w:asciiTheme="minorBidi" w:hAnsiTheme="minorBidi" w:cstheme="minorBidi" w:hint="cs"/>
                <w:rtl/>
              </w:rPr>
              <w:t xml:space="preserve">(תוצאה של תרגיל חילוק) </w:t>
            </w:r>
            <w:r w:rsidRPr="00FB3601">
              <w:rPr>
                <w:rFonts w:asciiTheme="minorBidi" w:hAnsiTheme="minorBidi" w:cstheme="minorBidi"/>
                <w:rtl/>
              </w:rPr>
              <w:t>של</w:t>
            </w:r>
            <w:r>
              <w:rPr>
                <w:rFonts w:asciiTheme="minorBidi" w:hAnsiTheme="minorBidi" w:cstheme="minorBidi" w:hint="cs"/>
                <w:rtl/>
              </w:rPr>
              <w:t xml:space="preserve"> </w:t>
            </w:r>
            <w:r w:rsidRPr="00FB3601">
              <w:rPr>
                <w:rFonts w:asciiTheme="minorBidi" w:hAnsiTheme="minorBidi" w:cstheme="minorBidi"/>
                <w:rtl/>
              </w:rPr>
              <w:t xml:space="preserve">שני מספרים </w:t>
            </w:r>
            <w:r w:rsidRPr="00FB3601">
              <w:rPr>
                <w:rFonts w:asciiTheme="minorBidi" w:hAnsiTheme="minorBidi" w:cstheme="minorBidi"/>
                <w:b/>
                <w:bCs/>
                <w:rtl/>
              </w:rPr>
              <w:t>שוני סימן</w:t>
            </w:r>
            <w:r w:rsidRPr="00FB3601">
              <w:rPr>
                <w:rFonts w:asciiTheme="minorBidi" w:hAnsiTheme="minorBidi" w:cstheme="minorBidi"/>
                <w:rtl/>
              </w:rPr>
              <w:t xml:space="preserve"> היא שלילית</w:t>
            </w:r>
          </w:p>
        </w:tc>
      </w:tr>
      <w:tr w:rsidR="00AB1FD0" w:rsidRPr="00FB3601" w14:paraId="61A216EC" w14:textId="77777777" w:rsidTr="00AB1FD0">
        <w:tc>
          <w:tcPr>
            <w:tcW w:w="1157" w:type="dxa"/>
          </w:tcPr>
          <w:p w14:paraId="2304A275" w14:textId="77777777" w:rsidR="00AB1FD0" w:rsidRPr="00FB3601" w:rsidRDefault="00AB1FD0" w:rsidP="00AB1FD0">
            <w:pPr>
              <w:spacing w:line="360" w:lineRule="auto"/>
              <w:rPr>
                <w:rFonts w:asciiTheme="minorBidi" w:hAnsiTheme="minorBidi" w:cstheme="minorBidi"/>
                <w:rtl/>
              </w:rPr>
            </w:pPr>
            <w:r w:rsidRPr="00FB3601">
              <w:rPr>
                <w:rFonts w:asciiTheme="minorBidi" w:hAnsiTheme="minorBidi" w:cstheme="minorBidi"/>
                <w:rtl/>
              </w:rPr>
              <w:t>בסימנים</w:t>
            </w:r>
          </w:p>
        </w:tc>
        <w:tc>
          <w:tcPr>
            <w:tcW w:w="3640" w:type="dxa"/>
          </w:tcPr>
          <w:p w14:paraId="03D92305" w14:textId="77777777" w:rsidR="00AB1FD0" w:rsidRPr="00FB3601" w:rsidRDefault="00AB1FD0" w:rsidP="00AB1FD0">
            <w:pPr>
              <w:spacing w:line="360" w:lineRule="auto"/>
              <w:jc w:val="center"/>
              <w:rPr>
                <w:rFonts w:asciiTheme="minorBidi" w:hAnsiTheme="minorBidi" w:cstheme="minorBidi"/>
                <w:rtl/>
              </w:rPr>
            </w:pPr>
            <w:r w:rsidRPr="00FB3601">
              <w:rPr>
                <w:rFonts w:asciiTheme="minorBidi" w:hAnsiTheme="minorBidi" w:cstheme="minorBidi"/>
                <w:position w:val="-26"/>
              </w:rPr>
              <w:object w:dxaOrig="1200" w:dyaOrig="639" w14:anchorId="356B5620">
                <v:shape id="_x0000_i1305" type="#_x0000_t75" style="width:57.8pt;height:28.5pt" o:ole="">
                  <v:imagedata r:id="rId627" o:title=""/>
                </v:shape>
                <o:OLEObject Type="Embed" ProgID="Equation.3" ShapeID="_x0000_i1305" DrawAspect="Content" ObjectID="_1737262210" r:id="rId628"/>
              </w:object>
            </w:r>
          </w:p>
        </w:tc>
        <w:tc>
          <w:tcPr>
            <w:tcW w:w="4356" w:type="dxa"/>
          </w:tcPr>
          <w:p w14:paraId="3C21395A" w14:textId="77777777" w:rsidR="00AB1FD0" w:rsidRPr="00FB3601" w:rsidRDefault="00AB1FD0" w:rsidP="00AB1FD0">
            <w:pPr>
              <w:spacing w:line="360" w:lineRule="auto"/>
              <w:jc w:val="center"/>
              <w:rPr>
                <w:rFonts w:asciiTheme="minorBidi" w:hAnsiTheme="minorBidi" w:cstheme="minorBidi"/>
                <w:rtl/>
              </w:rPr>
            </w:pPr>
            <w:r w:rsidRPr="00FB3601">
              <w:rPr>
                <w:rFonts w:asciiTheme="minorBidi" w:hAnsiTheme="minorBidi" w:cstheme="minorBidi"/>
                <w:position w:val="-28"/>
              </w:rPr>
              <w:object w:dxaOrig="1020" w:dyaOrig="680" w14:anchorId="71D3D9B8">
                <v:shape id="_x0000_i1306" type="#_x0000_t75" style="width:50.25pt;height:36pt" o:ole="">
                  <v:imagedata r:id="rId629" o:title=""/>
                </v:shape>
                <o:OLEObject Type="Embed" ProgID="Equation.3" ShapeID="_x0000_i1306" DrawAspect="Content" ObjectID="_1737262211" r:id="rId630"/>
              </w:object>
            </w:r>
            <w:r w:rsidRPr="00FB3601">
              <w:rPr>
                <w:rFonts w:asciiTheme="minorBidi" w:hAnsiTheme="minorBidi" w:cstheme="minorBidi"/>
                <w:position w:val="-10"/>
              </w:rPr>
              <w:object w:dxaOrig="180" w:dyaOrig="340" w14:anchorId="67546EB6">
                <v:shape id="_x0000_i1307" type="#_x0000_t75" style="width:7.5pt;height:14.25pt" o:ole="">
                  <v:imagedata r:id="rId604" o:title=""/>
                </v:shape>
                <o:OLEObject Type="Embed" ProgID="Equation.3" ShapeID="_x0000_i1307" DrawAspect="Content" ObjectID="_1737262212" r:id="rId631"/>
              </w:object>
            </w:r>
          </w:p>
        </w:tc>
      </w:tr>
    </w:tbl>
    <w:p w14:paraId="225644C9" w14:textId="77777777" w:rsidR="0013789C" w:rsidRPr="00E85A3E" w:rsidRDefault="0013789C" w:rsidP="0013789C">
      <w:pPr>
        <w:spacing w:line="360" w:lineRule="auto"/>
        <w:rPr>
          <w:rFonts w:asciiTheme="minorBidi" w:hAnsiTheme="minorBidi" w:cstheme="minorBidi"/>
          <w:b/>
          <w:bCs/>
          <w:u w:val="single"/>
          <w:rtl/>
        </w:rPr>
      </w:pPr>
      <w:r w:rsidRPr="00E85A3E">
        <w:rPr>
          <w:rFonts w:asciiTheme="minorBidi" w:hAnsiTheme="minorBidi" w:cstheme="minorBidi"/>
          <w:b/>
          <w:bCs/>
          <w:u w:val="single"/>
          <w:rtl/>
        </w:rPr>
        <w:t>חילוק שני מספרים מכוונים</w:t>
      </w:r>
    </w:p>
    <w:p w14:paraId="62999FD2" w14:textId="77777777" w:rsidR="0013789C" w:rsidRDefault="0013789C" w:rsidP="0013789C">
      <w:pPr>
        <w:rPr>
          <w:rFonts w:ascii="Times New Roman" w:hAnsi="Times New Roman"/>
          <w:sz w:val="32"/>
          <w:szCs w:val="32"/>
          <w:u w:val="single"/>
          <w:rtl/>
        </w:rPr>
      </w:pPr>
    </w:p>
    <w:p w14:paraId="3A951C19" w14:textId="77777777" w:rsidR="00AB1FD0" w:rsidRDefault="00AB1FD0" w:rsidP="00C164C2">
      <w:pPr>
        <w:bidi w:val="0"/>
        <w:rPr>
          <w:rFonts w:ascii="Times New Roman" w:hAnsi="Times New Roman"/>
        </w:rPr>
      </w:pPr>
    </w:p>
    <w:p w14:paraId="0563B8A3" w14:textId="77777777" w:rsidR="00AB1FD0" w:rsidRDefault="00AB1FD0" w:rsidP="00AB1FD0">
      <w:pPr>
        <w:jc w:val="right"/>
        <w:rPr>
          <w:rFonts w:ascii="Arial" w:hAnsi="Arial" w:cs="Arial"/>
          <w:lang w:eastAsia="en-US"/>
        </w:rPr>
      </w:pPr>
      <w:r w:rsidRPr="005875E5">
        <w:rPr>
          <w:rFonts w:ascii="Arial" w:hAnsi="Arial" w:cs="Arial"/>
          <w:b/>
          <w:bCs/>
          <w:lang w:eastAsia="en-US"/>
        </w:rPr>
        <w:t xml:space="preserve">1) </w:t>
      </w:r>
      <w:r>
        <w:rPr>
          <w:rFonts w:ascii="Arial" w:hAnsi="Arial" w:cs="Arial"/>
          <w:lang w:eastAsia="en-US"/>
        </w:rPr>
        <w:t>(+36) : (+12) =</w:t>
      </w:r>
      <w:r>
        <w:rPr>
          <w:rFonts w:ascii="Arial" w:hAnsi="Arial" w:cs="Arial"/>
          <w:lang w:eastAsia="en-US"/>
        </w:rPr>
        <w:br/>
      </w:r>
    </w:p>
    <w:p w14:paraId="5DAEF89D" w14:textId="77777777" w:rsidR="00AB1FD0" w:rsidRDefault="00AB1FD0" w:rsidP="00AB1FD0">
      <w:pPr>
        <w:jc w:val="right"/>
        <w:rPr>
          <w:rFonts w:ascii="Arial" w:hAnsi="Arial" w:cs="Arial"/>
          <w:lang w:eastAsia="en-US"/>
        </w:rPr>
      </w:pPr>
    </w:p>
    <w:p w14:paraId="1C84901B" w14:textId="77777777" w:rsidR="00AB1FD0" w:rsidRDefault="00AB1FD0" w:rsidP="00AB1FD0">
      <w:pPr>
        <w:jc w:val="right"/>
        <w:rPr>
          <w:rFonts w:ascii="Arial" w:hAnsi="Arial" w:cs="Arial"/>
          <w:lang w:eastAsia="en-US"/>
        </w:rPr>
      </w:pPr>
      <w:r w:rsidRPr="005875E5">
        <w:rPr>
          <w:rFonts w:ascii="Arial" w:hAnsi="Arial" w:cs="Arial"/>
          <w:b/>
          <w:bCs/>
          <w:lang w:eastAsia="en-US"/>
        </w:rPr>
        <w:t xml:space="preserve">2) </w:t>
      </w:r>
      <w:r>
        <w:rPr>
          <w:rFonts w:ascii="Arial" w:hAnsi="Arial" w:cs="Arial"/>
          <w:lang w:eastAsia="en-US"/>
        </w:rPr>
        <w:t>(-42) : (+14) =</w:t>
      </w:r>
      <w:r>
        <w:rPr>
          <w:rFonts w:ascii="Arial" w:hAnsi="Arial" w:cs="Arial"/>
          <w:lang w:eastAsia="en-US"/>
        </w:rPr>
        <w:br/>
      </w:r>
    </w:p>
    <w:p w14:paraId="249912F5" w14:textId="77777777" w:rsidR="00AB1FD0" w:rsidRDefault="00AB1FD0" w:rsidP="00AB1FD0">
      <w:pPr>
        <w:jc w:val="right"/>
        <w:rPr>
          <w:rFonts w:ascii="Arial" w:hAnsi="Arial" w:cs="Arial"/>
          <w:lang w:eastAsia="en-US"/>
        </w:rPr>
      </w:pPr>
    </w:p>
    <w:p w14:paraId="1F790EDB" w14:textId="77777777" w:rsidR="00AB1FD0" w:rsidRDefault="00AB1FD0" w:rsidP="00AB1FD0">
      <w:pPr>
        <w:jc w:val="right"/>
        <w:rPr>
          <w:rFonts w:ascii="Arial" w:hAnsi="Arial" w:cs="Arial"/>
          <w:lang w:eastAsia="en-US"/>
        </w:rPr>
      </w:pPr>
      <w:r w:rsidRPr="005875E5">
        <w:rPr>
          <w:rFonts w:ascii="Arial" w:hAnsi="Arial" w:cs="Arial"/>
          <w:b/>
          <w:bCs/>
          <w:lang w:eastAsia="en-US"/>
        </w:rPr>
        <w:t xml:space="preserve">3) </w:t>
      </w:r>
      <w:r>
        <w:rPr>
          <w:rFonts w:ascii="Arial" w:hAnsi="Arial" w:cs="Arial"/>
          <w:lang w:eastAsia="en-US"/>
        </w:rPr>
        <w:t>(-42) : (-6) =</w:t>
      </w:r>
      <w:r>
        <w:rPr>
          <w:rFonts w:ascii="Arial" w:hAnsi="Arial" w:cs="Arial"/>
          <w:lang w:eastAsia="en-US"/>
        </w:rPr>
        <w:br/>
      </w:r>
    </w:p>
    <w:p w14:paraId="023BB6D6" w14:textId="77777777" w:rsidR="00AB1FD0" w:rsidRDefault="00AB1FD0" w:rsidP="00AB1FD0">
      <w:pPr>
        <w:jc w:val="right"/>
        <w:rPr>
          <w:rFonts w:ascii="Arial" w:hAnsi="Arial" w:cs="Arial"/>
          <w:rtl/>
          <w:lang w:eastAsia="en-US"/>
        </w:rPr>
      </w:pPr>
    </w:p>
    <w:p w14:paraId="47E1E9F6" w14:textId="77777777" w:rsidR="00AB1FD0" w:rsidRDefault="00AB1FD0" w:rsidP="00AB1FD0">
      <w:pPr>
        <w:jc w:val="right"/>
        <w:rPr>
          <w:rFonts w:ascii="Arial" w:hAnsi="Arial" w:cs="Arial"/>
          <w:lang w:eastAsia="en-US"/>
        </w:rPr>
      </w:pPr>
      <w:r w:rsidRPr="005875E5">
        <w:rPr>
          <w:rFonts w:ascii="Arial" w:hAnsi="Arial" w:cs="Arial"/>
          <w:b/>
          <w:bCs/>
          <w:lang w:eastAsia="en-US"/>
        </w:rPr>
        <w:t xml:space="preserve">4) </w:t>
      </w:r>
      <w:r>
        <w:rPr>
          <w:rFonts w:ascii="Arial" w:hAnsi="Arial" w:cs="Arial"/>
          <w:lang w:eastAsia="en-US"/>
        </w:rPr>
        <w:t>(+72) : (-8) =</w:t>
      </w:r>
      <w:r>
        <w:rPr>
          <w:rFonts w:ascii="Arial" w:hAnsi="Arial" w:cs="Arial"/>
          <w:lang w:eastAsia="en-US"/>
        </w:rPr>
        <w:br/>
      </w:r>
    </w:p>
    <w:p w14:paraId="40D96161" w14:textId="77777777" w:rsidR="00AB1FD0" w:rsidRDefault="00AB1FD0" w:rsidP="00AB1FD0">
      <w:pPr>
        <w:jc w:val="right"/>
        <w:rPr>
          <w:rFonts w:ascii="Arial" w:hAnsi="Arial" w:cs="Arial"/>
          <w:lang w:eastAsia="en-US"/>
        </w:rPr>
      </w:pPr>
    </w:p>
    <w:p w14:paraId="6E799D01" w14:textId="77777777" w:rsidR="00AB1FD0" w:rsidRDefault="00AB1FD0" w:rsidP="00AB1FD0">
      <w:pPr>
        <w:jc w:val="right"/>
        <w:rPr>
          <w:rFonts w:ascii="Arial" w:hAnsi="Arial" w:cs="Arial"/>
          <w:lang w:eastAsia="en-US"/>
        </w:rPr>
      </w:pPr>
      <w:r w:rsidRPr="005875E5">
        <w:rPr>
          <w:rFonts w:ascii="Arial" w:hAnsi="Arial" w:cs="Arial"/>
          <w:b/>
          <w:bCs/>
          <w:lang w:eastAsia="en-US"/>
        </w:rPr>
        <w:t xml:space="preserve">5) </w:t>
      </w:r>
      <w:r>
        <w:rPr>
          <w:rFonts w:ascii="Arial" w:hAnsi="Arial" w:cs="Arial"/>
          <w:lang w:eastAsia="en-US"/>
        </w:rPr>
        <w:t>(-45) : (-9) =</w:t>
      </w:r>
      <w:r>
        <w:rPr>
          <w:rFonts w:ascii="Arial" w:hAnsi="Arial" w:cs="Arial"/>
          <w:lang w:eastAsia="en-US"/>
        </w:rPr>
        <w:br/>
      </w:r>
    </w:p>
    <w:p w14:paraId="4A89163D" w14:textId="77777777" w:rsidR="00AB1FD0" w:rsidRDefault="00AB1FD0" w:rsidP="00AB1FD0">
      <w:pPr>
        <w:jc w:val="right"/>
        <w:rPr>
          <w:rFonts w:ascii="Arial" w:hAnsi="Arial" w:cs="Arial"/>
          <w:lang w:eastAsia="en-US"/>
        </w:rPr>
      </w:pPr>
    </w:p>
    <w:p w14:paraId="08270B23" w14:textId="77777777" w:rsidR="00AB1FD0" w:rsidRDefault="00AB1FD0" w:rsidP="00AB1FD0">
      <w:pPr>
        <w:jc w:val="right"/>
        <w:rPr>
          <w:rFonts w:ascii="Arial" w:hAnsi="Arial" w:cs="Arial"/>
          <w:lang w:eastAsia="en-US"/>
        </w:rPr>
      </w:pPr>
      <w:r w:rsidRPr="005875E5">
        <w:rPr>
          <w:rFonts w:ascii="Arial" w:hAnsi="Arial" w:cs="Arial"/>
          <w:b/>
          <w:bCs/>
          <w:lang w:eastAsia="en-US"/>
        </w:rPr>
        <w:t xml:space="preserve">6) </w:t>
      </w:r>
      <w:r>
        <w:rPr>
          <w:rFonts w:ascii="Arial" w:hAnsi="Arial" w:cs="Arial"/>
          <w:lang w:eastAsia="en-US"/>
        </w:rPr>
        <w:t>(-32) : (-2) : (-4) =</w:t>
      </w:r>
      <w:r>
        <w:rPr>
          <w:rFonts w:ascii="Arial" w:hAnsi="Arial" w:cs="Arial"/>
          <w:lang w:eastAsia="en-US"/>
        </w:rPr>
        <w:br/>
      </w:r>
    </w:p>
    <w:p w14:paraId="5CE3038C" w14:textId="77777777" w:rsidR="00AB1FD0" w:rsidRDefault="00AB1FD0" w:rsidP="00AB1FD0">
      <w:pPr>
        <w:jc w:val="right"/>
        <w:rPr>
          <w:rFonts w:ascii="Arial" w:hAnsi="Arial" w:cs="Arial"/>
          <w:lang w:eastAsia="en-US"/>
        </w:rPr>
      </w:pPr>
    </w:p>
    <w:p w14:paraId="0C0BF6CB" w14:textId="77777777" w:rsidR="00AB1FD0" w:rsidRDefault="00AB1FD0" w:rsidP="00AB1FD0">
      <w:pPr>
        <w:jc w:val="right"/>
        <w:rPr>
          <w:rFonts w:ascii="Arial" w:hAnsi="Arial" w:cs="Arial"/>
          <w:lang w:eastAsia="en-US"/>
        </w:rPr>
      </w:pPr>
      <w:r w:rsidRPr="005875E5">
        <w:rPr>
          <w:rFonts w:ascii="Arial" w:hAnsi="Arial" w:cs="Arial"/>
          <w:b/>
          <w:bCs/>
          <w:lang w:eastAsia="en-US"/>
        </w:rPr>
        <w:t xml:space="preserve">7) </w:t>
      </w:r>
      <w:r>
        <w:rPr>
          <w:rFonts w:ascii="Arial" w:hAnsi="Arial" w:cs="Arial"/>
          <w:lang w:eastAsia="en-US"/>
        </w:rPr>
        <w:t>(-60) : (+5) : (-6) =</w:t>
      </w:r>
    </w:p>
    <w:p w14:paraId="4207708F" w14:textId="77777777" w:rsidR="00AB1FD0" w:rsidRDefault="00AB1FD0" w:rsidP="00AB1FD0">
      <w:pPr>
        <w:jc w:val="right"/>
        <w:rPr>
          <w:rFonts w:ascii="Arial" w:hAnsi="Arial" w:cs="Arial"/>
          <w:rtl/>
          <w:lang w:eastAsia="en-US"/>
        </w:rPr>
      </w:pPr>
    </w:p>
    <w:p w14:paraId="3275FB3C" w14:textId="77777777" w:rsidR="00AB1FD0" w:rsidRDefault="00AB1FD0" w:rsidP="00AB1FD0">
      <w:pPr>
        <w:rPr>
          <w:rFonts w:ascii="Times New Roman" w:hAnsi="Times New Roman"/>
          <w:rtl/>
        </w:rPr>
      </w:pPr>
    </w:p>
    <w:p w14:paraId="73340C1A" w14:textId="77777777" w:rsidR="00AB1FD0" w:rsidRDefault="00C66E45" w:rsidP="00AB1FD0">
      <w:pPr>
        <w:rPr>
          <w:rFonts w:ascii="Times New Roman" w:hAnsi="Times New Roman"/>
          <w:rtl/>
        </w:rPr>
      </w:pPr>
      <w:r>
        <w:rPr>
          <w:rFonts w:ascii="Times New Roman" w:hAnsi="Times New Roman" w:hint="cs"/>
          <w:rtl/>
        </w:rPr>
        <w:t>תשובות</w:t>
      </w:r>
      <w:r w:rsidR="00AB1FD0">
        <w:rPr>
          <w:rFonts w:ascii="Times New Roman" w:hAnsi="Times New Roman" w:hint="cs"/>
          <w:rtl/>
        </w:rPr>
        <w:t>:</w:t>
      </w:r>
    </w:p>
    <w:p w14:paraId="2EC14373" w14:textId="77777777" w:rsidR="00AB1FD0" w:rsidRPr="00C66E45" w:rsidRDefault="00C66E45" w:rsidP="00C66E45">
      <w:pPr>
        <w:bidi w:val="0"/>
        <w:ind w:left="360"/>
        <w:rPr>
          <w:rFonts w:ascii="Times New Roman" w:hAnsi="Times New Roman"/>
        </w:rPr>
      </w:pPr>
      <w:r>
        <w:rPr>
          <w:rFonts w:ascii="Times New Roman" w:hAnsi="Times New Roman"/>
        </w:rPr>
        <w:t>1)</w:t>
      </w:r>
      <w:r>
        <w:rPr>
          <w:rFonts w:ascii="Times New Roman" w:hAnsi="Times New Roman"/>
        </w:rPr>
        <w:tab/>
      </w:r>
      <w:r w:rsidR="00AB1FD0" w:rsidRPr="00C66E45">
        <w:rPr>
          <w:rFonts w:ascii="Times New Roman" w:hAnsi="Times New Roman"/>
        </w:rPr>
        <w:t xml:space="preserve">3   </w:t>
      </w:r>
      <w:r w:rsidRPr="00C66E45">
        <w:rPr>
          <w:rFonts w:ascii="Times New Roman" w:hAnsi="Times New Roman"/>
        </w:rPr>
        <w:tab/>
      </w:r>
      <w:r w:rsidR="00AB1FD0" w:rsidRPr="00C66E45">
        <w:rPr>
          <w:rFonts w:ascii="Times New Roman" w:hAnsi="Times New Roman"/>
        </w:rPr>
        <w:t xml:space="preserve">2) -3  </w:t>
      </w:r>
      <w:r w:rsidRPr="00C66E45">
        <w:rPr>
          <w:rFonts w:ascii="Times New Roman" w:hAnsi="Times New Roman"/>
        </w:rPr>
        <w:tab/>
      </w:r>
      <w:r w:rsidR="00AB1FD0" w:rsidRPr="00C66E45">
        <w:rPr>
          <w:rFonts w:ascii="Times New Roman" w:hAnsi="Times New Roman"/>
        </w:rPr>
        <w:t xml:space="preserve"> 3) 7   </w:t>
      </w:r>
      <w:r w:rsidRPr="00C66E45">
        <w:rPr>
          <w:rFonts w:ascii="Times New Roman" w:hAnsi="Times New Roman"/>
        </w:rPr>
        <w:tab/>
      </w:r>
      <w:r w:rsidR="00AB1FD0" w:rsidRPr="00C66E45">
        <w:rPr>
          <w:rFonts w:ascii="Times New Roman" w:hAnsi="Times New Roman"/>
        </w:rPr>
        <w:t xml:space="preserve">4) -9   </w:t>
      </w:r>
      <w:r w:rsidRPr="00C66E45">
        <w:rPr>
          <w:rFonts w:ascii="Times New Roman" w:hAnsi="Times New Roman"/>
        </w:rPr>
        <w:tab/>
      </w:r>
      <w:r w:rsidR="00AB1FD0" w:rsidRPr="00C66E45">
        <w:rPr>
          <w:rFonts w:ascii="Times New Roman" w:hAnsi="Times New Roman"/>
        </w:rPr>
        <w:t xml:space="preserve">5) 5    </w:t>
      </w:r>
      <w:r w:rsidRPr="00C66E45">
        <w:rPr>
          <w:rFonts w:ascii="Times New Roman" w:hAnsi="Times New Roman"/>
        </w:rPr>
        <w:tab/>
      </w:r>
      <w:r w:rsidR="00AB1FD0" w:rsidRPr="00C66E45">
        <w:rPr>
          <w:rFonts w:ascii="Times New Roman" w:hAnsi="Times New Roman"/>
        </w:rPr>
        <w:t xml:space="preserve">6) -4   </w:t>
      </w:r>
      <w:r w:rsidRPr="00C66E45">
        <w:rPr>
          <w:rFonts w:ascii="Times New Roman" w:hAnsi="Times New Roman"/>
        </w:rPr>
        <w:tab/>
      </w:r>
      <w:r w:rsidR="00AB1FD0" w:rsidRPr="00C66E45">
        <w:rPr>
          <w:rFonts w:ascii="Times New Roman" w:hAnsi="Times New Roman"/>
        </w:rPr>
        <w:t xml:space="preserve">7) </w:t>
      </w:r>
      <w:r w:rsidR="004A558B" w:rsidRPr="00C66E45">
        <w:rPr>
          <w:rFonts w:ascii="Times New Roman" w:hAnsi="Times New Roman"/>
        </w:rPr>
        <w:t>2</w:t>
      </w:r>
    </w:p>
    <w:p w14:paraId="47454BF3" w14:textId="77777777" w:rsidR="004A558B" w:rsidRDefault="004A558B">
      <w:pPr>
        <w:bidi w:val="0"/>
        <w:rPr>
          <w:rFonts w:ascii="Times New Roman" w:hAnsi="Times New Roman"/>
          <w:sz w:val="32"/>
          <w:szCs w:val="32"/>
          <w:u w:val="single"/>
        </w:rPr>
      </w:pPr>
      <w:r>
        <w:rPr>
          <w:rFonts w:ascii="Times New Roman" w:hAnsi="Times New Roman"/>
          <w:sz w:val="32"/>
          <w:szCs w:val="32"/>
          <w:u w:val="single"/>
        </w:rPr>
        <w:br w:type="page"/>
      </w:r>
    </w:p>
    <w:p w14:paraId="487F7375" w14:textId="77777777" w:rsidR="00AB1FD0" w:rsidRPr="00E85A3E" w:rsidRDefault="00AB1FD0" w:rsidP="00AB1FD0">
      <w:pPr>
        <w:bidi w:val="0"/>
        <w:jc w:val="center"/>
        <w:rPr>
          <w:rFonts w:ascii="Times New Roman" w:hAnsi="Times New Roman"/>
          <w:b/>
          <w:bCs/>
          <w:sz w:val="32"/>
          <w:szCs w:val="32"/>
          <w:u w:val="single"/>
        </w:rPr>
      </w:pPr>
      <w:r w:rsidRPr="00E85A3E">
        <w:rPr>
          <w:rFonts w:ascii="Times New Roman" w:hAnsi="Times New Roman" w:hint="cs"/>
          <w:b/>
          <w:bCs/>
          <w:sz w:val="32"/>
          <w:szCs w:val="32"/>
          <w:u w:val="single"/>
          <w:rtl/>
        </w:rPr>
        <w:t>מספרים מכוונים</w:t>
      </w:r>
      <w:r w:rsidR="004A558B" w:rsidRPr="00E85A3E">
        <w:rPr>
          <w:rFonts w:ascii="Times New Roman" w:hAnsi="Times New Roman" w:hint="cs"/>
          <w:b/>
          <w:bCs/>
          <w:sz w:val="32"/>
          <w:szCs w:val="32"/>
          <w:u w:val="single"/>
          <w:rtl/>
        </w:rPr>
        <w:t xml:space="preserve"> תרגילי סיכום</w:t>
      </w:r>
    </w:p>
    <w:p w14:paraId="5C7D2299" w14:textId="77777777" w:rsidR="00AB1FD0" w:rsidRDefault="00AB1FD0" w:rsidP="00AB1FD0">
      <w:pPr>
        <w:rPr>
          <w:rFonts w:ascii="Times New Roman" w:hAnsi="Times New Roman"/>
          <w:u w:val="single"/>
          <w:rtl/>
        </w:rPr>
      </w:pPr>
    </w:p>
    <w:p w14:paraId="47A53248" w14:textId="77777777" w:rsidR="00AB1FD0" w:rsidRPr="00B7505F" w:rsidRDefault="00AB1FD0" w:rsidP="00AB1FD0">
      <w:pPr>
        <w:rPr>
          <w:rFonts w:ascii="Times New Roman" w:hAnsi="Times New Roman"/>
          <w:sz w:val="28"/>
          <w:szCs w:val="28"/>
          <w:u w:val="single"/>
          <w:rtl/>
        </w:rPr>
      </w:pPr>
      <w:r w:rsidRPr="00B7505F">
        <w:rPr>
          <w:rFonts w:ascii="Times New Roman" w:hAnsi="Times New Roman" w:hint="cs"/>
          <w:sz w:val="28"/>
          <w:szCs w:val="28"/>
          <w:u w:val="single"/>
          <w:rtl/>
        </w:rPr>
        <w:t>חיבור מספרים מכוונים</w:t>
      </w:r>
    </w:p>
    <w:tbl>
      <w:tblPr>
        <w:tblpPr w:leftFromText="180" w:rightFromText="180" w:vertAnchor="page" w:horzAnchor="margin" w:tblpY="2881"/>
        <w:bidiVisual/>
        <w:tblW w:w="5000" w:type="pct"/>
        <w:tblLook w:val="01E0" w:firstRow="1" w:lastRow="1" w:firstColumn="1" w:lastColumn="1" w:noHBand="0" w:noVBand="0"/>
      </w:tblPr>
      <w:tblGrid>
        <w:gridCol w:w="2540"/>
        <w:gridCol w:w="765"/>
        <w:gridCol w:w="4199"/>
        <w:gridCol w:w="808"/>
      </w:tblGrid>
      <w:tr w:rsidR="00AB1FD0" w14:paraId="3B12E3CF" w14:textId="77777777" w:rsidTr="00AB1FD0">
        <w:trPr>
          <w:trHeight w:val="690"/>
        </w:trPr>
        <w:tc>
          <w:tcPr>
            <w:tcW w:w="1528" w:type="pct"/>
            <w:vAlign w:val="center"/>
          </w:tcPr>
          <w:p w14:paraId="2786C0CF" w14:textId="77777777" w:rsidR="00AB1FD0" w:rsidRPr="00725B14" w:rsidRDefault="00AB1FD0" w:rsidP="00AB1FD0">
            <w:pPr>
              <w:bidi w:val="0"/>
              <w:rPr>
                <w:rtl/>
              </w:rPr>
            </w:pPr>
            <w:r w:rsidRPr="00C164C2">
              <w:rPr>
                <w:position w:val="-10"/>
              </w:rPr>
              <w:object w:dxaOrig="1100" w:dyaOrig="320" w14:anchorId="2D283A86">
                <v:shape id="_x0000_i1308" type="#_x0000_t75" style="width:57.75pt;height:14.25pt" o:ole="">
                  <v:imagedata r:id="rId632" o:title=""/>
                </v:shape>
                <o:OLEObject Type="Embed" ProgID="Equation.DSMT4" ShapeID="_x0000_i1308" DrawAspect="Content" ObjectID="_1737262213" r:id="rId633"/>
              </w:object>
            </w:r>
          </w:p>
        </w:tc>
        <w:tc>
          <w:tcPr>
            <w:tcW w:w="460" w:type="pct"/>
            <w:vAlign w:val="center"/>
          </w:tcPr>
          <w:p w14:paraId="779F9811" w14:textId="77777777" w:rsidR="00AB1FD0" w:rsidRPr="00CB0542" w:rsidRDefault="00AB1FD0" w:rsidP="00AB1FD0">
            <w:pPr>
              <w:bidi w:val="0"/>
              <w:rPr>
                <w:rtl/>
              </w:rPr>
            </w:pPr>
            <w:r>
              <w:t>2.</w:t>
            </w:r>
          </w:p>
        </w:tc>
        <w:tc>
          <w:tcPr>
            <w:tcW w:w="2526" w:type="pct"/>
            <w:vAlign w:val="center"/>
          </w:tcPr>
          <w:p w14:paraId="4099C055" w14:textId="77777777" w:rsidR="00AB1FD0" w:rsidRPr="00C164C2" w:rsidRDefault="00C66E45" w:rsidP="00AB1FD0">
            <w:pPr>
              <w:bidi w:val="0"/>
              <w:rPr>
                <w:rFonts w:ascii="Times New Roman" w:hAnsi="Times New Roman"/>
              </w:rPr>
            </w:pPr>
            <w:r w:rsidRPr="00C164C2">
              <w:rPr>
                <w:rFonts w:ascii="Times New Roman" w:hAnsi="Times New Roman"/>
                <w:noProof/>
                <w:position w:val="-10"/>
                <w:lang w:eastAsia="en-US"/>
              </w:rPr>
              <w:drawing>
                <wp:inline distT="0" distB="0" distL="0" distR="0" wp14:anchorId="7B59EA90" wp14:editId="438885E1">
                  <wp:extent cx="503555" cy="215900"/>
                  <wp:effectExtent l="0" t="0" r="0" b="0"/>
                  <wp:docPr id="115" name="תמונה 115" descr="Times New Roman&#10;12&#10;16777215&#10;0&#10;3 +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 descr="Times New Roman&#10;12&#10;16777215&#10;0&#10;3 +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3555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" w:type="pct"/>
            <w:vAlign w:val="center"/>
          </w:tcPr>
          <w:p w14:paraId="657455F7" w14:textId="77777777" w:rsidR="00AB1FD0" w:rsidRPr="00CB0542" w:rsidRDefault="00AB1FD0" w:rsidP="00AB1FD0">
            <w:pPr>
              <w:bidi w:val="0"/>
              <w:rPr>
                <w:rtl/>
              </w:rPr>
            </w:pPr>
            <w:r>
              <w:t>1.</w:t>
            </w:r>
          </w:p>
        </w:tc>
      </w:tr>
      <w:tr w:rsidR="00AB1FD0" w14:paraId="796D7EAB" w14:textId="77777777" w:rsidTr="00AB1FD0">
        <w:trPr>
          <w:trHeight w:val="690"/>
        </w:trPr>
        <w:tc>
          <w:tcPr>
            <w:tcW w:w="1528" w:type="pct"/>
            <w:vAlign w:val="center"/>
          </w:tcPr>
          <w:p w14:paraId="5EBA586F" w14:textId="77777777" w:rsidR="00AB1FD0" w:rsidRPr="00725B14" w:rsidRDefault="00AB1FD0" w:rsidP="00AB1FD0">
            <w:pPr>
              <w:bidi w:val="0"/>
            </w:pPr>
            <w:r w:rsidRPr="00AC5251">
              <w:rPr>
                <w:position w:val="-10"/>
              </w:rPr>
              <w:object w:dxaOrig="1160" w:dyaOrig="320" w14:anchorId="6784F468">
                <v:shape id="_x0000_i1309" type="#_x0000_t75" style="width:57.75pt;height:14.25pt" o:ole="">
                  <v:imagedata r:id="rId635" o:title=""/>
                </v:shape>
                <o:OLEObject Type="Embed" ProgID="Equation.DSMT4" ShapeID="_x0000_i1309" DrawAspect="Content" ObjectID="_1737262214" r:id="rId636"/>
              </w:object>
            </w:r>
          </w:p>
        </w:tc>
        <w:tc>
          <w:tcPr>
            <w:tcW w:w="460" w:type="pct"/>
            <w:vAlign w:val="center"/>
          </w:tcPr>
          <w:p w14:paraId="2DDF8B2B" w14:textId="77777777" w:rsidR="00AB1FD0" w:rsidRDefault="00AB1FD0" w:rsidP="00AB1FD0">
            <w:pPr>
              <w:bidi w:val="0"/>
            </w:pPr>
            <w:r>
              <w:t>4.</w:t>
            </w:r>
          </w:p>
        </w:tc>
        <w:tc>
          <w:tcPr>
            <w:tcW w:w="2526" w:type="pct"/>
            <w:vAlign w:val="center"/>
          </w:tcPr>
          <w:p w14:paraId="73EAB939" w14:textId="77777777" w:rsidR="00AB1FD0" w:rsidRPr="00725B14" w:rsidRDefault="00AB1FD0" w:rsidP="00AB1FD0">
            <w:pPr>
              <w:bidi w:val="0"/>
              <w:rPr>
                <w:rFonts w:ascii="Times New Roman" w:hAnsi="Times New Roman"/>
                <w:position w:val="-10"/>
              </w:rPr>
            </w:pPr>
            <w:r w:rsidRPr="00AC5251">
              <w:rPr>
                <w:rFonts w:ascii="Times New Roman" w:hAnsi="Times New Roman"/>
                <w:position w:val="-10"/>
              </w:rPr>
              <w:object w:dxaOrig="1100" w:dyaOrig="320" w14:anchorId="72A13AA8">
                <v:shape id="_x0000_i1310" type="#_x0000_t75" style="width:57.75pt;height:14.25pt" o:ole="">
                  <v:imagedata r:id="rId637" o:title=""/>
                </v:shape>
                <o:OLEObject Type="Embed" ProgID="Equation.DSMT4" ShapeID="_x0000_i1310" DrawAspect="Content" ObjectID="_1737262215" r:id="rId638"/>
              </w:object>
            </w:r>
          </w:p>
        </w:tc>
        <w:tc>
          <w:tcPr>
            <w:tcW w:w="486" w:type="pct"/>
            <w:vAlign w:val="center"/>
          </w:tcPr>
          <w:p w14:paraId="0ED0C04A" w14:textId="77777777" w:rsidR="00AB1FD0" w:rsidRDefault="00AB1FD0" w:rsidP="00AB1FD0">
            <w:pPr>
              <w:bidi w:val="0"/>
            </w:pPr>
            <w:r>
              <w:t>3.</w:t>
            </w:r>
          </w:p>
        </w:tc>
      </w:tr>
      <w:tr w:rsidR="00AB1FD0" w14:paraId="7676E111" w14:textId="77777777" w:rsidTr="00AB1FD0">
        <w:trPr>
          <w:trHeight w:val="690"/>
        </w:trPr>
        <w:tc>
          <w:tcPr>
            <w:tcW w:w="1528" w:type="pct"/>
            <w:vAlign w:val="center"/>
          </w:tcPr>
          <w:p w14:paraId="78A15144" w14:textId="77777777" w:rsidR="00AB1FD0" w:rsidRPr="00AC5251" w:rsidRDefault="00AB1FD0" w:rsidP="00AB1FD0">
            <w:pPr>
              <w:bidi w:val="0"/>
              <w:rPr>
                <w:rFonts w:ascii="Times New Roman" w:hAnsi="Times New Roman"/>
                <w:rtl/>
              </w:rPr>
            </w:pPr>
            <w:r w:rsidRPr="00AC5251">
              <w:rPr>
                <w:rFonts w:ascii="Times New Roman" w:hAnsi="Times New Roman"/>
                <w:position w:val="-10"/>
              </w:rPr>
              <w:object w:dxaOrig="1280" w:dyaOrig="320" w14:anchorId="2E54290E">
                <v:shape id="_x0000_i1311" type="#_x0000_t75" style="width:64.5pt;height:14.25pt" o:ole="">
                  <v:imagedata r:id="rId639" o:title=""/>
                </v:shape>
                <o:OLEObject Type="Embed" ProgID="Equation.DSMT4" ShapeID="_x0000_i1311" DrawAspect="Content" ObjectID="_1737262216" r:id="rId640"/>
              </w:object>
            </w:r>
          </w:p>
        </w:tc>
        <w:tc>
          <w:tcPr>
            <w:tcW w:w="460" w:type="pct"/>
            <w:vAlign w:val="center"/>
          </w:tcPr>
          <w:p w14:paraId="5FB79450" w14:textId="77777777" w:rsidR="00AB1FD0" w:rsidRPr="00CB0542" w:rsidRDefault="00AB1FD0" w:rsidP="00AB1FD0">
            <w:pPr>
              <w:bidi w:val="0"/>
              <w:rPr>
                <w:rtl/>
              </w:rPr>
            </w:pPr>
            <w:r>
              <w:t>6.</w:t>
            </w:r>
          </w:p>
        </w:tc>
        <w:tc>
          <w:tcPr>
            <w:tcW w:w="2526" w:type="pct"/>
            <w:vAlign w:val="center"/>
          </w:tcPr>
          <w:p w14:paraId="20C1AF95" w14:textId="77777777" w:rsidR="00AB1FD0" w:rsidRPr="00AC5251" w:rsidRDefault="00AB1FD0" w:rsidP="00AB1FD0">
            <w:pPr>
              <w:bidi w:val="0"/>
              <w:rPr>
                <w:rtl/>
              </w:rPr>
            </w:pPr>
            <w:r w:rsidRPr="00AC5251">
              <w:rPr>
                <w:noProof/>
                <w:position w:val="-26"/>
                <w:lang w:eastAsia="en-US"/>
              </w:rPr>
              <w:drawing>
                <wp:inline distT="0" distB="0" distL="0" distR="0" wp14:anchorId="6DB7D8D2" wp14:editId="4105EF38">
                  <wp:extent cx="626745" cy="441960"/>
                  <wp:effectExtent l="0" t="0" r="0" b="0"/>
                  <wp:docPr id="119" name="תמונה 119" descr="Times New Roman&#10;12&#10;16777215&#10;0&#10;- 1/2 + 1&#10;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 descr="Times New Roman&#10;12&#10;16777215&#10;0&#10;- 1/2 + 1&#10;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745" cy="441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" w:type="pct"/>
            <w:vAlign w:val="center"/>
          </w:tcPr>
          <w:p w14:paraId="4179BDE5" w14:textId="77777777" w:rsidR="00AB1FD0" w:rsidRPr="00CB0542" w:rsidRDefault="00AB1FD0" w:rsidP="00AB1FD0">
            <w:pPr>
              <w:bidi w:val="0"/>
              <w:rPr>
                <w:rtl/>
              </w:rPr>
            </w:pPr>
            <w:r>
              <w:t>5.</w:t>
            </w:r>
          </w:p>
        </w:tc>
      </w:tr>
      <w:tr w:rsidR="00AB1FD0" w14:paraId="28059A22" w14:textId="77777777" w:rsidTr="00AB1FD0">
        <w:trPr>
          <w:trHeight w:val="690"/>
        </w:trPr>
        <w:tc>
          <w:tcPr>
            <w:tcW w:w="1528" w:type="pct"/>
            <w:vAlign w:val="center"/>
          </w:tcPr>
          <w:p w14:paraId="49A53213" w14:textId="77777777" w:rsidR="00AB1FD0" w:rsidRPr="00725B14" w:rsidRDefault="00AB1FD0" w:rsidP="00AB1FD0">
            <w:pPr>
              <w:bidi w:val="0"/>
              <w:rPr>
                <w:rtl/>
              </w:rPr>
            </w:pPr>
            <w:r w:rsidRPr="00AC5251">
              <w:rPr>
                <w:position w:val="-10"/>
              </w:rPr>
              <w:object w:dxaOrig="980" w:dyaOrig="320" w14:anchorId="1BB705CC">
                <v:shape id="_x0000_i1312" type="#_x0000_t75" style="width:50.25pt;height:14.25pt" o:ole="">
                  <v:imagedata r:id="rId642" o:title=""/>
                </v:shape>
                <o:OLEObject Type="Embed" ProgID="Equation.DSMT4" ShapeID="_x0000_i1312" DrawAspect="Content" ObjectID="_1737262217" r:id="rId643"/>
              </w:object>
            </w:r>
          </w:p>
        </w:tc>
        <w:tc>
          <w:tcPr>
            <w:tcW w:w="460" w:type="pct"/>
            <w:vAlign w:val="center"/>
          </w:tcPr>
          <w:p w14:paraId="617EE821" w14:textId="77777777" w:rsidR="00AB1FD0" w:rsidRPr="00CB0542" w:rsidRDefault="00AB1FD0" w:rsidP="00AB1FD0">
            <w:pPr>
              <w:bidi w:val="0"/>
              <w:rPr>
                <w:rtl/>
              </w:rPr>
            </w:pPr>
            <w:r>
              <w:t>8.</w:t>
            </w:r>
          </w:p>
        </w:tc>
        <w:tc>
          <w:tcPr>
            <w:tcW w:w="2526" w:type="pct"/>
            <w:vAlign w:val="center"/>
          </w:tcPr>
          <w:p w14:paraId="5C9C2309" w14:textId="77777777" w:rsidR="00AB1FD0" w:rsidRPr="00725B14" w:rsidRDefault="00AB1FD0" w:rsidP="00AB1FD0">
            <w:pPr>
              <w:bidi w:val="0"/>
              <w:rPr>
                <w:rtl/>
              </w:rPr>
            </w:pPr>
            <w:r w:rsidRPr="00AC5251">
              <w:rPr>
                <w:position w:val="-10"/>
              </w:rPr>
              <w:object w:dxaOrig="1640" w:dyaOrig="320" w14:anchorId="57661D67">
                <v:shape id="_x0000_i1313" type="#_x0000_t75" style="width:79.55pt;height:14.25pt" o:ole="">
                  <v:imagedata r:id="rId644" o:title=""/>
                </v:shape>
                <o:OLEObject Type="Embed" ProgID="Equation.DSMT4" ShapeID="_x0000_i1313" DrawAspect="Content" ObjectID="_1737262218" r:id="rId645"/>
              </w:object>
            </w:r>
          </w:p>
        </w:tc>
        <w:tc>
          <w:tcPr>
            <w:tcW w:w="486" w:type="pct"/>
            <w:vAlign w:val="center"/>
          </w:tcPr>
          <w:p w14:paraId="6CF9036F" w14:textId="77777777" w:rsidR="00AB1FD0" w:rsidRPr="00CB0542" w:rsidRDefault="00AB1FD0" w:rsidP="00AB1FD0">
            <w:pPr>
              <w:bidi w:val="0"/>
              <w:rPr>
                <w:rtl/>
              </w:rPr>
            </w:pPr>
            <w:r>
              <w:t>7.</w:t>
            </w:r>
          </w:p>
        </w:tc>
      </w:tr>
    </w:tbl>
    <w:p w14:paraId="79F6D7E6" w14:textId="77777777" w:rsidR="00C164C2" w:rsidRDefault="00C164C2" w:rsidP="00C164C2">
      <w:pPr>
        <w:rPr>
          <w:rFonts w:ascii="Times New Roman" w:hAnsi="Times New Roman"/>
          <w:rtl/>
        </w:rPr>
      </w:pPr>
    </w:p>
    <w:p w14:paraId="0DC592AF" w14:textId="77777777" w:rsidR="00C164C2" w:rsidRPr="00C66E45" w:rsidRDefault="00C164C2" w:rsidP="00C66E45">
      <w:pPr>
        <w:bidi w:val="0"/>
        <w:ind w:left="360"/>
        <w:rPr>
          <w:rFonts w:ascii="Times New Roman" w:hAnsi="Times New Roman"/>
        </w:rPr>
      </w:pPr>
    </w:p>
    <w:p w14:paraId="6F990E6D" w14:textId="77777777" w:rsidR="004A558B" w:rsidRPr="00C66E45" w:rsidRDefault="004A558B" w:rsidP="00C66E45">
      <w:pPr>
        <w:bidi w:val="0"/>
        <w:ind w:left="360"/>
        <w:rPr>
          <w:rFonts w:ascii="Times New Roman" w:hAnsi="Times New Roman"/>
        </w:rPr>
      </w:pPr>
    </w:p>
    <w:p w14:paraId="5DCB570B" w14:textId="77777777" w:rsidR="00622615" w:rsidRDefault="00622615" w:rsidP="00C164C2">
      <w:pPr>
        <w:rPr>
          <w:rFonts w:ascii="Times New Roman" w:hAnsi="Times New Roman"/>
          <w:rtl/>
        </w:rPr>
      </w:pPr>
    </w:p>
    <w:p w14:paraId="5CD72D1E" w14:textId="77777777" w:rsidR="00622615" w:rsidRDefault="00910286" w:rsidP="00C164C2">
      <w:pPr>
        <w:rPr>
          <w:rFonts w:ascii="Times New Roman" w:hAnsi="Times New Roman"/>
          <w:rtl/>
        </w:rPr>
      </w:pPr>
      <w:r>
        <w:rPr>
          <w:rFonts w:ascii="Times New Roman" w:hAnsi="Times New Roman" w:hint="cs"/>
          <w:rtl/>
        </w:rPr>
        <w:t>תשובות</w:t>
      </w:r>
    </w:p>
    <w:p w14:paraId="45EAB5DC" w14:textId="77777777" w:rsidR="00622615" w:rsidRDefault="00622615" w:rsidP="00C164C2">
      <w:pPr>
        <w:rPr>
          <w:rFonts w:ascii="Times New Roman" w:hAnsi="Times New Roman"/>
          <w:rtl/>
        </w:rPr>
      </w:pPr>
    </w:p>
    <w:tbl>
      <w:tblPr>
        <w:bidiVisual/>
        <w:tblW w:w="5000" w:type="pct"/>
        <w:jc w:val="right"/>
        <w:tblLook w:val="01E0" w:firstRow="1" w:lastRow="1" w:firstColumn="1" w:lastColumn="1" w:noHBand="0" w:noVBand="0"/>
      </w:tblPr>
      <w:tblGrid>
        <w:gridCol w:w="2148"/>
        <w:gridCol w:w="618"/>
        <w:gridCol w:w="2126"/>
        <w:gridCol w:w="640"/>
        <w:gridCol w:w="2103"/>
        <w:gridCol w:w="677"/>
      </w:tblGrid>
      <w:tr w:rsidR="00910286" w:rsidRPr="007157E2" w14:paraId="4A348BE2" w14:textId="77777777">
        <w:trPr>
          <w:jc w:val="right"/>
        </w:trPr>
        <w:tc>
          <w:tcPr>
            <w:tcW w:w="1292" w:type="pct"/>
            <w:vAlign w:val="center"/>
          </w:tcPr>
          <w:p w14:paraId="584F8A38" w14:textId="77777777" w:rsidR="00910286" w:rsidRPr="00027019" w:rsidRDefault="00910286" w:rsidP="00910286">
            <w:pPr>
              <w:bidi w:val="0"/>
              <w:rPr>
                <w:rFonts w:ascii="Times New Roman" w:hAnsi="Times New Roman"/>
                <w:rtl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372" w:type="pct"/>
            <w:vAlign w:val="center"/>
          </w:tcPr>
          <w:p w14:paraId="7E766340" w14:textId="77777777" w:rsidR="00910286" w:rsidRPr="002F738B" w:rsidRDefault="00910286" w:rsidP="00910286">
            <w:pPr>
              <w:bidi w:val="0"/>
              <w:rPr>
                <w:rFonts w:ascii="Times New Roman" w:hAnsi="Times New Roman"/>
              </w:rPr>
            </w:pPr>
            <w:r>
              <w:t>3.</w:t>
            </w:r>
          </w:p>
        </w:tc>
        <w:tc>
          <w:tcPr>
            <w:tcW w:w="1279" w:type="pct"/>
            <w:vAlign w:val="center"/>
          </w:tcPr>
          <w:p w14:paraId="1ECA9772" w14:textId="77777777" w:rsidR="00910286" w:rsidRPr="00945990" w:rsidRDefault="00910286" w:rsidP="00910286">
            <w:pPr>
              <w:bidi w:val="0"/>
              <w:rPr>
                <w:rFonts w:ascii="Times New Roman" w:hAnsi="Times New Roman" w:cs="Times New Roman"/>
                <w:rtl/>
              </w:rPr>
            </w:pPr>
            <w:r w:rsidRPr="00945990">
              <w:rPr>
                <w:rFonts w:ascii="Times New Roman" w:hAnsi="Times New Roman" w:cs="Times New Roman"/>
              </w:rPr>
              <w:t>-1</w:t>
            </w:r>
          </w:p>
        </w:tc>
        <w:tc>
          <w:tcPr>
            <w:tcW w:w="385" w:type="pct"/>
            <w:vAlign w:val="center"/>
          </w:tcPr>
          <w:p w14:paraId="5D20BA5E" w14:textId="77777777" w:rsidR="00910286" w:rsidRPr="00CB0542" w:rsidRDefault="00910286" w:rsidP="00910286">
            <w:pPr>
              <w:bidi w:val="0"/>
              <w:rPr>
                <w:rtl/>
              </w:rPr>
            </w:pPr>
            <w:r>
              <w:t>2.</w:t>
            </w:r>
          </w:p>
        </w:tc>
        <w:tc>
          <w:tcPr>
            <w:tcW w:w="1265" w:type="pct"/>
            <w:vAlign w:val="center"/>
          </w:tcPr>
          <w:p w14:paraId="4B9A8CB4" w14:textId="77777777" w:rsidR="00910286" w:rsidRPr="00945990" w:rsidRDefault="00910286" w:rsidP="00910286">
            <w:pPr>
              <w:bidi w:val="0"/>
              <w:rPr>
                <w:rFonts w:ascii="Times New Roman" w:hAnsi="Times New Roman" w:cs="Times New Roman"/>
                <w:rtl/>
              </w:rPr>
            </w:pPr>
            <w:r w:rsidRPr="00945990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407" w:type="pct"/>
            <w:vAlign w:val="center"/>
          </w:tcPr>
          <w:p w14:paraId="0314A618" w14:textId="77777777" w:rsidR="00910286" w:rsidRPr="00CB0542" w:rsidRDefault="00910286" w:rsidP="00910286">
            <w:pPr>
              <w:bidi w:val="0"/>
              <w:rPr>
                <w:rtl/>
              </w:rPr>
            </w:pPr>
            <w:r>
              <w:t>1.</w:t>
            </w:r>
          </w:p>
        </w:tc>
      </w:tr>
      <w:tr w:rsidR="00910286" w:rsidRPr="00CB0542" w14:paraId="18C6797A" w14:textId="77777777">
        <w:trPr>
          <w:jc w:val="right"/>
        </w:trPr>
        <w:tc>
          <w:tcPr>
            <w:tcW w:w="1292" w:type="pct"/>
            <w:vAlign w:val="center"/>
          </w:tcPr>
          <w:p w14:paraId="5CE73A8A" w14:textId="77777777" w:rsidR="00910286" w:rsidRPr="00027019" w:rsidRDefault="00910286" w:rsidP="00910286">
            <w:pPr>
              <w:bidi w:val="0"/>
              <w:rPr>
                <w:rFonts w:ascii="Times New Roman" w:hAnsi="Times New Roman"/>
                <w:rtl/>
              </w:rPr>
            </w:pPr>
            <w:r>
              <w:rPr>
                <w:rFonts w:ascii="Times New Roman" w:hAnsi="Times New Roman"/>
              </w:rPr>
              <w:t>-1.68</w:t>
            </w:r>
          </w:p>
        </w:tc>
        <w:tc>
          <w:tcPr>
            <w:tcW w:w="372" w:type="pct"/>
            <w:vAlign w:val="center"/>
          </w:tcPr>
          <w:p w14:paraId="2DBD9E05" w14:textId="77777777" w:rsidR="00910286" w:rsidRDefault="00910286" w:rsidP="00910286">
            <w:pPr>
              <w:bidi w:val="0"/>
              <w:rPr>
                <w:rtl/>
              </w:rPr>
            </w:pPr>
            <w:r>
              <w:t>6.</w:t>
            </w:r>
          </w:p>
        </w:tc>
        <w:tc>
          <w:tcPr>
            <w:tcW w:w="1279" w:type="pct"/>
            <w:vAlign w:val="center"/>
          </w:tcPr>
          <w:p w14:paraId="5E63F025" w14:textId="77777777" w:rsidR="00910286" w:rsidRPr="00945990" w:rsidRDefault="00910286" w:rsidP="00910286">
            <w:pPr>
              <w:bidi w:val="0"/>
              <w:rPr>
                <w:rFonts w:ascii="Times New Roman" w:hAnsi="Times New Roman" w:cs="Times New Roman"/>
                <w:rtl/>
              </w:rPr>
            </w:pPr>
            <w:r w:rsidRPr="00945990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385" w:type="pct"/>
            <w:vAlign w:val="center"/>
          </w:tcPr>
          <w:p w14:paraId="3B009C79" w14:textId="77777777" w:rsidR="00910286" w:rsidRPr="00CB0542" w:rsidRDefault="00910286" w:rsidP="00910286">
            <w:pPr>
              <w:bidi w:val="0"/>
              <w:rPr>
                <w:rtl/>
              </w:rPr>
            </w:pPr>
            <w:r>
              <w:t>5.</w:t>
            </w:r>
          </w:p>
        </w:tc>
        <w:tc>
          <w:tcPr>
            <w:tcW w:w="1265" w:type="pct"/>
            <w:vAlign w:val="center"/>
          </w:tcPr>
          <w:p w14:paraId="217FB06A" w14:textId="77777777" w:rsidR="00910286" w:rsidRPr="00945990" w:rsidRDefault="00910286" w:rsidP="00910286">
            <w:pPr>
              <w:bidi w:val="0"/>
              <w:rPr>
                <w:rFonts w:ascii="Times New Roman" w:hAnsi="Times New Roman" w:cs="Times New Roman"/>
                <w:rtl/>
              </w:rPr>
            </w:pPr>
            <w:r w:rsidRPr="00945990">
              <w:rPr>
                <w:rFonts w:ascii="Times New Roman" w:hAnsi="Times New Roman" w:cs="Times New Roman"/>
              </w:rPr>
              <w:t>-16</w:t>
            </w:r>
          </w:p>
        </w:tc>
        <w:tc>
          <w:tcPr>
            <w:tcW w:w="407" w:type="pct"/>
            <w:vAlign w:val="center"/>
          </w:tcPr>
          <w:p w14:paraId="3A9F9FE9" w14:textId="77777777" w:rsidR="00910286" w:rsidRPr="00CB0542" w:rsidRDefault="00910286" w:rsidP="00910286">
            <w:pPr>
              <w:bidi w:val="0"/>
              <w:rPr>
                <w:rtl/>
              </w:rPr>
            </w:pPr>
            <w:r>
              <w:t>4.</w:t>
            </w:r>
          </w:p>
        </w:tc>
      </w:tr>
      <w:tr w:rsidR="00910286" w:rsidRPr="00CB0542" w14:paraId="6B953DF4" w14:textId="77777777">
        <w:trPr>
          <w:jc w:val="right"/>
        </w:trPr>
        <w:tc>
          <w:tcPr>
            <w:tcW w:w="1292" w:type="pct"/>
            <w:vAlign w:val="center"/>
          </w:tcPr>
          <w:p w14:paraId="112EE9E8" w14:textId="77777777" w:rsidR="00910286" w:rsidRPr="00EA13BE" w:rsidRDefault="00910286" w:rsidP="00910286">
            <w:pPr>
              <w:bidi w:val="0"/>
              <w:rPr>
                <w:rFonts w:ascii="Times New Roman" w:hAnsi="Times New Roman"/>
                <w:rtl/>
              </w:rPr>
            </w:pPr>
          </w:p>
        </w:tc>
        <w:tc>
          <w:tcPr>
            <w:tcW w:w="372" w:type="pct"/>
            <w:vAlign w:val="center"/>
          </w:tcPr>
          <w:p w14:paraId="4FD01FAE" w14:textId="77777777" w:rsidR="00910286" w:rsidRDefault="00910286" w:rsidP="00910286">
            <w:pPr>
              <w:bidi w:val="0"/>
              <w:rPr>
                <w:rtl/>
              </w:rPr>
            </w:pPr>
          </w:p>
        </w:tc>
        <w:tc>
          <w:tcPr>
            <w:tcW w:w="1279" w:type="pct"/>
            <w:vAlign w:val="center"/>
          </w:tcPr>
          <w:p w14:paraId="7E5C2B1A" w14:textId="77777777" w:rsidR="00910286" w:rsidRPr="00945990" w:rsidRDefault="00910286" w:rsidP="00910286">
            <w:pPr>
              <w:bidi w:val="0"/>
              <w:rPr>
                <w:rFonts w:ascii="Times New Roman" w:hAnsi="Times New Roman" w:cs="Times New Roman"/>
              </w:rPr>
            </w:pPr>
            <w:r w:rsidRPr="00945990">
              <w:rPr>
                <w:rFonts w:ascii="Times New Roman" w:hAnsi="Times New Roman" w:cs="Times New Roman"/>
              </w:rPr>
              <w:t>-5.6</w:t>
            </w:r>
          </w:p>
        </w:tc>
        <w:tc>
          <w:tcPr>
            <w:tcW w:w="385" w:type="pct"/>
            <w:vAlign w:val="center"/>
          </w:tcPr>
          <w:p w14:paraId="30EE7CEE" w14:textId="77777777" w:rsidR="00910286" w:rsidRPr="00745BE1" w:rsidRDefault="00910286" w:rsidP="00910286">
            <w:pPr>
              <w:bidi w:val="0"/>
              <w:rPr>
                <w:rFonts w:ascii="Times New Roman" w:hAnsi="Times New Roman"/>
              </w:rPr>
            </w:pPr>
            <w:r>
              <w:t>8.</w:t>
            </w:r>
          </w:p>
        </w:tc>
        <w:tc>
          <w:tcPr>
            <w:tcW w:w="1265" w:type="pct"/>
            <w:vAlign w:val="center"/>
          </w:tcPr>
          <w:p w14:paraId="483B934C" w14:textId="77777777" w:rsidR="00910286" w:rsidRPr="00945990" w:rsidRDefault="00910286" w:rsidP="00910286">
            <w:pPr>
              <w:bidi w:val="0"/>
              <w:rPr>
                <w:rFonts w:ascii="Times New Roman" w:hAnsi="Times New Roman" w:cs="Times New Roman"/>
                <w:rtl/>
              </w:rPr>
            </w:pPr>
            <w:r w:rsidRPr="00945990">
              <w:rPr>
                <w:rFonts w:ascii="Times New Roman" w:hAnsi="Times New Roman" w:cs="Times New Roman"/>
              </w:rPr>
              <w:t>-1.73</w:t>
            </w:r>
          </w:p>
        </w:tc>
        <w:tc>
          <w:tcPr>
            <w:tcW w:w="407" w:type="pct"/>
            <w:vAlign w:val="center"/>
          </w:tcPr>
          <w:p w14:paraId="308EA679" w14:textId="77777777" w:rsidR="00910286" w:rsidRPr="00CB0542" w:rsidRDefault="00910286" w:rsidP="00910286">
            <w:pPr>
              <w:bidi w:val="0"/>
              <w:rPr>
                <w:rtl/>
              </w:rPr>
            </w:pPr>
            <w:r>
              <w:t>7.</w:t>
            </w:r>
          </w:p>
        </w:tc>
      </w:tr>
      <w:tr w:rsidR="00910286" w:rsidRPr="00CB0542" w14:paraId="41EA9258" w14:textId="77777777">
        <w:trPr>
          <w:jc w:val="right"/>
        </w:trPr>
        <w:tc>
          <w:tcPr>
            <w:tcW w:w="1292" w:type="pct"/>
            <w:vAlign w:val="center"/>
          </w:tcPr>
          <w:p w14:paraId="5776BD37" w14:textId="77777777" w:rsidR="00910286" w:rsidRPr="00745BE1" w:rsidRDefault="00910286" w:rsidP="00910286">
            <w:pPr>
              <w:bidi w:val="0"/>
              <w:rPr>
                <w:rFonts w:ascii="Times New Roman" w:hAnsi="Times New Roman"/>
                <w:rtl/>
              </w:rPr>
            </w:pPr>
          </w:p>
        </w:tc>
        <w:tc>
          <w:tcPr>
            <w:tcW w:w="372" w:type="pct"/>
            <w:vAlign w:val="center"/>
          </w:tcPr>
          <w:p w14:paraId="0145BF53" w14:textId="77777777" w:rsidR="00910286" w:rsidRPr="00910286" w:rsidRDefault="00910286" w:rsidP="00910286">
            <w:pPr>
              <w:bidi w:val="0"/>
              <w:rPr>
                <w:rFonts w:ascii="Times New Roman" w:hAnsi="Times New Roman"/>
                <w:rtl/>
              </w:rPr>
            </w:pPr>
          </w:p>
        </w:tc>
        <w:tc>
          <w:tcPr>
            <w:tcW w:w="1279" w:type="pct"/>
            <w:vAlign w:val="center"/>
          </w:tcPr>
          <w:p w14:paraId="6BC98C8C" w14:textId="77777777" w:rsidR="00910286" w:rsidRDefault="00910286" w:rsidP="00910286">
            <w:pPr>
              <w:bidi w:val="0"/>
              <w:rPr>
                <w:rtl/>
              </w:rPr>
            </w:pPr>
          </w:p>
        </w:tc>
        <w:tc>
          <w:tcPr>
            <w:tcW w:w="385" w:type="pct"/>
            <w:vAlign w:val="center"/>
          </w:tcPr>
          <w:p w14:paraId="2E21B5F2" w14:textId="77777777" w:rsidR="00910286" w:rsidRDefault="00910286" w:rsidP="00910286">
            <w:pPr>
              <w:bidi w:val="0"/>
              <w:rPr>
                <w:rtl/>
              </w:rPr>
            </w:pPr>
          </w:p>
        </w:tc>
        <w:tc>
          <w:tcPr>
            <w:tcW w:w="1265" w:type="pct"/>
            <w:vAlign w:val="center"/>
          </w:tcPr>
          <w:p w14:paraId="5E4DD742" w14:textId="77777777" w:rsidR="00910286" w:rsidRPr="00745BE1" w:rsidRDefault="00910286" w:rsidP="00910286">
            <w:pPr>
              <w:bidi w:val="0"/>
              <w:rPr>
                <w:rFonts w:ascii="Times New Roman" w:hAnsi="Times New Roman"/>
                <w:rtl/>
              </w:rPr>
            </w:pPr>
          </w:p>
        </w:tc>
        <w:tc>
          <w:tcPr>
            <w:tcW w:w="407" w:type="pct"/>
            <w:vAlign w:val="center"/>
          </w:tcPr>
          <w:p w14:paraId="6B47F0B7" w14:textId="77777777" w:rsidR="00910286" w:rsidRPr="00CB0542" w:rsidRDefault="00910286" w:rsidP="00910286">
            <w:pPr>
              <w:bidi w:val="0"/>
              <w:rPr>
                <w:rtl/>
              </w:rPr>
            </w:pPr>
          </w:p>
        </w:tc>
      </w:tr>
    </w:tbl>
    <w:p w14:paraId="5EFD092B" w14:textId="77777777" w:rsidR="00622615" w:rsidRDefault="00622615" w:rsidP="00C164C2">
      <w:pPr>
        <w:rPr>
          <w:rFonts w:ascii="Times New Roman" w:hAnsi="Times New Roman"/>
          <w:rtl/>
        </w:rPr>
      </w:pPr>
    </w:p>
    <w:p w14:paraId="2C55903D" w14:textId="77777777" w:rsidR="00910286" w:rsidRDefault="00910286" w:rsidP="00910286">
      <w:pPr>
        <w:rPr>
          <w:rFonts w:ascii="Times New Roman" w:hAnsi="Times New Roman"/>
          <w:u w:val="single"/>
          <w:rtl/>
        </w:rPr>
      </w:pPr>
    </w:p>
    <w:p w14:paraId="698B30ED" w14:textId="77777777" w:rsidR="00910286" w:rsidRDefault="00910286" w:rsidP="00910286">
      <w:pPr>
        <w:rPr>
          <w:rFonts w:ascii="Times New Roman" w:hAnsi="Times New Roman"/>
          <w:u w:val="single"/>
          <w:rtl/>
        </w:rPr>
      </w:pPr>
    </w:p>
    <w:p w14:paraId="1BE0D9DA" w14:textId="77777777" w:rsidR="00910286" w:rsidRDefault="00910286" w:rsidP="00910286">
      <w:pPr>
        <w:rPr>
          <w:rFonts w:ascii="Times New Roman" w:hAnsi="Times New Roman"/>
          <w:u w:val="single"/>
          <w:rtl/>
        </w:rPr>
      </w:pPr>
    </w:p>
    <w:p w14:paraId="1C124D4D" w14:textId="77777777" w:rsidR="004A558B" w:rsidRDefault="004A558B" w:rsidP="004A558B">
      <w:pPr>
        <w:rPr>
          <w:rFonts w:ascii="Times New Roman" w:hAnsi="Times New Roman"/>
          <w:sz w:val="28"/>
          <w:szCs w:val="28"/>
          <w:u w:val="single"/>
          <w:rtl/>
        </w:rPr>
      </w:pPr>
      <w:r>
        <w:rPr>
          <w:rFonts w:ascii="Times New Roman" w:hAnsi="Times New Roman"/>
          <w:sz w:val="28"/>
          <w:szCs w:val="28"/>
          <w:u w:val="single"/>
          <w:rtl/>
        </w:rPr>
        <w:br w:type="page"/>
      </w:r>
    </w:p>
    <w:p w14:paraId="052C32EE" w14:textId="77777777" w:rsidR="00622615" w:rsidRPr="00E85A3E" w:rsidRDefault="00910286" w:rsidP="004A558B">
      <w:pPr>
        <w:ind w:firstLine="720"/>
        <w:rPr>
          <w:rFonts w:ascii="Times New Roman" w:hAnsi="Times New Roman"/>
          <w:b/>
          <w:bCs/>
          <w:sz w:val="28"/>
          <w:szCs w:val="28"/>
          <w:u w:val="single"/>
          <w:rtl/>
        </w:rPr>
      </w:pPr>
      <w:r w:rsidRPr="00E85A3E">
        <w:rPr>
          <w:rFonts w:ascii="Times New Roman" w:hAnsi="Times New Roman" w:hint="cs"/>
          <w:b/>
          <w:bCs/>
          <w:sz w:val="28"/>
          <w:szCs w:val="28"/>
          <w:u w:val="single"/>
          <w:rtl/>
        </w:rPr>
        <w:t>חיסור מספרים מכוונים</w:t>
      </w:r>
      <w:r w:rsidRPr="00E85A3E">
        <w:rPr>
          <w:rFonts w:ascii="Times New Roman" w:hAnsi="Times New Roman"/>
          <w:b/>
          <w:bCs/>
          <w:sz w:val="28"/>
          <w:szCs w:val="28"/>
          <w:u w:val="single"/>
        </w:rPr>
        <w:t xml:space="preserve">  </w:t>
      </w:r>
    </w:p>
    <w:p w14:paraId="0BAA9188" w14:textId="77777777" w:rsidR="00622615" w:rsidRDefault="00622615" w:rsidP="00C164C2">
      <w:pPr>
        <w:rPr>
          <w:rFonts w:ascii="Times New Roman" w:hAnsi="Times New Roman"/>
          <w:rtl/>
        </w:rPr>
      </w:pPr>
    </w:p>
    <w:p w14:paraId="299DC34F" w14:textId="77777777" w:rsidR="00C164C2" w:rsidRPr="00CB0542" w:rsidRDefault="00C164C2" w:rsidP="00C164C2">
      <w:pPr>
        <w:rPr>
          <w:rFonts w:ascii="Times New Roman" w:hAnsi="Times New Roman"/>
          <w:rtl/>
        </w:rPr>
      </w:pPr>
    </w:p>
    <w:tbl>
      <w:tblPr>
        <w:tblpPr w:leftFromText="180" w:rightFromText="180" w:vertAnchor="page" w:horzAnchor="margin" w:tblpY="9721"/>
        <w:bidiVisual/>
        <w:tblW w:w="5000" w:type="pct"/>
        <w:tblLook w:val="01E0" w:firstRow="1" w:lastRow="1" w:firstColumn="1" w:lastColumn="1" w:noHBand="0" w:noVBand="0"/>
      </w:tblPr>
      <w:tblGrid>
        <w:gridCol w:w="2540"/>
        <w:gridCol w:w="765"/>
        <w:gridCol w:w="4199"/>
        <w:gridCol w:w="808"/>
      </w:tblGrid>
      <w:tr w:rsidR="00622615" w:rsidRPr="00CB0542" w14:paraId="47FD6274" w14:textId="77777777">
        <w:trPr>
          <w:trHeight w:val="690"/>
        </w:trPr>
        <w:tc>
          <w:tcPr>
            <w:tcW w:w="1528" w:type="pct"/>
            <w:vAlign w:val="center"/>
          </w:tcPr>
          <w:p w14:paraId="245A6A51" w14:textId="77777777" w:rsidR="00622615" w:rsidRPr="00725B14" w:rsidRDefault="00622615" w:rsidP="00910286">
            <w:pPr>
              <w:bidi w:val="0"/>
              <w:rPr>
                <w:rtl/>
              </w:rPr>
            </w:pPr>
            <w:r w:rsidRPr="00C164C2">
              <w:rPr>
                <w:position w:val="-10"/>
              </w:rPr>
              <w:object w:dxaOrig="1040" w:dyaOrig="320" w14:anchorId="0382DE66">
                <v:shape id="_x0000_i1314" type="#_x0000_t75" style="width:50.25pt;height:14.25pt" o:ole="">
                  <v:imagedata r:id="rId646" o:title=""/>
                </v:shape>
                <o:OLEObject Type="Embed" ProgID="Equation.DSMT4" ShapeID="_x0000_i1314" DrawAspect="Content" ObjectID="_1737262219" r:id="rId647"/>
              </w:object>
            </w:r>
          </w:p>
        </w:tc>
        <w:tc>
          <w:tcPr>
            <w:tcW w:w="460" w:type="pct"/>
            <w:vAlign w:val="center"/>
          </w:tcPr>
          <w:p w14:paraId="3BAD7D3E" w14:textId="77777777" w:rsidR="00622615" w:rsidRPr="00CB0542" w:rsidRDefault="00622615" w:rsidP="00910286">
            <w:pPr>
              <w:bidi w:val="0"/>
              <w:rPr>
                <w:rtl/>
              </w:rPr>
            </w:pPr>
            <w:r>
              <w:t>2.</w:t>
            </w:r>
          </w:p>
        </w:tc>
        <w:tc>
          <w:tcPr>
            <w:tcW w:w="2526" w:type="pct"/>
            <w:vAlign w:val="center"/>
          </w:tcPr>
          <w:p w14:paraId="09AA88DF" w14:textId="77777777" w:rsidR="00622615" w:rsidRPr="00C164C2" w:rsidRDefault="00622615" w:rsidP="00910286">
            <w:pPr>
              <w:bidi w:val="0"/>
              <w:rPr>
                <w:rFonts w:ascii="Times New Roman" w:hAnsi="Times New Roman"/>
                <w:rtl/>
              </w:rPr>
            </w:pPr>
            <w:r w:rsidRPr="00622615">
              <w:rPr>
                <w:rFonts w:ascii="Times New Roman" w:hAnsi="Times New Roman"/>
                <w:position w:val="-6"/>
              </w:rPr>
              <w:object w:dxaOrig="499" w:dyaOrig="279" w14:anchorId="4E9AAAB2">
                <v:shape id="_x0000_i1315" type="#_x0000_t75" style="width:21.75pt;height:14.25pt" o:ole="">
                  <v:imagedata r:id="rId648" o:title=""/>
                </v:shape>
                <o:OLEObject Type="Embed" ProgID="Equation.DSMT4" ShapeID="_x0000_i1315" DrawAspect="Content" ObjectID="_1737262220" r:id="rId649"/>
              </w:object>
            </w:r>
          </w:p>
        </w:tc>
        <w:tc>
          <w:tcPr>
            <w:tcW w:w="486" w:type="pct"/>
            <w:vAlign w:val="center"/>
          </w:tcPr>
          <w:p w14:paraId="6E518237" w14:textId="77777777" w:rsidR="00622615" w:rsidRPr="00CB0542" w:rsidRDefault="00622615" w:rsidP="00910286">
            <w:pPr>
              <w:bidi w:val="0"/>
              <w:rPr>
                <w:rtl/>
              </w:rPr>
            </w:pPr>
            <w:r>
              <w:t>1.</w:t>
            </w:r>
          </w:p>
        </w:tc>
      </w:tr>
      <w:tr w:rsidR="00622615" w14:paraId="4901C904" w14:textId="77777777">
        <w:trPr>
          <w:trHeight w:val="690"/>
        </w:trPr>
        <w:tc>
          <w:tcPr>
            <w:tcW w:w="1528" w:type="pct"/>
            <w:vAlign w:val="center"/>
          </w:tcPr>
          <w:p w14:paraId="5EB6DA53" w14:textId="77777777" w:rsidR="00622615" w:rsidRPr="00725B14" w:rsidRDefault="00622615" w:rsidP="00910286">
            <w:pPr>
              <w:bidi w:val="0"/>
            </w:pPr>
            <w:r w:rsidRPr="00AC5251">
              <w:rPr>
                <w:position w:val="-10"/>
              </w:rPr>
              <w:object w:dxaOrig="1040" w:dyaOrig="320" w14:anchorId="1E935EFC">
                <v:shape id="_x0000_i1316" type="#_x0000_t75" style="width:50.25pt;height:14.25pt" o:ole="">
                  <v:imagedata r:id="rId650" o:title=""/>
                </v:shape>
                <o:OLEObject Type="Embed" ProgID="Equation.DSMT4" ShapeID="_x0000_i1316" DrawAspect="Content" ObjectID="_1737262221" r:id="rId651"/>
              </w:object>
            </w:r>
          </w:p>
        </w:tc>
        <w:tc>
          <w:tcPr>
            <w:tcW w:w="460" w:type="pct"/>
            <w:vAlign w:val="center"/>
          </w:tcPr>
          <w:p w14:paraId="27E2885B" w14:textId="77777777" w:rsidR="00622615" w:rsidRDefault="00622615" w:rsidP="00910286">
            <w:pPr>
              <w:bidi w:val="0"/>
            </w:pPr>
            <w:r>
              <w:t>4.</w:t>
            </w:r>
          </w:p>
        </w:tc>
        <w:tc>
          <w:tcPr>
            <w:tcW w:w="2526" w:type="pct"/>
            <w:vAlign w:val="center"/>
          </w:tcPr>
          <w:p w14:paraId="3895DB9B" w14:textId="77777777" w:rsidR="00622615" w:rsidRPr="00725B14" w:rsidRDefault="00622615" w:rsidP="00910286">
            <w:pPr>
              <w:bidi w:val="0"/>
              <w:rPr>
                <w:rFonts w:ascii="Times New Roman" w:hAnsi="Times New Roman"/>
                <w:position w:val="-10"/>
              </w:rPr>
            </w:pPr>
            <w:r w:rsidRPr="00AC5251">
              <w:rPr>
                <w:rFonts w:ascii="Times New Roman" w:hAnsi="Times New Roman"/>
                <w:position w:val="-10"/>
              </w:rPr>
              <w:object w:dxaOrig="1040" w:dyaOrig="320" w14:anchorId="16AFA7BD">
                <v:shape id="_x0000_i1317" type="#_x0000_t75" style="width:50.25pt;height:14.25pt" o:ole="">
                  <v:imagedata r:id="rId652" o:title=""/>
                </v:shape>
                <o:OLEObject Type="Embed" ProgID="Equation.DSMT4" ShapeID="_x0000_i1317" DrawAspect="Content" ObjectID="_1737262222" r:id="rId653"/>
              </w:object>
            </w:r>
          </w:p>
        </w:tc>
        <w:tc>
          <w:tcPr>
            <w:tcW w:w="486" w:type="pct"/>
            <w:vAlign w:val="center"/>
          </w:tcPr>
          <w:p w14:paraId="6816AD43" w14:textId="77777777" w:rsidR="00622615" w:rsidRDefault="00622615" w:rsidP="00910286">
            <w:pPr>
              <w:bidi w:val="0"/>
            </w:pPr>
            <w:r>
              <w:t>3.</w:t>
            </w:r>
          </w:p>
        </w:tc>
      </w:tr>
      <w:tr w:rsidR="00622615" w:rsidRPr="00CB0542" w14:paraId="2D472BCF" w14:textId="77777777">
        <w:trPr>
          <w:trHeight w:val="690"/>
        </w:trPr>
        <w:tc>
          <w:tcPr>
            <w:tcW w:w="1528" w:type="pct"/>
            <w:vAlign w:val="center"/>
          </w:tcPr>
          <w:p w14:paraId="64898AF3" w14:textId="77777777" w:rsidR="00622615" w:rsidRPr="00AC5251" w:rsidRDefault="00622615" w:rsidP="00910286">
            <w:pPr>
              <w:bidi w:val="0"/>
              <w:rPr>
                <w:rFonts w:ascii="Times New Roman" w:hAnsi="Times New Roman"/>
                <w:rtl/>
              </w:rPr>
            </w:pPr>
            <w:r w:rsidRPr="00AC5251">
              <w:rPr>
                <w:rFonts w:ascii="Times New Roman" w:hAnsi="Times New Roman"/>
                <w:position w:val="-10"/>
              </w:rPr>
              <w:object w:dxaOrig="1219" w:dyaOrig="320" w14:anchorId="6BC2CE5B">
                <v:shape id="_x0000_i1318" type="#_x0000_t75" style="width:57.7pt;height:14.25pt" o:ole="">
                  <v:imagedata r:id="rId654" o:title=""/>
                </v:shape>
                <o:OLEObject Type="Embed" ProgID="Equation.DSMT4" ShapeID="_x0000_i1318" DrawAspect="Content" ObjectID="_1737262223" r:id="rId655"/>
              </w:object>
            </w:r>
          </w:p>
        </w:tc>
        <w:tc>
          <w:tcPr>
            <w:tcW w:w="460" w:type="pct"/>
            <w:vAlign w:val="center"/>
          </w:tcPr>
          <w:p w14:paraId="0BA466B8" w14:textId="77777777" w:rsidR="00622615" w:rsidRPr="00CB0542" w:rsidRDefault="00622615" w:rsidP="00910286">
            <w:pPr>
              <w:bidi w:val="0"/>
              <w:rPr>
                <w:rtl/>
              </w:rPr>
            </w:pPr>
            <w:r>
              <w:t>6.</w:t>
            </w:r>
          </w:p>
        </w:tc>
        <w:tc>
          <w:tcPr>
            <w:tcW w:w="2526" w:type="pct"/>
            <w:vAlign w:val="center"/>
          </w:tcPr>
          <w:p w14:paraId="3D055D89" w14:textId="77777777" w:rsidR="00622615" w:rsidRPr="00AC5251" w:rsidRDefault="001977DF" w:rsidP="00910286">
            <w:pPr>
              <w:bidi w:val="0"/>
              <w:rPr>
                <w:rtl/>
              </w:rPr>
            </w:pPr>
            <w:r w:rsidRPr="00AC5251">
              <w:rPr>
                <w:noProof/>
                <w:position w:val="-26"/>
                <w:lang w:eastAsia="en-US"/>
              </w:rPr>
              <w:drawing>
                <wp:inline distT="0" distB="0" distL="0" distR="0" wp14:anchorId="2B736AF4" wp14:editId="05DAC9B8">
                  <wp:extent cx="626745" cy="441960"/>
                  <wp:effectExtent l="0" t="0" r="0" b="0"/>
                  <wp:docPr id="127" name="תמונה 127" descr="Times New Roman&#10;12&#10;16777215&#10;0&#10;- 1/2 + 1&#10;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 descr="Times New Roman&#10;12&#10;16777215&#10;0&#10;- 1/2 + 1&#10;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745" cy="441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" w:type="pct"/>
            <w:vAlign w:val="center"/>
          </w:tcPr>
          <w:p w14:paraId="11E22F8F" w14:textId="77777777" w:rsidR="00622615" w:rsidRPr="00CB0542" w:rsidRDefault="00622615" w:rsidP="00910286">
            <w:pPr>
              <w:bidi w:val="0"/>
              <w:rPr>
                <w:rtl/>
              </w:rPr>
            </w:pPr>
            <w:r>
              <w:t>5.</w:t>
            </w:r>
          </w:p>
        </w:tc>
      </w:tr>
      <w:tr w:rsidR="00622615" w:rsidRPr="00CB0542" w14:paraId="5BED7BAC" w14:textId="77777777">
        <w:trPr>
          <w:trHeight w:val="690"/>
        </w:trPr>
        <w:tc>
          <w:tcPr>
            <w:tcW w:w="1528" w:type="pct"/>
            <w:vAlign w:val="center"/>
          </w:tcPr>
          <w:p w14:paraId="1E687A25" w14:textId="77777777" w:rsidR="00622615" w:rsidRPr="00725B14" w:rsidRDefault="00622615" w:rsidP="00910286">
            <w:pPr>
              <w:bidi w:val="0"/>
              <w:rPr>
                <w:rtl/>
              </w:rPr>
            </w:pPr>
            <w:r w:rsidRPr="00AC5251">
              <w:rPr>
                <w:position w:val="-10"/>
              </w:rPr>
              <w:object w:dxaOrig="920" w:dyaOrig="320" w14:anchorId="3579385D">
                <v:shape id="_x0000_i1319" type="#_x0000_t75" style="width:43.5pt;height:14.25pt" o:ole="">
                  <v:imagedata r:id="rId656" o:title=""/>
                </v:shape>
                <o:OLEObject Type="Embed" ProgID="Equation.DSMT4" ShapeID="_x0000_i1319" DrawAspect="Content" ObjectID="_1737262224" r:id="rId657"/>
              </w:object>
            </w:r>
          </w:p>
        </w:tc>
        <w:tc>
          <w:tcPr>
            <w:tcW w:w="460" w:type="pct"/>
            <w:vAlign w:val="center"/>
          </w:tcPr>
          <w:p w14:paraId="29229E08" w14:textId="77777777" w:rsidR="00622615" w:rsidRPr="00CB0542" w:rsidRDefault="00622615" w:rsidP="00910286">
            <w:pPr>
              <w:bidi w:val="0"/>
              <w:rPr>
                <w:rtl/>
              </w:rPr>
            </w:pPr>
            <w:r>
              <w:t>8.</w:t>
            </w:r>
          </w:p>
        </w:tc>
        <w:tc>
          <w:tcPr>
            <w:tcW w:w="2526" w:type="pct"/>
            <w:vAlign w:val="center"/>
          </w:tcPr>
          <w:p w14:paraId="3015626A" w14:textId="77777777" w:rsidR="00622615" w:rsidRPr="00725B14" w:rsidRDefault="00622615" w:rsidP="00910286">
            <w:pPr>
              <w:bidi w:val="0"/>
              <w:rPr>
                <w:rtl/>
              </w:rPr>
            </w:pPr>
            <w:r w:rsidRPr="00AC5251">
              <w:rPr>
                <w:position w:val="-10"/>
              </w:rPr>
              <w:object w:dxaOrig="1579" w:dyaOrig="320" w14:anchorId="06741B2F">
                <v:shape id="_x0000_i1320" type="#_x0000_t75" style="width:79.5pt;height:14.25pt" o:ole="">
                  <v:imagedata r:id="rId658" o:title=""/>
                </v:shape>
                <o:OLEObject Type="Embed" ProgID="Equation.DSMT4" ShapeID="_x0000_i1320" DrawAspect="Content" ObjectID="_1737262225" r:id="rId659"/>
              </w:object>
            </w:r>
          </w:p>
        </w:tc>
        <w:tc>
          <w:tcPr>
            <w:tcW w:w="486" w:type="pct"/>
            <w:vAlign w:val="center"/>
          </w:tcPr>
          <w:p w14:paraId="3F6D3741" w14:textId="77777777" w:rsidR="00622615" w:rsidRPr="00CB0542" w:rsidRDefault="00622615" w:rsidP="00910286">
            <w:pPr>
              <w:bidi w:val="0"/>
              <w:rPr>
                <w:rtl/>
              </w:rPr>
            </w:pPr>
            <w:r>
              <w:t>7.</w:t>
            </w:r>
          </w:p>
        </w:tc>
      </w:tr>
    </w:tbl>
    <w:p w14:paraId="40AE6521" w14:textId="77777777" w:rsidR="00622615" w:rsidRDefault="00622615" w:rsidP="00622615">
      <w:pPr>
        <w:rPr>
          <w:rFonts w:ascii="Times New Roman" w:hAnsi="Times New Roman"/>
          <w:rtl/>
        </w:rPr>
      </w:pPr>
    </w:p>
    <w:p w14:paraId="7D6A6F30" w14:textId="77777777" w:rsidR="00622615" w:rsidRDefault="00622615" w:rsidP="00622615">
      <w:pPr>
        <w:rPr>
          <w:rFonts w:ascii="Times New Roman" w:hAnsi="Times New Roman"/>
          <w:rtl/>
        </w:rPr>
      </w:pPr>
    </w:p>
    <w:p w14:paraId="77387A39" w14:textId="77777777" w:rsidR="00910286" w:rsidRDefault="00910286" w:rsidP="00910286">
      <w:pPr>
        <w:rPr>
          <w:rFonts w:ascii="Times New Roman" w:hAnsi="Times New Roman"/>
          <w:rtl/>
        </w:rPr>
      </w:pPr>
      <w:r>
        <w:rPr>
          <w:rFonts w:ascii="Times New Roman" w:hAnsi="Times New Roman" w:hint="cs"/>
          <w:rtl/>
        </w:rPr>
        <w:t>תשובות:</w:t>
      </w:r>
    </w:p>
    <w:p w14:paraId="4CB5CB3A" w14:textId="77777777" w:rsidR="00622615" w:rsidRDefault="00622615" w:rsidP="00622615">
      <w:pPr>
        <w:rPr>
          <w:rFonts w:ascii="Times New Roman" w:hAnsi="Times New Roman"/>
          <w:rtl/>
        </w:rPr>
      </w:pPr>
    </w:p>
    <w:tbl>
      <w:tblPr>
        <w:tblpPr w:leftFromText="180" w:rightFromText="180" w:vertAnchor="text" w:horzAnchor="margin" w:tblpY="62"/>
        <w:bidiVisual/>
        <w:tblW w:w="0" w:type="auto"/>
        <w:tblLayout w:type="fixed"/>
        <w:tblLook w:val="01E0" w:firstRow="1" w:lastRow="1" w:firstColumn="1" w:lastColumn="1" w:noHBand="0" w:noVBand="0"/>
      </w:tblPr>
      <w:tblGrid>
        <w:gridCol w:w="2114"/>
        <w:gridCol w:w="608"/>
        <w:gridCol w:w="2092"/>
        <w:gridCol w:w="630"/>
        <w:gridCol w:w="2070"/>
        <w:gridCol w:w="666"/>
      </w:tblGrid>
      <w:tr w:rsidR="00910286" w:rsidRPr="007157E2" w14:paraId="5F6A388F" w14:textId="77777777">
        <w:tc>
          <w:tcPr>
            <w:tcW w:w="2114" w:type="dxa"/>
            <w:vAlign w:val="center"/>
          </w:tcPr>
          <w:p w14:paraId="754246E9" w14:textId="77777777" w:rsidR="00910286" w:rsidRPr="00027019" w:rsidRDefault="00910286" w:rsidP="00910286">
            <w:pPr>
              <w:bidi w:val="0"/>
              <w:rPr>
                <w:rFonts w:ascii="Times New Roman" w:hAnsi="Times New Roman"/>
                <w:rtl/>
              </w:rPr>
            </w:pPr>
            <w:r>
              <w:rPr>
                <w:rFonts w:ascii="Times New Roman" w:hAnsi="Times New Roman"/>
              </w:rPr>
              <w:t>-16</w:t>
            </w:r>
          </w:p>
        </w:tc>
        <w:tc>
          <w:tcPr>
            <w:tcW w:w="608" w:type="dxa"/>
            <w:vAlign w:val="center"/>
          </w:tcPr>
          <w:p w14:paraId="0AA7467E" w14:textId="77777777" w:rsidR="00910286" w:rsidRPr="002F738B" w:rsidRDefault="00910286" w:rsidP="00910286">
            <w:pPr>
              <w:bidi w:val="0"/>
              <w:rPr>
                <w:rFonts w:ascii="Times New Roman" w:hAnsi="Times New Roman"/>
              </w:rPr>
            </w:pPr>
            <w:r>
              <w:t>3.</w:t>
            </w:r>
          </w:p>
        </w:tc>
        <w:tc>
          <w:tcPr>
            <w:tcW w:w="2092" w:type="dxa"/>
            <w:vAlign w:val="center"/>
          </w:tcPr>
          <w:p w14:paraId="4E480E57" w14:textId="77777777" w:rsidR="00910286" w:rsidRPr="00027019" w:rsidRDefault="00910286" w:rsidP="00910286">
            <w:pPr>
              <w:bidi w:val="0"/>
              <w:rPr>
                <w:rtl/>
              </w:rPr>
            </w:pPr>
            <w:r>
              <w:t>9</w:t>
            </w:r>
          </w:p>
        </w:tc>
        <w:tc>
          <w:tcPr>
            <w:tcW w:w="630" w:type="dxa"/>
            <w:vAlign w:val="center"/>
          </w:tcPr>
          <w:p w14:paraId="3D5AECC8" w14:textId="77777777" w:rsidR="00910286" w:rsidRPr="00CB0542" w:rsidRDefault="00910286" w:rsidP="00910286">
            <w:pPr>
              <w:bidi w:val="0"/>
              <w:rPr>
                <w:rtl/>
              </w:rPr>
            </w:pPr>
            <w:r>
              <w:t>2.</w:t>
            </w:r>
          </w:p>
        </w:tc>
        <w:tc>
          <w:tcPr>
            <w:tcW w:w="2070" w:type="dxa"/>
            <w:vAlign w:val="center"/>
          </w:tcPr>
          <w:p w14:paraId="643A91F1" w14:textId="77777777" w:rsidR="00910286" w:rsidRPr="007157E2" w:rsidRDefault="00910286" w:rsidP="00910286">
            <w:pPr>
              <w:bidi w:val="0"/>
              <w:rPr>
                <w:rFonts w:ascii="Times New Roman" w:hAnsi="Times New Roman"/>
                <w:rtl/>
              </w:rPr>
            </w:pPr>
            <w:r>
              <w:rPr>
                <w:rFonts w:ascii="Times New Roman" w:hAnsi="Times New Roman"/>
              </w:rPr>
              <w:t>-2</w:t>
            </w:r>
          </w:p>
        </w:tc>
        <w:tc>
          <w:tcPr>
            <w:tcW w:w="666" w:type="dxa"/>
            <w:vAlign w:val="center"/>
          </w:tcPr>
          <w:p w14:paraId="35FDA9DC" w14:textId="77777777" w:rsidR="00910286" w:rsidRPr="00CB0542" w:rsidRDefault="00910286" w:rsidP="00910286">
            <w:pPr>
              <w:bidi w:val="0"/>
              <w:rPr>
                <w:rtl/>
              </w:rPr>
            </w:pPr>
            <w:r>
              <w:t>1.</w:t>
            </w:r>
          </w:p>
        </w:tc>
      </w:tr>
      <w:tr w:rsidR="00910286" w:rsidRPr="00CB0542" w14:paraId="1A850E8F" w14:textId="77777777">
        <w:tc>
          <w:tcPr>
            <w:tcW w:w="2114" w:type="dxa"/>
            <w:vAlign w:val="center"/>
          </w:tcPr>
          <w:p w14:paraId="0908A569" w14:textId="77777777" w:rsidR="00910286" w:rsidRPr="00622615" w:rsidRDefault="00910286" w:rsidP="00910286">
            <w:pPr>
              <w:bidi w:val="0"/>
              <w:rPr>
                <w:rFonts w:ascii="Times New Roman" w:hAnsi="Times New Roman"/>
                <w:rtl/>
              </w:rPr>
            </w:pPr>
            <w:r w:rsidRPr="00622615">
              <w:rPr>
                <w:rFonts w:ascii="Times New Roman" w:hAnsi="Times New Roman"/>
              </w:rPr>
              <w:t>8.72</w:t>
            </w:r>
          </w:p>
        </w:tc>
        <w:tc>
          <w:tcPr>
            <w:tcW w:w="608" w:type="dxa"/>
            <w:vAlign w:val="center"/>
          </w:tcPr>
          <w:p w14:paraId="2BBE705B" w14:textId="77777777" w:rsidR="00910286" w:rsidRDefault="00910286" w:rsidP="00910286">
            <w:pPr>
              <w:bidi w:val="0"/>
              <w:rPr>
                <w:rtl/>
              </w:rPr>
            </w:pPr>
            <w:r>
              <w:t>6.</w:t>
            </w:r>
          </w:p>
        </w:tc>
        <w:tc>
          <w:tcPr>
            <w:tcW w:w="2092" w:type="dxa"/>
            <w:vAlign w:val="center"/>
          </w:tcPr>
          <w:p w14:paraId="43E92A46" w14:textId="77777777" w:rsidR="00910286" w:rsidRPr="00EA13BE" w:rsidRDefault="00910286" w:rsidP="00910286">
            <w:pPr>
              <w:bidi w:val="0"/>
              <w:rPr>
                <w:rtl/>
              </w:rPr>
            </w:pPr>
            <w:r w:rsidRPr="00622615">
              <w:rPr>
                <w:position w:val="-24"/>
              </w:rPr>
              <w:object w:dxaOrig="240" w:dyaOrig="620" w14:anchorId="2F4393EC">
                <v:shape id="_x0000_i1321" type="#_x0000_t75" style="width:14.25pt;height:28.5pt" o:ole="">
                  <v:imagedata r:id="rId660" o:title=""/>
                </v:shape>
                <o:OLEObject Type="Embed" ProgID="Equation.DSMT4" ShapeID="_x0000_i1321" DrawAspect="Content" ObjectID="_1737262226" r:id="rId661"/>
              </w:object>
            </w:r>
          </w:p>
        </w:tc>
        <w:tc>
          <w:tcPr>
            <w:tcW w:w="630" w:type="dxa"/>
            <w:vAlign w:val="center"/>
          </w:tcPr>
          <w:p w14:paraId="6307A9C0" w14:textId="77777777" w:rsidR="00910286" w:rsidRPr="00CB0542" w:rsidRDefault="00910286" w:rsidP="00910286">
            <w:pPr>
              <w:bidi w:val="0"/>
              <w:rPr>
                <w:rtl/>
              </w:rPr>
            </w:pPr>
            <w:r>
              <w:t>5.</w:t>
            </w:r>
          </w:p>
        </w:tc>
        <w:tc>
          <w:tcPr>
            <w:tcW w:w="2070" w:type="dxa"/>
            <w:vAlign w:val="center"/>
          </w:tcPr>
          <w:p w14:paraId="3808214A" w14:textId="77777777" w:rsidR="00910286" w:rsidRPr="00945990" w:rsidRDefault="00945990" w:rsidP="00910286">
            <w:pPr>
              <w:bidi w:val="0"/>
              <w:rPr>
                <w:rFonts w:ascii="Times New Roman" w:hAnsi="Times New Roman" w:cs="Times New Roman"/>
                <w:rtl/>
              </w:rPr>
            </w:pPr>
            <w:r w:rsidRPr="00945990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666" w:type="dxa"/>
            <w:vAlign w:val="center"/>
          </w:tcPr>
          <w:p w14:paraId="2AF1D4FF" w14:textId="77777777" w:rsidR="00910286" w:rsidRPr="00CB0542" w:rsidRDefault="00910286" w:rsidP="00910286">
            <w:pPr>
              <w:bidi w:val="0"/>
              <w:rPr>
                <w:rtl/>
              </w:rPr>
            </w:pPr>
            <w:r>
              <w:t>4.</w:t>
            </w:r>
          </w:p>
        </w:tc>
      </w:tr>
      <w:tr w:rsidR="00910286" w:rsidRPr="00CB0542" w14:paraId="4297EA3B" w14:textId="77777777">
        <w:tc>
          <w:tcPr>
            <w:tcW w:w="2114" w:type="dxa"/>
            <w:vAlign w:val="center"/>
          </w:tcPr>
          <w:p w14:paraId="7D8C4835" w14:textId="77777777" w:rsidR="00910286" w:rsidRPr="00EA13BE" w:rsidRDefault="00910286" w:rsidP="00910286">
            <w:pPr>
              <w:bidi w:val="0"/>
              <w:rPr>
                <w:rFonts w:ascii="Times New Roman" w:hAnsi="Times New Roman"/>
                <w:rtl/>
              </w:rPr>
            </w:pPr>
          </w:p>
        </w:tc>
        <w:tc>
          <w:tcPr>
            <w:tcW w:w="608" w:type="dxa"/>
            <w:vAlign w:val="center"/>
          </w:tcPr>
          <w:p w14:paraId="09BB054E" w14:textId="77777777" w:rsidR="00910286" w:rsidRPr="002F738B" w:rsidRDefault="00910286" w:rsidP="00910286">
            <w:pPr>
              <w:bidi w:val="0"/>
              <w:rPr>
                <w:rFonts w:ascii="Times New Roman" w:hAnsi="Times New Roman"/>
                <w:rtl/>
              </w:rPr>
            </w:pPr>
          </w:p>
        </w:tc>
        <w:tc>
          <w:tcPr>
            <w:tcW w:w="2092" w:type="dxa"/>
            <w:vAlign w:val="center"/>
          </w:tcPr>
          <w:p w14:paraId="66C7321D" w14:textId="77777777" w:rsidR="00910286" w:rsidRPr="00027019" w:rsidRDefault="00910286" w:rsidP="00910286">
            <w:pPr>
              <w:bidi w:val="0"/>
              <w:rPr>
                <w:rtl/>
              </w:rPr>
            </w:pPr>
            <w:r>
              <w:t>5.6</w:t>
            </w:r>
          </w:p>
        </w:tc>
        <w:tc>
          <w:tcPr>
            <w:tcW w:w="630" w:type="dxa"/>
            <w:vAlign w:val="center"/>
          </w:tcPr>
          <w:p w14:paraId="02DA65E5" w14:textId="77777777" w:rsidR="00910286" w:rsidRPr="00745BE1" w:rsidRDefault="00910286" w:rsidP="00910286">
            <w:pPr>
              <w:bidi w:val="0"/>
              <w:rPr>
                <w:rFonts w:ascii="Times New Roman" w:hAnsi="Times New Roman"/>
              </w:rPr>
            </w:pPr>
            <w:r>
              <w:t>8.</w:t>
            </w:r>
          </w:p>
        </w:tc>
        <w:tc>
          <w:tcPr>
            <w:tcW w:w="2070" w:type="dxa"/>
            <w:vAlign w:val="center"/>
          </w:tcPr>
          <w:p w14:paraId="0F83B020" w14:textId="77777777" w:rsidR="00910286" w:rsidRPr="00897BB7" w:rsidRDefault="00910286" w:rsidP="00910286">
            <w:pPr>
              <w:bidi w:val="0"/>
              <w:rPr>
                <w:rtl/>
              </w:rPr>
            </w:pPr>
            <w:r w:rsidRPr="00897BB7">
              <w:t>1.03</w:t>
            </w:r>
          </w:p>
        </w:tc>
        <w:tc>
          <w:tcPr>
            <w:tcW w:w="666" w:type="dxa"/>
            <w:vAlign w:val="center"/>
          </w:tcPr>
          <w:p w14:paraId="4A087C5D" w14:textId="77777777" w:rsidR="00910286" w:rsidRPr="00CB0542" w:rsidRDefault="00910286" w:rsidP="00910286">
            <w:pPr>
              <w:bidi w:val="0"/>
              <w:rPr>
                <w:rtl/>
              </w:rPr>
            </w:pPr>
            <w:r>
              <w:t>7.</w:t>
            </w:r>
          </w:p>
        </w:tc>
      </w:tr>
    </w:tbl>
    <w:p w14:paraId="5901A93B" w14:textId="77777777" w:rsidR="00622615" w:rsidRDefault="00622615" w:rsidP="00622615">
      <w:pPr>
        <w:rPr>
          <w:rFonts w:ascii="Times New Roman" w:hAnsi="Times New Roman"/>
          <w:rtl/>
        </w:rPr>
      </w:pPr>
    </w:p>
    <w:p w14:paraId="2FC6276F" w14:textId="77777777" w:rsidR="00622615" w:rsidRDefault="00622615" w:rsidP="00622615">
      <w:pPr>
        <w:rPr>
          <w:rFonts w:ascii="Times New Roman" w:hAnsi="Times New Roman"/>
          <w:rtl/>
        </w:rPr>
      </w:pPr>
    </w:p>
    <w:p w14:paraId="5FE38F7C" w14:textId="77777777" w:rsidR="00622615" w:rsidRDefault="00622615" w:rsidP="00622615">
      <w:pPr>
        <w:rPr>
          <w:rFonts w:ascii="Times New Roman" w:hAnsi="Times New Roman"/>
          <w:rtl/>
        </w:rPr>
      </w:pPr>
    </w:p>
    <w:p w14:paraId="380470CC" w14:textId="77777777" w:rsidR="00622615" w:rsidRDefault="00622615" w:rsidP="00622615">
      <w:pPr>
        <w:rPr>
          <w:rFonts w:ascii="Times New Roman" w:hAnsi="Times New Roman"/>
          <w:rtl/>
        </w:rPr>
      </w:pPr>
    </w:p>
    <w:p w14:paraId="1D681967" w14:textId="77777777" w:rsidR="00C342DD" w:rsidRPr="00E85A3E" w:rsidRDefault="00C342DD" w:rsidP="00C342DD">
      <w:pPr>
        <w:rPr>
          <w:rFonts w:ascii="Times New Roman" w:hAnsi="Times New Roman"/>
          <w:b/>
          <w:bCs/>
          <w:sz w:val="28"/>
          <w:szCs w:val="28"/>
          <w:u w:val="single"/>
          <w:rtl/>
        </w:rPr>
      </w:pPr>
      <w:r w:rsidRPr="00E85A3E">
        <w:rPr>
          <w:rFonts w:ascii="Times New Roman" w:hAnsi="Times New Roman" w:hint="cs"/>
          <w:b/>
          <w:bCs/>
          <w:sz w:val="28"/>
          <w:szCs w:val="28"/>
          <w:u w:val="single"/>
          <w:rtl/>
        </w:rPr>
        <w:t>כפל מספרים מכוונים</w:t>
      </w:r>
    </w:p>
    <w:p w14:paraId="3DA34F59" w14:textId="77777777" w:rsidR="00C342DD" w:rsidRPr="002F738B" w:rsidRDefault="00C342DD" w:rsidP="00C342DD">
      <w:pPr>
        <w:bidi w:val="0"/>
        <w:rPr>
          <w:rFonts w:ascii="Times New Roman" w:hAnsi="Times New Roman"/>
        </w:rPr>
      </w:pPr>
    </w:p>
    <w:p w14:paraId="3D27D562" w14:textId="77777777" w:rsidR="00C342DD" w:rsidRDefault="00C342DD" w:rsidP="00C342DD">
      <w:pPr>
        <w:bidi w:val="0"/>
      </w:pPr>
    </w:p>
    <w:p w14:paraId="3C31F874" w14:textId="77777777" w:rsidR="00C342DD" w:rsidRDefault="00C342DD" w:rsidP="00C342DD">
      <w:pPr>
        <w:bidi w:val="0"/>
      </w:pPr>
    </w:p>
    <w:tbl>
      <w:tblPr>
        <w:bidiVisual/>
        <w:tblW w:w="5000" w:type="pct"/>
        <w:jc w:val="right"/>
        <w:tblLook w:val="01E0" w:firstRow="1" w:lastRow="1" w:firstColumn="1" w:lastColumn="1" w:noHBand="0" w:noVBand="0"/>
      </w:tblPr>
      <w:tblGrid>
        <w:gridCol w:w="2540"/>
        <w:gridCol w:w="765"/>
        <w:gridCol w:w="4199"/>
        <w:gridCol w:w="808"/>
      </w:tblGrid>
      <w:tr w:rsidR="006A014C" w:rsidRPr="00CB0542" w14:paraId="2C3DDB46" w14:textId="77777777">
        <w:trPr>
          <w:trHeight w:val="690"/>
          <w:jc w:val="right"/>
        </w:trPr>
        <w:tc>
          <w:tcPr>
            <w:tcW w:w="1528" w:type="pct"/>
            <w:vAlign w:val="center"/>
          </w:tcPr>
          <w:p w14:paraId="64154A89" w14:textId="77777777" w:rsidR="006A014C" w:rsidRPr="00E80FB5" w:rsidRDefault="00E80FB5" w:rsidP="00910286">
            <w:pPr>
              <w:bidi w:val="0"/>
              <w:rPr>
                <w:rFonts w:ascii="Times New Roman" w:hAnsi="Times New Roman"/>
                <w:rtl/>
              </w:rPr>
            </w:pPr>
            <w:r w:rsidRPr="00E80FB5">
              <w:rPr>
                <w:rFonts w:ascii="Times New Roman" w:hAnsi="Times New Roman"/>
                <w:position w:val="-10"/>
              </w:rPr>
              <w:object w:dxaOrig="920" w:dyaOrig="300" w14:anchorId="4E8E80E7">
                <v:shape id="_x0000_i1322" type="#_x0000_t75" style="width:43.5pt;height:14.25pt" o:ole="">
                  <v:imagedata r:id="rId662" o:title=""/>
                </v:shape>
                <o:OLEObject Type="Embed" ProgID="Equation.DSMT4" ShapeID="_x0000_i1322" DrawAspect="Content" ObjectID="_1737262227" r:id="rId663"/>
              </w:object>
            </w:r>
          </w:p>
        </w:tc>
        <w:tc>
          <w:tcPr>
            <w:tcW w:w="460" w:type="pct"/>
            <w:vAlign w:val="center"/>
          </w:tcPr>
          <w:p w14:paraId="1FD96627" w14:textId="77777777" w:rsidR="006A014C" w:rsidRPr="00CB0542" w:rsidRDefault="006A014C" w:rsidP="00910286">
            <w:pPr>
              <w:bidi w:val="0"/>
              <w:rPr>
                <w:rtl/>
              </w:rPr>
            </w:pPr>
            <w:r>
              <w:t>2.</w:t>
            </w:r>
          </w:p>
        </w:tc>
        <w:tc>
          <w:tcPr>
            <w:tcW w:w="2526" w:type="pct"/>
            <w:vAlign w:val="center"/>
          </w:tcPr>
          <w:p w14:paraId="7230ADB9" w14:textId="77777777" w:rsidR="006A014C" w:rsidRPr="00C164C2" w:rsidRDefault="00E80FB5" w:rsidP="00910286">
            <w:pPr>
              <w:bidi w:val="0"/>
              <w:rPr>
                <w:rFonts w:ascii="Times New Roman" w:hAnsi="Times New Roman"/>
                <w:rtl/>
              </w:rPr>
            </w:pPr>
            <w:r w:rsidRPr="00E80FB5">
              <w:rPr>
                <w:rFonts w:ascii="Times New Roman" w:hAnsi="Times New Roman"/>
                <w:position w:val="-6"/>
              </w:rPr>
              <w:object w:dxaOrig="360" w:dyaOrig="240" w14:anchorId="4BF3F249">
                <v:shape id="_x0000_i1323" type="#_x0000_t75" style="width:21.75pt;height:14.25pt" o:ole="">
                  <v:imagedata r:id="rId664" o:title=""/>
                </v:shape>
                <o:OLEObject Type="Embed" ProgID="Equation.DSMT4" ShapeID="_x0000_i1323" DrawAspect="Content" ObjectID="_1737262228" r:id="rId665"/>
              </w:object>
            </w:r>
          </w:p>
        </w:tc>
        <w:tc>
          <w:tcPr>
            <w:tcW w:w="486" w:type="pct"/>
            <w:vAlign w:val="center"/>
          </w:tcPr>
          <w:p w14:paraId="50857DF4" w14:textId="77777777" w:rsidR="006A014C" w:rsidRPr="00CB0542" w:rsidRDefault="006A014C" w:rsidP="00910286">
            <w:pPr>
              <w:bidi w:val="0"/>
              <w:rPr>
                <w:rtl/>
              </w:rPr>
            </w:pPr>
            <w:r>
              <w:t>1.</w:t>
            </w:r>
          </w:p>
        </w:tc>
      </w:tr>
      <w:tr w:rsidR="006A014C" w14:paraId="1C0C4026" w14:textId="77777777">
        <w:trPr>
          <w:trHeight w:val="690"/>
          <w:jc w:val="right"/>
        </w:trPr>
        <w:tc>
          <w:tcPr>
            <w:tcW w:w="1528" w:type="pct"/>
            <w:vAlign w:val="center"/>
          </w:tcPr>
          <w:p w14:paraId="5C11D9E7" w14:textId="77777777" w:rsidR="006A014C" w:rsidRPr="00725B14" w:rsidRDefault="00E80FB5" w:rsidP="00910286">
            <w:pPr>
              <w:bidi w:val="0"/>
            </w:pPr>
            <w:r w:rsidRPr="00E80FB5">
              <w:rPr>
                <w:position w:val="-10"/>
              </w:rPr>
              <w:object w:dxaOrig="980" w:dyaOrig="300" w14:anchorId="68A2C896">
                <v:shape id="_x0000_i1324" type="#_x0000_t75" style="width:50.25pt;height:14.25pt" o:ole="">
                  <v:imagedata r:id="rId666" o:title=""/>
                </v:shape>
                <o:OLEObject Type="Embed" ProgID="Equation.DSMT4" ShapeID="_x0000_i1324" DrawAspect="Content" ObjectID="_1737262229" r:id="rId667"/>
              </w:object>
            </w:r>
          </w:p>
        </w:tc>
        <w:tc>
          <w:tcPr>
            <w:tcW w:w="460" w:type="pct"/>
            <w:vAlign w:val="center"/>
          </w:tcPr>
          <w:p w14:paraId="33E16C14" w14:textId="77777777" w:rsidR="006A014C" w:rsidRDefault="006A014C" w:rsidP="00910286">
            <w:pPr>
              <w:bidi w:val="0"/>
            </w:pPr>
            <w:r>
              <w:t>4.</w:t>
            </w:r>
          </w:p>
        </w:tc>
        <w:tc>
          <w:tcPr>
            <w:tcW w:w="2526" w:type="pct"/>
            <w:vAlign w:val="center"/>
          </w:tcPr>
          <w:p w14:paraId="69FC0A17" w14:textId="77777777" w:rsidR="006A014C" w:rsidRPr="00725B14" w:rsidRDefault="00E80FB5" w:rsidP="00910286">
            <w:pPr>
              <w:bidi w:val="0"/>
              <w:rPr>
                <w:rFonts w:ascii="Times New Roman" w:hAnsi="Times New Roman"/>
                <w:position w:val="-10"/>
              </w:rPr>
            </w:pPr>
            <w:r w:rsidRPr="00E80FB5">
              <w:rPr>
                <w:rFonts w:ascii="Times New Roman" w:hAnsi="Times New Roman"/>
                <w:position w:val="-10"/>
              </w:rPr>
              <w:object w:dxaOrig="920" w:dyaOrig="300" w14:anchorId="47F61C2D">
                <v:shape id="_x0000_i1325" type="#_x0000_t75" style="width:43.5pt;height:14.25pt" o:ole="">
                  <v:imagedata r:id="rId668" o:title=""/>
                </v:shape>
                <o:OLEObject Type="Embed" ProgID="Equation.DSMT4" ShapeID="_x0000_i1325" DrawAspect="Content" ObjectID="_1737262230" r:id="rId669"/>
              </w:object>
            </w:r>
          </w:p>
        </w:tc>
        <w:tc>
          <w:tcPr>
            <w:tcW w:w="486" w:type="pct"/>
            <w:vAlign w:val="center"/>
          </w:tcPr>
          <w:p w14:paraId="051BF17F" w14:textId="77777777" w:rsidR="006A014C" w:rsidRDefault="006A014C" w:rsidP="00910286">
            <w:pPr>
              <w:bidi w:val="0"/>
            </w:pPr>
            <w:r>
              <w:t>3.</w:t>
            </w:r>
          </w:p>
        </w:tc>
      </w:tr>
      <w:tr w:rsidR="006A014C" w:rsidRPr="00CB0542" w14:paraId="1CA3D1CC" w14:textId="77777777">
        <w:trPr>
          <w:trHeight w:val="690"/>
          <w:jc w:val="right"/>
        </w:trPr>
        <w:tc>
          <w:tcPr>
            <w:tcW w:w="1528" w:type="pct"/>
            <w:vAlign w:val="center"/>
          </w:tcPr>
          <w:p w14:paraId="1D05AF53" w14:textId="77777777" w:rsidR="006A014C" w:rsidRPr="00AC5251" w:rsidRDefault="00E80FB5" w:rsidP="00910286">
            <w:pPr>
              <w:bidi w:val="0"/>
              <w:rPr>
                <w:rFonts w:ascii="Times New Roman" w:hAnsi="Times New Roman"/>
                <w:rtl/>
              </w:rPr>
            </w:pPr>
            <w:r w:rsidRPr="00E80FB5">
              <w:rPr>
                <w:rFonts w:ascii="Times New Roman" w:hAnsi="Times New Roman"/>
                <w:position w:val="-10"/>
              </w:rPr>
              <w:object w:dxaOrig="1080" w:dyaOrig="300" w14:anchorId="47A3C396">
                <v:shape id="_x0000_i1326" type="#_x0000_t75" style="width:57.75pt;height:14.25pt" o:ole="">
                  <v:imagedata r:id="rId670" o:title=""/>
                </v:shape>
                <o:OLEObject Type="Embed" ProgID="Equation.DSMT4" ShapeID="_x0000_i1326" DrawAspect="Content" ObjectID="_1737262231" r:id="rId671"/>
              </w:object>
            </w:r>
          </w:p>
        </w:tc>
        <w:tc>
          <w:tcPr>
            <w:tcW w:w="460" w:type="pct"/>
            <w:vAlign w:val="center"/>
          </w:tcPr>
          <w:p w14:paraId="7E23BB7F" w14:textId="77777777" w:rsidR="006A014C" w:rsidRPr="00CB0542" w:rsidRDefault="006A014C" w:rsidP="00910286">
            <w:pPr>
              <w:bidi w:val="0"/>
              <w:rPr>
                <w:rtl/>
              </w:rPr>
            </w:pPr>
            <w:r>
              <w:t>6.</w:t>
            </w:r>
          </w:p>
        </w:tc>
        <w:tc>
          <w:tcPr>
            <w:tcW w:w="2526" w:type="pct"/>
            <w:vAlign w:val="center"/>
          </w:tcPr>
          <w:p w14:paraId="3BDCE7C1" w14:textId="77777777" w:rsidR="006A014C" w:rsidRPr="00AC5251" w:rsidRDefault="00E80FB5" w:rsidP="00910286">
            <w:pPr>
              <w:bidi w:val="0"/>
              <w:rPr>
                <w:rtl/>
              </w:rPr>
            </w:pPr>
            <w:r w:rsidRPr="00E80FB5">
              <w:rPr>
                <w:position w:val="-24"/>
              </w:rPr>
              <w:object w:dxaOrig="1180" w:dyaOrig="580" w14:anchorId="70933824">
                <v:shape id="_x0000_i1327" type="#_x0000_t75" style="width:57.75pt;height:28.5pt" o:ole="">
                  <v:imagedata r:id="rId672" o:title=""/>
                </v:shape>
                <o:OLEObject Type="Embed" ProgID="Equation.DSMT4" ShapeID="_x0000_i1327" DrawAspect="Content" ObjectID="_1737262232" r:id="rId673"/>
              </w:object>
            </w:r>
          </w:p>
        </w:tc>
        <w:tc>
          <w:tcPr>
            <w:tcW w:w="486" w:type="pct"/>
            <w:vAlign w:val="center"/>
          </w:tcPr>
          <w:p w14:paraId="24B3B141" w14:textId="77777777" w:rsidR="006A014C" w:rsidRPr="00CB0542" w:rsidRDefault="006A014C" w:rsidP="00910286">
            <w:pPr>
              <w:bidi w:val="0"/>
              <w:rPr>
                <w:rtl/>
              </w:rPr>
            </w:pPr>
            <w:r>
              <w:t>5.</w:t>
            </w:r>
          </w:p>
        </w:tc>
      </w:tr>
      <w:tr w:rsidR="006A014C" w:rsidRPr="00CB0542" w14:paraId="0C3C90D8" w14:textId="77777777">
        <w:trPr>
          <w:trHeight w:val="690"/>
          <w:jc w:val="right"/>
        </w:trPr>
        <w:tc>
          <w:tcPr>
            <w:tcW w:w="1528" w:type="pct"/>
            <w:vAlign w:val="center"/>
          </w:tcPr>
          <w:p w14:paraId="53B44804" w14:textId="77777777" w:rsidR="006A014C" w:rsidRPr="00725B14" w:rsidRDefault="00E80FB5" w:rsidP="00910286">
            <w:pPr>
              <w:bidi w:val="0"/>
              <w:rPr>
                <w:rtl/>
              </w:rPr>
            </w:pPr>
            <w:r w:rsidRPr="00E80FB5">
              <w:rPr>
                <w:position w:val="-10"/>
              </w:rPr>
              <w:object w:dxaOrig="840" w:dyaOrig="300" w14:anchorId="5ADDB76F">
                <v:shape id="_x0000_i1328" type="#_x0000_t75" style="width:43.5pt;height:14.25pt" o:ole="">
                  <v:imagedata r:id="rId674" o:title=""/>
                </v:shape>
                <o:OLEObject Type="Embed" ProgID="Equation.DSMT4" ShapeID="_x0000_i1328" DrawAspect="Content" ObjectID="_1737262233" r:id="rId675"/>
              </w:object>
            </w:r>
          </w:p>
        </w:tc>
        <w:tc>
          <w:tcPr>
            <w:tcW w:w="460" w:type="pct"/>
            <w:vAlign w:val="center"/>
          </w:tcPr>
          <w:p w14:paraId="463B912D" w14:textId="77777777" w:rsidR="006A014C" w:rsidRPr="00CB0542" w:rsidRDefault="006A014C" w:rsidP="00910286">
            <w:pPr>
              <w:bidi w:val="0"/>
              <w:rPr>
                <w:rtl/>
              </w:rPr>
            </w:pPr>
            <w:r>
              <w:t>8.</w:t>
            </w:r>
          </w:p>
        </w:tc>
        <w:tc>
          <w:tcPr>
            <w:tcW w:w="2526" w:type="pct"/>
            <w:vAlign w:val="center"/>
          </w:tcPr>
          <w:p w14:paraId="763D4F60" w14:textId="77777777" w:rsidR="006A014C" w:rsidRPr="00725B14" w:rsidRDefault="00E80FB5" w:rsidP="00910286">
            <w:pPr>
              <w:bidi w:val="0"/>
              <w:rPr>
                <w:rtl/>
              </w:rPr>
            </w:pPr>
            <w:r w:rsidRPr="00E80FB5">
              <w:rPr>
                <w:position w:val="-10"/>
              </w:rPr>
              <w:object w:dxaOrig="1579" w:dyaOrig="300" w14:anchorId="06D30EFF">
                <v:shape id="_x0000_i1329" type="#_x0000_t75" style="width:79.5pt;height:14.25pt" o:ole="">
                  <v:imagedata r:id="rId676" o:title=""/>
                </v:shape>
                <o:OLEObject Type="Embed" ProgID="Equation.DSMT4" ShapeID="_x0000_i1329" DrawAspect="Content" ObjectID="_1737262234" r:id="rId677"/>
              </w:object>
            </w:r>
          </w:p>
        </w:tc>
        <w:tc>
          <w:tcPr>
            <w:tcW w:w="486" w:type="pct"/>
            <w:vAlign w:val="center"/>
          </w:tcPr>
          <w:p w14:paraId="291B0286" w14:textId="77777777" w:rsidR="006A014C" w:rsidRPr="00CB0542" w:rsidRDefault="006A014C" w:rsidP="00910286">
            <w:pPr>
              <w:bidi w:val="0"/>
              <w:rPr>
                <w:rtl/>
              </w:rPr>
            </w:pPr>
            <w:r>
              <w:t>7.</w:t>
            </w:r>
          </w:p>
        </w:tc>
      </w:tr>
    </w:tbl>
    <w:p w14:paraId="0A8D70DC" w14:textId="77777777" w:rsidR="00C342DD" w:rsidRDefault="00C342DD" w:rsidP="00C342DD">
      <w:pPr>
        <w:bidi w:val="0"/>
      </w:pPr>
    </w:p>
    <w:p w14:paraId="6F2F58D9" w14:textId="77777777" w:rsidR="00C342DD" w:rsidRDefault="00C342DD" w:rsidP="00C342DD">
      <w:pPr>
        <w:bidi w:val="0"/>
      </w:pPr>
    </w:p>
    <w:p w14:paraId="06706E21" w14:textId="77777777" w:rsidR="00C342DD" w:rsidRDefault="00C342DD" w:rsidP="00C342DD">
      <w:pPr>
        <w:bidi w:val="0"/>
      </w:pPr>
    </w:p>
    <w:p w14:paraId="223D8DAE" w14:textId="77777777" w:rsidR="00C342DD" w:rsidRPr="002F738B" w:rsidRDefault="00C342DD" w:rsidP="00C342DD">
      <w:pPr>
        <w:bidi w:val="0"/>
        <w:rPr>
          <w:rFonts w:ascii="Times New Roman" w:hAnsi="Times New Roman"/>
        </w:rPr>
      </w:pPr>
    </w:p>
    <w:p w14:paraId="2E710DB3" w14:textId="77777777" w:rsidR="00C342DD" w:rsidRDefault="00C342DD" w:rsidP="00C342DD">
      <w:pPr>
        <w:rPr>
          <w:rFonts w:ascii="Times New Roman" w:hAnsi="Times New Roman"/>
          <w:rtl/>
        </w:rPr>
      </w:pPr>
      <w:r>
        <w:rPr>
          <w:rFonts w:ascii="Times New Roman" w:hAnsi="Times New Roman" w:hint="cs"/>
          <w:rtl/>
        </w:rPr>
        <w:t>תשובות:</w:t>
      </w:r>
    </w:p>
    <w:p w14:paraId="42275C6D" w14:textId="77777777" w:rsidR="00C342DD" w:rsidRPr="00CB0542" w:rsidRDefault="00C342DD" w:rsidP="00C342DD">
      <w:pPr>
        <w:rPr>
          <w:rFonts w:ascii="Times New Roman" w:hAnsi="Times New Roman"/>
          <w:rtl/>
        </w:rPr>
      </w:pPr>
    </w:p>
    <w:tbl>
      <w:tblPr>
        <w:bidiVisual/>
        <w:tblW w:w="5000" w:type="pct"/>
        <w:tblLook w:val="01E0" w:firstRow="1" w:lastRow="1" w:firstColumn="1" w:lastColumn="1" w:noHBand="0" w:noVBand="0"/>
      </w:tblPr>
      <w:tblGrid>
        <w:gridCol w:w="2148"/>
        <w:gridCol w:w="618"/>
        <w:gridCol w:w="2126"/>
        <w:gridCol w:w="640"/>
        <w:gridCol w:w="2103"/>
        <w:gridCol w:w="677"/>
      </w:tblGrid>
      <w:tr w:rsidR="00C342DD" w:rsidRPr="007157E2" w14:paraId="04D115F5" w14:textId="77777777">
        <w:tc>
          <w:tcPr>
            <w:tcW w:w="1292" w:type="pct"/>
            <w:vAlign w:val="center"/>
          </w:tcPr>
          <w:p w14:paraId="7B11979D" w14:textId="77777777" w:rsidR="00C342DD" w:rsidRPr="00027019" w:rsidRDefault="003A0C64" w:rsidP="003A0C64">
            <w:pPr>
              <w:bidi w:val="0"/>
              <w:rPr>
                <w:rFonts w:ascii="Times New Roman" w:hAnsi="Times New Roman"/>
                <w:rtl/>
              </w:rPr>
            </w:pPr>
            <w:r>
              <w:rPr>
                <w:rFonts w:ascii="Times New Roman" w:hAnsi="Times New Roman"/>
              </w:rPr>
              <w:t>-63</w:t>
            </w:r>
          </w:p>
        </w:tc>
        <w:tc>
          <w:tcPr>
            <w:tcW w:w="372" w:type="pct"/>
            <w:vAlign w:val="center"/>
          </w:tcPr>
          <w:p w14:paraId="6CF24FF4" w14:textId="77777777" w:rsidR="00C342DD" w:rsidRPr="002F738B" w:rsidRDefault="00C342DD" w:rsidP="003A0C64">
            <w:pPr>
              <w:bidi w:val="0"/>
              <w:rPr>
                <w:rFonts w:ascii="Times New Roman" w:hAnsi="Times New Roman"/>
              </w:rPr>
            </w:pPr>
            <w:r>
              <w:t>3.</w:t>
            </w:r>
          </w:p>
        </w:tc>
        <w:tc>
          <w:tcPr>
            <w:tcW w:w="1279" w:type="pct"/>
            <w:vAlign w:val="center"/>
          </w:tcPr>
          <w:p w14:paraId="26F22F77" w14:textId="77777777" w:rsidR="00C342DD" w:rsidRPr="001805DB" w:rsidRDefault="003A0C64" w:rsidP="003A0C64">
            <w:pPr>
              <w:bidi w:val="0"/>
              <w:rPr>
                <w:rFonts w:ascii="Times New Roman" w:hAnsi="Times New Roman" w:cs="Times New Roman"/>
                <w:rtl/>
              </w:rPr>
            </w:pPr>
            <w:r w:rsidRPr="001805DB">
              <w:rPr>
                <w:rFonts w:ascii="Times New Roman" w:hAnsi="Times New Roman" w:cs="Times New Roman"/>
              </w:rPr>
              <w:t>-20</w:t>
            </w:r>
          </w:p>
        </w:tc>
        <w:tc>
          <w:tcPr>
            <w:tcW w:w="385" w:type="pct"/>
            <w:vAlign w:val="center"/>
          </w:tcPr>
          <w:p w14:paraId="3413AA65" w14:textId="77777777" w:rsidR="00C342DD" w:rsidRPr="00CB0542" w:rsidRDefault="00C342DD" w:rsidP="003A0C64">
            <w:pPr>
              <w:bidi w:val="0"/>
              <w:rPr>
                <w:rtl/>
              </w:rPr>
            </w:pPr>
            <w:r>
              <w:t>2.</w:t>
            </w:r>
          </w:p>
        </w:tc>
        <w:tc>
          <w:tcPr>
            <w:tcW w:w="1265" w:type="pct"/>
            <w:vAlign w:val="center"/>
          </w:tcPr>
          <w:p w14:paraId="717CA713" w14:textId="77777777" w:rsidR="00C342DD" w:rsidRPr="001805DB" w:rsidRDefault="003A0C64" w:rsidP="003A0C64">
            <w:pPr>
              <w:bidi w:val="0"/>
              <w:rPr>
                <w:rFonts w:ascii="Times New Roman" w:hAnsi="Times New Roman" w:cs="Times New Roman"/>
                <w:rtl/>
              </w:rPr>
            </w:pPr>
            <w:r w:rsidRPr="001805DB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407" w:type="pct"/>
            <w:vAlign w:val="center"/>
          </w:tcPr>
          <w:p w14:paraId="5622818E" w14:textId="77777777" w:rsidR="00C342DD" w:rsidRPr="00CB0542" w:rsidRDefault="00C342DD" w:rsidP="003A0C64">
            <w:pPr>
              <w:bidi w:val="0"/>
              <w:rPr>
                <w:rtl/>
              </w:rPr>
            </w:pPr>
            <w:r>
              <w:t>1.</w:t>
            </w:r>
          </w:p>
        </w:tc>
      </w:tr>
      <w:tr w:rsidR="00C342DD" w:rsidRPr="00CB0542" w14:paraId="7A52E034" w14:textId="77777777">
        <w:tc>
          <w:tcPr>
            <w:tcW w:w="1292" w:type="pct"/>
            <w:vAlign w:val="center"/>
          </w:tcPr>
          <w:p w14:paraId="644404A9" w14:textId="77777777" w:rsidR="00C342DD" w:rsidRPr="003A0C64" w:rsidRDefault="003A0C64" w:rsidP="003A0C64">
            <w:pPr>
              <w:bidi w:val="0"/>
              <w:rPr>
                <w:rFonts w:ascii="Times New Roman" w:hAnsi="Times New Roman"/>
                <w:rtl/>
              </w:rPr>
            </w:pPr>
            <w:r>
              <w:rPr>
                <w:rFonts w:ascii="Times New Roman" w:hAnsi="Times New Roman"/>
              </w:rPr>
              <w:t>-</w:t>
            </w:r>
            <w:r w:rsidRPr="003A0C64">
              <w:rPr>
                <w:rFonts w:ascii="Times New Roman" w:hAnsi="Times New Roman"/>
              </w:rPr>
              <w:t>18.304</w:t>
            </w:r>
          </w:p>
        </w:tc>
        <w:tc>
          <w:tcPr>
            <w:tcW w:w="372" w:type="pct"/>
            <w:vAlign w:val="center"/>
          </w:tcPr>
          <w:p w14:paraId="2073AB20" w14:textId="77777777" w:rsidR="00C342DD" w:rsidRDefault="00C342DD" w:rsidP="003A0C64">
            <w:pPr>
              <w:bidi w:val="0"/>
              <w:rPr>
                <w:rtl/>
              </w:rPr>
            </w:pPr>
            <w:r>
              <w:t>6.</w:t>
            </w:r>
          </w:p>
        </w:tc>
        <w:tc>
          <w:tcPr>
            <w:tcW w:w="1279" w:type="pct"/>
            <w:vAlign w:val="center"/>
          </w:tcPr>
          <w:p w14:paraId="1078BB67" w14:textId="77777777" w:rsidR="00C342DD" w:rsidRPr="001805DB" w:rsidRDefault="003A0C64" w:rsidP="003A0C64">
            <w:pPr>
              <w:bidi w:val="0"/>
              <w:rPr>
                <w:rFonts w:ascii="Times New Roman" w:hAnsi="Times New Roman" w:cs="Times New Roman"/>
                <w:rtl/>
              </w:rPr>
            </w:pPr>
            <w:r w:rsidRPr="001805DB">
              <w:rPr>
                <w:rFonts w:ascii="Times New Roman" w:hAnsi="Times New Roman" w:cs="Times New Roman"/>
                <w:position w:val="-24"/>
              </w:rPr>
              <w:object w:dxaOrig="1120" w:dyaOrig="620" w14:anchorId="69F2EECD">
                <v:shape id="_x0000_i1330" type="#_x0000_t75" style="width:57.75pt;height:28.5pt" o:ole="">
                  <v:imagedata r:id="rId678" o:title=""/>
                </v:shape>
                <o:OLEObject Type="Embed" ProgID="Equation.DSMT4" ShapeID="_x0000_i1330" DrawAspect="Content" ObjectID="_1737262235" r:id="rId679"/>
              </w:object>
            </w:r>
          </w:p>
        </w:tc>
        <w:tc>
          <w:tcPr>
            <w:tcW w:w="385" w:type="pct"/>
            <w:vAlign w:val="center"/>
          </w:tcPr>
          <w:p w14:paraId="02BA0A8E" w14:textId="77777777" w:rsidR="00C342DD" w:rsidRPr="00CB0542" w:rsidRDefault="00C342DD" w:rsidP="003A0C64">
            <w:pPr>
              <w:bidi w:val="0"/>
              <w:rPr>
                <w:rtl/>
              </w:rPr>
            </w:pPr>
            <w:r>
              <w:t>5.</w:t>
            </w:r>
          </w:p>
        </w:tc>
        <w:tc>
          <w:tcPr>
            <w:tcW w:w="1265" w:type="pct"/>
            <w:vAlign w:val="center"/>
          </w:tcPr>
          <w:p w14:paraId="36339C8A" w14:textId="77777777" w:rsidR="00C342DD" w:rsidRPr="001805DB" w:rsidRDefault="003A0C64" w:rsidP="003A0C64">
            <w:pPr>
              <w:bidi w:val="0"/>
              <w:rPr>
                <w:rFonts w:ascii="Times New Roman" w:hAnsi="Times New Roman" w:cs="Times New Roman"/>
                <w:rtl/>
              </w:rPr>
            </w:pPr>
            <w:r w:rsidRPr="001805DB">
              <w:rPr>
                <w:rFonts w:ascii="Times New Roman" w:hAnsi="Times New Roman" w:cs="Times New Roman"/>
              </w:rPr>
              <w:t>48</w:t>
            </w:r>
          </w:p>
        </w:tc>
        <w:tc>
          <w:tcPr>
            <w:tcW w:w="407" w:type="pct"/>
            <w:vAlign w:val="center"/>
          </w:tcPr>
          <w:p w14:paraId="75092164" w14:textId="77777777" w:rsidR="00C342DD" w:rsidRPr="00CB0542" w:rsidRDefault="00C342DD" w:rsidP="003A0C64">
            <w:pPr>
              <w:bidi w:val="0"/>
              <w:rPr>
                <w:rtl/>
              </w:rPr>
            </w:pPr>
            <w:r>
              <w:t>4.</w:t>
            </w:r>
          </w:p>
        </w:tc>
      </w:tr>
      <w:tr w:rsidR="00C342DD" w:rsidRPr="00CB0542" w14:paraId="3288509D" w14:textId="77777777">
        <w:tc>
          <w:tcPr>
            <w:tcW w:w="1292" w:type="pct"/>
            <w:vAlign w:val="center"/>
          </w:tcPr>
          <w:p w14:paraId="587013DD" w14:textId="77777777" w:rsidR="00C342DD" w:rsidRPr="00EA13BE" w:rsidRDefault="00C342DD" w:rsidP="003A0C64">
            <w:pPr>
              <w:bidi w:val="0"/>
              <w:rPr>
                <w:rFonts w:ascii="Times New Roman" w:hAnsi="Times New Roman"/>
                <w:rtl/>
              </w:rPr>
            </w:pPr>
          </w:p>
        </w:tc>
        <w:tc>
          <w:tcPr>
            <w:tcW w:w="372" w:type="pct"/>
            <w:vAlign w:val="center"/>
          </w:tcPr>
          <w:p w14:paraId="5EB6F18E" w14:textId="77777777" w:rsidR="00C342DD" w:rsidRDefault="00C342DD" w:rsidP="003A0C64">
            <w:pPr>
              <w:bidi w:val="0"/>
              <w:rPr>
                <w:rtl/>
              </w:rPr>
            </w:pPr>
          </w:p>
        </w:tc>
        <w:tc>
          <w:tcPr>
            <w:tcW w:w="1279" w:type="pct"/>
            <w:vAlign w:val="center"/>
          </w:tcPr>
          <w:p w14:paraId="2B5DC07C" w14:textId="77777777" w:rsidR="00C342DD" w:rsidRPr="001805DB" w:rsidRDefault="003A0C64" w:rsidP="003A0C64">
            <w:pPr>
              <w:bidi w:val="0"/>
              <w:rPr>
                <w:rFonts w:ascii="Times New Roman" w:hAnsi="Times New Roman" w:cs="Times New Roman"/>
                <w:rtl/>
              </w:rPr>
            </w:pPr>
            <w:r w:rsidRPr="001805DB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vAlign w:val="center"/>
          </w:tcPr>
          <w:p w14:paraId="46AE1E1A" w14:textId="77777777" w:rsidR="00C342DD" w:rsidRPr="00745BE1" w:rsidRDefault="00C342DD" w:rsidP="003A0C64">
            <w:pPr>
              <w:bidi w:val="0"/>
              <w:rPr>
                <w:rFonts w:ascii="Times New Roman" w:hAnsi="Times New Roman"/>
              </w:rPr>
            </w:pPr>
            <w:r>
              <w:t>8.</w:t>
            </w:r>
          </w:p>
        </w:tc>
        <w:tc>
          <w:tcPr>
            <w:tcW w:w="1265" w:type="pct"/>
            <w:vAlign w:val="center"/>
          </w:tcPr>
          <w:p w14:paraId="20C5A91C" w14:textId="77777777" w:rsidR="00C342DD" w:rsidRPr="001805DB" w:rsidRDefault="003A0C64" w:rsidP="003A0C64">
            <w:pPr>
              <w:bidi w:val="0"/>
              <w:rPr>
                <w:rFonts w:ascii="Times New Roman" w:hAnsi="Times New Roman" w:cs="Times New Roman"/>
                <w:rtl/>
              </w:rPr>
            </w:pPr>
            <w:r w:rsidRPr="001805DB">
              <w:rPr>
                <w:rFonts w:ascii="Times New Roman" w:hAnsi="Times New Roman" w:cs="Times New Roman"/>
              </w:rPr>
              <w:t>0.483</w:t>
            </w:r>
          </w:p>
        </w:tc>
        <w:tc>
          <w:tcPr>
            <w:tcW w:w="407" w:type="pct"/>
            <w:vAlign w:val="center"/>
          </w:tcPr>
          <w:p w14:paraId="59F54C98" w14:textId="77777777" w:rsidR="00C342DD" w:rsidRPr="00CB0542" w:rsidRDefault="00C342DD" w:rsidP="003A0C64">
            <w:pPr>
              <w:bidi w:val="0"/>
              <w:rPr>
                <w:rtl/>
              </w:rPr>
            </w:pPr>
            <w:r>
              <w:t>7.</w:t>
            </w:r>
          </w:p>
        </w:tc>
      </w:tr>
    </w:tbl>
    <w:p w14:paraId="3289785E" w14:textId="77777777" w:rsidR="00C342DD" w:rsidRDefault="00C342DD" w:rsidP="00C342DD">
      <w:pPr>
        <w:bidi w:val="0"/>
      </w:pPr>
    </w:p>
    <w:p w14:paraId="5EDB861D" w14:textId="77777777" w:rsidR="00F75F3A" w:rsidRPr="002F738B" w:rsidRDefault="00F75F3A" w:rsidP="00F75F3A">
      <w:pPr>
        <w:bidi w:val="0"/>
        <w:rPr>
          <w:rFonts w:ascii="Times New Roman" w:hAnsi="Times New Roman"/>
        </w:rPr>
      </w:pPr>
    </w:p>
    <w:p w14:paraId="26B4E9D1" w14:textId="77777777" w:rsidR="00AD73DA" w:rsidRPr="00C44AE3" w:rsidRDefault="00AD73DA">
      <w:pPr>
        <w:bidi w:val="0"/>
        <w:rPr>
          <w:rFonts w:asciiTheme="minorHAnsi" w:hAnsiTheme="minorHAnsi"/>
          <w:sz w:val="28"/>
          <w:szCs w:val="28"/>
        </w:rPr>
      </w:pPr>
    </w:p>
    <w:p w14:paraId="057AC441" w14:textId="77777777" w:rsidR="00F75F3A" w:rsidRPr="00E85A3E" w:rsidRDefault="00F75F3A" w:rsidP="00F75F3A">
      <w:pPr>
        <w:rPr>
          <w:b/>
          <w:bCs/>
          <w:sz w:val="28"/>
          <w:szCs w:val="28"/>
          <w:u w:val="single"/>
          <w:rtl/>
        </w:rPr>
      </w:pPr>
      <w:r w:rsidRPr="00E85A3E">
        <w:rPr>
          <w:rFonts w:hint="cs"/>
          <w:b/>
          <w:bCs/>
          <w:sz w:val="28"/>
          <w:szCs w:val="28"/>
          <w:u w:val="single"/>
          <w:rtl/>
        </w:rPr>
        <w:t>חילוק מספרים מכוונים</w:t>
      </w:r>
    </w:p>
    <w:p w14:paraId="51C7B679" w14:textId="77777777" w:rsidR="00F75F3A" w:rsidRDefault="00F75F3A" w:rsidP="00F75F3A">
      <w:pPr>
        <w:rPr>
          <w:u w:val="single"/>
          <w:rtl/>
        </w:rPr>
      </w:pPr>
    </w:p>
    <w:tbl>
      <w:tblPr>
        <w:bidiVisual/>
        <w:tblW w:w="5000" w:type="pct"/>
        <w:jc w:val="right"/>
        <w:tblLook w:val="01E0" w:firstRow="1" w:lastRow="1" w:firstColumn="1" w:lastColumn="1" w:noHBand="0" w:noVBand="0"/>
      </w:tblPr>
      <w:tblGrid>
        <w:gridCol w:w="2540"/>
        <w:gridCol w:w="765"/>
        <w:gridCol w:w="4199"/>
        <w:gridCol w:w="808"/>
      </w:tblGrid>
      <w:tr w:rsidR="00F75F3A" w:rsidRPr="00CB0542" w14:paraId="48049B5A" w14:textId="77777777">
        <w:trPr>
          <w:trHeight w:val="690"/>
          <w:jc w:val="right"/>
        </w:trPr>
        <w:tc>
          <w:tcPr>
            <w:tcW w:w="1528" w:type="pct"/>
            <w:vAlign w:val="center"/>
          </w:tcPr>
          <w:p w14:paraId="75B01705" w14:textId="77777777" w:rsidR="00F75F3A" w:rsidRPr="00725B14" w:rsidRDefault="00F75F3A" w:rsidP="00910286">
            <w:pPr>
              <w:bidi w:val="0"/>
              <w:rPr>
                <w:rtl/>
              </w:rPr>
            </w:pPr>
            <w:r w:rsidRPr="00C164C2">
              <w:rPr>
                <w:position w:val="-10"/>
              </w:rPr>
              <w:object w:dxaOrig="940" w:dyaOrig="320" w14:anchorId="27C02815">
                <v:shape id="_x0000_i1331" type="#_x0000_t75" style="width:50.25pt;height:14.25pt" o:ole="">
                  <v:imagedata r:id="rId680" o:title=""/>
                </v:shape>
                <o:OLEObject Type="Embed" ProgID="Equation.DSMT4" ShapeID="_x0000_i1331" DrawAspect="Content" ObjectID="_1737262236" r:id="rId681"/>
              </w:object>
            </w:r>
          </w:p>
        </w:tc>
        <w:tc>
          <w:tcPr>
            <w:tcW w:w="460" w:type="pct"/>
            <w:vAlign w:val="center"/>
          </w:tcPr>
          <w:p w14:paraId="7F701D90" w14:textId="77777777" w:rsidR="00F75F3A" w:rsidRPr="00CB0542" w:rsidRDefault="00F75F3A" w:rsidP="00910286">
            <w:pPr>
              <w:bidi w:val="0"/>
              <w:rPr>
                <w:rtl/>
              </w:rPr>
            </w:pPr>
            <w:r>
              <w:t>2.</w:t>
            </w:r>
          </w:p>
        </w:tc>
        <w:tc>
          <w:tcPr>
            <w:tcW w:w="2526" w:type="pct"/>
            <w:vAlign w:val="center"/>
          </w:tcPr>
          <w:p w14:paraId="0B2B1C2B" w14:textId="77777777" w:rsidR="00F75F3A" w:rsidRPr="00C164C2" w:rsidRDefault="00F75F3A" w:rsidP="00910286">
            <w:pPr>
              <w:bidi w:val="0"/>
              <w:rPr>
                <w:rFonts w:ascii="Times New Roman" w:hAnsi="Times New Roman"/>
                <w:rtl/>
              </w:rPr>
            </w:pPr>
            <w:r w:rsidRPr="00C342DD">
              <w:rPr>
                <w:rFonts w:ascii="Times New Roman" w:hAnsi="Times New Roman"/>
                <w:position w:val="-6"/>
              </w:rPr>
              <w:object w:dxaOrig="639" w:dyaOrig="279" w14:anchorId="11CE7FE7">
                <v:shape id="_x0000_i1332" type="#_x0000_t75" style="width:28.5pt;height:14.25pt" o:ole="">
                  <v:imagedata r:id="rId682" o:title=""/>
                </v:shape>
                <o:OLEObject Type="Embed" ProgID="Equation.DSMT4" ShapeID="_x0000_i1332" DrawAspect="Content" ObjectID="_1737262237" r:id="rId683"/>
              </w:object>
            </w:r>
          </w:p>
        </w:tc>
        <w:tc>
          <w:tcPr>
            <w:tcW w:w="486" w:type="pct"/>
            <w:vAlign w:val="center"/>
          </w:tcPr>
          <w:p w14:paraId="0FE46508" w14:textId="77777777" w:rsidR="00F75F3A" w:rsidRPr="00CB0542" w:rsidRDefault="00F75F3A" w:rsidP="00910286">
            <w:pPr>
              <w:bidi w:val="0"/>
              <w:rPr>
                <w:rtl/>
              </w:rPr>
            </w:pPr>
            <w:r>
              <w:t>1.</w:t>
            </w:r>
          </w:p>
        </w:tc>
      </w:tr>
      <w:tr w:rsidR="00F75F3A" w14:paraId="091FA06E" w14:textId="77777777">
        <w:trPr>
          <w:trHeight w:val="690"/>
          <w:jc w:val="right"/>
        </w:trPr>
        <w:tc>
          <w:tcPr>
            <w:tcW w:w="1528" w:type="pct"/>
            <w:vAlign w:val="center"/>
          </w:tcPr>
          <w:p w14:paraId="73C8B56B" w14:textId="77777777" w:rsidR="00F75F3A" w:rsidRPr="00725B14" w:rsidRDefault="00F75F3A" w:rsidP="00910286">
            <w:pPr>
              <w:bidi w:val="0"/>
            </w:pPr>
            <w:r w:rsidRPr="00AC5251">
              <w:rPr>
                <w:position w:val="-10"/>
              </w:rPr>
              <w:object w:dxaOrig="1240" w:dyaOrig="320" w14:anchorId="3A0D8554">
                <v:shape id="_x0000_i1333" type="#_x0000_t75" style="width:64.5pt;height:14.25pt" o:ole="">
                  <v:imagedata r:id="rId684" o:title=""/>
                </v:shape>
                <o:OLEObject Type="Embed" ProgID="Equation.DSMT4" ShapeID="_x0000_i1333" DrawAspect="Content" ObjectID="_1737262238" r:id="rId685"/>
              </w:object>
            </w:r>
          </w:p>
        </w:tc>
        <w:tc>
          <w:tcPr>
            <w:tcW w:w="460" w:type="pct"/>
            <w:vAlign w:val="center"/>
          </w:tcPr>
          <w:p w14:paraId="75E4AF05" w14:textId="77777777" w:rsidR="00F75F3A" w:rsidRDefault="00F75F3A" w:rsidP="00910286">
            <w:pPr>
              <w:bidi w:val="0"/>
            </w:pPr>
            <w:r>
              <w:t>4.</w:t>
            </w:r>
          </w:p>
        </w:tc>
        <w:tc>
          <w:tcPr>
            <w:tcW w:w="2526" w:type="pct"/>
            <w:vAlign w:val="center"/>
          </w:tcPr>
          <w:p w14:paraId="611B5B69" w14:textId="77777777" w:rsidR="00F75F3A" w:rsidRPr="00725B14" w:rsidRDefault="00F75F3A" w:rsidP="00910286">
            <w:pPr>
              <w:bidi w:val="0"/>
              <w:rPr>
                <w:rFonts w:ascii="Times New Roman" w:hAnsi="Times New Roman"/>
                <w:position w:val="-10"/>
              </w:rPr>
            </w:pPr>
            <w:r w:rsidRPr="00AC5251">
              <w:rPr>
                <w:rFonts w:ascii="Times New Roman" w:hAnsi="Times New Roman"/>
                <w:position w:val="-10"/>
              </w:rPr>
              <w:object w:dxaOrig="1300" w:dyaOrig="320" w14:anchorId="33C0BB23">
                <v:shape id="_x0000_i1334" type="#_x0000_t75" style="width:64.5pt;height:14.25pt" o:ole="">
                  <v:imagedata r:id="rId686" o:title=""/>
                </v:shape>
                <o:OLEObject Type="Embed" ProgID="Equation.DSMT4" ShapeID="_x0000_i1334" DrawAspect="Content" ObjectID="_1737262239" r:id="rId687"/>
              </w:object>
            </w:r>
          </w:p>
        </w:tc>
        <w:tc>
          <w:tcPr>
            <w:tcW w:w="486" w:type="pct"/>
            <w:vAlign w:val="center"/>
          </w:tcPr>
          <w:p w14:paraId="718EAA13" w14:textId="77777777" w:rsidR="00F75F3A" w:rsidRDefault="00F75F3A" w:rsidP="00910286">
            <w:pPr>
              <w:bidi w:val="0"/>
            </w:pPr>
            <w:r>
              <w:t>3.</w:t>
            </w:r>
          </w:p>
        </w:tc>
      </w:tr>
      <w:tr w:rsidR="00F75F3A" w:rsidRPr="00CB0542" w14:paraId="6E7E9E18" w14:textId="77777777">
        <w:trPr>
          <w:trHeight w:val="690"/>
          <w:jc w:val="right"/>
        </w:trPr>
        <w:tc>
          <w:tcPr>
            <w:tcW w:w="1528" w:type="pct"/>
            <w:vAlign w:val="center"/>
          </w:tcPr>
          <w:p w14:paraId="1D5A4373" w14:textId="77777777" w:rsidR="00F75F3A" w:rsidRPr="00AC5251" w:rsidRDefault="003F37CA" w:rsidP="00910286">
            <w:pPr>
              <w:bidi w:val="0"/>
              <w:rPr>
                <w:rFonts w:ascii="Times New Roman" w:hAnsi="Times New Roman"/>
                <w:rtl/>
              </w:rPr>
            </w:pPr>
            <w:r w:rsidRPr="00AC5251">
              <w:rPr>
                <w:rFonts w:ascii="Times New Roman" w:hAnsi="Times New Roman"/>
                <w:position w:val="-10"/>
              </w:rPr>
              <w:object w:dxaOrig="1359" w:dyaOrig="320" w14:anchorId="03D7FC78">
                <v:shape id="_x0000_i1335" type="#_x0000_t75" style="width:64.5pt;height:14.25pt" o:ole="">
                  <v:imagedata r:id="rId688" o:title=""/>
                </v:shape>
                <o:OLEObject Type="Embed" ProgID="Equation.DSMT4" ShapeID="_x0000_i1335" DrawAspect="Content" ObjectID="_1737262240" r:id="rId689"/>
              </w:object>
            </w:r>
          </w:p>
        </w:tc>
        <w:tc>
          <w:tcPr>
            <w:tcW w:w="460" w:type="pct"/>
            <w:vAlign w:val="center"/>
          </w:tcPr>
          <w:p w14:paraId="2ADA620E" w14:textId="77777777" w:rsidR="00F75F3A" w:rsidRPr="00CB0542" w:rsidRDefault="00F75F3A" w:rsidP="00910286">
            <w:pPr>
              <w:bidi w:val="0"/>
              <w:rPr>
                <w:rtl/>
              </w:rPr>
            </w:pPr>
            <w:r>
              <w:t>6.</w:t>
            </w:r>
          </w:p>
        </w:tc>
        <w:tc>
          <w:tcPr>
            <w:tcW w:w="2526" w:type="pct"/>
            <w:vAlign w:val="center"/>
          </w:tcPr>
          <w:p w14:paraId="16F06D4F" w14:textId="77777777" w:rsidR="00F75F3A" w:rsidRPr="00AC5251" w:rsidRDefault="00F75F3A" w:rsidP="00910286">
            <w:pPr>
              <w:bidi w:val="0"/>
              <w:rPr>
                <w:rtl/>
              </w:rPr>
            </w:pPr>
            <w:r w:rsidRPr="00C342DD">
              <w:rPr>
                <w:position w:val="-28"/>
              </w:rPr>
              <w:object w:dxaOrig="1480" w:dyaOrig="680" w14:anchorId="0FFD3767">
                <v:shape id="_x0000_i1336" type="#_x0000_t75" style="width:1in;height:36pt" o:ole="">
                  <v:imagedata r:id="rId690" o:title=""/>
                </v:shape>
                <o:OLEObject Type="Embed" ProgID="Equation.DSMT4" ShapeID="_x0000_i1336" DrawAspect="Content" ObjectID="_1737262241" r:id="rId691"/>
              </w:object>
            </w:r>
          </w:p>
        </w:tc>
        <w:tc>
          <w:tcPr>
            <w:tcW w:w="486" w:type="pct"/>
            <w:vAlign w:val="center"/>
          </w:tcPr>
          <w:p w14:paraId="209E2859" w14:textId="77777777" w:rsidR="00F75F3A" w:rsidRPr="00CB0542" w:rsidRDefault="00F75F3A" w:rsidP="00910286">
            <w:pPr>
              <w:bidi w:val="0"/>
              <w:rPr>
                <w:rtl/>
              </w:rPr>
            </w:pPr>
            <w:r>
              <w:t>5.</w:t>
            </w:r>
          </w:p>
        </w:tc>
      </w:tr>
      <w:tr w:rsidR="00F75F3A" w:rsidRPr="00CB0542" w14:paraId="2D6A89B5" w14:textId="77777777">
        <w:trPr>
          <w:trHeight w:val="690"/>
          <w:jc w:val="right"/>
        </w:trPr>
        <w:tc>
          <w:tcPr>
            <w:tcW w:w="1528" w:type="pct"/>
            <w:vAlign w:val="center"/>
          </w:tcPr>
          <w:p w14:paraId="0A83EEAA" w14:textId="77777777" w:rsidR="00F75F3A" w:rsidRPr="00725B14" w:rsidRDefault="003F37CA" w:rsidP="00910286">
            <w:pPr>
              <w:bidi w:val="0"/>
              <w:rPr>
                <w:rtl/>
              </w:rPr>
            </w:pPr>
            <w:r w:rsidRPr="00AC5251">
              <w:rPr>
                <w:position w:val="-10"/>
              </w:rPr>
              <w:object w:dxaOrig="1060" w:dyaOrig="320" w14:anchorId="0043198D">
                <v:shape id="_x0000_i1337" type="#_x0000_t75" style="width:50.25pt;height:14.25pt" o:ole="">
                  <v:imagedata r:id="rId692" o:title=""/>
                </v:shape>
                <o:OLEObject Type="Embed" ProgID="Equation.DSMT4" ShapeID="_x0000_i1337" DrawAspect="Content" ObjectID="_1737262242" r:id="rId693"/>
              </w:object>
            </w:r>
          </w:p>
        </w:tc>
        <w:tc>
          <w:tcPr>
            <w:tcW w:w="460" w:type="pct"/>
            <w:vAlign w:val="center"/>
          </w:tcPr>
          <w:p w14:paraId="0267B1A0" w14:textId="77777777" w:rsidR="00F75F3A" w:rsidRPr="00CB0542" w:rsidRDefault="00F75F3A" w:rsidP="00910286">
            <w:pPr>
              <w:bidi w:val="0"/>
              <w:rPr>
                <w:rtl/>
              </w:rPr>
            </w:pPr>
            <w:r>
              <w:t>8.</w:t>
            </w:r>
          </w:p>
        </w:tc>
        <w:tc>
          <w:tcPr>
            <w:tcW w:w="2526" w:type="pct"/>
            <w:vAlign w:val="center"/>
          </w:tcPr>
          <w:p w14:paraId="5F15EDA3" w14:textId="77777777" w:rsidR="00F75F3A" w:rsidRPr="00725B14" w:rsidRDefault="003F37CA" w:rsidP="00910286">
            <w:pPr>
              <w:bidi w:val="0"/>
              <w:rPr>
                <w:rtl/>
              </w:rPr>
            </w:pPr>
            <w:r w:rsidRPr="00AC5251">
              <w:rPr>
                <w:position w:val="-10"/>
              </w:rPr>
              <w:object w:dxaOrig="1640" w:dyaOrig="320" w14:anchorId="2937F35E">
                <v:shape id="_x0000_i1338" type="#_x0000_t75" style="width:79.55pt;height:14.25pt" o:ole="">
                  <v:imagedata r:id="rId694" o:title=""/>
                </v:shape>
                <o:OLEObject Type="Embed" ProgID="Equation.DSMT4" ShapeID="_x0000_i1338" DrawAspect="Content" ObjectID="_1737262243" r:id="rId695"/>
              </w:object>
            </w:r>
          </w:p>
        </w:tc>
        <w:tc>
          <w:tcPr>
            <w:tcW w:w="486" w:type="pct"/>
            <w:vAlign w:val="center"/>
          </w:tcPr>
          <w:p w14:paraId="674A6DFE" w14:textId="77777777" w:rsidR="00F75F3A" w:rsidRPr="00CB0542" w:rsidRDefault="00F75F3A" w:rsidP="00910286">
            <w:pPr>
              <w:bidi w:val="0"/>
              <w:rPr>
                <w:rtl/>
              </w:rPr>
            </w:pPr>
            <w:r>
              <w:t>7.</w:t>
            </w:r>
          </w:p>
        </w:tc>
      </w:tr>
    </w:tbl>
    <w:p w14:paraId="6B31B5D3" w14:textId="77777777" w:rsidR="00F75F3A" w:rsidRDefault="00F75F3A" w:rsidP="00F75F3A">
      <w:pPr>
        <w:bidi w:val="0"/>
        <w:rPr>
          <w:rFonts w:ascii="Times New Roman" w:hAnsi="Times New Roman"/>
          <w:u w:val="single"/>
        </w:rPr>
      </w:pPr>
    </w:p>
    <w:p w14:paraId="6D194E05" w14:textId="77777777" w:rsidR="003F37CA" w:rsidRDefault="003F37CA" w:rsidP="003F37CA">
      <w:pPr>
        <w:bidi w:val="0"/>
        <w:rPr>
          <w:rFonts w:ascii="Times New Roman" w:hAnsi="Times New Roman"/>
          <w:u w:val="single"/>
        </w:rPr>
      </w:pPr>
    </w:p>
    <w:p w14:paraId="7ED30515" w14:textId="77777777" w:rsidR="00910286" w:rsidRDefault="00910286" w:rsidP="00910286">
      <w:pPr>
        <w:rPr>
          <w:rFonts w:ascii="Times New Roman" w:hAnsi="Times New Roman"/>
          <w:rtl/>
        </w:rPr>
      </w:pPr>
      <w:r>
        <w:rPr>
          <w:rFonts w:ascii="Times New Roman" w:hAnsi="Times New Roman" w:hint="cs"/>
          <w:rtl/>
        </w:rPr>
        <w:t>תשובות:</w:t>
      </w:r>
    </w:p>
    <w:p w14:paraId="0076ECCC" w14:textId="77777777" w:rsidR="003F37CA" w:rsidRDefault="003F37CA" w:rsidP="003F37CA">
      <w:pPr>
        <w:bidi w:val="0"/>
        <w:rPr>
          <w:rFonts w:ascii="Times New Roman" w:hAnsi="Times New Roman"/>
          <w:u w:val="single"/>
        </w:rPr>
      </w:pPr>
    </w:p>
    <w:tbl>
      <w:tblPr>
        <w:tblpPr w:leftFromText="180" w:rightFromText="180" w:vertAnchor="text" w:horzAnchor="margin" w:tblpY="198"/>
        <w:bidiVisual/>
        <w:tblW w:w="5000" w:type="pct"/>
        <w:tblLook w:val="01E0" w:firstRow="1" w:lastRow="1" w:firstColumn="1" w:lastColumn="1" w:noHBand="0" w:noVBand="0"/>
      </w:tblPr>
      <w:tblGrid>
        <w:gridCol w:w="2148"/>
        <w:gridCol w:w="618"/>
        <w:gridCol w:w="2126"/>
        <w:gridCol w:w="640"/>
        <w:gridCol w:w="2103"/>
        <w:gridCol w:w="677"/>
      </w:tblGrid>
      <w:tr w:rsidR="00910286" w:rsidRPr="007157E2" w14:paraId="4EFFF350" w14:textId="77777777">
        <w:tc>
          <w:tcPr>
            <w:tcW w:w="1292" w:type="pct"/>
            <w:vAlign w:val="center"/>
          </w:tcPr>
          <w:p w14:paraId="6D66EC74" w14:textId="77777777" w:rsidR="00910286" w:rsidRPr="00027019" w:rsidRDefault="00910286" w:rsidP="00910286">
            <w:pPr>
              <w:bidi w:val="0"/>
              <w:rPr>
                <w:rFonts w:ascii="Times New Roman" w:hAnsi="Times New Roman"/>
                <w:rtl/>
              </w:rPr>
            </w:pPr>
            <w:r>
              <w:rPr>
                <w:rFonts w:ascii="Times New Roman" w:hAnsi="Times New Roman"/>
              </w:rPr>
              <w:t>-</w:t>
            </w:r>
            <w:r w:rsidR="002F738B">
              <w:rPr>
                <w:rFonts w:ascii="Times New Roman" w:hAnsi="Times New Roman"/>
              </w:rPr>
              <w:t>3</w:t>
            </w:r>
          </w:p>
        </w:tc>
        <w:tc>
          <w:tcPr>
            <w:tcW w:w="372" w:type="pct"/>
            <w:vAlign w:val="center"/>
          </w:tcPr>
          <w:p w14:paraId="208A0DA3" w14:textId="77777777" w:rsidR="00910286" w:rsidRDefault="00910286" w:rsidP="00910286">
            <w:pPr>
              <w:bidi w:val="0"/>
              <w:rPr>
                <w:rtl/>
              </w:rPr>
            </w:pPr>
            <w:r>
              <w:t>3.</w:t>
            </w:r>
          </w:p>
        </w:tc>
        <w:tc>
          <w:tcPr>
            <w:tcW w:w="1279" w:type="pct"/>
            <w:vAlign w:val="center"/>
          </w:tcPr>
          <w:p w14:paraId="6B39F004" w14:textId="77777777" w:rsidR="00910286" w:rsidRPr="001805DB" w:rsidRDefault="00910286" w:rsidP="00910286">
            <w:pPr>
              <w:bidi w:val="0"/>
              <w:rPr>
                <w:rFonts w:ascii="Times New Roman" w:hAnsi="Times New Roman" w:cs="Times New Roman"/>
                <w:rtl/>
              </w:rPr>
            </w:pPr>
            <w:r w:rsidRPr="001805DB">
              <w:rPr>
                <w:rFonts w:ascii="Times New Roman" w:hAnsi="Times New Roman" w:cs="Times New Roman"/>
              </w:rPr>
              <w:t>-8</w:t>
            </w:r>
          </w:p>
        </w:tc>
        <w:tc>
          <w:tcPr>
            <w:tcW w:w="385" w:type="pct"/>
            <w:vAlign w:val="center"/>
          </w:tcPr>
          <w:p w14:paraId="28B9C66F" w14:textId="77777777" w:rsidR="00910286" w:rsidRPr="00CB0542" w:rsidRDefault="00910286" w:rsidP="00910286">
            <w:pPr>
              <w:bidi w:val="0"/>
              <w:rPr>
                <w:rtl/>
              </w:rPr>
            </w:pPr>
            <w:r>
              <w:t>2.</w:t>
            </w:r>
          </w:p>
        </w:tc>
        <w:tc>
          <w:tcPr>
            <w:tcW w:w="1265" w:type="pct"/>
            <w:vAlign w:val="center"/>
          </w:tcPr>
          <w:p w14:paraId="79FE6943" w14:textId="77777777" w:rsidR="00910286" w:rsidRPr="001805DB" w:rsidRDefault="00910286" w:rsidP="00910286">
            <w:pPr>
              <w:bidi w:val="0"/>
              <w:rPr>
                <w:rFonts w:ascii="Times New Roman" w:hAnsi="Times New Roman" w:cs="Times New Roman"/>
                <w:rtl/>
              </w:rPr>
            </w:pPr>
            <w:r w:rsidRPr="001805DB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407" w:type="pct"/>
            <w:vAlign w:val="center"/>
          </w:tcPr>
          <w:p w14:paraId="3019207C" w14:textId="77777777" w:rsidR="00910286" w:rsidRPr="00CB0542" w:rsidRDefault="00910286" w:rsidP="00910286">
            <w:pPr>
              <w:bidi w:val="0"/>
              <w:rPr>
                <w:rtl/>
              </w:rPr>
            </w:pPr>
            <w:r>
              <w:t>1.</w:t>
            </w:r>
          </w:p>
        </w:tc>
      </w:tr>
      <w:tr w:rsidR="00910286" w:rsidRPr="00CB0542" w14:paraId="3F80DF53" w14:textId="77777777">
        <w:tc>
          <w:tcPr>
            <w:tcW w:w="1292" w:type="pct"/>
            <w:vAlign w:val="center"/>
          </w:tcPr>
          <w:p w14:paraId="4C261BBA" w14:textId="77777777" w:rsidR="00910286" w:rsidRPr="003F37CA" w:rsidRDefault="00A00969" w:rsidP="00910286">
            <w:pPr>
              <w:bidi w:val="0"/>
              <w:rPr>
                <w:rFonts w:ascii="Times New Roman" w:hAnsi="Times New Roman"/>
                <w:rtl/>
              </w:rPr>
            </w:pPr>
            <w:r>
              <w:rPr>
                <w:rFonts w:ascii="Times New Roman" w:hAnsi="Times New Roman"/>
              </w:rPr>
              <w:t>-</w:t>
            </w:r>
            <w:r w:rsidR="00910286" w:rsidRPr="003F37CA">
              <w:rPr>
                <w:rFonts w:ascii="Times New Roman" w:hAnsi="Times New Roman"/>
              </w:rPr>
              <w:t>7.04</w:t>
            </w:r>
          </w:p>
        </w:tc>
        <w:tc>
          <w:tcPr>
            <w:tcW w:w="372" w:type="pct"/>
            <w:vAlign w:val="center"/>
          </w:tcPr>
          <w:p w14:paraId="6D029C56" w14:textId="77777777" w:rsidR="00910286" w:rsidRDefault="00910286" w:rsidP="00910286">
            <w:pPr>
              <w:bidi w:val="0"/>
              <w:rPr>
                <w:rtl/>
              </w:rPr>
            </w:pPr>
            <w:r>
              <w:t>6.</w:t>
            </w:r>
          </w:p>
        </w:tc>
        <w:tc>
          <w:tcPr>
            <w:tcW w:w="1279" w:type="pct"/>
            <w:vAlign w:val="center"/>
          </w:tcPr>
          <w:p w14:paraId="1834936B" w14:textId="77777777" w:rsidR="00910286" w:rsidRPr="001805DB" w:rsidRDefault="00910286" w:rsidP="00910286">
            <w:pPr>
              <w:bidi w:val="0"/>
              <w:rPr>
                <w:rFonts w:ascii="Times New Roman" w:hAnsi="Times New Roman" w:cs="Times New Roman"/>
                <w:rtl/>
              </w:rPr>
            </w:pPr>
            <w:r w:rsidRPr="001805DB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385" w:type="pct"/>
            <w:vAlign w:val="center"/>
          </w:tcPr>
          <w:p w14:paraId="3408333C" w14:textId="77777777" w:rsidR="00910286" w:rsidRPr="00CB0542" w:rsidRDefault="00910286" w:rsidP="00910286">
            <w:pPr>
              <w:bidi w:val="0"/>
              <w:rPr>
                <w:rtl/>
              </w:rPr>
            </w:pPr>
            <w:r>
              <w:t>5.</w:t>
            </w:r>
          </w:p>
        </w:tc>
        <w:tc>
          <w:tcPr>
            <w:tcW w:w="1265" w:type="pct"/>
            <w:vAlign w:val="center"/>
          </w:tcPr>
          <w:p w14:paraId="39A24396" w14:textId="77777777" w:rsidR="00910286" w:rsidRPr="001805DB" w:rsidRDefault="00910286" w:rsidP="00910286">
            <w:pPr>
              <w:bidi w:val="0"/>
              <w:rPr>
                <w:rFonts w:ascii="Times New Roman" w:hAnsi="Times New Roman" w:cs="Times New Roman"/>
                <w:rtl/>
              </w:rPr>
            </w:pPr>
            <w:r w:rsidRPr="001805D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07" w:type="pct"/>
            <w:vAlign w:val="center"/>
          </w:tcPr>
          <w:p w14:paraId="2107B393" w14:textId="77777777" w:rsidR="00910286" w:rsidRPr="00CB0542" w:rsidRDefault="00910286" w:rsidP="00910286">
            <w:pPr>
              <w:bidi w:val="0"/>
              <w:rPr>
                <w:rtl/>
              </w:rPr>
            </w:pPr>
            <w:r>
              <w:t>4.</w:t>
            </w:r>
          </w:p>
        </w:tc>
      </w:tr>
      <w:tr w:rsidR="00910286" w:rsidRPr="00CB0542" w14:paraId="7FE4FAA4" w14:textId="77777777">
        <w:tc>
          <w:tcPr>
            <w:tcW w:w="1292" w:type="pct"/>
            <w:vAlign w:val="center"/>
          </w:tcPr>
          <w:p w14:paraId="4E045396" w14:textId="77777777" w:rsidR="00910286" w:rsidRPr="00EA13BE" w:rsidRDefault="00910286" w:rsidP="00910286">
            <w:pPr>
              <w:bidi w:val="0"/>
              <w:rPr>
                <w:rFonts w:ascii="Times New Roman" w:hAnsi="Times New Roman"/>
                <w:rtl/>
              </w:rPr>
            </w:pPr>
          </w:p>
        </w:tc>
        <w:tc>
          <w:tcPr>
            <w:tcW w:w="372" w:type="pct"/>
            <w:vAlign w:val="center"/>
          </w:tcPr>
          <w:p w14:paraId="17077291" w14:textId="77777777" w:rsidR="00910286" w:rsidRDefault="00910286" w:rsidP="00910286">
            <w:pPr>
              <w:bidi w:val="0"/>
              <w:rPr>
                <w:rtl/>
              </w:rPr>
            </w:pPr>
          </w:p>
        </w:tc>
        <w:tc>
          <w:tcPr>
            <w:tcW w:w="1279" w:type="pct"/>
            <w:vAlign w:val="center"/>
          </w:tcPr>
          <w:p w14:paraId="13C2ECAF" w14:textId="77777777" w:rsidR="00910286" w:rsidRPr="001805DB" w:rsidRDefault="00910286" w:rsidP="00910286">
            <w:pPr>
              <w:bidi w:val="0"/>
              <w:rPr>
                <w:rFonts w:ascii="Times New Roman" w:hAnsi="Times New Roman" w:cs="Times New Roman"/>
                <w:rtl/>
              </w:rPr>
            </w:pPr>
            <w:r w:rsidRPr="001805DB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85" w:type="pct"/>
            <w:vAlign w:val="center"/>
          </w:tcPr>
          <w:p w14:paraId="37FEBE68" w14:textId="77777777" w:rsidR="00910286" w:rsidRPr="00745BE1" w:rsidRDefault="00910286" w:rsidP="00910286">
            <w:pPr>
              <w:bidi w:val="0"/>
              <w:rPr>
                <w:rFonts w:ascii="Times New Roman" w:hAnsi="Times New Roman"/>
              </w:rPr>
            </w:pPr>
            <w:r>
              <w:t>8.</w:t>
            </w:r>
          </w:p>
        </w:tc>
        <w:tc>
          <w:tcPr>
            <w:tcW w:w="1265" w:type="pct"/>
            <w:vAlign w:val="center"/>
          </w:tcPr>
          <w:p w14:paraId="42DB6489" w14:textId="77777777" w:rsidR="00910286" w:rsidRPr="001805DB" w:rsidRDefault="001805DB" w:rsidP="00910286">
            <w:pPr>
              <w:bidi w:val="0"/>
              <w:rPr>
                <w:rFonts w:ascii="Times New Roman" w:hAnsi="Times New Roman" w:cs="Times New Roman"/>
                <w:rtl/>
              </w:rPr>
            </w:pPr>
            <w:r>
              <w:rPr>
                <w:rFonts w:ascii="Times New Roman" w:hAnsi="Times New Roman" w:cs="Times New Roman"/>
              </w:rPr>
              <w:t>0.0245</w:t>
            </w:r>
          </w:p>
        </w:tc>
        <w:tc>
          <w:tcPr>
            <w:tcW w:w="407" w:type="pct"/>
            <w:vAlign w:val="center"/>
          </w:tcPr>
          <w:p w14:paraId="75ACC3EB" w14:textId="77777777" w:rsidR="00910286" w:rsidRPr="00CB0542" w:rsidRDefault="00910286" w:rsidP="00910286">
            <w:pPr>
              <w:bidi w:val="0"/>
              <w:rPr>
                <w:rtl/>
              </w:rPr>
            </w:pPr>
            <w:r>
              <w:t>7.</w:t>
            </w:r>
          </w:p>
        </w:tc>
      </w:tr>
    </w:tbl>
    <w:p w14:paraId="0E70518E" w14:textId="77777777" w:rsidR="00AD73DA" w:rsidRDefault="00AD73DA" w:rsidP="00AD73DA">
      <w:pPr>
        <w:bidi w:val="0"/>
        <w:rPr>
          <w:rFonts w:ascii="Times New Roman" w:hAnsi="Times New Roman"/>
          <w:u w:val="single"/>
        </w:rPr>
      </w:pPr>
    </w:p>
    <w:p w14:paraId="05F55E53" w14:textId="77777777" w:rsidR="00114BA7" w:rsidRDefault="00114BA7" w:rsidP="00114BA7">
      <w:pPr>
        <w:rPr>
          <w:u w:val="single"/>
        </w:rPr>
      </w:pPr>
    </w:p>
    <w:p w14:paraId="3130504C" w14:textId="77777777" w:rsidR="006A014C" w:rsidRDefault="006A014C" w:rsidP="00114BA7">
      <w:pPr>
        <w:rPr>
          <w:u w:val="single"/>
        </w:rPr>
      </w:pPr>
    </w:p>
    <w:p w14:paraId="25854BA7" w14:textId="77777777" w:rsidR="006A014C" w:rsidRDefault="006A014C" w:rsidP="00114BA7">
      <w:pPr>
        <w:rPr>
          <w:u w:val="single"/>
        </w:rPr>
      </w:pPr>
    </w:p>
    <w:p w14:paraId="05B4098F" w14:textId="77777777" w:rsidR="00114BA7" w:rsidRDefault="00114BA7" w:rsidP="00114BA7">
      <w:pPr>
        <w:rPr>
          <w:u w:val="single"/>
          <w:rtl/>
        </w:rPr>
      </w:pPr>
    </w:p>
    <w:tbl>
      <w:tblPr>
        <w:tblpPr w:leftFromText="180" w:rightFromText="180" w:vertAnchor="page" w:horzAnchor="margin" w:tblpY="6016"/>
        <w:bidiVisual/>
        <w:tblW w:w="5000" w:type="pct"/>
        <w:tblLook w:val="01E0" w:firstRow="1" w:lastRow="1" w:firstColumn="1" w:lastColumn="1" w:noHBand="0" w:noVBand="0"/>
      </w:tblPr>
      <w:tblGrid>
        <w:gridCol w:w="2540"/>
        <w:gridCol w:w="765"/>
        <w:gridCol w:w="4199"/>
        <w:gridCol w:w="808"/>
      </w:tblGrid>
      <w:tr w:rsidR="00114BA7" w:rsidRPr="00CB0542" w14:paraId="7B9204EA" w14:textId="77777777">
        <w:trPr>
          <w:trHeight w:val="690"/>
        </w:trPr>
        <w:tc>
          <w:tcPr>
            <w:tcW w:w="1528" w:type="pct"/>
            <w:vAlign w:val="center"/>
          </w:tcPr>
          <w:p w14:paraId="66DF55CA" w14:textId="77777777" w:rsidR="00114BA7" w:rsidRPr="00BC2D2F" w:rsidRDefault="001977DF" w:rsidP="0054525D">
            <w:pPr>
              <w:bidi w:val="0"/>
              <w:rPr>
                <w:rtl/>
              </w:rPr>
            </w:pPr>
            <w:r w:rsidRPr="00BC2D2F">
              <w:rPr>
                <w:noProof/>
                <w:position w:val="-26"/>
                <w:lang w:eastAsia="en-US"/>
              </w:rPr>
              <w:drawing>
                <wp:inline distT="0" distB="0" distL="0" distR="0" wp14:anchorId="62801904" wp14:editId="674C9BB2">
                  <wp:extent cx="636905" cy="441960"/>
                  <wp:effectExtent l="0" t="0" r="0" b="0"/>
                  <wp:docPr id="148" name="תמונה 148" descr="Times New Roman&#10;12&#10;16777215&#10;0&#10;- 50/(-4-1)&#10;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 descr="Times New Roman&#10;12&#10;16777215&#10;0&#10;- 50/(-4-1)&#10;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6905" cy="441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0" w:type="pct"/>
            <w:vAlign w:val="center"/>
          </w:tcPr>
          <w:p w14:paraId="20EB11FB" w14:textId="77777777" w:rsidR="00114BA7" w:rsidRPr="00CB0542" w:rsidRDefault="00114BA7" w:rsidP="0054525D">
            <w:pPr>
              <w:bidi w:val="0"/>
              <w:rPr>
                <w:rtl/>
              </w:rPr>
            </w:pPr>
            <w:r>
              <w:t>2.</w:t>
            </w:r>
          </w:p>
        </w:tc>
        <w:tc>
          <w:tcPr>
            <w:tcW w:w="2526" w:type="pct"/>
            <w:vAlign w:val="center"/>
          </w:tcPr>
          <w:p w14:paraId="751D9DBA" w14:textId="77777777" w:rsidR="00114BA7" w:rsidRPr="00077132" w:rsidRDefault="001977DF" w:rsidP="0054525D">
            <w:pPr>
              <w:bidi w:val="0"/>
              <w:rPr>
                <w:rFonts w:ascii="Times New Roman" w:hAnsi="Times New Roman"/>
                <w:rtl/>
              </w:rPr>
            </w:pPr>
            <w:r w:rsidRPr="00077132">
              <w:rPr>
                <w:rFonts w:ascii="Times New Roman" w:hAnsi="Times New Roman"/>
                <w:noProof/>
                <w:position w:val="-10"/>
                <w:lang w:eastAsia="en-US"/>
              </w:rPr>
              <w:drawing>
                <wp:inline distT="0" distB="0" distL="0" distR="0" wp14:anchorId="00FDF56D" wp14:editId="29BD1072">
                  <wp:extent cx="934720" cy="215900"/>
                  <wp:effectExtent l="0" t="0" r="0" b="0"/>
                  <wp:docPr id="149" name="תמונה 149" descr="Times New Roman&#10;12&#10;16777215&#10;0&#10;(4-12)*(-5)&#10;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 descr="Times New Roman&#10;12&#10;16777215&#10;0&#10;(4-12)*(-5)&#10;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472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" w:type="pct"/>
            <w:vAlign w:val="center"/>
          </w:tcPr>
          <w:p w14:paraId="0C38D6B8" w14:textId="77777777" w:rsidR="00114BA7" w:rsidRPr="00CB0542" w:rsidRDefault="00114BA7" w:rsidP="0054525D">
            <w:pPr>
              <w:bidi w:val="0"/>
              <w:rPr>
                <w:rtl/>
              </w:rPr>
            </w:pPr>
            <w:r>
              <w:t>1.</w:t>
            </w:r>
          </w:p>
        </w:tc>
      </w:tr>
      <w:tr w:rsidR="00114BA7" w14:paraId="0A42A452" w14:textId="77777777">
        <w:trPr>
          <w:trHeight w:val="690"/>
        </w:trPr>
        <w:tc>
          <w:tcPr>
            <w:tcW w:w="1528" w:type="pct"/>
            <w:vAlign w:val="center"/>
          </w:tcPr>
          <w:p w14:paraId="2BD38E6E" w14:textId="77777777" w:rsidR="00114BA7" w:rsidRPr="00077132" w:rsidRDefault="001977DF" w:rsidP="0054525D">
            <w:pPr>
              <w:bidi w:val="0"/>
            </w:pPr>
            <w:r w:rsidRPr="00077132">
              <w:rPr>
                <w:noProof/>
                <w:position w:val="-10"/>
                <w:lang w:eastAsia="en-US"/>
              </w:rPr>
              <w:drawing>
                <wp:inline distT="0" distB="0" distL="0" distR="0" wp14:anchorId="552CA195" wp14:editId="2C3FB100">
                  <wp:extent cx="883285" cy="246380"/>
                  <wp:effectExtent l="0" t="0" r="0" b="0"/>
                  <wp:docPr id="150" name="תמונה 150" descr="Times New Roman&#10;12&#10;16777215&#10;0&#10;3^2-2*3+4&#10;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 descr="Times New Roman&#10;12&#10;16777215&#10;0&#10;3^2-2*3+4&#10;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3285" cy="246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0" w:type="pct"/>
            <w:vAlign w:val="center"/>
          </w:tcPr>
          <w:p w14:paraId="6E0BCA88" w14:textId="77777777" w:rsidR="00114BA7" w:rsidRDefault="00114BA7" w:rsidP="0054525D">
            <w:pPr>
              <w:bidi w:val="0"/>
            </w:pPr>
            <w:r>
              <w:t>4.</w:t>
            </w:r>
          </w:p>
        </w:tc>
        <w:tc>
          <w:tcPr>
            <w:tcW w:w="2526" w:type="pct"/>
            <w:vAlign w:val="center"/>
          </w:tcPr>
          <w:p w14:paraId="5565A290" w14:textId="77777777" w:rsidR="00114BA7" w:rsidRPr="00077132" w:rsidRDefault="001977DF" w:rsidP="0054525D">
            <w:pPr>
              <w:bidi w:val="0"/>
              <w:rPr>
                <w:rFonts w:ascii="Times New Roman" w:hAnsi="Times New Roman"/>
                <w:position w:val="-10"/>
              </w:rPr>
            </w:pPr>
            <w:r w:rsidRPr="00077132">
              <w:rPr>
                <w:rFonts w:ascii="Times New Roman" w:hAnsi="Times New Roman"/>
                <w:noProof/>
                <w:position w:val="-10"/>
                <w:lang w:eastAsia="en-US"/>
              </w:rPr>
              <w:drawing>
                <wp:inline distT="0" distB="0" distL="0" distR="0" wp14:anchorId="22762352" wp14:editId="2935BDDB">
                  <wp:extent cx="626745" cy="246380"/>
                  <wp:effectExtent l="0" t="0" r="0" b="0"/>
                  <wp:docPr id="151" name="תמונה 151" descr="Times New Roman&#10;12&#10;16777215&#10;0&#10;2*4-3^2&#10;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 descr="Times New Roman&#10;12&#10;16777215&#10;0&#10;2*4-3^2&#10;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745" cy="246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" w:type="pct"/>
            <w:vAlign w:val="center"/>
          </w:tcPr>
          <w:p w14:paraId="371A6287" w14:textId="77777777" w:rsidR="00114BA7" w:rsidRDefault="00114BA7" w:rsidP="0054525D">
            <w:pPr>
              <w:bidi w:val="0"/>
            </w:pPr>
            <w:r>
              <w:t>3.</w:t>
            </w:r>
          </w:p>
        </w:tc>
      </w:tr>
      <w:tr w:rsidR="00114BA7" w:rsidRPr="00CB0542" w14:paraId="34CEFA6D" w14:textId="77777777">
        <w:trPr>
          <w:trHeight w:val="690"/>
        </w:trPr>
        <w:tc>
          <w:tcPr>
            <w:tcW w:w="1528" w:type="pct"/>
            <w:vAlign w:val="center"/>
          </w:tcPr>
          <w:p w14:paraId="39A69802" w14:textId="77777777" w:rsidR="00114BA7" w:rsidRPr="0013541D" w:rsidRDefault="001977DF" w:rsidP="0054525D">
            <w:pPr>
              <w:bidi w:val="0"/>
              <w:rPr>
                <w:rFonts w:ascii="Times New Roman" w:hAnsi="Times New Roman"/>
                <w:rtl/>
              </w:rPr>
            </w:pPr>
            <w:r w:rsidRPr="0013541D">
              <w:rPr>
                <w:rFonts w:ascii="Times New Roman" w:hAnsi="Times New Roman"/>
                <w:noProof/>
                <w:position w:val="-10"/>
                <w:lang w:eastAsia="en-US"/>
              </w:rPr>
              <w:drawing>
                <wp:inline distT="0" distB="0" distL="0" distR="0" wp14:anchorId="0DC155D3" wp14:editId="4D063C45">
                  <wp:extent cx="1191895" cy="236220"/>
                  <wp:effectExtent l="0" t="0" r="0" b="0"/>
                  <wp:docPr id="152" name="תמונה 152" descr="Times New Roman&#10;12&#10;16777215&#10;0&#10;(-2)^2-3*(-2)-1&#10;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 descr="Times New Roman&#10;12&#10;16777215&#10;0&#10;(-2)^2-3*(-2)-1&#10;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1895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0" w:type="pct"/>
            <w:vAlign w:val="center"/>
          </w:tcPr>
          <w:p w14:paraId="472263BC" w14:textId="77777777" w:rsidR="00114BA7" w:rsidRPr="00CB0542" w:rsidRDefault="00114BA7" w:rsidP="0054525D">
            <w:pPr>
              <w:bidi w:val="0"/>
              <w:rPr>
                <w:rtl/>
              </w:rPr>
            </w:pPr>
            <w:r>
              <w:t>6.</w:t>
            </w:r>
          </w:p>
        </w:tc>
        <w:tc>
          <w:tcPr>
            <w:tcW w:w="2526" w:type="pct"/>
            <w:vAlign w:val="center"/>
          </w:tcPr>
          <w:p w14:paraId="0D59096D" w14:textId="77777777" w:rsidR="00114BA7" w:rsidRPr="000625EB" w:rsidRDefault="001977DF" w:rsidP="0054525D">
            <w:pPr>
              <w:bidi w:val="0"/>
              <w:rPr>
                <w:rtl/>
              </w:rPr>
            </w:pPr>
            <w:r w:rsidRPr="000625EB">
              <w:rPr>
                <w:noProof/>
                <w:position w:val="-26"/>
                <w:lang w:eastAsia="en-US"/>
              </w:rPr>
              <w:drawing>
                <wp:inline distT="0" distB="0" distL="0" distR="0" wp14:anchorId="0342FAE3" wp14:editId="3B9F8572">
                  <wp:extent cx="1068705" cy="472440"/>
                  <wp:effectExtent l="0" t="0" r="0" b="0"/>
                  <wp:docPr id="153" name="תמונה 153" descr="Times New Roman&#10;12&#10;16777215&#10;0&#10;(1/2)^2-3*(1/2)-1&#10;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 descr="Times New Roman&#10;12&#10;16777215&#10;0&#10;(1/2)^2-3*(1/2)-1&#10;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8705" cy="472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" w:type="pct"/>
            <w:vAlign w:val="center"/>
          </w:tcPr>
          <w:p w14:paraId="2BCB642E" w14:textId="77777777" w:rsidR="00114BA7" w:rsidRPr="00CB0542" w:rsidRDefault="00114BA7" w:rsidP="0054525D">
            <w:pPr>
              <w:bidi w:val="0"/>
              <w:rPr>
                <w:rtl/>
              </w:rPr>
            </w:pPr>
            <w:r>
              <w:t>5.</w:t>
            </w:r>
          </w:p>
        </w:tc>
      </w:tr>
      <w:tr w:rsidR="00114BA7" w:rsidRPr="00CB0542" w14:paraId="2AE585AB" w14:textId="77777777">
        <w:trPr>
          <w:trHeight w:val="690"/>
        </w:trPr>
        <w:tc>
          <w:tcPr>
            <w:tcW w:w="1528" w:type="pct"/>
            <w:vAlign w:val="center"/>
          </w:tcPr>
          <w:p w14:paraId="0369E68B" w14:textId="77777777" w:rsidR="00114BA7" w:rsidRPr="0013541D" w:rsidRDefault="001977DF" w:rsidP="0054525D">
            <w:pPr>
              <w:bidi w:val="0"/>
              <w:rPr>
                <w:rtl/>
              </w:rPr>
            </w:pPr>
            <w:r w:rsidRPr="0013541D">
              <w:rPr>
                <w:noProof/>
                <w:position w:val="-10"/>
                <w:lang w:eastAsia="en-US"/>
              </w:rPr>
              <w:drawing>
                <wp:inline distT="0" distB="0" distL="0" distR="0" wp14:anchorId="71CF3BFB" wp14:editId="363D0DA9">
                  <wp:extent cx="1191895" cy="226060"/>
                  <wp:effectExtent l="0" t="0" r="0" b="0"/>
                  <wp:docPr id="154" name="תמונה 154" descr="Times New Roman&#10;12&#10;16777215&#10;0&#10;(3-4)^2+(4-2)^2&#10;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 descr="Times New Roman&#10;12&#10;16777215&#10;0&#10;(3-4)^2+(4-2)^2&#10;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1895" cy="226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0" w:type="pct"/>
            <w:vAlign w:val="center"/>
          </w:tcPr>
          <w:p w14:paraId="10BE05CA" w14:textId="77777777" w:rsidR="00114BA7" w:rsidRPr="00CB0542" w:rsidRDefault="00114BA7" w:rsidP="0054525D">
            <w:pPr>
              <w:bidi w:val="0"/>
              <w:rPr>
                <w:rtl/>
              </w:rPr>
            </w:pPr>
            <w:r>
              <w:t>8.</w:t>
            </w:r>
          </w:p>
        </w:tc>
        <w:tc>
          <w:tcPr>
            <w:tcW w:w="2526" w:type="pct"/>
            <w:vAlign w:val="center"/>
          </w:tcPr>
          <w:p w14:paraId="64F0DF10" w14:textId="77777777" w:rsidR="00114BA7" w:rsidRPr="0013541D" w:rsidRDefault="001977DF" w:rsidP="0054525D">
            <w:pPr>
              <w:bidi w:val="0"/>
              <w:rPr>
                <w:rtl/>
              </w:rPr>
            </w:pPr>
            <w:r w:rsidRPr="0013541D">
              <w:rPr>
                <w:noProof/>
                <w:position w:val="-10"/>
                <w:lang w:eastAsia="en-US"/>
              </w:rPr>
              <w:drawing>
                <wp:inline distT="0" distB="0" distL="0" distR="0" wp14:anchorId="5F41E170" wp14:editId="7D7265BE">
                  <wp:extent cx="565150" cy="246380"/>
                  <wp:effectExtent l="0" t="0" r="0" b="0"/>
                  <wp:docPr id="155" name="תמונה 155" descr="Times New Roman&#10;12&#10;16777215&#10;0&#10;5*(-2)^4&#10;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 descr="Times New Roman&#10;12&#10;16777215&#10;0&#10;5*(-2)^4&#10;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5150" cy="246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" w:type="pct"/>
            <w:vAlign w:val="center"/>
          </w:tcPr>
          <w:p w14:paraId="07AA4A00" w14:textId="77777777" w:rsidR="00114BA7" w:rsidRPr="00CB0542" w:rsidRDefault="00114BA7" w:rsidP="0054525D">
            <w:pPr>
              <w:bidi w:val="0"/>
              <w:rPr>
                <w:rtl/>
              </w:rPr>
            </w:pPr>
            <w:r>
              <w:t>7.</w:t>
            </w:r>
          </w:p>
        </w:tc>
      </w:tr>
      <w:tr w:rsidR="00077132" w:rsidRPr="00CB0542" w14:paraId="144FC9B2" w14:textId="77777777">
        <w:trPr>
          <w:trHeight w:val="690"/>
        </w:trPr>
        <w:tc>
          <w:tcPr>
            <w:tcW w:w="1528" w:type="pct"/>
            <w:vAlign w:val="center"/>
          </w:tcPr>
          <w:p w14:paraId="4245B648" w14:textId="77777777" w:rsidR="00077132" w:rsidRPr="00E80FB5" w:rsidRDefault="001977DF" w:rsidP="0054525D">
            <w:pPr>
              <w:bidi w:val="0"/>
              <w:rPr>
                <w:rtl/>
              </w:rPr>
            </w:pPr>
            <w:r w:rsidRPr="00E80FB5">
              <w:rPr>
                <w:noProof/>
                <w:position w:val="-10"/>
                <w:lang w:eastAsia="en-US"/>
              </w:rPr>
              <w:drawing>
                <wp:inline distT="0" distB="0" distL="0" distR="0" wp14:anchorId="28B624FC" wp14:editId="6EB58DDE">
                  <wp:extent cx="996315" cy="267335"/>
                  <wp:effectExtent l="0" t="0" r="0" b="0"/>
                  <wp:docPr id="156" name="תמונה 156" descr="Times New Roman&#10;12&#10;16777215&#10;0&#10;2 SQRT(36)-(-2)^5&#10;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 descr="Times New Roman&#10;12&#10;16777215&#10;0&#10;2 SQRT(36)-(-2)^5&#10;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6315" cy="267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0" w:type="pct"/>
            <w:vAlign w:val="center"/>
          </w:tcPr>
          <w:p w14:paraId="076EB4BD" w14:textId="77777777" w:rsidR="00077132" w:rsidRDefault="00077132" w:rsidP="0054525D">
            <w:pPr>
              <w:bidi w:val="0"/>
            </w:pPr>
            <w:r>
              <w:t>10</w:t>
            </w:r>
          </w:p>
        </w:tc>
        <w:tc>
          <w:tcPr>
            <w:tcW w:w="2526" w:type="pct"/>
            <w:vAlign w:val="center"/>
          </w:tcPr>
          <w:p w14:paraId="3D185C33" w14:textId="77777777" w:rsidR="00077132" w:rsidRPr="00E80FB5" w:rsidRDefault="001977DF" w:rsidP="0054525D">
            <w:pPr>
              <w:bidi w:val="0"/>
              <w:rPr>
                <w:rtl/>
              </w:rPr>
            </w:pPr>
            <w:r w:rsidRPr="00E80FB5">
              <w:rPr>
                <w:noProof/>
                <w:position w:val="-38"/>
                <w:lang w:eastAsia="en-US"/>
              </w:rPr>
              <w:drawing>
                <wp:inline distT="0" distB="0" distL="0" distR="0" wp14:anchorId="461071F0" wp14:editId="7FEFDA6D">
                  <wp:extent cx="729615" cy="544830"/>
                  <wp:effectExtent l="0" t="0" r="0" b="0"/>
                  <wp:docPr id="157" name="תמונה 157" descr="Times New Roman&#10;12&#10;16777215&#10;0&#10;3*2^3/(2 SQRT(8-2^2))&#10;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 descr="Times New Roman&#10;12&#10;16777215&#10;0&#10;3*2^3/(2 SQRT(8-2^2))&#10;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9615" cy="544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" w:type="pct"/>
            <w:vAlign w:val="center"/>
          </w:tcPr>
          <w:p w14:paraId="6A95EA70" w14:textId="77777777" w:rsidR="00077132" w:rsidRDefault="00077132" w:rsidP="0054525D">
            <w:pPr>
              <w:bidi w:val="0"/>
            </w:pPr>
            <w:r>
              <w:t>9.</w:t>
            </w:r>
          </w:p>
        </w:tc>
      </w:tr>
    </w:tbl>
    <w:p w14:paraId="53F96091" w14:textId="77777777" w:rsidR="00114BA7" w:rsidRPr="00E80FB5" w:rsidRDefault="00114BA7" w:rsidP="00114BA7">
      <w:pPr>
        <w:bidi w:val="0"/>
        <w:rPr>
          <w:rFonts w:ascii="Times New Roman" w:hAnsi="Times New Roman"/>
          <w:u w:val="single"/>
        </w:rPr>
      </w:pPr>
    </w:p>
    <w:p w14:paraId="20FA8FA4" w14:textId="77777777" w:rsidR="0013541D" w:rsidRDefault="0013541D" w:rsidP="00114BA7">
      <w:pPr>
        <w:rPr>
          <w:rFonts w:ascii="Times New Roman" w:hAnsi="Times New Roman"/>
          <w:rtl/>
        </w:rPr>
      </w:pPr>
    </w:p>
    <w:p w14:paraId="47654ECF" w14:textId="77777777" w:rsidR="00114BA7" w:rsidRDefault="00114BA7" w:rsidP="00114BA7">
      <w:pPr>
        <w:rPr>
          <w:rFonts w:ascii="Times New Roman" w:hAnsi="Times New Roman"/>
          <w:rtl/>
        </w:rPr>
      </w:pPr>
      <w:r>
        <w:rPr>
          <w:rFonts w:ascii="Times New Roman" w:hAnsi="Times New Roman" w:hint="cs"/>
          <w:rtl/>
        </w:rPr>
        <w:t>תשובות:</w:t>
      </w:r>
    </w:p>
    <w:p w14:paraId="148D38F0" w14:textId="77777777" w:rsidR="00114BA7" w:rsidRPr="00CB0542" w:rsidRDefault="00114BA7" w:rsidP="00114BA7">
      <w:pPr>
        <w:rPr>
          <w:rFonts w:ascii="Times New Roman" w:hAnsi="Times New Roman"/>
          <w:rtl/>
        </w:rPr>
      </w:pPr>
    </w:p>
    <w:tbl>
      <w:tblPr>
        <w:bidiVisual/>
        <w:tblW w:w="5000" w:type="pct"/>
        <w:jc w:val="center"/>
        <w:tblLook w:val="01E0" w:firstRow="1" w:lastRow="1" w:firstColumn="1" w:lastColumn="1" w:noHBand="0" w:noVBand="0"/>
      </w:tblPr>
      <w:tblGrid>
        <w:gridCol w:w="2148"/>
        <w:gridCol w:w="618"/>
        <w:gridCol w:w="2126"/>
        <w:gridCol w:w="640"/>
        <w:gridCol w:w="2103"/>
        <w:gridCol w:w="677"/>
      </w:tblGrid>
      <w:tr w:rsidR="00114BA7" w:rsidRPr="007157E2" w14:paraId="7B12BD39" w14:textId="77777777">
        <w:trPr>
          <w:jc w:val="center"/>
        </w:trPr>
        <w:tc>
          <w:tcPr>
            <w:tcW w:w="1292" w:type="pct"/>
            <w:vAlign w:val="center"/>
          </w:tcPr>
          <w:p w14:paraId="08CE0B95" w14:textId="77777777" w:rsidR="00114BA7" w:rsidRPr="00027019" w:rsidRDefault="0013541D" w:rsidP="006A014C">
            <w:pPr>
              <w:bidi w:val="0"/>
              <w:rPr>
                <w:rFonts w:ascii="Times New Roman" w:hAnsi="Times New Roman"/>
                <w:rtl/>
              </w:rPr>
            </w:pPr>
            <w:r w:rsidRPr="00077132">
              <w:rPr>
                <w:rFonts w:ascii="Times New Roman" w:hAnsi="Times New Roman"/>
              </w:rPr>
              <w:t>-1</w:t>
            </w:r>
          </w:p>
        </w:tc>
        <w:tc>
          <w:tcPr>
            <w:tcW w:w="372" w:type="pct"/>
            <w:vAlign w:val="center"/>
          </w:tcPr>
          <w:p w14:paraId="639F160A" w14:textId="77777777" w:rsidR="00114BA7" w:rsidRPr="002F738B" w:rsidRDefault="00114BA7" w:rsidP="006A014C">
            <w:pPr>
              <w:bidi w:val="0"/>
              <w:rPr>
                <w:rFonts w:ascii="Times New Roman" w:hAnsi="Times New Roman"/>
              </w:rPr>
            </w:pPr>
            <w:r>
              <w:t>3.</w:t>
            </w:r>
          </w:p>
        </w:tc>
        <w:tc>
          <w:tcPr>
            <w:tcW w:w="1279" w:type="pct"/>
            <w:vAlign w:val="center"/>
          </w:tcPr>
          <w:p w14:paraId="691D5F56" w14:textId="77777777" w:rsidR="00114BA7" w:rsidRPr="00027019" w:rsidRDefault="0013541D" w:rsidP="006A014C">
            <w:pPr>
              <w:bidi w:val="0"/>
              <w:rPr>
                <w:rtl/>
              </w:rPr>
            </w:pPr>
            <w:r>
              <w:t>10</w:t>
            </w:r>
          </w:p>
        </w:tc>
        <w:tc>
          <w:tcPr>
            <w:tcW w:w="385" w:type="pct"/>
            <w:vAlign w:val="center"/>
          </w:tcPr>
          <w:p w14:paraId="26DF610D" w14:textId="77777777" w:rsidR="00114BA7" w:rsidRPr="00CB0542" w:rsidRDefault="00114BA7" w:rsidP="006A014C">
            <w:pPr>
              <w:bidi w:val="0"/>
              <w:rPr>
                <w:rtl/>
              </w:rPr>
            </w:pPr>
            <w:r>
              <w:t>2.</w:t>
            </w:r>
          </w:p>
        </w:tc>
        <w:tc>
          <w:tcPr>
            <w:tcW w:w="1265" w:type="pct"/>
            <w:vAlign w:val="center"/>
          </w:tcPr>
          <w:p w14:paraId="629AFE65" w14:textId="77777777" w:rsidR="00114BA7" w:rsidRPr="007157E2" w:rsidRDefault="0013541D" w:rsidP="006A014C">
            <w:pPr>
              <w:bidi w:val="0"/>
              <w:rPr>
                <w:rFonts w:ascii="Times New Roman" w:hAnsi="Times New Roman"/>
                <w:rtl/>
              </w:rPr>
            </w:pPr>
            <w:r w:rsidRPr="00077132">
              <w:rPr>
                <w:rFonts w:ascii="Times New Roman" w:hAnsi="Times New Roman"/>
              </w:rPr>
              <w:t>40</w:t>
            </w:r>
          </w:p>
        </w:tc>
        <w:tc>
          <w:tcPr>
            <w:tcW w:w="407" w:type="pct"/>
            <w:vAlign w:val="center"/>
          </w:tcPr>
          <w:p w14:paraId="6F1E5E40" w14:textId="77777777" w:rsidR="00114BA7" w:rsidRPr="00CB0542" w:rsidRDefault="00114BA7" w:rsidP="006A014C">
            <w:pPr>
              <w:bidi w:val="0"/>
              <w:rPr>
                <w:rtl/>
              </w:rPr>
            </w:pPr>
            <w:r>
              <w:t>1.</w:t>
            </w:r>
          </w:p>
        </w:tc>
      </w:tr>
      <w:tr w:rsidR="00114BA7" w:rsidRPr="00CB0542" w14:paraId="5E6E29F3" w14:textId="77777777">
        <w:trPr>
          <w:jc w:val="center"/>
        </w:trPr>
        <w:tc>
          <w:tcPr>
            <w:tcW w:w="1292" w:type="pct"/>
            <w:vAlign w:val="center"/>
          </w:tcPr>
          <w:p w14:paraId="18F23D34" w14:textId="77777777" w:rsidR="00114BA7" w:rsidRPr="0013541D" w:rsidRDefault="001977DF" w:rsidP="006A014C">
            <w:pPr>
              <w:bidi w:val="0"/>
              <w:rPr>
                <w:rFonts w:ascii="Times New Roman" w:hAnsi="Times New Roman"/>
                <w:rtl/>
              </w:rPr>
            </w:pPr>
            <w:r w:rsidRPr="0013541D">
              <w:rPr>
                <w:rFonts w:ascii="Times New Roman" w:hAnsi="Times New Roman"/>
                <w:noProof/>
                <w:position w:val="-10"/>
                <w:lang w:eastAsia="en-US"/>
              </w:rPr>
              <w:drawing>
                <wp:inline distT="0" distB="0" distL="0" distR="0" wp14:anchorId="2F9B8A6C" wp14:editId="7D1A30C4">
                  <wp:extent cx="174625" cy="215900"/>
                  <wp:effectExtent l="0" t="0" r="0" b="0"/>
                  <wp:docPr id="158" name="תמונה 158" descr="Times New Roman&#10;12&#10;16777215&#10;0&#10;9&#10;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 descr="Times New Roman&#10;12&#10;16777215&#10;0&#10;9&#10;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625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2" w:type="pct"/>
            <w:vAlign w:val="center"/>
          </w:tcPr>
          <w:p w14:paraId="2022B35B" w14:textId="77777777" w:rsidR="00114BA7" w:rsidRDefault="00114BA7" w:rsidP="006A014C">
            <w:pPr>
              <w:bidi w:val="0"/>
              <w:rPr>
                <w:rtl/>
              </w:rPr>
            </w:pPr>
            <w:r>
              <w:t>6.</w:t>
            </w:r>
          </w:p>
        </w:tc>
        <w:tc>
          <w:tcPr>
            <w:tcW w:w="1279" w:type="pct"/>
            <w:vAlign w:val="center"/>
          </w:tcPr>
          <w:p w14:paraId="6E477E20" w14:textId="77777777" w:rsidR="00114BA7" w:rsidRPr="006A1157" w:rsidRDefault="001977DF" w:rsidP="006A014C">
            <w:pPr>
              <w:bidi w:val="0"/>
              <w:rPr>
                <w:rtl/>
              </w:rPr>
            </w:pPr>
            <w:r w:rsidRPr="006A1157">
              <w:rPr>
                <w:noProof/>
                <w:position w:val="-26"/>
                <w:lang w:eastAsia="en-US"/>
              </w:rPr>
              <w:drawing>
                <wp:inline distT="0" distB="0" distL="0" distR="0" wp14:anchorId="70CDBFBE" wp14:editId="2041D5A2">
                  <wp:extent cx="297815" cy="441960"/>
                  <wp:effectExtent l="0" t="0" r="0" b="0"/>
                  <wp:docPr id="159" name="תמונה 159" descr="Times New Roman&#10;12&#10;16777215&#10;0&#10;- 9/4&#10;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 descr="Times New Roman&#10;12&#10;16777215&#10;0&#10;- 9/4&#10;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815" cy="441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5" w:type="pct"/>
            <w:vAlign w:val="center"/>
          </w:tcPr>
          <w:p w14:paraId="47BE8A2F" w14:textId="77777777" w:rsidR="00114BA7" w:rsidRPr="00CB0542" w:rsidRDefault="00114BA7" w:rsidP="006A014C">
            <w:pPr>
              <w:bidi w:val="0"/>
              <w:rPr>
                <w:rtl/>
              </w:rPr>
            </w:pPr>
            <w:r>
              <w:t>5.</w:t>
            </w:r>
          </w:p>
        </w:tc>
        <w:tc>
          <w:tcPr>
            <w:tcW w:w="1265" w:type="pct"/>
            <w:vAlign w:val="center"/>
          </w:tcPr>
          <w:p w14:paraId="73C810F3" w14:textId="77777777" w:rsidR="00114BA7" w:rsidRPr="0013541D" w:rsidRDefault="001977DF" w:rsidP="006A014C">
            <w:pPr>
              <w:bidi w:val="0"/>
              <w:rPr>
                <w:rtl/>
              </w:rPr>
            </w:pPr>
            <w:r w:rsidRPr="0013541D">
              <w:rPr>
                <w:noProof/>
                <w:position w:val="-10"/>
                <w:lang w:eastAsia="en-US"/>
              </w:rPr>
              <w:drawing>
                <wp:inline distT="0" distB="0" distL="0" distR="0" wp14:anchorId="18AD7A33" wp14:editId="5235C1E8">
                  <wp:extent cx="174625" cy="215900"/>
                  <wp:effectExtent l="0" t="0" r="0" b="0"/>
                  <wp:docPr id="160" name="תמונה 160" descr="Times New Roman&#10;12&#10;16777215&#10;0&#10;7&#10;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 descr="Times New Roman&#10;12&#10;16777215&#10;0&#10;7&#10;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625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7" w:type="pct"/>
            <w:vAlign w:val="center"/>
          </w:tcPr>
          <w:p w14:paraId="5D3F3F59" w14:textId="77777777" w:rsidR="00114BA7" w:rsidRPr="00CB0542" w:rsidRDefault="00114BA7" w:rsidP="006A014C">
            <w:pPr>
              <w:bidi w:val="0"/>
              <w:rPr>
                <w:rtl/>
              </w:rPr>
            </w:pPr>
            <w:r>
              <w:t>4.</w:t>
            </w:r>
          </w:p>
        </w:tc>
      </w:tr>
      <w:tr w:rsidR="00114BA7" w:rsidRPr="00CB0542" w14:paraId="43C8F666" w14:textId="77777777">
        <w:trPr>
          <w:jc w:val="center"/>
        </w:trPr>
        <w:tc>
          <w:tcPr>
            <w:tcW w:w="1292" w:type="pct"/>
            <w:vAlign w:val="center"/>
          </w:tcPr>
          <w:p w14:paraId="434C2957" w14:textId="77777777" w:rsidR="00114BA7" w:rsidRPr="0013541D" w:rsidRDefault="001977DF" w:rsidP="006A014C">
            <w:pPr>
              <w:bidi w:val="0"/>
              <w:rPr>
                <w:rFonts w:ascii="Times New Roman" w:hAnsi="Times New Roman"/>
                <w:rtl/>
              </w:rPr>
            </w:pPr>
            <w:r w:rsidRPr="0013541D">
              <w:rPr>
                <w:rFonts w:ascii="Times New Roman" w:hAnsi="Times New Roman"/>
                <w:noProof/>
                <w:position w:val="-10"/>
                <w:lang w:eastAsia="en-US"/>
              </w:rPr>
              <w:drawing>
                <wp:inline distT="0" distB="0" distL="0" distR="0" wp14:anchorId="735CB0C7" wp14:editId="45F6B7C8">
                  <wp:extent cx="174625" cy="215900"/>
                  <wp:effectExtent l="0" t="0" r="0" b="0"/>
                  <wp:docPr id="161" name="תמונה 161" descr="Times New Roman&#10;12&#10;16777215&#10;0&#10;6&#10;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 descr="Times New Roman&#10;12&#10;16777215&#10;0&#10;6&#10;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625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2" w:type="pct"/>
            <w:vAlign w:val="center"/>
          </w:tcPr>
          <w:p w14:paraId="5BDAD52E" w14:textId="77777777" w:rsidR="00114BA7" w:rsidRDefault="00077132" w:rsidP="006A014C">
            <w:pPr>
              <w:bidi w:val="0"/>
              <w:rPr>
                <w:rtl/>
              </w:rPr>
            </w:pPr>
            <w:r>
              <w:t>9.</w:t>
            </w:r>
          </w:p>
        </w:tc>
        <w:tc>
          <w:tcPr>
            <w:tcW w:w="1279" w:type="pct"/>
            <w:vAlign w:val="center"/>
          </w:tcPr>
          <w:p w14:paraId="75313919" w14:textId="77777777" w:rsidR="00114BA7" w:rsidRPr="0013541D" w:rsidRDefault="001977DF" w:rsidP="006A014C">
            <w:pPr>
              <w:bidi w:val="0"/>
              <w:rPr>
                <w:rtl/>
              </w:rPr>
            </w:pPr>
            <w:r w:rsidRPr="0013541D">
              <w:rPr>
                <w:noProof/>
                <w:position w:val="-10"/>
                <w:lang w:eastAsia="en-US"/>
              </w:rPr>
              <w:drawing>
                <wp:inline distT="0" distB="0" distL="0" distR="0" wp14:anchorId="24F5464E" wp14:editId="7096DF39">
                  <wp:extent cx="174625" cy="215900"/>
                  <wp:effectExtent l="0" t="0" r="0" b="0"/>
                  <wp:docPr id="162" name="תמונה 162" descr="Times New Roman&#10;12&#10;16777215&#10;0&#10;5&#10;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 descr="Times New Roman&#10;12&#10;16777215&#10;0&#10;5&#10;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625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5" w:type="pct"/>
            <w:vAlign w:val="center"/>
          </w:tcPr>
          <w:p w14:paraId="7C6869CB" w14:textId="77777777" w:rsidR="00114BA7" w:rsidRPr="00745BE1" w:rsidRDefault="00114BA7" w:rsidP="006A014C">
            <w:pPr>
              <w:bidi w:val="0"/>
              <w:rPr>
                <w:rFonts w:ascii="Times New Roman" w:hAnsi="Times New Roman"/>
              </w:rPr>
            </w:pPr>
            <w:r>
              <w:t>8.</w:t>
            </w:r>
          </w:p>
        </w:tc>
        <w:tc>
          <w:tcPr>
            <w:tcW w:w="1265" w:type="pct"/>
            <w:vAlign w:val="center"/>
          </w:tcPr>
          <w:p w14:paraId="4CAF785F" w14:textId="77777777" w:rsidR="00114BA7" w:rsidRPr="0013541D" w:rsidRDefault="001977DF" w:rsidP="006A014C">
            <w:pPr>
              <w:bidi w:val="0"/>
              <w:rPr>
                <w:rtl/>
              </w:rPr>
            </w:pPr>
            <w:r w:rsidRPr="0013541D">
              <w:rPr>
                <w:noProof/>
                <w:position w:val="-10"/>
                <w:lang w:eastAsia="en-US"/>
              </w:rPr>
              <w:drawing>
                <wp:inline distT="0" distB="0" distL="0" distR="0" wp14:anchorId="66FE7315" wp14:editId="4A91E3B1">
                  <wp:extent cx="246380" cy="215900"/>
                  <wp:effectExtent l="0" t="0" r="0" b="0"/>
                  <wp:docPr id="163" name="תמונה 163" descr="Times New Roman&#10;12&#10;16777215&#10;0&#10;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 descr="Times New Roman&#10;12&#10;16777215&#10;0&#10;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38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7" w:type="pct"/>
            <w:vAlign w:val="center"/>
          </w:tcPr>
          <w:p w14:paraId="02A9B672" w14:textId="77777777" w:rsidR="00114BA7" w:rsidRPr="00CB0542" w:rsidRDefault="00114BA7" w:rsidP="006A014C">
            <w:pPr>
              <w:bidi w:val="0"/>
              <w:rPr>
                <w:rtl/>
              </w:rPr>
            </w:pPr>
            <w:r>
              <w:t>7.</w:t>
            </w:r>
          </w:p>
        </w:tc>
      </w:tr>
      <w:tr w:rsidR="00077132" w:rsidRPr="00CB0542" w14:paraId="62FA898B" w14:textId="77777777">
        <w:trPr>
          <w:jc w:val="center"/>
        </w:trPr>
        <w:tc>
          <w:tcPr>
            <w:tcW w:w="1292" w:type="pct"/>
            <w:vAlign w:val="center"/>
          </w:tcPr>
          <w:p w14:paraId="0FA18FBC" w14:textId="77777777" w:rsidR="00077132" w:rsidRPr="0013541D" w:rsidRDefault="00077132" w:rsidP="006A014C">
            <w:pPr>
              <w:bidi w:val="0"/>
              <w:rPr>
                <w:rFonts w:ascii="Times New Roman" w:hAnsi="Times New Roman"/>
                <w:rtl/>
              </w:rPr>
            </w:pPr>
          </w:p>
        </w:tc>
        <w:tc>
          <w:tcPr>
            <w:tcW w:w="372" w:type="pct"/>
            <w:vAlign w:val="center"/>
          </w:tcPr>
          <w:p w14:paraId="4413E043" w14:textId="77777777" w:rsidR="00077132" w:rsidRDefault="00077132" w:rsidP="006A014C">
            <w:pPr>
              <w:bidi w:val="0"/>
            </w:pPr>
          </w:p>
        </w:tc>
        <w:tc>
          <w:tcPr>
            <w:tcW w:w="1279" w:type="pct"/>
            <w:vAlign w:val="center"/>
          </w:tcPr>
          <w:p w14:paraId="498F3053" w14:textId="77777777" w:rsidR="00077132" w:rsidRPr="00027019" w:rsidRDefault="00077132" w:rsidP="006A014C">
            <w:pPr>
              <w:bidi w:val="0"/>
              <w:rPr>
                <w:rtl/>
              </w:rPr>
            </w:pPr>
          </w:p>
        </w:tc>
        <w:tc>
          <w:tcPr>
            <w:tcW w:w="385" w:type="pct"/>
            <w:vAlign w:val="center"/>
          </w:tcPr>
          <w:p w14:paraId="153DACA8" w14:textId="77777777" w:rsidR="00077132" w:rsidRDefault="00077132" w:rsidP="006A014C">
            <w:pPr>
              <w:bidi w:val="0"/>
            </w:pPr>
          </w:p>
        </w:tc>
        <w:tc>
          <w:tcPr>
            <w:tcW w:w="1265" w:type="pct"/>
            <w:vAlign w:val="center"/>
          </w:tcPr>
          <w:p w14:paraId="7A156DF6" w14:textId="77777777" w:rsidR="00077132" w:rsidRPr="0013541D" w:rsidRDefault="001977DF" w:rsidP="006A014C">
            <w:pPr>
              <w:bidi w:val="0"/>
              <w:rPr>
                <w:rtl/>
              </w:rPr>
            </w:pPr>
            <w:r w:rsidRPr="0013541D">
              <w:rPr>
                <w:noProof/>
                <w:position w:val="-10"/>
                <w:lang w:eastAsia="en-US"/>
              </w:rPr>
              <w:drawing>
                <wp:inline distT="0" distB="0" distL="0" distR="0" wp14:anchorId="59D8C8D4" wp14:editId="6C9D4A73">
                  <wp:extent cx="246380" cy="215900"/>
                  <wp:effectExtent l="0" t="0" r="0" b="0"/>
                  <wp:docPr id="164" name="תמונה 164" descr="Times New Roman&#10;12&#10;16777215&#10;0&#10;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 descr="Times New Roman&#10;12&#10;16777215&#10;0&#10;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38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7" w:type="pct"/>
            <w:vAlign w:val="center"/>
          </w:tcPr>
          <w:p w14:paraId="23287AC4" w14:textId="77777777" w:rsidR="00077132" w:rsidRDefault="00077132" w:rsidP="006A014C">
            <w:pPr>
              <w:bidi w:val="0"/>
            </w:pPr>
            <w:r>
              <w:t>10.</w:t>
            </w:r>
          </w:p>
        </w:tc>
      </w:tr>
    </w:tbl>
    <w:p w14:paraId="407B7941" w14:textId="77777777" w:rsidR="00077132" w:rsidRPr="00077132" w:rsidRDefault="00077132" w:rsidP="00077132">
      <w:pPr>
        <w:bidi w:val="0"/>
        <w:rPr>
          <w:rFonts w:ascii="Times New Roman" w:hAnsi="Times New Roman"/>
          <w:rtl/>
        </w:rPr>
      </w:pPr>
    </w:p>
    <w:p w14:paraId="5BE791B2" w14:textId="77777777" w:rsidR="00E67875" w:rsidRPr="00E67875" w:rsidRDefault="00E67875">
      <w:pPr>
        <w:bidi w:val="0"/>
        <w:rPr>
          <w:rFonts w:ascii="Times New Roman" w:hAnsi="Times New Roman"/>
          <w:sz w:val="28"/>
          <w:szCs w:val="28"/>
          <w:rtl/>
        </w:rPr>
      </w:pPr>
    </w:p>
    <w:p w14:paraId="5DCD46C2" w14:textId="77777777" w:rsidR="000D1478" w:rsidRDefault="000D1478" w:rsidP="000D1478">
      <w:pPr>
        <w:rPr>
          <w:rFonts w:ascii="Times New Roman" w:hAnsi="Times New Roman"/>
          <w:sz w:val="28"/>
          <w:szCs w:val="28"/>
          <w:u w:val="single"/>
          <w:rtl/>
        </w:rPr>
      </w:pPr>
      <w:r>
        <w:rPr>
          <w:rFonts w:ascii="Times New Roman" w:hAnsi="Times New Roman"/>
          <w:sz w:val="28"/>
          <w:szCs w:val="28"/>
          <w:u w:val="single"/>
          <w:rtl/>
        </w:rPr>
        <w:br w:type="page"/>
      </w:r>
    </w:p>
    <w:p w14:paraId="27206C4D" w14:textId="77777777" w:rsidR="00C66E45" w:rsidRPr="00E85A3E" w:rsidRDefault="00C66E45" w:rsidP="00C66E45">
      <w:pPr>
        <w:rPr>
          <w:rFonts w:ascii="Times New Roman" w:hAnsi="Times New Roman"/>
          <w:b/>
          <w:bCs/>
          <w:sz w:val="28"/>
          <w:szCs w:val="28"/>
          <w:u w:val="single"/>
          <w:rtl/>
        </w:rPr>
      </w:pPr>
      <w:r w:rsidRPr="00E85A3E">
        <w:rPr>
          <w:rFonts w:ascii="Times New Roman" w:hAnsi="Times New Roman" w:hint="cs"/>
          <w:b/>
          <w:bCs/>
          <w:sz w:val="28"/>
          <w:szCs w:val="28"/>
          <w:u w:val="single"/>
          <w:rtl/>
        </w:rPr>
        <w:t xml:space="preserve">שברים </w:t>
      </w:r>
      <w:r w:rsidRPr="00E85A3E">
        <w:rPr>
          <w:rFonts w:ascii="Times New Roman" w:hAnsi="Times New Roman"/>
          <w:b/>
          <w:bCs/>
          <w:sz w:val="28"/>
          <w:szCs w:val="28"/>
          <w:u w:val="single"/>
          <w:rtl/>
        </w:rPr>
        <w:t>–</w:t>
      </w:r>
      <w:r w:rsidRPr="00E85A3E">
        <w:rPr>
          <w:rFonts w:ascii="Times New Roman" w:hAnsi="Times New Roman" w:hint="cs"/>
          <w:b/>
          <w:bCs/>
          <w:sz w:val="28"/>
          <w:szCs w:val="28"/>
          <w:u w:val="single"/>
          <w:rtl/>
        </w:rPr>
        <w:t xml:space="preserve"> תרגילי סיכום</w:t>
      </w:r>
    </w:p>
    <w:p w14:paraId="21E78810" w14:textId="77777777" w:rsidR="00C66E45" w:rsidRDefault="00C66E45" w:rsidP="00C66E45">
      <w:pPr>
        <w:rPr>
          <w:rFonts w:ascii="Times New Roman" w:hAnsi="Times New Roman"/>
          <w:sz w:val="28"/>
          <w:szCs w:val="28"/>
          <w:u w:val="single"/>
          <w:rtl/>
        </w:rPr>
      </w:pPr>
    </w:p>
    <w:p w14:paraId="4A5B893B" w14:textId="77777777" w:rsidR="00C66E45" w:rsidRDefault="00C66E45" w:rsidP="000D1478">
      <w:pPr>
        <w:pStyle w:val="a9"/>
        <w:numPr>
          <w:ilvl w:val="0"/>
          <w:numId w:val="36"/>
        </w:numPr>
        <w:bidi w:val="0"/>
        <w:rPr>
          <w:rFonts w:ascii="Times New Roman" w:hAnsi="Times New Roman"/>
          <w:sz w:val="28"/>
          <w:szCs w:val="28"/>
        </w:rPr>
      </w:pPr>
      <w:r w:rsidRPr="00D96407">
        <w:rPr>
          <w:rFonts w:ascii="Times New Roman" w:hAnsi="Times New Roman"/>
          <w:noProof/>
          <w:position w:val="-26"/>
        </w:rPr>
        <w:drawing>
          <wp:inline distT="0" distB="0" distL="0" distR="0" wp14:anchorId="693E0B05" wp14:editId="0C39B8BA">
            <wp:extent cx="431800" cy="441960"/>
            <wp:effectExtent l="0" t="0" r="0" b="0"/>
            <wp:docPr id="28" name="תמונה 28" descr="Times New Roman&#10;12&#10;16777215&#10;0&#10;1/5+3/5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Times New Roman&#10;12&#10;16777215&#10;0&#10;1/5+3/5&#10;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6407">
        <w:rPr>
          <w:rFonts w:ascii="Times New Roman" w:hAnsi="Times New Roman"/>
          <w:sz w:val="28"/>
          <w:szCs w:val="28"/>
        </w:rPr>
        <w:t>=</w:t>
      </w:r>
    </w:p>
    <w:tbl>
      <w:tblPr>
        <w:tblpPr w:leftFromText="180" w:rightFromText="180" w:vertAnchor="text" w:horzAnchor="margin" w:tblpY="341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C66E45" w14:paraId="75B31764" w14:textId="77777777" w:rsidTr="00806CB1">
        <w:tc>
          <w:tcPr>
            <w:tcW w:w="313" w:type="dxa"/>
          </w:tcPr>
          <w:p w14:paraId="34AC77D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577E8A62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C8FC78A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2E6CF3A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BA8B29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1D858D8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3D5385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5DEAA88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A41103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D176AD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66A8CAE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0A3A921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19C407E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262CBA8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32BDA7B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469559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805181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67AD8FE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1E3548E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92F7B9E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DA6206F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937307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54AEA0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600A2C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171616C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C66E45" w14:paraId="3E1372E1" w14:textId="77777777" w:rsidTr="00806CB1">
        <w:tc>
          <w:tcPr>
            <w:tcW w:w="313" w:type="dxa"/>
          </w:tcPr>
          <w:p w14:paraId="7295492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6423F28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21BCFA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FFB0741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C51EF3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E52664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A2A50BE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4683D2C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DFFAB0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450466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6A93BE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56CC58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8E251AB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D63B222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4B5B83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A68E52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52CEF5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7E6264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3577DE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E8620C0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AA315B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D847DD1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EDBBC8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EDD505B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B607272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C66E45" w14:paraId="2FCB6209" w14:textId="77777777" w:rsidTr="00806CB1">
        <w:tc>
          <w:tcPr>
            <w:tcW w:w="313" w:type="dxa"/>
          </w:tcPr>
          <w:p w14:paraId="0B2AF822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0A7DF46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D15511C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5D55C2A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53D8B8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51F875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5975298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9486A1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A1A91CE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8584E1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EB7F841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2BBCF2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A06B01C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D9EEAB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49ECEA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B6A157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FC720D2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542EBE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361186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EF1B0DC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91ABD6A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1E16F0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06CA852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38230A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491287E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C66E45" w14:paraId="4D417665" w14:textId="77777777" w:rsidTr="00806CB1">
        <w:tc>
          <w:tcPr>
            <w:tcW w:w="313" w:type="dxa"/>
          </w:tcPr>
          <w:p w14:paraId="287CBB3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54267BC0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36667F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AB03CAF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614F55F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D15F14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DD66B10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5D6343C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59E992C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066E960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713F12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3172082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9471608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725260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73063F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678900A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A3AB32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8F727F1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CC44DC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1E87D4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F1A9FD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B7240B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92A596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8B43D2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59AC340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</w:tbl>
    <w:p w14:paraId="6367DC2D" w14:textId="77777777" w:rsidR="00C66E45" w:rsidRPr="00D96407" w:rsidRDefault="00C66E45" w:rsidP="00C66E45">
      <w:pPr>
        <w:pStyle w:val="a9"/>
        <w:bidi w:val="0"/>
        <w:rPr>
          <w:rFonts w:ascii="Times New Roman" w:hAnsi="Times New Roman"/>
          <w:sz w:val="28"/>
          <w:szCs w:val="28"/>
        </w:rPr>
      </w:pPr>
    </w:p>
    <w:p w14:paraId="2276A23C" w14:textId="77777777" w:rsidR="00C66E45" w:rsidRDefault="00C66E45" w:rsidP="000D1478">
      <w:pPr>
        <w:pStyle w:val="a9"/>
        <w:numPr>
          <w:ilvl w:val="0"/>
          <w:numId w:val="36"/>
        </w:numPr>
        <w:bidi w:val="0"/>
        <w:rPr>
          <w:rFonts w:ascii="Times New Roman" w:hAnsi="Times New Roman"/>
          <w:sz w:val="28"/>
          <w:szCs w:val="28"/>
        </w:rPr>
      </w:pPr>
      <w:r w:rsidRPr="00D96407">
        <w:rPr>
          <w:noProof/>
          <w:position w:val="-26"/>
        </w:rPr>
        <w:drawing>
          <wp:inline distT="0" distB="0" distL="0" distR="0" wp14:anchorId="1D707F5B" wp14:editId="7FD279FB">
            <wp:extent cx="431800" cy="441960"/>
            <wp:effectExtent l="0" t="0" r="0" b="0"/>
            <wp:docPr id="29" name="תמונה 29" descr="Times New Roman&#10;12&#10;16777215&#10;0&#10;7/2-2/9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Times New Roman&#10;12&#10;16777215&#10;0&#10;7/2-2/9&#10;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6407">
        <w:rPr>
          <w:rFonts w:ascii="Times New Roman" w:hAnsi="Times New Roman"/>
          <w:sz w:val="28"/>
          <w:szCs w:val="28"/>
        </w:rPr>
        <w:t>=</w:t>
      </w:r>
    </w:p>
    <w:tbl>
      <w:tblPr>
        <w:tblpPr w:leftFromText="180" w:rightFromText="180" w:vertAnchor="text" w:horzAnchor="margin" w:tblpY="71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806CB1" w14:paraId="450599A2" w14:textId="77777777" w:rsidTr="00806CB1">
        <w:tc>
          <w:tcPr>
            <w:tcW w:w="313" w:type="dxa"/>
          </w:tcPr>
          <w:p w14:paraId="3C3AA340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3095A4B8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7DCF1D8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236E4DA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EF662ED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D3DEEF3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C049362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696C56E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120FAF5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948555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6FF616C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E492C26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82F8552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21A7A9F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CDF0BD1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3D5138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05B5AF8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BBD9AA8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3E31292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94C487A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E853734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7A39948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A3C65BA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A17731A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0A780D0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806CB1" w14:paraId="3C8F00B1" w14:textId="77777777" w:rsidTr="00806CB1">
        <w:tc>
          <w:tcPr>
            <w:tcW w:w="313" w:type="dxa"/>
          </w:tcPr>
          <w:p w14:paraId="02E3AF2D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73C40439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1E2E55D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885E57F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3C20245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4DDCF55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C67C78C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45F0D45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D8CC783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CCED651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600A038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10F4010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11976BC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8ECEAB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3F5D901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992E9BC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41D9A34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EB18C9E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C6C4710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0EF1D75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049F9E2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10407A0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2A56BA1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F1EC58C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A8D5F55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806CB1" w14:paraId="45F26FB5" w14:textId="77777777" w:rsidTr="00806CB1">
        <w:tc>
          <w:tcPr>
            <w:tcW w:w="313" w:type="dxa"/>
          </w:tcPr>
          <w:p w14:paraId="551A64B6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70966EDC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627D878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1A858D2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2645957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EC42B69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6C21596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EC30F68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C32E28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729DF91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C7274D4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DF89081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3CC7423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590434C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A72999D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97C2887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B2B8CB2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0C177B5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91A3BEF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E7A3037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0989981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945B683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277B8D3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5FA4C72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E538A6D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806CB1" w14:paraId="56696A5B" w14:textId="77777777" w:rsidTr="00806CB1">
        <w:tc>
          <w:tcPr>
            <w:tcW w:w="313" w:type="dxa"/>
          </w:tcPr>
          <w:p w14:paraId="00B4531E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20E549A4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746E4B6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5C0C7B7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FBA6C0C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DCFB8CD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4F167A7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C22454A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9C8F6A2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DAA7B04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03E444F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FCF6E48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3C682FE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19C2503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E44BCA8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E064755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1EB5A9A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CFF8DCE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2EFD2B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57420EF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32031DC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525B83D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319C48A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E95CDCD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405325A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</w:tbl>
    <w:p w14:paraId="2521FFB9" w14:textId="77777777" w:rsidR="00C66E45" w:rsidRPr="00D96407" w:rsidRDefault="00C66E45" w:rsidP="00806CB1">
      <w:pPr>
        <w:bidi w:val="0"/>
        <w:rPr>
          <w:rFonts w:ascii="Times New Roman" w:hAnsi="Times New Roman"/>
          <w:sz w:val="28"/>
          <w:szCs w:val="28"/>
        </w:rPr>
      </w:pPr>
    </w:p>
    <w:p w14:paraId="245C2DCE" w14:textId="77777777" w:rsidR="00C66E45" w:rsidRDefault="00C66E45" w:rsidP="000D1478">
      <w:pPr>
        <w:pStyle w:val="a9"/>
        <w:numPr>
          <w:ilvl w:val="0"/>
          <w:numId w:val="36"/>
        </w:numPr>
        <w:bidi w:val="0"/>
        <w:rPr>
          <w:rFonts w:ascii="Times New Roman" w:hAnsi="Times New Roman"/>
          <w:sz w:val="28"/>
          <w:szCs w:val="28"/>
        </w:rPr>
      </w:pPr>
      <w:r w:rsidRPr="00D96407">
        <w:rPr>
          <w:rFonts w:ascii="Times New Roman" w:hAnsi="Times New Roman"/>
          <w:noProof/>
          <w:position w:val="-26"/>
        </w:rPr>
        <w:drawing>
          <wp:inline distT="0" distB="0" distL="0" distR="0" wp14:anchorId="489E8DAA" wp14:editId="05AD99CA">
            <wp:extent cx="462280" cy="441960"/>
            <wp:effectExtent l="0" t="0" r="0" b="0"/>
            <wp:docPr id="30" name="תמונה 30" descr="Times New Roman&#10;12&#10;16777215&#10;0&#10;&#10;3/8+2/4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Times New Roman&#10;12&#10;16777215&#10;0&#10;&#10;3/8+2/4&#10;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28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6407">
        <w:rPr>
          <w:rFonts w:ascii="Times New Roman" w:hAnsi="Times New Roman"/>
          <w:sz w:val="28"/>
          <w:szCs w:val="28"/>
        </w:rPr>
        <w:t>=</w:t>
      </w:r>
    </w:p>
    <w:tbl>
      <w:tblPr>
        <w:tblpPr w:leftFromText="180" w:rightFromText="180" w:vertAnchor="text" w:horzAnchor="margin" w:tblpY="26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C66E45" w14:paraId="6F34FBA4" w14:textId="77777777" w:rsidTr="00806CB1">
        <w:tc>
          <w:tcPr>
            <w:tcW w:w="313" w:type="dxa"/>
          </w:tcPr>
          <w:p w14:paraId="7F560A41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22D4585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74D339B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7C197C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8E8784C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95BCEB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215BA18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690D10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CAF0C9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2833660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EC9F730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51CBF1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ADB6FE2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F5FF01E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E8B7F8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8A7FC3E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F8491B8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BD7065B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31B819C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148327C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9C59FB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D8CA25F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73DD228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9B4127C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C36039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C66E45" w14:paraId="40CC07CC" w14:textId="77777777" w:rsidTr="00806CB1">
        <w:tc>
          <w:tcPr>
            <w:tcW w:w="313" w:type="dxa"/>
          </w:tcPr>
          <w:p w14:paraId="5EA6B48B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3C691CFA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7896C8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E162CDF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3C4441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B74574E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946335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52C489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EE9238A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10553C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46CC42E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BAED0FB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C9416D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83CC7B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EC6855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0F5DD28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33201C0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07A01C2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3A2559B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5BAE4F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DEEA068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68CBD5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048099F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6A5E4E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54AC74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C66E45" w14:paraId="6F691539" w14:textId="77777777" w:rsidTr="00806CB1">
        <w:tc>
          <w:tcPr>
            <w:tcW w:w="313" w:type="dxa"/>
          </w:tcPr>
          <w:p w14:paraId="6E53F380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25B15FE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0B8D1B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D517D0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A35FD1C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43C025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D32EEB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5FDC3C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34C20D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A942AB2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136EC0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309513C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77E475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2836E3C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728ABEC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E58321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886360E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FD49C8A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A8631E0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9342CBF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1A59B70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94901D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0D93D8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91A070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68CB78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C66E45" w14:paraId="41B9570C" w14:textId="77777777" w:rsidTr="00806CB1">
        <w:tc>
          <w:tcPr>
            <w:tcW w:w="313" w:type="dxa"/>
          </w:tcPr>
          <w:p w14:paraId="2D60167B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5A4B4061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3F19EF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76BEF0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2BE9B9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563CFD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12938BC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5723EAB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ADAECB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BB79EC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E53114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3CA658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6A521D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810FBDF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E9B52A8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7BEDD2A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037377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158050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8C5E93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B90864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27BF41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850B782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B9CA7D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3DF534B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98B57F0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</w:tbl>
    <w:p w14:paraId="7E4D3E6C" w14:textId="77777777" w:rsidR="00C66E45" w:rsidRDefault="00C66E45" w:rsidP="00806CB1">
      <w:pPr>
        <w:pStyle w:val="a9"/>
        <w:bidi w:val="0"/>
        <w:rPr>
          <w:rFonts w:ascii="Times New Roman" w:hAnsi="Times New Roman"/>
          <w:sz w:val="28"/>
          <w:szCs w:val="28"/>
        </w:rPr>
      </w:pPr>
    </w:p>
    <w:p w14:paraId="7460B7FB" w14:textId="77777777" w:rsidR="00C66E45" w:rsidRDefault="00C66E45" w:rsidP="000D1478">
      <w:pPr>
        <w:pStyle w:val="a9"/>
        <w:numPr>
          <w:ilvl w:val="0"/>
          <w:numId w:val="36"/>
        </w:numPr>
        <w:bidi w:val="0"/>
        <w:rPr>
          <w:rFonts w:ascii="Times New Roman" w:hAnsi="Times New Roman"/>
          <w:sz w:val="28"/>
          <w:szCs w:val="28"/>
        </w:rPr>
      </w:pPr>
      <w:r w:rsidRPr="00D96407">
        <w:rPr>
          <w:noProof/>
          <w:position w:val="-26"/>
        </w:rPr>
        <w:drawing>
          <wp:inline distT="0" distB="0" distL="0" distR="0" wp14:anchorId="6FF1847D" wp14:editId="1F74B2C3">
            <wp:extent cx="503555" cy="441960"/>
            <wp:effectExtent l="0" t="0" r="0" b="0"/>
            <wp:docPr id="31" name="תמונה 31" descr="Times New Roman&#10;12&#10;16777215&#10;0&#10;3/5-7/12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Times New Roman&#10;12&#10;16777215&#10;0&#10;3/5-7/12&#10;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555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6407">
        <w:rPr>
          <w:rFonts w:ascii="Times New Roman" w:hAnsi="Times New Roman"/>
          <w:sz w:val="28"/>
          <w:szCs w:val="28"/>
        </w:rPr>
        <w:t>=</w:t>
      </w:r>
    </w:p>
    <w:tbl>
      <w:tblPr>
        <w:tblpPr w:leftFromText="180" w:rightFromText="180" w:vertAnchor="text" w:horzAnchor="margin" w:tblpY="36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806CB1" w14:paraId="0F371D9B" w14:textId="77777777" w:rsidTr="00806CB1">
        <w:tc>
          <w:tcPr>
            <w:tcW w:w="313" w:type="dxa"/>
          </w:tcPr>
          <w:p w14:paraId="3D7F170A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4FA3A20A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38C3771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537D3C6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9C43816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7A85FB6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16C9A0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E5E5210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37F273F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0118A42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BF1CECE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697A3F4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279AFCA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159C4A7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BDA2691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B0651BC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C7A5098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B72B301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A4A1AC2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7F165CE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2DB8E2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BE9C48A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225AF76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AC906BA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D13E4A3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806CB1" w14:paraId="66184FBE" w14:textId="77777777" w:rsidTr="00806CB1">
        <w:tc>
          <w:tcPr>
            <w:tcW w:w="313" w:type="dxa"/>
          </w:tcPr>
          <w:p w14:paraId="5077755C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11DE3127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41059C5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250A1AC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A572BC8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D3791DC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7E3AF03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4BDFD4D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7AB4C71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1A039E2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AD95ABC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F7AAAA7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FF17FAA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EBB8309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A9EC7C9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86349DA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415163F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80357DC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34E7F1F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56F86D3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2944032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C6F7517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AEBAC4E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E3DF89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A771975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806CB1" w14:paraId="64F08E94" w14:textId="77777777" w:rsidTr="00806CB1">
        <w:tc>
          <w:tcPr>
            <w:tcW w:w="313" w:type="dxa"/>
          </w:tcPr>
          <w:p w14:paraId="4DB810FD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29709DB7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05F4D38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3225215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6B3C952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A3F1287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0B68050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4654A89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CE962EE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0851349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C41B4A8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FBC6268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917ED4C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5F75B52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D77230A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E883710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AB5212E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1C69650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A81422C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BD453EC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BA45894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AE7096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C613E0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995DC40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52F5C30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806CB1" w14:paraId="2E0B011B" w14:textId="77777777" w:rsidTr="00806CB1">
        <w:tc>
          <w:tcPr>
            <w:tcW w:w="313" w:type="dxa"/>
          </w:tcPr>
          <w:p w14:paraId="7B9AA83E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7735429D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149770C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A68E480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512AD82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897381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C504299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E179270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959CEFE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566CD4D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3DED372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6629966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FA3C7D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936E251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9951B62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8487643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EEDC554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2B7EAF4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4BD5867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EF51F05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CB3ADBF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41D7BA9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A1DE53A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7EFABF4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0A466DD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</w:tbl>
    <w:p w14:paraId="773633F5" w14:textId="77777777" w:rsidR="00C66E45" w:rsidRDefault="00C66E45" w:rsidP="000D1478">
      <w:pPr>
        <w:pStyle w:val="a9"/>
        <w:numPr>
          <w:ilvl w:val="0"/>
          <w:numId w:val="36"/>
        </w:numPr>
        <w:bidi w:val="0"/>
        <w:rPr>
          <w:rFonts w:ascii="Times New Roman" w:hAnsi="Times New Roman"/>
          <w:sz w:val="28"/>
          <w:szCs w:val="28"/>
        </w:rPr>
      </w:pPr>
      <w:r w:rsidRPr="00D96407">
        <w:rPr>
          <w:noProof/>
          <w:position w:val="-26"/>
        </w:rPr>
        <w:drawing>
          <wp:inline distT="0" distB="0" distL="0" distR="0" wp14:anchorId="5AFAA659" wp14:editId="5CCC976C">
            <wp:extent cx="945515" cy="441960"/>
            <wp:effectExtent l="0" t="0" r="0" b="0"/>
            <wp:docPr id="1386" name="תמונה 1386" descr="Times New Roman&#10;12&#10;16777215&#10;0&#10;1+2/3+4+2/3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Times New Roman&#10;12&#10;16777215&#10;0&#10;1+2/3+4+2/3&#10;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5515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6407">
        <w:rPr>
          <w:rFonts w:ascii="Times New Roman" w:hAnsi="Times New Roman"/>
          <w:sz w:val="28"/>
          <w:szCs w:val="28"/>
        </w:rPr>
        <w:t>=</w:t>
      </w:r>
    </w:p>
    <w:tbl>
      <w:tblPr>
        <w:tblpPr w:leftFromText="180" w:rightFromText="180" w:vertAnchor="text" w:horzAnchor="margin" w:tblpY="33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C66E45" w14:paraId="57BB677F" w14:textId="77777777" w:rsidTr="000D1478">
        <w:tc>
          <w:tcPr>
            <w:tcW w:w="313" w:type="dxa"/>
          </w:tcPr>
          <w:p w14:paraId="75744552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08945CCB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EB890EB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99C518D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CF16152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32F4B20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861D746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C8C91AB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7BCFC8E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831863C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EF7A3E9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D57DBB7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E94CC8D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D782B98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62D2F0D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E72CE7A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5680679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2CD15DE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0CCAB2F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6CFF321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2AF16A6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204BA17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A63F1C0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73E3415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860E199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C66E45" w14:paraId="1E617835" w14:textId="77777777" w:rsidTr="000D1478">
        <w:tc>
          <w:tcPr>
            <w:tcW w:w="313" w:type="dxa"/>
          </w:tcPr>
          <w:p w14:paraId="4B7E66D3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4B3B97E0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83E4371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7AE2271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E6BFB1B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F8CFB2C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E8CA1F3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42DAE63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787CDE7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FF2EAC4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5251E7E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C0FB7F1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2106F3D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B887D6E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E40D1FB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7C46F1C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5E778B7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C0EBB67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C383DBB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4A4E435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4D3A4B7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662C3B1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5FA3485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ABD9646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63AF1F8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C66E45" w14:paraId="4163694D" w14:textId="77777777" w:rsidTr="000D1478">
        <w:tc>
          <w:tcPr>
            <w:tcW w:w="313" w:type="dxa"/>
          </w:tcPr>
          <w:p w14:paraId="1C4D5D2D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5EFC4B9B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FED655C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1562B0D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1BE6725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087AC9E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FF5E963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8077072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071AB64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3C8FD57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0AB9632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1ADE0B7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692C38A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7647707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436FE9D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CD2BA47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B412F8E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ECA146F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97EA27F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A2C9025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AA2A327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C59BC21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992F0DE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52F34F0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F0EAF2F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C66E45" w14:paraId="2DE2AEAC" w14:textId="77777777" w:rsidTr="000D1478">
        <w:tc>
          <w:tcPr>
            <w:tcW w:w="313" w:type="dxa"/>
          </w:tcPr>
          <w:p w14:paraId="1DCB96E7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2668CCEC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D8A4BA2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D844DC8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7A8D9E2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3BB7FFA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B298199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25D9402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B04113B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615CBB1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D34152C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21D2AF3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40590C2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48F2C35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39FBCE8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21EC6FB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1C45597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414437E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86E171C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2795AF3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4A2E496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8280CD6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3812603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C9C2ABE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E2072D9" w14:textId="77777777" w:rsidR="00C66E45" w:rsidRPr="008D1580" w:rsidRDefault="00C66E45" w:rsidP="000D1478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</w:tbl>
    <w:p w14:paraId="6C53CD08" w14:textId="77777777" w:rsidR="000D1478" w:rsidRDefault="000D1478" w:rsidP="00C66E45">
      <w:pPr>
        <w:bidi w:val="0"/>
        <w:rPr>
          <w:rFonts w:ascii="Times New Roman" w:eastAsiaTheme="minorHAnsi" w:hAnsi="Times New Roman" w:cstheme="minorBidi"/>
          <w:sz w:val="28"/>
          <w:szCs w:val="28"/>
          <w:lang w:eastAsia="en-US"/>
        </w:rPr>
      </w:pPr>
    </w:p>
    <w:p w14:paraId="65ED8FDC" w14:textId="77777777" w:rsidR="000D1478" w:rsidRDefault="000D1478">
      <w:pPr>
        <w:bidi w:val="0"/>
        <w:rPr>
          <w:rFonts w:ascii="Times New Roman" w:eastAsiaTheme="minorHAnsi" w:hAnsi="Times New Roman" w:cstheme="minorBidi"/>
          <w:sz w:val="28"/>
          <w:szCs w:val="28"/>
          <w:lang w:eastAsia="en-US"/>
        </w:rPr>
      </w:pPr>
      <w:r>
        <w:rPr>
          <w:rFonts w:ascii="Times New Roman" w:eastAsiaTheme="minorHAnsi" w:hAnsi="Times New Roman" w:cstheme="minorBidi"/>
          <w:sz w:val="28"/>
          <w:szCs w:val="28"/>
          <w:lang w:eastAsia="en-US"/>
        </w:rPr>
        <w:br w:type="page"/>
      </w:r>
    </w:p>
    <w:p w14:paraId="65B4D0BF" w14:textId="77777777" w:rsidR="00C66E45" w:rsidRDefault="00C66E45" w:rsidP="00C66E45">
      <w:pPr>
        <w:bidi w:val="0"/>
        <w:rPr>
          <w:rFonts w:ascii="Times New Roman" w:eastAsiaTheme="minorHAnsi" w:hAnsi="Times New Roman" w:cstheme="minorBidi"/>
          <w:sz w:val="28"/>
          <w:szCs w:val="28"/>
          <w:lang w:eastAsia="en-US"/>
        </w:rPr>
      </w:pPr>
    </w:p>
    <w:tbl>
      <w:tblPr>
        <w:tblpPr w:leftFromText="180" w:rightFromText="180" w:vertAnchor="text" w:horzAnchor="margin" w:tblpXSpec="center" w:tblpY="830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806CB1" w14:paraId="5FBA6888" w14:textId="77777777" w:rsidTr="00806CB1">
        <w:tc>
          <w:tcPr>
            <w:tcW w:w="313" w:type="dxa"/>
          </w:tcPr>
          <w:p w14:paraId="64B929D1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2E862F7D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CD88BD9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A7A01F0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5A922A3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4A2A7E0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F0EFBFD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CE5FAE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DD7D354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BD2FBB5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80F1F73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73670A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E8D2D8E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9198DD4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462F7C7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3C84724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55DEC3F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F3D0142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26608B0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F67F4E6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22ACE6E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F3E4F9D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4812B67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A6AE184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15A4949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806CB1" w14:paraId="1FBA1B93" w14:textId="77777777" w:rsidTr="00806CB1">
        <w:tc>
          <w:tcPr>
            <w:tcW w:w="313" w:type="dxa"/>
          </w:tcPr>
          <w:p w14:paraId="0D4922A5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49C2C35F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FCDEC87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9F7C8C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1DECDBE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B87BC20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1490A1E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A15E95C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5A61457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F66FDA2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D1D1A40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084E065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4A13FAF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914F0DE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3695BC1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BF1AC31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167ACA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157DFEE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3369610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027AD2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D2B1DC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A22C00D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22E7B41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C3B3FDD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80DAD31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806CB1" w14:paraId="473A853E" w14:textId="77777777" w:rsidTr="00806CB1">
        <w:tc>
          <w:tcPr>
            <w:tcW w:w="313" w:type="dxa"/>
          </w:tcPr>
          <w:p w14:paraId="41C0AA06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174776EF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BAA5EA1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1FD1BF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6274FB1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D28F52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752517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C0CB3DF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E5D6A32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0BFE77E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D2092C1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5AAE8FA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8B8AA31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F65FECF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6ECF8F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C188E59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519CC04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9B48D92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EA7E4E4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A04EA46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99C6B66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0D11E71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189AE97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9FBB305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80F8A54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806CB1" w14:paraId="5C2915EF" w14:textId="77777777" w:rsidTr="00806CB1">
        <w:tc>
          <w:tcPr>
            <w:tcW w:w="313" w:type="dxa"/>
          </w:tcPr>
          <w:p w14:paraId="2B16755D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17A14276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07F5BE5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0F52E6A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9028A9F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18CE81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5B10E54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47F8108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A860BE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383DB16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478B4FC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5C3E0C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6939CE4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7F6CC2A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2035254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47A5003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35C415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54417BA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04F01F9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20BB1A2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5AA5737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2E097C5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D2B42A5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FA8AB3A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4BDB080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</w:tbl>
    <w:p w14:paraId="2F3B6032" w14:textId="77777777" w:rsidR="00C66E45" w:rsidRPr="00806CB1" w:rsidRDefault="00C66E45" w:rsidP="000D1478">
      <w:pPr>
        <w:pStyle w:val="a9"/>
        <w:numPr>
          <w:ilvl w:val="0"/>
          <w:numId w:val="36"/>
        </w:numPr>
        <w:bidi w:val="0"/>
        <w:rPr>
          <w:rFonts w:ascii="Times New Roman" w:hAnsi="Times New Roman"/>
          <w:sz w:val="28"/>
          <w:szCs w:val="28"/>
        </w:rPr>
      </w:pPr>
      <w:r w:rsidRPr="00D96407">
        <w:rPr>
          <w:noProof/>
          <w:position w:val="-26"/>
        </w:rPr>
        <w:drawing>
          <wp:inline distT="0" distB="0" distL="0" distR="0" wp14:anchorId="2FD9E413" wp14:editId="550F7E93">
            <wp:extent cx="688340" cy="441960"/>
            <wp:effectExtent l="0" t="0" r="0" b="0"/>
            <wp:docPr id="1389" name="תמונה 1389" descr="Times New Roman&#10;12&#10;16777215&#10;0&#10;2+4/5+5/4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Times New Roman&#10;12&#10;16777215&#10;0&#10;2+4/5+5/4&#10;"/>
                    <pic:cNvPicPr>
                      <a:picLocks noChangeAspect="1" noChangeArrowheads="1"/>
                    </pic:cNvPicPr>
                  </pic:nvPicPr>
                  <pic:blipFill>
                    <a:blip r:embed="rId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34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6407">
        <w:rPr>
          <w:rFonts w:ascii="Times New Roman" w:hAnsi="Times New Roman"/>
          <w:sz w:val="28"/>
          <w:szCs w:val="28"/>
        </w:rPr>
        <w:t>=</w:t>
      </w:r>
    </w:p>
    <w:p w14:paraId="13E626FF" w14:textId="77777777" w:rsidR="00C66E45" w:rsidRDefault="00C66E45" w:rsidP="000D1478">
      <w:pPr>
        <w:pStyle w:val="a9"/>
        <w:numPr>
          <w:ilvl w:val="0"/>
          <w:numId w:val="36"/>
        </w:numPr>
        <w:bidi w:val="0"/>
        <w:rPr>
          <w:rFonts w:ascii="Times New Roman" w:hAnsi="Times New Roman"/>
          <w:sz w:val="28"/>
          <w:szCs w:val="28"/>
        </w:rPr>
      </w:pPr>
      <w:r w:rsidRPr="00D96407">
        <w:rPr>
          <w:noProof/>
          <w:position w:val="-26"/>
        </w:rPr>
        <w:drawing>
          <wp:inline distT="0" distB="0" distL="0" distR="0" wp14:anchorId="4E77A6CB" wp14:editId="5F4687F8">
            <wp:extent cx="688340" cy="441960"/>
            <wp:effectExtent l="0" t="0" r="0" b="0"/>
            <wp:docPr id="1390" name="תמונה 1390" descr="Times New Roman&#10;12&#10;16777215&#10;0&#10;7/8-0/8+1/3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Times New Roman&#10;12&#10;16777215&#10;0&#10;7/8-0/8+1/3&#10;"/>
                    <pic:cNvPicPr>
                      <a:picLocks noChangeAspect="1" noChangeArrowheads="1"/>
                    </pic:cNvPicPr>
                  </pic:nvPicPr>
                  <pic:blipFill>
                    <a:blip r:embed="rId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34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6407">
        <w:rPr>
          <w:rFonts w:ascii="Times New Roman" w:hAnsi="Times New Roman"/>
          <w:sz w:val="28"/>
          <w:szCs w:val="28"/>
        </w:rPr>
        <w:t>=</w:t>
      </w:r>
    </w:p>
    <w:tbl>
      <w:tblPr>
        <w:tblpPr w:leftFromText="180" w:rightFromText="180" w:vertAnchor="text" w:horzAnchor="margin" w:tblpXSpec="center" w:tblpY="250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C66E45" w14:paraId="44E7B677" w14:textId="77777777" w:rsidTr="00806CB1">
        <w:tc>
          <w:tcPr>
            <w:tcW w:w="313" w:type="dxa"/>
          </w:tcPr>
          <w:p w14:paraId="7F72CD6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723E5D7A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D94FDB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7D73592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62EE9D2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0CCF79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242BDE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57B6E21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B3CB87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37D63DA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C6C8BFF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B437B6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6E1AFA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B1C6AF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C4062A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D151068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C23560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2A801C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258910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AC05E5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0EFC3D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938C43B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1CCDCF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B456E7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1AB54FA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C66E45" w14:paraId="7F1A310A" w14:textId="77777777" w:rsidTr="00806CB1">
        <w:tc>
          <w:tcPr>
            <w:tcW w:w="313" w:type="dxa"/>
          </w:tcPr>
          <w:p w14:paraId="084FBD30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761998A0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F01292F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A95E20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30D7E0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7A9086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AB3DE7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16A318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1FBE28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72D91D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A4074D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5CF3B7E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A2A0D1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A450DA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629F23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23E48C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A7ACC7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403BB3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E3204B8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FEBFB9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B1F5CF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D3E67C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E1FA3BE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ED98C42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AE6B0D1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C66E45" w14:paraId="2DCDEBCC" w14:textId="77777777" w:rsidTr="00806CB1">
        <w:tc>
          <w:tcPr>
            <w:tcW w:w="313" w:type="dxa"/>
          </w:tcPr>
          <w:p w14:paraId="2AD85B3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493066A8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0DF29C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C527C9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382FA7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2CF448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484C9B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53AF65B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209AD1F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8432A3F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3B87E4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7D0C63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F50880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F7ED41A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F9BAA5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1E2644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52D089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BAFC08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0790D6C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F04CC0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6147360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99AF852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93568CF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102B35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FA6671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C66E45" w14:paraId="65CADE57" w14:textId="77777777" w:rsidTr="00806CB1">
        <w:tc>
          <w:tcPr>
            <w:tcW w:w="313" w:type="dxa"/>
          </w:tcPr>
          <w:p w14:paraId="4FDBB020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3A008C40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21137CF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996E1C2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C5F95F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A09BB7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26992AF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72CFDDF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41413A2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141DA2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65A319B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D2DC652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01E2EC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0F54CDA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D9228C1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B323AC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1057C6C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A830172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EDB2D7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96BC071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5C267D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E16BD8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971F21C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361DEA2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CA6CB1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</w:tbl>
    <w:p w14:paraId="32C0A266" w14:textId="77777777" w:rsidR="00C66E45" w:rsidRPr="00D96407" w:rsidRDefault="00C66E45" w:rsidP="00C66E45">
      <w:pPr>
        <w:pStyle w:val="a9"/>
        <w:bidi w:val="0"/>
        <w:rPr>
          <w:rFonts w:ascii="Times New Roman" w:hAnsi="Times New Roman"/>
          <w:sz w:val="28"/>
          <w:szCs w:val="28"/>
        </w:rPr>
      </w:pPr>
    </w:p>
    <w:p w14:paraId="2322E106" w14:textId="77777777" w:rsidR="00C66E45" w:rsidRDefault="00C66E45" w:rsidP="000D1478">
      <w:pPr>
        <w:pStyle w:val="a9"/>
        <w:numPr>
          <w:ilvl w:val="0"/>
          <w:numId w:val="36"/>
        </w:numPr>
        <w:bidi w:val="0"/>
        <w:rPr>
          <w:rFonts w:ascii="Times New Roman" w:hAnsi="Times New Roman"/>
          <w:sz w:val="28"/>
          <w:szCs w:val="28"/>
        </w:rPr>
      </w:pPr>
      <w:r w:rsidRPr="00D96407">
        <w:rPr>
          <w:noProof/>
          <w:position w:val="-26"/>
        </w:rPr>
        <w:drawing>
          <wp:inline distT="0" distB="0" distL="0" distR="0" wp14:anchorId="2FDB2736" wp14:editId="057C0E99">
            <wp:extent cx="380365" cy="441960"/>
            <wp:effectExtent l="0" t="0" r="0" b="0"/>
            <wp:docPr id="1410" name="תמונה 1410" descr="Times New Roman&#10;12&#10;16777215&#10;0&#10;(2/3) * (7/5)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Times New Roman&#10;12&#10;16777215&#10;0&#10;(2/3) * (7/5)&#10;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365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6407">
        <w:rPr>
          <w:rFonts w:ascii="Times New Roman" w:hAnsi="Times New Roman"/>
          <w:sz w:val="28"/>
          <w:szCs w:val="28"/>
        </w:rPr>
        <w:t>=</w:t>
      </w:r>
    </w:p>
    <w:tbl>
      <w:tblPr>
        <w:tblpPr w:leftFromText="180" w:rightFromText="180" w:vertAnchor="text" w:horzAnchor="margin" w:tblpXSpec="center" w:tblpY="269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C66E45" w14:paraId="4D90E1BE" w14:textId="77777777" w:rsidTr="00806CB1">
        <w:tc>
          <w:tcPr>
            <w:tcW w:w="313" w:type="dxa"/>
          </w:tcPr>
          <w:p w14:paraId="0C1F5EFA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2A8B4E5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D4988A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90BF36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A8507CF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C89912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4924FC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C0C1BA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78DA7A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0650D7A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FC2E56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2E853DA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5E5901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2D5772F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249FBCC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B4DA40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C9A154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E3021E2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790BF21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70141B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642AC1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6D111C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DA3B8D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CF6D6C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499DBC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C66E45" w14:paraId="2442AA29" w14:textId="77777777" w:rsidTr="00806CB1">
        <w:tc>
          <w:tcPr>
            <w:tcW w:w="313" w:type="dxa"/>
          </w:tcPr>
          <w:p w14:paraId="4A31137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57C45CC0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327052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AFD3CA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00C8ED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CD07C1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5362C3E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A4C19D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4884CB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BF3A27C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CAD23A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93D5E6A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25BCA7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6724B4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9BE06A2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A1155A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61001F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F277AA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89A2FEB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E2D0198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FA2F90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A38BFCA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E2262FA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83BEC4F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DE5643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C66E45" w14:paraId="3E473CFB" w14:textId="77777777" w:rsidTr="00806CB1">
        <w:tc>
          <w:tcPr>
            <w:tcW w:w="313" w:type="dxa"/>
          </w:tcPr>
          <w:p w14:paraId="2C86BD5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481B63CA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DD00F6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1EBC62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D1D709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D74B04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09AD3A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EB69B4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E7035C2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1CB1F1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87426AB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AFC5740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DABDFBB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5B2EC9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C2B26A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E76F802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5156408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0AB51C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76C6AE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54ECBB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AE9AEC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1E2E1D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7FE848A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A2F8C01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D1AF57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C66E45" w14:paraId="31C5D034" w14:textId="77777777" w:rsidTr="00806CB1">
        <w:tc>
          <w:tcPr>
            <w:tcW w:w="313" w:type="dxa"/>
          </w:tcPr>
          <w:p w14:paraId="4DFB3AEE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3A109CD2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A5CEE6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A3264D1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A5294C0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D212FAB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D2E632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79E933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9820908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CA15B4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536EDA2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74746F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479D61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116BC7E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04A17F2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585878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EAC9C4F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EF555F1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4EEF730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E8DB0D8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CC6487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DD658E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31CF91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98C0401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B825362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</w:tbl>
    <w:p w14:paraId="0CD11DE1" w14:textId="77777777" w:rsidR="00C66E45" w:rsidRPr="00D96407" w:rsidRDefault="00C66E45" w:rsidP="00C66E45">
      <w:pPr>
        <w:bidi w:val="0"/>
        <w:ind w:left="360"/>
        <w:rPr>
          <w:rFonts w:ascii="Times New Roman" w:hAnsi="Times New Roman"/>
          <w:sz w:val="28"/>
          <w:szCs w:val="28"/>
        </w:rPr>
      </w:pPr>
    </w:p>
    <w:tbl>
      <w:tblPr>
        <w:tblpPr w:leftFromText="180" w:rightFromText="180" w:vertAnchor="text" w:horzAnchor="margin" w:tblpXSpec="center" w:tblpY="843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806CB1" w14:paraId="37F33984" w14:textId="77777777" w:rsidTr="00806CB1">
        <w:tc>
          <w:tcPr>
            <w:tcW w:w="313" w:type="dxa"/>
          </w:tcPr>
          <w:p w14:paraId="4D74030D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76A5DA0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3AACD68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A9700E5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E0A4388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ACD994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C7E807A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C13A4EE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8AB2BC9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9BB7217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714E5C7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7BFBBDD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196EC72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5F99F1D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45A033C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C3AFD9F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E209B06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3E7FC23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5C0A514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A89CC5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3717B9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39F93C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BF5AC37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ADC68CF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4ADBB32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806CB1" w14:paraId="26DD991A" w14:textId="77777777" w:rsidTr="00806CB1">
        <w:tc>
          <w:tcPr>
            <w:tcW w:w="313" w:type="dxa"/>
          </w:tcPr>
          <w:p w14:paraId="08F25A51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547F9557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D91021F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F0B3F17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D8061C5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133ABB0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64E7925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B8A642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731BCC2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A233120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3205984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B16DBF9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70189B9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10D3365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2799949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DFA7889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CEEF2A4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5DF535E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38E3C87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2B4D8CA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EED9DBE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CC94C20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17A5A1F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DDFF95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46DE457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806CB1" w14:paraId="6CBBAA1D" w14:textId="77777777" w:rsidTr="00806CB1">
        <w:tc>
          <w:tcPr>
            <w:tcW w:w="313" w:type="dxa"/>
          </w:tcPr>
          <w:p w14:paraId="1E473677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2D0139AA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30DFEB5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AF13853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30AA86F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AEC93E7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0F2B5C6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A3430E3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F446B00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EC9C67A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DD00A51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12890A8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C423E99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4682496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A506BE5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A47E072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27A4E5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91CC3D6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F91CD39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77ACD6F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D281155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52DED4E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DF593E4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1376168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4A08283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806CB1" w14:paraId="61E51ED9" w14:textId="77777777" w:rsidTr="00806CB1">
        <w:tc>
          <w:tcPr>
            <w:tcW w:w="313" w:type="dxa"/>
          </w:tcPr>
          <w:p w14:paraId="767A0228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41B1C0D3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B3F4813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5BCF08C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C64F70F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866F03D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01B1C52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B1A2631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5380CAE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24B31D3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9C3317C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04E46FA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605B1FF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38A60EC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EB51D0B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5280AA3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C2CC850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D0D6847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6661CA6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665D044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AF390E0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D09C8D9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B6B2731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8CB4E1A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A802A57" w14:textId="77777777" w:rsidR="00806CB1" w:rsidRPr="008D1580" w:rsidRDefault="00806CB1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</w:tbl>
    <w:p w14:paraId="2DDD6378" w14:textId="77777777" w:rsidR="00C66E45" w:rsidRDefault="00C66E45" w:rsidP="000D1478">
      <w:pPr>
        <w:pStyle w:val="a9"/>
        <w:numPr>
          <w:ilvl w:val="0"/>
          <w:numId w:val="36"/>
        </w:numPr>
        <w:bidi w:val="0"/>
        <w:rPr>
          <w:rFonts w:ascii="Times New Roman" w:hAnsi="Times New Roman"/>
          <w:sz w:val="28"/>
          <w:szCs w:val="28"/>
        </w:rPr>
      </w:pPr>
      <w:r w:rsidRPr="00D96407">
        <w:rPr>
          <w:noProof/>
          <w:position w:val="-26"/>
        </w:rPr>
        <w:drawing>
          <wp:inline distT="0" distB="0" distL="0" distR="0" wp14:anchorId="0348BE1B" wp14:editId="18B1BFF8">
            <wp:extent cx="369570" cy="441960"/>
            <wp:effectExtent l="0" t="0" r="0" b="0"/>
            <wp:docPr id="1411" name="תמונה 1411" descr="Times New Roman&#10;12&#10;16777215&#10;0&#10;4\omc (3/5)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Times New Roman&#10;12&#10;16777215&#10;0&#10;4\omc (3/5)&#10;"/>
                    <pic:cNvPicPr>
                      <a:picLocks noChangeAspect="1" noChangeArrowheads="1"/>
                    </pic:cNvPicPr>
                  </pic:nvPicPr>
                  <pic:blipFill>
                    <a:blip r:embed="rId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6407">
        <w:rPr>
          <w:rFonts w:ascii="Times New Roman" w:hAnsi="Times New Roman"/>
          <w:sz w:val="28"/>
          <w:szCs w:val="28"/>
        </w:rPr>
        <w:t>=</w:t>
      </w:r>
    </w:p>
    <w:p w14:paraId="213DB701" w14:textId="77777777" w:rsidR="00C66E45" w:rsidRPr="00D96407" w:rsidRDefault="00C66E45" w:rsidP="00C66E45">
      <w:pPr>
        <w:pStyle w:val="a9"/>
        <w:bidi w:val="0"/>
        <w:rPr>
          <w:rFonts w:ascii="Times New Roman" w:hAnsi="Times New Roman"/>
          <w:sz w:val="28"/>
          <w:szCs w:val="28"/>
        </w:rPr>
      </w:pPr>
    </w:p>
    <w:p w14:paraId="57A274FB" w14:textId="77777777" w:rsidR="00C66E45" w:rsidRPr="00D96407" w:rsidRDefault="00C66E45" w:rsidP="000D1478">
      <w:pPr>
        <w:pStyle w:val="a9"/>
        <w:numPr>
          <w:ilvl w:val="0"/>
          <w:numId w:val="36"/>
        </w:numPr>
        <w:bidi w:val="0"/>
        <w:rPr>
          <w:rFonts w:ascii="Times New Roman" w:hAnsi="Times New Roman"/>
          <w:sz w:val="28"/>
          <w:szCs w:val="28"/>
          <w:rtl/>
        </w:rPr>
      </w:pPr>
      <w:r w:rsidRPr="00D96407">
        <w:rPr>
          <w:rFonts w:ascii="Times New Roman" w:hAnsi="Times New Roman"/>
          <w:noProof/>
          <w:position w:val="-26"/>
        </w:rPr>
        <w:drawing>
          <wp:inline distT="0" distB="0" distL="0" distR="0" wp14:anchorId="761E3C5F" wp14:editId="00FF10F6">
            <wp:extent cx="349250" cy="441960"/>
            <wp:effectExtent l="0" t="0" r="0" b="0"/>
            <wp:docPr id="1412" name="תמונה 1412" descr="Times New Roman&#10;12&#10;16777215&#10;0&#10;&#10;   (2/3) : (7/5)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Times New Roman&#10;12&#10;16777215&#10;0&#10;&#10;   (2/3) : (7/5)&#10;"/>
                    <pic:cNvPicPr>
                      <a:picLocks noChangeAspect="1" noChangeArrowheads="1"/>
                    </pic:cNvPicPr>
                  </pic:nvPicPr>
                  <pic:blipFill>
                    <a:blip r:embed="rId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6407">
        <w:rPr>
          <w:rFonts w:ascii="Times New Roman" w:hAnsi="Times New Roman"/>
          <w:sz w:val="28"/>
          <w:szCs w:val="28"/>
        </w:rPr>
        <w:t>=</w:t>
      </w:r>
    </w:p>
    <w:tbl>
      <w:tblPr>
        <w:tblpPr w:leftFromText="180" w:rightFromText="180" w:vertAnchor="text" w:horzAnchor="margin" w:tblpXSpec="center" w:tblpY="269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C66E45" w14:paraId="6B097776" w14:textId="77777777" w:rsidTr="00806CB1">
        <w:tc>
          <w:tcPr>
            <w:tcW w:w="313" w:type="dxa"/>
          </w:tcPr>
          <w:p w14:paraId="0E6EB64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485457C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6B842C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5E6FC8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97282E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9150381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634440E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E239EE8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794119C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67453A8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7BA2088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A7EECB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24B936E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86394DC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F52BB1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3DFAB2F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6B6F76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43DEF4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7114DEF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DE7AD2E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BEB9202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74D1778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38A07AC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1552A5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B468281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C66E45" w14:paraId="663F1EC9" w14:textId="77777777" w:rsidTr="00806CB1">
        <w:tc>
          <w:tcPr>
            <w:tcW w:w="313" w:type="dxa"/>
          </w:tcPr>
          <w:p w14:paraId="6538D99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510022B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D417EEF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4AF5B3C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64BE06A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7ED379F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27BA501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C75F3D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417C50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EEECCE0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A3688B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9279811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F0197DE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B2C1BBA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630A6FB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382C10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A34EFB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BDCC061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ECD29F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FCFFC0A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904E98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C7F5DA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D3863F8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76029E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F34C38F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C66E45" w14:paraId="2C8A154B" w14:textId="77777777" w:rsidTr="00806CB1">
        <w:tc>
          <w:tcPr>
            <w:tcW w:w="313" w:type="dxa"/>
          </w:tcPr>
          <w:p w14:paraId="1E8CFD0F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21D4DB7A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DF4A58B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D7FB79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7B3CE1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7F609D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4E473D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B3DE1AB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00724AF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D16EC9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37F64B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9471A92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7D309F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63201A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777257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0E5E582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EA26F70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899F2E8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508723E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01384B3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7D6882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C31A0FF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6FA4142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9A66D1A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0B4360B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  <w:tr w:rsidR="00C66E45" w14:paraId="3E461B7E" w14:textId="77777777" w:rsidTr="00806CB1">
        <w:tc>
          <w:tcPr>
            <w:tcW w:w="313" w:type="dxa"/>
          </w:tcPr>
          <w:p w14:paraId="485FBB28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3" w:type="dxa"/>
          </w:tcPr>
          <w:p w14:paraId="1B9BD05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39549AA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137DC58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70CF0C9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67E4088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47EA8BA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A1BC33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61CA7B6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45ADAB1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3C848F8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482A54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630B64F7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72D3F35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DDEA82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51E68A9B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460485C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4CC4A20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E89A22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11E1B9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2B163C64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F17809A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13AD573C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7BF8509D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  <w:tc>
          <w:tcPr>
            <w:tcW w:w="312" w:type="dxa"/>
          </w:tcPr>
          <w:p w14:paraId="0039A39B" w14:textId="77777777" w:rsidR="00C66E45" w:rsidRPr="008D1580" w:rsidRDefault="00C66E45" w:rsidP="00806CB1">
            <w:pPr>
              <w:pStyle w:val="a9"/>
              <w:ind w:left="0"/>
              <w:rPr>
                <w:sz w:val="6"/>
                <w:szCs w:val="6"/>
                <w:rtl/>
              </w:rPr>
            </w:pPr>
          </w:p>
        </w:tc>
      </w:tr>
    </w:tbl>
    <w:p w14:paraId="229994BB" w14:textId="77777777" w:rsidR="000D1478" w:rsidRDefault="000D1478" w:rsidP="00C44AE3">
      <w:pPr>
        <w:keepNext/>
        <w:outlineLvl w:val="0"/>
        <w:rPr>
          <w:rFonts w:ascii="Arial" w:eastAsia="Batang" w:hAnsi="Arial"/>
          <w:b/>
          <w:bCs/>
          <w:kern w:val="32"/>
          <w:sz w:val="52"/>
          <w:szCs w:val="52"/>
          <w:rtl/>
        </w:rPr>
      </w:pPr>
    </w:p>
    <w:p w14:paraId="78EB97A2" w14:textId="77777777" w:rsidR="000D1478" w:rsidRDefault="000D1478">
      <w:pPr>
        <w:bidi w:val="0"/>
        <w:rPr>
          <w:rFonts w:ascii="Arial" w:eastAsia="Batang" w:hAnsi="Arial"/>
          <w:b/>
          <w:bCs/>
          <w:kern w:val="32"/>
          <w:sz w:val="52"/>
          <w:szCs w:val="52"/>
          <w:rtl/>
        </w:rPr>
      </w:pPr>
      <w:r>
        <w:rPr>
          <w:rFonts w:ascii="Arial" w:eastAsia="Batang" w:hAnsi="Arial"/>
          <w:b/>
          <w:bCs/>
          <w:kern w:val="32"/>
          <w:sz w:val="52"/>
          <w:szCs w:val="52"/>
          <w:rtl/>
        </w:rPr>
        <w:br w:type="page"/>
      </w:r>
    </w:p>
    <w:p w14:paraId="0125098E" w14:textId="77777777" w:rsidR="00E51FF0" w:rsidRDefault="00E51FF0" w:rsidP="00C44AE3">
      <w:pPr>
        <w:keepNext/>
        <w:outlineLvl w:val="0"/>
        <w:rPr>
          <w:rFonts w:ascii="Arial" w:eastAsia="Batang" w:hAnsi="Arial"/>
          <w:b/>
          <w:bCs/>
          <w:kern w:val="32"/>
          <w:sz w:val="52"/>
          <w:szCs w:val="52"/>
          <w:rtl/>
        </w:rPr>
      </w:pPr>
    </w:p>
    <w:p w14:paraId="04EC4F0D" w14:textId="77777777" w:rsidR="00E51FF0" w:rsidRDefault="00E51FF0" w:rsidP="00C44AE3">
      <w:pPr>
        <w:keepNext/>
        <w:outlineLvl w:val="0"/>
        <w:rPr>
          <w:rFonts w:ascii="Arial" w:eastAsia="Batang" w:hAnsi="Arial"/>
          <w:b/>
          <w:bCs/>
          <w:kern w:val="32"/>
          <w:sz w:val="52"/>
          <w:szCs w:val="52"/>
          <w:rtl/>
        </w:rPr>
      </w:pPr>
    </w:p>
    <w:p w14:paraId="78A15D9E" w14:textId="77777777" w:rsidR="00E51FF0" w:rsidRDefault="00E51FF0" w:rsidP="00C44AE3">
      <w:pPr>
        <w:keepNext/>
        <w:outlineLvl w:val="0"/>
        <w:rPr>
          <w:rFonts w:ascii="Arial" w:eastAsia="Batang" w:hAnsi="Arial"/>
          <w:b/>
          <w:bCs/>
          <w:kern w:val="32"/>
          <w:sz w:val="52"/>
          <w:szCs w:val="52"/>
          <w:rtl/>
        </w:rPr>
      </w:pPr>
    </w:p>
    <w:p w14:paraId="61916F10" w14:textId="77777777" w:rsidR="00E51FF0" w:rsidRDefault="00E51FF0" w:rsidP="00C44AE3">
      <w:pPr>
        <w:keepNext/>
        <w:outlineLvl w:val="0"/>
        <w:rPr>
          <w:rFonts w:ascii="Arial" w:eastAsia="Batang" w:hAnsi="Arial"/>
          <w:b/>
          <w:bCs/>
          <w:kern w:val="32"/>
          <w:sz w:val="52"/>
          <w:szCs w:val="52"/>
          <w:rtl/>
        </w:rPr>
      </w:pPr>
    </w:p>
    <w:p w14:paraId="235EB2B9" w14:textId="77777777" w:rsidR="00E51FF0" w:rsidRDefault="00C44AE3" w:rsidP="00E51FF0">
      <w:pPr>
        <w:keepNext/>
        <w:jc w:val="center"/>
        <w:outlineLvl w:val="0"/>
        <w:rPr>
          <w:rFonts w:ascii="Arial" w:eastAsia="Batang" w:hAnsi="Arial"/>
          <w:b/>
          <w:bCs/>
          <w:kern w:val="32"/>
          <w:sz w:val="52"/>
          <w:szCs w:val="52"/>
          <w:rtl/>
        </w:rPr>
      </w:pPr>
      <w:r>
        <w:rPr>
          <w:rFonts w:ascii="Arial" w:eastAsia="Batang" w:hAnsi="Arial" w:hint="cs"/>
          <w:b/>
          <w:bCs/>
          <w:kern w:val="32"/>
          <w:sz w:val="52"/>
          <w:szCs w:val="52"/>
          <w:rtl/>
        </w:rPr>
        <w:t>תרגול</w:t>
      </w:r>
      <w:r w:rsidR="00E51FF0">
        <w:rPr>
          <w:rFonts w:ascii="Arial" w:eastAsia="Batang" w:hAnsi="Arial" w:hint="cs"/>
          <w:b/>
          <w:bCs/>
          <w:kern w:val="32"/>
          <w:sz w:val="52"/>
          <w:szCs w:val="52"/>
          <w:rtl/>
        </w:rPr>
        <w:t>:</w:t>
      </w:r>
      <w:r w:rsidR="00E51FF0">
        <w:rPr>
          <w:rFonts w:ascii="Arial" w:eastAsia="Batang" w:hAnsi="Arial"/>
          <w:b/>
          <w:bCs/>
          <w:kern w:val="32"/>
          <w:sz w:val="52"/>
          <w:szCs w:val="52"/>
          <w:rtl/>
        </w:rPr>
        <w:br/>
      </w:r>
    </w:p>
    <w:p w14:paraId="02FB2AFE" w14:textId="77777777" w:rsidR="005138E0" w:rsidRDefault="00E51FF0" w:rsidP="00E51FF0">
      <w:pPr>
        <w:keepNext/>
        <w:jc w:val="center"/>
        <w:outlineLvl w:val="0"/>
        <w:rPr>
          <w:rFonts w:ascii="Arial" w:eastAsia="Batang" w:hAnsi="Arial"/>
          <w:b/>
          <w:bCs/>
          <w:kern w:val="32"/>
          <w:sz w:val="52"/>
          <w:szCs w:val="52"/>
        </w:rPr>
      </w:pPr>
      <w:r>
        <w:rPr>
          <w:rFonts w:ascii="Arial" w:eastAsia="Batang" w:hAnsi="Arial" w:hint="cs"/>
          <w:b/>
          <w:bCs/>
          <w:kern w:val="32"/>
          <w:sz w:val="52"/>
          <w:szCs w:val="52"/>
          <w:rtl/>
        </w:rPr>
        <w:t>טכניקה</w:t>
      </w:r>
      <w:r w:rsidR="00C44AE3">
        <w:rPr>
          <w:rFonts w:ascii="Arial" w:eastAsia="Batang" w:hAnsi="Arial" w:hint="cs"/>
          <w:b/>
          <w:bCs/>
          <w:kern w:val="32"/>
          <w:sz w:val="52"/>
          <w:szCs w:val="52"/>
          <w:rtl/>
        </w:rPr>
        <w:t xml:space="preserve"> </w:t>
      </w:r>
      <w:r w:rsidR="005138E0">
        <w:rPr>
          <w:rFonts w:ascii="Arial" w:eastAsia="Batang" w:hAnsi="Arial" w:hint="cs"/>
          <w:b/>
          <w:bCs/>
          <w:kern w:val="32"/>
          <w:sz w:val="52"/>
          <w:szCs w:val="52"/>
          <w:rtl/>
        </w:rPr>
        <w:t>אלגבר</w:t>
      </w:r>
      <w:r>
        <w:rPr>
          <w:rFonts w:ascii="Arial" w:eastAsia="Batang" w:hAnsi="Arial" w:hint="cs"/>
          <w:b/>
          <w:bCs/>
          <w:kern w:val="32"/>
          <w:sz w:val="52"/>
          <w:szCs w:val="52"/>
          <w:rtl/>
        </w:rPr>
        <w:t>ית</w:t>
      </w:r>
    </w:p>
    <w:p w14:paraId="78AD0632" w14:textId="77777777" w:rsidR="005138E0" w:rsidRDefault="005138E0" w:rsidP="005138E0">
      <w:pPr>
        <w:jc w:val="both"/>
        <w:outlineLvl w:val="0"/>
        <w:rPr>
          <w:rFonts w:ascii="Arial" w:eastAsia="Batang" w:hAnsi="Arial"/>
          <w:sz w:val="40"/>
          <w:szCs w:val="40"/>
        </w:rPr>
      </w:pPr>
    </w:p>
    <w:p w14:paraId="20D3A7A7" w14:textId="77777777" w:rsidR="00E51FF0" w:rsidRDefault="00E51FF0">
      <w:pPr>
        <w:bidi w:val="0"/>
        <w:rPr>
          <w:rFonts w:ascii="Arial" w:eastAsia="Batang" w:hAnsi="Arial"/>
          <w:b/>
          <w:bCs/>
          <w:sz w:val="36"/>
          <w:szCs w:val="40"/>
          <w:rtl/>
        </w:rPr>
      </w:pPr>
      <w:bookmarkStart w:id="0" w:name="_Toc220046545"/>
      <w:bookmarkStart w:id="1" w:name="_Toc220046389"/>
      <w:r>
        <w:rPr>
          <w:rFonts w:ascii="Arial" w:eastAsia="Batang" w:hAnsi="Arial"/>
          <w:b/>
          <w:bCs/>
          <w:sz w:val="36"/>
          <w:szCs w:val="40"/>
          <w:rtl/>
        </w:rPr>
        <w:br w:type="page"/>
      </w:r>
    </w:p>
    <w:p w14:paraId="72D3630B" w14:textId="77777777" w:rsidR="005138E0" w:rsidRDefault="005138E0" w:rsidP="005138E0">
      <w:pPr>
        <w:keepNext/>
        <w:jc w:val="center"/>
        <w:outlineLvl w:val="1"/>
        <w:rPr>
          <w:rFonts w:ascii="Arial" w:eastAsia="Batang" w:hAnsi="Arial"/>
          <w:b/>
          <w:bCs/>
          <w:sz w:val="36"/>
          <w:szCs w:val="40"/>
          <w:rtl/>
        </w:rPr>
      </w:pPr>
      <w:r>
        <w:rPr>
          <w:rFonts w:ascii="Arial" w:eastAsia="Batang" w:hAnsi="Arial" w:hint="cs"/>
          <w:b/>
          <w:bCs/>
          <w:sz w:val="36"/>
          <w:szCs w:val="40"/>
          <w:rtl/>
        </w:rPr>
        <w:t>חזקות</w:t>
      </w:r>
      <w:bookmarkEnd w:id="0"/>
      <w:bookmarkEnd w:id="1"/>
    </w:p>
    <w:p w14:paraId="328B91BC" w14:textId="77777777" w:rsidR="005138E0" w:rsidRDefault="005138E0" w:rsidP="005138E0">
      <w:pPr>
        <w:jc w:val="both"/>
        <w:rPr>
          <w:rFonts w:ascii="Arial" w:eastAsia="Batang" w:hAnsi="Arial"/>
          <w:sz w:val="16"/>
          <w:szCs w:val="16"/>
          <w:rtl/>
        </w:rPr>
      </w:pPr>
    </w:p>
    <w:p w14:paraId="2F62B323" w14:textId="77777777" w:rsidR="005138E0" w:rsidRDefault="005138E0" w:rsidP="005138E0">
      <w:pPr>
        <w:jc w:val="both"/>
        <w:outlineLvl w:val="0"/>
        <w:rPr>
          <w:rFonts w:ascii="Arial" w:eastAsia="Batang" w:hAnsi="Arial"/>
          <w:sz w:val="22"/>
        </w:rPr>
      </w:pPr>
    </w:p>
    <w:p w14:paraId="787F1762" w14:textId="77777777" w:rsidR="005138E0" w:rsidRDefault="005138E0" w:rsidP="005138E0">
      <w:pPr>
        <w:ind w:left="1134"/>
        <w:jc w:val="both"/>
        <w:rPr>
          <w:rFonts w:ascii="Arial" w:eastAsia="Batang" w:hAnsi="Arial"/>
          <w:b/>
          <w:bCs/>
          <w:sz w:val="28"/>
          <w:szCs w:val="28"/>
          <w:rtl/>
        </w:rPr>
      </w:pPr>
      <w:r>
        <w:rPr>
          <w:rFonts w:ascii="Arial" w:eastAsia="Batang" w:hAnsi="Arial" w:hint="cs"/>
          <w:b/>
          <w:bCs/>
          <w:sz w:val="28"/>
          <w:szCs w:val="28"/>
          <w:rtl/>
        </w:rPr>
        <w:t>תרגול פעולת החזקה</w:t>
      </w:r>
    </w:p>
    <w:p w14:paraId="3EB10A5B" w14:textId="77777777" w:rsidR="005138E0" w:rsidRDefault="005138E0" w:rsidP="005138E0">
      <w:pPr>
        <w:jc w:val="both"/>
        <w:rPr>
          <w:rFonts w:ascii="Arial" w:eastAsia="Batang" w:hAnsi="Arial"/>
          <w:sz w:val="16"/>
          <w:szCs w:val="16"/>
          <w:rtl/>
        </w:rPr>
      </w:pPr>
    </w:p>
    <w:p w14:paraId="28E7135C" w14:textId="77777777" w:rsidR="005138E0" w:rsidRDefault="005138E0" w:rsidP="005138E0">
      <w:pPr>
        <w:jc w:val="both"/>
        <w:rPr>
          <w:rFonts w:ascii="Arial" w:eastAsia="Batang" w:hAnsi="Arial"/>
          <w:sz w:val="22"/>
          <w:rtl/>
        </w:rPr>
      </w:pPr>
    </w:p>
    <w:p w14:paraId="43DE8325" w14:textId="77777777" w:rsidR="005138E0" w:rsidRDefault="005138E0" w:rsidP="005138E0">
      <w:pPr>
        <w:jc w:val="both"/>
        <w:rPr>
          <w:rFonts w:ascii="Arial" w:eastAsia="Batang" w:hAnsi="Arial"/>
          <w:rtl/>
        </w:rPr>
      </w:pPr>
      <w:r>
        <w:rPr>
          <w:rFonts w:ascii="Arial" w:eastAsia="Batang" w:hAnsi="Arial" w:hint="cs"/>
          <w:sz w:val="22"/>
          <w:rtl/>
        </w:rPr>
        <w:t>פתור את תרגילי החזקות שלפניך:</w:t>
      </w:r>
    </w:p>
    <w:p w14:paraId="4A59EA4C" w14:textId="77777777" w:rsidR="005138E0" w:rsidRDefault="005138E0" w:rsidP="005138E0">
      <w:pPr>
        <w:jc w:val="both"/>
        <w:rPr>
          <w:rFonts w:ascii="Arial" w:eastAsia="Batang" w:hAnsi="Arial"/>
          <w:rtl/>
        </w:rPr>
      </w:pPr>
    </w:p>
    <w:p w14:paraId="767E46DD" w14:textId="77777777" w:rsidR="005138E0" w:rsidRDefault="005138E0" w:rsidP="005138E0">
      <w:pPr>
        <w:tabs>
          <w:tab w:val="left" w:pos="567"/>
          <w:tab w:val="left" w:pos="3119"/>
          <w:tab w:val="left" w:pos="3686"/>
          <w:tab w:val="left" w:pos="6237"/>
          <w:tab w:val="left" w:pos="6804"/>
        </w:tabs>
        <w:bidi w:val="0"/>
        <w:jc w:val="both"/>
        <w:rPr>
          <w:rFonts w:ascii="Arial" w:eastAsia="Batang" w:hAnsi="Arial"/>
          <w:sz w:val="22"/>
          <w:rtl/>
        </w:rPr>
      </w:pPr>
      <w:r>
        <w:rPr>
          <w:rFonts w:ascii="Arial" w:eastAsia="Batang" w:hAnsi="Arial"/>
          <w:b/>
          <w:bCs/>
          <w:sz w:val="22"/>
        </w:rPr>
        <w:t>1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4"/>
          <w:sz w:val="22"/>
        </w:rPr>
        <w:object w:dxaOrig="300" w:dyaOrig="330" w14:anchorId="543A5800">
          <v:shape id="_x0000_i1339" type="#_x0000_t75" style="width:15pt;height:16.5pt" o:ole="">
            <v:imagedata r:id="rId713" o:title=""/>
          </v:shape>
          <o:OLEObject Type="Embed" ProgID="Equation.DSMT4" ShapeID="_x0000_i1339" DrawAspect="Content" ObjectID="_1737262244" r:id="rId714"/>
        </w:objec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sz w:val="22"/>
        </w:rPr>
        <w:t>8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6"/>
          <w:sz w:val="22"/>
        </w:rPr>
        <w:object w:dxaOrig="270" w:dyaOrig="345" w14:anchorId="5D4EDF67">
          <v:shape id="_x0000_i1340" type="#_x0000_t75" style="width:13.5pt;height:17.25pt" o:ole="">
            <v:imagedata r:id="rId715" o:title=""/>
          </v:shape>
          <o:OLEObject Type="Embed" ProgID="Equation.DSMT4" ShapeID="_x0000_i1340" DrawAspect="Content" ObjectID="_1737262245" r:id="rId716"/>
        </w:objec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sz w:val="22"/>
        </w:rPr>
        <w:t>15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4"/>
          <w:sz w:val="22"/>
        </w:rPr>
        <w:object w:dxaOrig="420" w:dyaOrig="330" w14:anchorId="35DD4AD6">
          <v:shape id="_x0000_i1341" type="#_x0000_t75" style="width:21pt;height:16.5pt" o:ole="">
            <v:imagedata r:id="rId717" o:title=""/>
          </v:shape>
          <o:OLEObject Type="Embed" ProgID="Equation.DSMT4" ShapeID="_x0000_i1341" DrawAspect="Content" ObjectID="_1737262246" r:id="rId718"/>
        </w:object>
      </w:r>
    </w:p>
    <w:p w14:paraId="657183A5" w14:textId="77777777" w:rsidR="005138E0" w:rsidRDefault="005138E0" w:rsidP="005138E0">
      <w:pPr>
        <w:tabs>
          <w:tab w:val="left" w:pos="567"/>
          <w:tab w:val="left" w:pos="3119"/>
          <w:tab w:val="left" w:pos="3686"/>
          <w:tab w:val="left" w:pos="6237"/>
          <w:tab w:val="left" w:pos="6804"/>
        </w:tabs>
        <w:bidi w:val="0"/>
        <w:jc w:val="both"/>
        <w:rPr>
          <w:rFonts w:ascii="Arial" w:eastAsia="Batang" w:hAnsi="Arial"/>
          <w:sz w:val="16"/>
          <w:szCs w:val="16"/>
        </w:rPr>
      </w:pPr>
    </w:p>
    <w:p w14:paraId="4ED4386B" w14:textId="77777777" w:rsidR="005138E0" w:rsidRDefault="005138E0" w:rsidP="005138E0">
      <w:pPr>
        <w:tabs>
          <w:tab w:val="left" w:pos="567"/>
          <w:tab w:val="left" w:pos="3119"/>
          <w:tab w:val="left" w:pos="3686"/>
          <w:tab w:val="left" w:pos="6237"/>
          <w:tab w:val="left" w:pos="6804"/>
        </w:tabs>
        <w:bidi w:val="0"/>
        <w:jc w:val="both"/>
        <w:rPr>
          <w:rFonts w:ascii="Arial" w:eastAsia="Batang" w:hAnsi="Arial"/>
          <w:sz w:val="22"/>
        </w:rPr>
      </w:pPr>
      <w:r>
        <w:rPr>
          <w:rFonts w:ascii="Arial" w:eastAsia="Batang" w:hAnsi="Arial"/>
          <w:b/>
          <w:bCs/>
          <w:sz w:val="22"/>
        </w:rPr>
        <w:t>2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6"/>
          <w:sz w:val="22"/>
        </w:rPr>
        <w:object w:dxaOrig="270" w:dyaOrig="345" w14:anchorId="058CB41C">
          <v:shape id="_x0000_i1342" type="#_x0000_t75" style="width:13.5pt;height:17.25pt" o:ole="">
            <v:imagedata r:id="rId719" o:title=""/>
          </v:shape>
          <o:OLEObject Type="Embed" ProgID="Equation.DSMT4" ShapeID="_x0000_i1342" DrawAspect="Content" ObjectID="_1737262247" r:id="rId720"/>
        </w:objec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sz w:val="22"/>
        </w:rPr>
        <w:t>9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10"/>
          <w:sz w:val="22"/>
        </w:rPr>
        <w:object w:dxaOrig="555" w:dyaOrig="375" w14:anchorId="01E64AC7">
          <v:shape id="_x0000_i1343" type="#_x0000_t75" style="width:27.75pt;height:18.75pt" o:ole="">
            <v:imagedata r:id="rId721" o:title=""/>
          </v:shape>
          <o:OLEObject Type="Embed" ProgID="Equation.DSMT4" ShapeID="_x0000_i1343" DrawAspect="Content" ObjectID="_1737262248" r:id="rId722"/>
        </w:objec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sz w:val="22"/>
        </w:rPr>
        <w:t>16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6"/>
          <w:sz w:val="22"/>
        </w:rPr>
        <w:object w:dxaOrig="420" w:dyaOrig="345" w14:anchorId="7ACF5509">
          <v:shape id="_x0000_i1344" type="#_x0000_t75" style="width:21pt;height:17.25pt" o:ole="">
            <v:imagedata r:id="rId723" o:title=""/>
          </v:shape>
          <o:OLEObject Type="Embed" ProgID="Equation.DSMT4" ShapeID="_x0000_i1344" DrawAspect="Content" ObjectID="_1737262249" r:id="rId724"/>
        </w:object>
      </w:r>
    </w:p>
    <w:p w14:paraId="3E8534CB" w14:textId="77777777" w:rsidR="005138E0" w:rsidRDefault="005138E0" w:rsidP="005138E0">
      <w:pPr>
        <w:tabs>
          <w:tab w:val="left" w:pos="567"/>
          <w:tab w:val="left" w:pos="3119"/>
          <w:tab w:val="left" w:pos="3686"/>
          <w:tab w:val="left" w:pos="6237"/>
          <w:tab w:val="left" w:pos="6804"/>
        </w:tabs>
        <w:bidi w:val="0"/>
        <w:jc w:val="both"/>
        <w:rPr>
          <w:rFonts w:ascii="Arial" w:eastAsia="Batang" w:hAnsi="Arial"/>
          <w:sz w:val="16"/>
          <w:szCs w:val="16"/>
        </w:rPr>
      </w:pPr>
    </w:p>
    <w:p w14:paraId="17471402" w14:textId="77777777" w:rsidR="005138E0" w:rsidRDefault="005138E0" w:rsidP="005138E0">
      <w:pPr>
        <w:tabs>
          <w:tab w:val="left" w:pos="567"/>
          <w:tab w:val="left" w:pos="3119"/>
          <w:tab w:val="left" w:pos="3686"/>
          <w:tab w:val="left" w:pos="6237"/>
          <w:tab w:val="left" w:pos="6804"/>
        </w:tabs>
        <w:bidi w:val="0"/>
        <w:jc w:val="both"/>
        <w:rPr>
          <w:rFonts w:ascii="Arial" w:eastAsia="Batang" w:hAnsi="Arial"/>
          <w:sz w:val="22"/>
        </w:rPr>
      </w:pPr>
      <w:r>
        <w:rPr>
          <w:rFonts w:ascii="Arial" w:eastAsia="Batang" w:hAnsi="Arial"/>
          <w:b/>
          <w:bCs/>
          <w:sz w:val="22"/>
        </w:rPr>
        <w:t>3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4"/>
          <w:sz w:val="22"/>
        </w:rPr>
        <w:object w:dxaOrig="270" w:dyaOrig="330" w14:anchorId="7EFE2292">
          <v:shape id="_x0000_i1345" type="#_x0000_t75" style="width:13.5pt;height:16.5pt" o:ole="">
            <v:imagedata r:id="rId725" o:title=""/>
          </v:shape>
          <o:OLEObject Type="Embed" ProgID="Equation.DSMT4" ShapeID="_x0000_i1345" DrawAspect="Content" ObjectID="_1737262250" r:id="rId726"/>
        </w:objec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sz w:val="22"/>
        </w:rPr>
        <w:t>10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10"/>
          <w:sz w:val="22"/>
        </w:rPr>
        <w:object w:dxaOrig="555" w:dyaOrig="375" w14:anchorId="768125F5">
          <v:shape id="_x0000_i1346" type="#_x0000_t75" style="width:27.75pt;height:18.75pt" o:ole="">
            <v:imagedata r:id="rId727" o:title=""/>
          </v:shape>
          <o:OLEObject Type="Embed" ProgID="Equation.DSMT4" ShapeID="_x0000_i1346" DrawAspect="Content" ObjectID="_1737262251" r:id="rId728"/>
        </w:objec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sz w:val="22"/>
        </w:rPr>
        <w:t>17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10"/>
          <w:sz w:val="22"/>
        </w:rPr>
        <w:object w:dxaOrig="690" w:dyaOrig="375" w14:anchorId="539A2FFF">
          <v:shape id="_x0000_i1347" type="#_x0000_t75" style="width:34.5pt;height:18.75pt" o:ole="">
            <v:imagedata r:id="rId729" o:title=""/>
          </v:shape>
          <o:OLEObject Type="Embed" ProgID="Equation.DSMT4" ShapeID="_x0000_i1347" DrawAspect="Content" ObjectID="_1737262252" r:id="rId730"/>
        </w:object>
      </w:r>
    </w:p>
    <w:p w14:paraId="1CD7566A" w14:textId="77777777" w:rsidR="005138E0" w:rsidRDefault="005138E0" w:rsidP="005138E0">
      <w:pPr>
        <w:tabs>
          <w:tab w:val="left" w:pos="567"/>
          <w:tab w:val="left" w:pos="3119"/>
          <w:tab w:val="left" w:pos="3686"/>
          <w:tab w:val="left" w:pos="6237"/>
          <w:tab w:val="left" w:pos="6804"/>
        </w:tabs>
        <w:bidi w:val="0"/>
        <w:jc w:val="both"/>
        <w:rPr>
          <w:rFonts w:ascii="Arial" w:eastAsia="Batang" w:hAnsi="Arial"/>
          <w:sz w:val="16"/>
          <w:szCs w:val="16"/>
        </w:rPr>
      </w:pPr>
    </w:p>
    <w:p w14:paraId="0C1AD124" w14:textId="77777777" w:rsidR="005138E0" w:rsidRDefault="005138E0" w:rsidP="005138E0">
      <w:pPr>
        <w:tabs>
          <w:tab w:val="left" w:pos="567"/>
          <w:tab w:val="left" w:pos="3119"/>
          <w:tab w:val="left" w:pos="3686"/>
          <w:tab w:val="left" w:pos="6237"/>
          <w:tab w:val="left" w:pos="6804"/>
        </w:tabs>
        <w:bidi w:val="0"/>
        <w:jc w:val="both"/>
        <w:rPr>
          <w:rFonts w:ascii="Arial" w:eastAsia="Batang" w:hAnsi="Arial"/>
          <w:sz w:val="22"/>
        </w:rPr>
      </w:pPr>
      <w:r>
        <w:rPr>
          <w:rFonts w:ascii="Arial" w:eastAsia="Batang" w:hAnsi="Arial"/>
          <w:b/>
          <w:bCs/>
          <w:sz w:val="22"/>
        </w:rPr>
        <w:t>4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4"/>
          <w:sz w:val="22"/>
        </w:rPr>
        <w:object w:dxaOrig="300" w:dyaOrig="330" w14:anchorId="5D303D8D">
          <v:shape id="_x0000_i1348" type="#_x0000_t75" style="width:15pt;height:16.5pt" o:ole="">
            <v:imagedata r:id="rId731" o:title=""/>
          </v:shape>
          <o:OLEObject Type="Embed" ProgID="Equation.DSMT4" ShapeID="_x0000_i1348" DrawAspect="Content" ObjectID="_1737262253" r:id="rId732"/>
        </w:objec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sz w:val="22"/>
        </w:rPr>
        <w:t>11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10"/>
          <w:sz w:val="22"/>
        </w:rPr>
        <w:object w:dxaOrig="555" w:dyaOrig="375" w14:anchorId="1EB623FD">
          <v:shape id="_x0000_i1349" type="#_x0000_t75" style="width:27.75pt;height:18.75pt" o:ole="">
            <v:imagedata r:id="rId733" o:title=""/>
          </v:shape>
          <o:OLEObject Type="Embed" ProgID="Equation.DSMT4" ShapeID="_x0000_i1349" DrawAspect="Content" ObjectID="_1737262254" r:id="rId734"/>
        </w:objec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sz w:val="22"/>
        </w:rPr>
        <w:t>18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10"/>
          <w:sz w:val="22"/>
        </w:rPr>
        <w:object w:dxaOrig="690" w:dyaOrig="375" w14:anchorId="4C8F6B9D">
          <v:shape id="_x0000_i1350" type="#_x0000_t75" style="width:34.5pt;height:18.75pt" o:ole="">
            <v:imagedata r:id="rId735" o:title=""/>
          </v:shape>
          <o:OLEObject Type="Embed" ProgID="Equation.DSMT4" ShapeID="_x0000_i1350" DrawAspect="Content" ObjectID="_1737262255" r:id="rId736"/>
        </w:object>
      </w:r>
    </w:p>
    <w:p w14:paraId="7BD60121" w14:textId="77777777" w:rsidR="005138E0" w:rsidRDefault="005138E0" w:rsidP="005138E0">
      <w:pPr>
        <w:tabs>
          <w:tab w:val="left" w:pos="567"/>
          <w:tab w:val="left" w:pos="3119"/>
          <w:tab w:val="left" w:pos="3686"/>
          <w:tab w:val="left" w:pos="6237"/>
          <w:tab w:val="left" w:pos="6804"/>
        </w:tabs>
        <w:bidi w:val="0"/>
        <w:jc w:val="both"/>
        <w:rPr>
          <w:rFonts w:ascii="Arial" w:eastAsia="Batang" w:hAnsi="Arial"/>
          <w:sz w:val="16"/>
          <w:szCs w:val="16"/>
        </w:rPr>
      </w:pPr>
    </w:p>
    <w:p w14:paraId="5BF651E3" w14:textId="77777777" w:rsidR="005138E0" w:rsidRDefault="005138E0" w:rsidP="005138E0">
      <w:pPr>
        <w:tabs>
          <w:tab w:val="left" w:pos="567"/>
          <w:tab w:val="left" w:pos="3119"/>
          <w:tab w:val="left" w:pos="3686"/>
          <w:tab w:val="left" w:pos="6237"/>
          <w:tab w:val="left" w:pos="6804"/>
        </w:tabs>
        <w:bidi w:val="0"/>
        <w:jc w:val="both"/>
        <w:rPr>
          <w:rFonts w:ascii="Arial" w:eastAsia="Batang" w:hAnsi="Arial"/>
          <w:sz w:val="22"/>
        </w:rPr>
      </w:pPr>
      <w:r>
        <w:rPr>
          <w:rFonts w:ascii="Arial" w:eastAsia="Batang" w:hAnsi="Arial"/>
          <w:b/>
          <w:bCs/>
          <w:sz w:val="22"/>
        </w:rPr>
        <w:t>5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6"/>
          <w:sz w:val="22"/>
        </w:rPr>
        <w:object w:dxaOrig="270" w:dyaOrig="345" w14:anchorId="3520438C">
          <v:shape id="_x0000_i1351" type="#_x0000_t75" style="width:13.5pt;height:17.25pt" o:ole="">
            <v:imagedata r:id="rId737" o:title=""/>
          </v:shape>
          <o:OLEObject Type="Embed" ProgID="Equation.DSMT4" ShapeID="_x0000_i1351" DrawAspect="Content" ObjectID="_1737262256" r:id="rId738"/>
        </w:objec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sz w:val="22"/>
        </w:rPr>
        <w:t>12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10"/>
          <w:sz w:val="22"/>
        </w:rPr>
        <w:object w:dxaOrig="555" w:dyaOrig="375" w14:anchorId="31CC1FB6">
          <v:shape id="_x0000_i1352" type="#_x0000_t75" style="width:27.75pt;height:18.75pt" o:ole="">
            <v:imagedata r:id="rId739" o:title=""/>
          </v:shape>
          <o:OLEObject Type="Embed" ProgID="Equation.DSMT4" ShapeID="_x0000_i1352" DrawAspect="Content" ObjectID="_1737262257" r:id="rId740"/>
        </w:objec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sz w:val="22"/>
        </w:rPr>
        <w:t>19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10"/>
          <w:sz w:val="22"/>
        </w:rPr>
        <w:object w:dxaOrig="690" w:dyaOrig="375" w14:anchorId="7EE95863">
          <v:shape id="_x0000_i1353" type="#_x0000_t75" style="width:34.5pt;height:18.75pt" o:ole="">
            <v:imagedata r:id="rId741" o:title=""/>
          </v:shape>
          <o:OLEObject Type="Embed" ProgID="Equation.DSMT4" ShapeID="_x0000_i1353" DrawAspect="Content" ObjectID="_1737262258" r:id="rId742"/>
        </w:object>
      </w:r>
    </w:p>
    <w:p w14:paraId="13B057E5" w14:textId="77777777" w:rsidR="005138E0" w:rsidRDefault="005138E0" w:rsidP="005138E0">
      <w:pPr>
        <w:tabs>
          <w:tab w:val="left" w:pos="567"/>
          <w:tab w:val="left" w:pos="3119"/>
          <w:tab w:val="left" w:pos="3686"/>
          <w:tab w:val="left" w:pos="6237"/>
          <w:tab w:val="left" w:pos="6804"/>
        </w:tabs>
        <w:bidi w:val="0"/>
        <w:jc w:val="both"/>
        <w:rPr>
          <w:rFonts w:ascii="Arial" w:eastAsia="Batang" w:hAnsi="Arial"/>
          <w:sz w:val="16"/>
          <w:szCs w:val="16"/>
        </w:rPr>
      </w:pPr>
    </w:p>
    <w:p w14:paraId="6F28AB47" w14:textId="77777777" w:rsidR="005138E0" w:rsidRDefault="005138E0" w:rsidP="005138E0">
      <w:pPr>
        <w:tabs>
          <w:tab w:val="left" w:pos="567"/>
          <w:tab w:val="left" w:pos="3119"/>
          <w:tab w:val="left" w:pos="3686"/>
          <w:tab w:val="left" w:pos="6237"/>
          <w:tab w:val="left" w:pos="6804"/>
        </w:tabs>
        <w:bidi w:val="0"/>
        <w:jc w:val="both"/>
        <w:rPr>
          <w:rFonts w:ascii="Arial" w:eastAsia="Batang" w:hAnsi="Arial"/>
          <w:sz w:val="22"/>
        </w:rPr>
      </w:pPr>
      <w:r>
        <w:rPr>
          <w:rFonts w:ascii="Arial" w:eastAsia="Batang" w:hAnsi="Arial"/>
          <w:b/>
          <w:bCs/>
          <w:sz w:val="22"/>
        </w:rPr>
        <w:t>6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4"/>
          <w:sz w:val="22"/>
        </w:rPr>
        <w:object w:dxaOrig="270" w:dyaOrig="330" w14:anchorId="58F0D4E9">
          <v:shape id="_x0000_i1354" type="#_x0000_t75" style="width:13.5pt;height:16.5pt" o:ole="">
            <v:imagedata r:id="rId743" o:title=""/>
          </v:shape>
          <o:OLEObject Type="Embed" ProgID="Equation.DSMT4" ShapeID="_x0000_i1354" DrawAspect="Content" ObjectID="_1737262259" r:id="rId744"/>
        </w:objec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sz w:val="22"/>
        </w:rPr>
        <w:t>13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4"/>
          <w:sz w:val="22"/>
        </w:rPr>
        <w:object w:dxaOrig="420" w:dyaOrig="330" w14:anchorId="2A24CDBB">
          <v:shape id="_x0000_i1355" type="#_x0000_t75" style="width:21pt;height:16.5pt" o:ole="">
            <v:imagedata r:id="rId745" o:title=""/>
          </v:shape>
          <o:OLEObject Type="Embed" ProgID="Equation.DSMT4" ShapeID="_x0000_i1355" DrawAspect="Content" ObjectID="_1737262260" r:id="rId746"/>
        </w:objec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sz w:val="22"/>
        </w:rPr>
        <w:t>20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10"/>
          <w:sz w:val="22"/>
        </w:rPr>
        <w:object w:dxaOrig="690" w:dyaOrig="375" w14:anchorId="60F545AA">
          <v:shape id="_x0000_i1356" type="#_x0000_t75" style="width:34.5pt;height:18.75pt" o:ole="">
            <v:imagedata r:id="rId747" o:title=""/>
          </v:shape>
          <o:OLEObject Type="Embed" ProgID="Equation.DSMT4" ShapeID="_x0000_i1356" DrawAspect="Content" ObjectID="_1737262261" r:id="rId748"/>
        </w:object>
      </w:r>
    </w:p>
    <w:p w14:paraId="063FC0C0" w14:textId="77777777" w:rsidR="005138E0" w:rsidRDefault="005138E0" w:rsidP="005138E0">
      <w:pPr>
        <w:tabs>
          <w:tab w:val="left" w:pos="567"/>
          <w:tab w:val="left" w:pos="3119"/>
          <w:tab w:val="left" w:pos="3686"/>
          <w:tab w:val="left" w:pos="6237"/>
          <w:tab w:val="left" w:pos="6804"/>
        </w:tabs>
        <w:bidi w:val="0"/>
        <w:jc w:val="both"/>
        <w:rPr>
          <w:rFonts w:ascii="Arial" w:eastAsia="Batang" w:hAnsi="Arial"/>
          <w:sz w:val="16"/>
          <w:szCs w:val="16"/>
        </w:rPr>
      </w:pPr>
    </w:p>
    <w:p w14:paraId="56D24643" w14:textId="77777777" w:rsidR="005138E0" w:rsidRDefault="005138E0" w:rsidP="005138E0">
      <w:pPr>
        <w:tabs>
          <w:tab w:val="left" w:pos="567"/>
          <w:tab w:val="left" w:pos="3119"/>
          <w:tab w:val="left" w:pos="3686"/>
          <w:tab w:val="left" w:pos="6237"/>
          <w:tab w:val="left" w:pos="6804"/>
        </w:tabs>
        <w:bidi w:val="0"/>
        <w:jc w:val="both"/>
        <w:rPr>
          <w:rFonts w:ascii="Arial" w:eastAsia="Batang" w:hAnsi="Arial"/>
          <w:sz w:val="22"/>
        </w:rPr>
      </w:pPr>
      <w:r>
        <w:rPr>
          <w:rFonts w:ascii="Arial" w:eastAsia="Batang" w:hAnsi="Arial"/>
          <w:b/>
          <w:bCs/>
          <w:sz w:val="22"/>
        </w:rPr>
        <w:t>7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4"/>
          <w:sz w:val="22"/>
        </w:rPr>
        <w:object w:dxaOrig="270" w:dyaOrig="330" w14:anchorId="3C7E7695">
          <v:shape id="_x0000_i1357" type="#_x0000_t75" style="width:13.5pt;height:16.5pt" o:ole="">
            <v:imagedata r:id="rId749" o:title=""/>
          </v:shape>
          <o:OLEObject Type="Embed" ProgID="Equation.DSMT4" ShapeID="_x0000_i1357" DrawAspect="Content" ObjectID="_1737262262" r:id="rId750"/>
        </w:objec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sz w:val="22"/>
        </w:rPr>
        <w:t>14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6"/>
          <w:sz w:val="22"/>
        </w:rPr>
        <w:object w:dxaOrig="420" w:dyaOrig="345" w14:anchorId="5A97F437">
          <v:shape id="_x0000_i1358" type="#_x0000_t75" style="width:21pt;height:17.25pt" o:ole="">
            <v:imagedata r:id="rId751" o:title=""/>
          </v:shape>
          <o:OLEObject Type="Embed" ProgID="Equation.DSMT4" ShapeID="_x0000_i1358" DrawAspect="Content" ObjectID="_1737262263" r:id="rId752"/>
        </w:objec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sz w:val="22"/>
        </w:rPr>
        <w:tab/>
      </w:r>
    </w:p>
    <w:p w14:paraId="5BDE613D" w14:textId="77777777" w:rsidR="005138E0" w:rsidRDefault="005138E0" w:rsidP="005138E0">
      <w:pPr>
        <w:jc w:val="both"/>
        <w:rPr>
          <w:rFonts w:ascii="Arial" w:eastAsia="Batang" w:hAnsi="Arial"/>
          <w:sz w:val="22"/>
        </w:rPr>
      </w:pPr>
    </w:p>
    <w:p w14:paraId="7D454663" w14:textId="77777777" w:rsidR="005138E0" w:rsidRDefault="005138E0" w:rsidP="005138E0">
      <w:pPr>
        <w:jc w:val="both"/>
        <w:rPr>
          <w:rFonts w:ascii="Arial" w:eastAsia="Batang" w:hAnsi="Arial"/>
          <w:sz w:val="22"/>
          <w:rtl/>
        </w:rPr>
      </w:pPr>
    </w:p>
    <w:p w14:paraId="65AA2D03" w14:textId="77777777" w:rsidR="005138E0" w:rsidRDefault="005138E0" w:rsidP="005138E0">
      <w:pPr>
        <w:jc w:val="both"/>
        <w:rPr>
          <w:rFonts w:ascii="Arial" w:eastAsia="Batang" w:hAnsi="Arial"/>
          <w:sz w:val="16"/>
          <w:szCs w:val="16"/>
          <w:rtl/>
        </w:rPr>
      </w:pPr>
    </w:p>
    <w:p w14:paraId="4C8DBF67" w14:textId="77777777" w:rsidR="005138E0" w:rsidRDefault="005138E0" w:rsidP="005138E0">
      <w:pPr>
        <w:jc w:val="both"/>
        <w:outlineLvl w:val="0"/>
        <w:rPr>
          <w:rFonts w:ascii="Arial" w:eastAsia="Batang" w:hAnsi="Arial"/>
          <w:sz w:val="22"/>
        </w:rPr>
      </w:pPr>
    </w:p>
    <w:p w14:paraId="74F4C129" w14:textId="77777777" w:rsidR="005138E0" w:rsidRDefault="005138E0" w:rsidP="005138E0">
      <w:pPr>
        <w:ind w:left="1134"/>
        <w:jc w:val="both"/>
        <w:rPr>
          <w:rFonts w:ascii="Arial" w:eastAsia="Batang" w:hAnsi="Arial"/>
          <w:b/>
          <w:bCs/>
          <w:sz w:val="28"/>
          <w:szCs w:val="28"/>
          <w:rtl/>
        </w:rPr>
      </w:pPr>
      <w:r>
        <w:rPr>
          <w:rFonts w:ascii="Arial" w:eastAsia="Batang" w:hAnsi="Arial" w:hint="cs"/>
          <w:b/>
          <w:bCs/>
          <w:sz w:val="28"/>
          <w:szCs w:val="28"/>
          <w:rtl/>
        </w:rPr>
        <w:t>תרגול  סדר פעולות עם חזקות</w:t>
      </w:r>
    </w:p>
    <w:p w14:paraId="6CA32D90" w14:textId="77777777" w:rsidR="005138E0" w:rsidRDefault="005138E0" w:rsidP="005138E0">
      <w:pPr>
        <w:jc w:val="both"/>
        <w:rPr>
          <w:rFonts w:ascii="Arial" w:eastAsia="Batang" w:hAnsi="Arial"/>
          <w:sz w:val="16"/>
          <w:szCs w:val="16"/>
          <w:rtl/>
        </w:rPr>
      </w:pPr>
    </w:p>
    <w:p w14:paraId="4B17EE44" w14:textId="77777777" w:rsidR="005138E0" w:rsidRDefault="005138E0" w:rsidP="005138E0">
      <w:pPr>
        <w:jc w:val="both"/>
        <w:rPr>
          <w:rFonts w:ascii="Arial" w:eastAsia="Batang" w:hAnsi="Arial"/>
          <w:sz w:val="22"/>
          <w:rtl/>
        </w:rPr>
      </w:pPr>
    </w:p>
    <w:p w14:paraId="701C7167" w14:textId="77777777" w:rsidR="005138E0" w:rsidRDefault="005138E0" w:rsidP="005138E0">
      <w:pPr>
        <w:jc w:val="both"/>
        <w:rPr>
          <w:rFonts w:ascii="Arial" w:eastAsia="Batang" w:hAnsi="Arial"/>
          <w:rtl/>
        </w:rPr>
      </w:pPr>
      <w:r>
        <w:rPr>
          <w:rFonts w:ascii="Arial" w:eastAsia="Batang" w:hAnsi="Arial" w:hint="cs"/>
          <w:sz w:val="22"/>
          <w:rtl/>
        </w:rPr>
        <w:t>פתור את תרגילי החזקות שלפניך:</w:t>
      </w:r>
    </w:p>
    <w:p w14:paraId="0E37804C" w14:textId="77777777" w:rsidR="005138E0" w:rsidRDefault="005138E0" w:rsidP="005138E0">
      <w:pPr>
        <w:jc w:val="both"/>
        <w:rPr>
          <w:rFonts w:ascii="Arial" w:eastAsia="Batang" w:hAnsi="Arial"/>
          <w:rtl/>
        </w:rPr>
      </w:pPr>
    </w:p>
    <w:p w14:paraId="02418B1A" w14:textId="77777777" w:rsidR="005138E0" w:rsidRDefault="005138E0" w:rsidP="005138E0">
      <w:pPr>
        <w:tabs>
          <w:tab w:val="left" w:pos="567"/>
          <w:tab w:val="left" w:pos="3119"/>
          <w:tab w:val="left" w:pos="3686"/>
          <w:tab w:val="left" w:pos="6237"/>
          <w:tab w:val="left" w:pos="6804"/>
        </w:tabs>
        <w:bidi w:val="0"/>
        <w:jc w:val="both"/>
        <w:rPr>
          <w:rFonts w:ascii="Arial" w:eastAsia="Batang" w:hAnsi="Arial"/>
          <w:sz w:val="22"/>
          <w:rtl/>
        </w:rPr>
      </w:pPr>
      <w:r>
        <w:rPr>
          <w:rFonts w:ascii="Arial" w:eastAsia="Batang" w:hAnsi="Arial"/>
          <w:b/>
          <w:bCs/>
          <w:sz w:val="22"/>
        </w:rPr>
        <w:t>21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6"/>
          <w:sz w:val="22"/>
        </w:rPr>
        <w:object w:dxaOrig="1185" w:dyaOrig="345" w14:anchorId="1280C3C4">
          <v:shape id="_x0000_i1359" type="#_x0000_t75" style="width:59.25pt;height:17.25pt" o:ole="">
            <v:imagedata r:id="rId753" o:title=""/>
          </v:shape>
          <o:OLEObject Type="Embed" ProgID="Equation.DSMT4" ShapeID="_x0000_i1359" DrawAspect="Content" ObjectID="_1737262264" r:id="rId754"/>
        </w:objec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sz w:val="22"/>
        </w:rPr>
        <w:t>23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6"/>
          <w:sz w:val="22"/>
        </w:rPr>
        <w:object w:dxaOrig="1245" w:dyaOrig="345" w14:anchorId="70E2EB40">
          <v:shape id="_x0000_i1360" type="#_x0000_t75" style="width:62.25pt;height:17.25pt" o:ole="">
            <v:imagedata r:id="rId755" o:title=""/>
          </v:shape>
          <o:OLEObject Type="Embed" ProgID="Equation.DSMT4" ShapeID="_x0000_i1360" DrawAspect="Content" ObjectID="_1737262265" r:id="rId756"/>
        </w:objec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sz w:val="22"/>
        </w:rPr>
        <w:t>25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6"/>
          <w:sz w:val="22"/>
        </w:rPr>
        <w:object w:dxaOrig="1470" w:dyaOrig="345" w14:anchorId="4C67E72B">
          <v:shape id="_x0000_i1361" type="#_x0000_t75" style="width:73.5pt;height:17.25pt" o:ole="">
            <v:imagedata r:id="rId757" o:title=""/>
          </v:shape>
          <o:OLEObject Type="Embed" ProgID="Equation.DSMT4" ShapeID="_x0000_i1361" DrawAspect="Content" ObjectID="_1737262266" r:id="rId758"/>
        </w:object>
      </w:r>
    </w:p>
    <w:p w14:paraId="27820D5C" w14:textId="77777777" w:rsidR="005138E0" w:rsidRDefault="005138E0" w:rsidP="005138E0">
      <w:pPr>
        <w:tabs>
          <w:tab w:val="left" w:pos="567"/>
          <w:tab w:val="left" w:pos="3119"/>
          <w:tab w:val="left" w:pos="3686"/>
          <w:tab w:val="left" w:pos="6237"/>
          <w:tab w:val="left" w:pos="6804"/>
        </w:tabs>
        <w:bidi w:val="0"/>
        <w:jc w:val="both"/>
        <w:rPr>
          <w:rFonts w:ascii="Arial" w:eastAsia="Batang" w:hAnsi="Arial"/>
          <w:sz w:val="16"/>
          <w:szCs w:val="16"/>
        </w:rPr>
      </w:pPr>
    </w:p>
    <w:p w14:paraId="43473CA5" w14:textId="77777777" w:rsidR="005138E0" w:rsidRDefault="005138E0" w:rsidP="005138E0">
      <w:pPr>
        <w:tabs>
          <w:tab w:val="left" w:pos="567"/>
          <w:tab w:val="left" w:pos="3119"/>
          <w:tab w:val="left" w:pos="3686"/>
          <w:tab w:val="left" w:pos="6237"/>
          <w:tab w:val="left" w:pos="6804"/>
        </w:tabs>
        <w:bidi w:val="0"/>
        <w:jc w:val="both"/>
        <w:rPr>
          <w:rFonts w:ascii="Arial" w:eastAsia="Batang" w:hAnsi="Arial"/>
          <w:sz w:val="22"/>
        </w:rPr>
      </w:pPr>
      <w:r>
        <w:rPr>
          <w:rFonts w:ascii="Arial" w:eastAsia="Batang" w:hAnsi="Arial"/>
          <w:b/>
          <w:bCs/>
          <w:sz w:val="22"/>
        </w:rPr>
        <w:t>22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6"/>
          <w:sz w:val="22"/>
        </w:rPr>
        <w:object w:dxaOrig="1320" w:dyaOrig="345" w14:anchorId="491C2C45">
          <v:shape id="_x0000_i1362" type="#_x0000_t75" style="width:66pt;height:17.25pt" o:ole="">
            <v:imagedata r:id="rId759" o:title=""/>
          </v:shape>
          <o:OLEObject Type="Embed" ProgID="Equation.DSMT4" ShapeID="_x0000_i1362" DrawAspect="Content" ObjectID="_1737262267" r:id="rId760"/>
        </w:objec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sz w:val="22"/>
        </w:rPr>
        <w:t>24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6"/>
          <w:sz w:val="22"/>
        </w:rPr>
        <w:object w:dxaOrig="1200" w:dyaOrig="345" w14:anchorId="58DB3020">
          <v:shape id="_x0000_i1363" type="#_x0000_t75" style="width:60pt;height:17.25pt" o:ole="">
            <v:imagedata r:id="rId761" o:title=""/>
          </v:shape>
          <o:OLEObject Type="Embed" ProgID="Equation.DSMT4" ShapeID="_x0000_i1363" DrawAspect="Content" ObjectID="_1737262268" r:id="rId762"/>
        </w:objec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sz w:val="22"/>
        </w:rPr>
        <w:t>26.</w:t>
      </w:r>
      <w:r>
        <w:rPr>
          <w:b/>
          <w:bCs/>
        </w:rPr>
        <w:t xml:space="preserve"> </w:t>
      </w:r>
      <w:r>
        <w:rPr>
          <w:rFonts w:ascii="Times New Roman" w:eastAsia="Times New Roman" w:hAnsi="Times New Roman"/>
          <w:b/>
          <w:bCs/>
          <w:position w:val="-10"/>
          <w:sz w:val="20"/>
        </w:rPr>
        <w:object w:dxaOrig="1515" w:dyaOrig="375" w14:anchorId="6BD22C64">
          <v:shape id="_x0000_i1364" type="#_x0000_t75" style="width:75.75pt;height:18.75pt" o:ole="">
            <v:imagedata r:id="rId763" o:title=""/>
          </v:shape>
          <o:OLEObject Type="Embed" ProgID="Equation.DSMT4" ShapeID="_x0000_i1364" DrawAspect="Content" ObjectID="_1737262269" r:id="rId764"/>
        </w:object>
      </w:r>
      <w:r>
        <w:rPr>
          <w:rFonts w:ascii="Arial" w:eastAsia="Batang" w:hAnsi="Arial"/>
          <w:sz w:val="22"/>
        </w:rPr>
        <w:tab/>
      </w:r>
    </w:p>
    <w:p w14:paraId="1EEE5598" w14:textId="77777777" w:rsidR="005138E0" w:rsidRDefault="005138E0" w:rsidP="005138E0">
      <w:pPr>
        <w:jc w:val="both"/>
        <w:rPr>
          <w:rFonts w:ascii="Arial" w:eastAsia="Batang" w:hAnsi="Arial"/>
        </w:rPr>
      </w:pPr>
    </w:p>
    <w:p w14:paraId="38565EEB" w14:textId="77777777" w:rsidR="005138E0" w:rsidRDefault="005138E0" w:rsidP="005138E0">
      <w:pPr>
        <w:jc w:val="both"/>
        <w:rPr>
          <w:rFonts w:ascii="Arial" w:eastAsia="Batang" w:hAnsi="Arial"/>
          <w:sz w:val="22"/>
          <w:rtl/>
        </w:rPr>
      </w:pPr>
    </w:p>
    <w:p w14:paraId="648427C6" w14:textId="77777777" w:rsidR="005138E0" w:rsidRDefault="005138E0" w:rsidP="005138E0">
      <w:pPr>
        <w:jc w:val="both"/>
        <w:rPr>
          <w:rFonts w:ascii="Arial" w:eastAsia="Batang" w:hAnsi="Arial" w:cs="BN Anna"/>
          <w:b/>
          <w:bCs/>
          <w:sz w:val="28"/>
          <w:szCs w:val="28"/>
        </w:rPr>
      </w:pPr>
      <w:r>
        <w:rPr>
          <w:rFonts w:ascii="Arial" w:eastAsia="Batang" w:hAnsi="Arial" w:cs="BN Anna"/>
          <w:b/>
          <w:bCs/>
          <w:sz w:val="28"/>
          <w:szCs w:val="28"/>
        </w:rPr>
        <w:tab/>
      </w:r>
    </w:p>
    <w:p w14:paraId="3CF6BEEE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  <w:r>
        <w:rPr>
          <w:rFonts w:ascii="Arial" w:eastAsia="Batang" w:hAnsi="Arial" w:hint="cs"/>
          <w:b/>
          <w:bCs/>
          <w:sz w:val="22"/>
          <w:rtl/>
        </w:rPr>
        <w:tab/>
        <w:t>תשובות:</w:t>
      </w:r>
    </w:p>
    <w:p w14:paraId="61078ECB" w14:textId="77777777" w:rsidR="005138E0" w:rsidRDefault="005138E0" w:rsidP="005138E0">
      <w:pPr>
        <w:jc w:val="both"/>
        <w:rPr>
          <w:rFonts w:ascii="Arial" w:eastAsia="Batang" w:hAnsi="Arial"/>
          <w:sz w:val="22"/>
          <w:rtl/>
        </w:rPr>
      </w:pPr>
    </w:p>
    <w:p w14:paraId="79FDF5E2" w14:textId="77777777" w:rsidR="005138E0" w:rsidRDefault="005138E0" w:rsidP="005138E0">
      <w:pPr>
        <w:jc w:val="both"/>
        <w:rPr>
          <w:rFonts w:ascii="Arial" w:eastAsia="Batang" w:hAnsi="Arial"/>
          <w:sz w:val="22"/>
          <w:rtl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7"/>
        <w:gridCol w:w="617"/>
        <w:gridCol w:w="550"/>
        <w:gridCol w:w="617"/>
        <w:gridCol w:w="550"/>
        <w:gridCol w:w="617"/>
        <w:gridCol w:w="550"/>
        <w:gridCol w:w="750"/>
        <w:gridCol w:w="550"/>
        <w:gridCol w:w="617"/>
      </w:tblGrid>
      <w:tr w:rsidR="005138E0" w14:paraId="40053E5F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ECECDC6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7EB8E357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F68C93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2E7BA291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818733C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3D09A77A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7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6AD5A1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3B9240F4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34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4D2A4B5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5005AC50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3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B05CF2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7CEA6842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–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7AE9C98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10BA4D5C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9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36899A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0549C838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2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A92B5B3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69519E6B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25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375B97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15C19F34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–50</w:t>
            </w:r>
          </w:p>
        </w:tc>
      </w:tr>
      <w:tr w:rsidR="005138E0" w14:paraId="200673D6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43689FF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5B58BA0D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2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E66A53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2389D7AF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2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A240CD8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540DA41E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8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5DF13C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70FC5892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24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BDEC7B6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4CA04F88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4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17FA02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5BDF0441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–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5B3102D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11804AAB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20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BD3E11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5402D1A4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–6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B3154A7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7E894D80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26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6F2899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sz w:val="8"/>
                <w:szCs w:val="8"/>
              </w:rPr>
            </w:pPr>
          </w:p>
          <w:p w14:paraId="67757495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77</w:t>
            </w:r>
          </w:p>
        </w:tc>
      </w:tr>
      <w:tr w:rsidR="005138E0" w14:paraId="0A269FA9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296AE50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59A9F72C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3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7C3118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7F7444F3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12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A861950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7585CF6D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9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737FBC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4EF821F1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–3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03B01CE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12C0FADB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5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644DD2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730A35D8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–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9C0A763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1EE26DFD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21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A24166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3EB3D2A0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2</w:t>
            </w:r>
          </w:p>
        </w:tc>
        <w:tc>
          <w:tcPr>
            <w:tcW w:w="0" w:type="auto"/>
            <w:vAlign w:val="center"/>
            <w:hideMark/>
          </w:tcPr>
          <w:p w14:paraId="13A4259C" w14:textId="77777777" w:rsidR="005138E0" w:rsidRDefault="005138E0">
            <w:pPr>
              <w:bidi w:val="0"/>
              <w:rPr>
                <w:rFonts w:cs="Times New Roman"/>
                <w:szCs w:val="20"/>
              </w:rPr>
            </w:pPr>
          </w:p>
        </w:tc>
        <w:tc>
          <w:tcPr>
            <w:tcW w:w="0" w:type="auto"/>
            <w:vAlign w:val="center"/>
            <w:hideMark/>
          </w:tcPr>
          <w:p w14:paraId="1B439137" w14:textId="77777777" w:rsidR="005138E0" w:rsidRDefault="005138E0">
            <w:pPr>
              <w:bidi w:val="0"/>
              <w:rPr>
                <w:rFonts w:cs="Times New Roman"/>
                <w:szCs w:val="20"/>
              </w:rPr>
            </w:pPr>
          </w:p>
        </w:tc>
      </w:tr>
      <w:tr w:rsidR="005138E0" w14:paraId="1C6251CC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6C7BE1C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37D4F5FD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4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EDBF20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5ECA351F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25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E64C1E7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4A6F7403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0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C280AA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30CED0FA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933CAC9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22F72AD5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6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32EE7D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5FF42BB1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–8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53D0FED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0298BCC9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22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8F1BA6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652484B9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–4</w:t>
            </w:r>
          </w:p>
        </w:tc>
        <w:tc>
          <w:tcPr>
            <w:tcW w:w="0" w:type="auto"/>
            <w:vAlign w:val="center"/>
            <w:hideMark/>
          </w:tcPr>
          <w:p w14:paraId="4504A0BF" w14:textId="77777777" w:rsidR="005138E0" w:rsidRDefault="005138E0">
            <w:pPr>
              <w:bidi w:val="0"/>
              <w:rPr>
                <w:rFonts w:cs="Times New Roman"/>
                <w:szCs w:val="20"/>
              </w:rPr>
            </w:pPr>
          </w:p>
        </w:tc>
        <w:tc>
          <w:tcPr>
            <w:tcW w:w="0" w:type="auto"/>
            <w:vAlign w:val="center"/>
            <w:hideMark/>
          </w:tcPr>
          <w:p w14:paraId="5D979CAC" w14:textId="77777777" w:rsidR="005138E0" w:rsidRDefault="005138E0">
            <w:pPr>
              <w:bidi w:val="0"/>
              <w:rPr>
                <w:rFonts w:cs="Times New Roman"/>
                <w:szCs w:val="20"/>
              </w:rPr>
            </w:pPr>
          </w:p>
        </w:tc>
      </w:tr>
      <w:tr w:rsidR="005138E0" w14:paraId="7FC24F90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2E8B463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345CF310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5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E57006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39078466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1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06F1E62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71ED93EE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1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50F4E4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36CFAA2B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–6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7BFF735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7A7B7FF2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7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E862FE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642AA2AE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–4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2AFE984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419E53E8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23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05B4C8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5FF56420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48</w:t>
            </w:r>
          </w:p>
        </w:tc>
        <w:tc>
          <w:tcPr>
            <w:tcW w:w="0" w:type="auto"/>
            <w:vAlign w:val="center"/>
            <w:hideMark/>
          </w:tcPr>
          <w:p w14:paraId="640F090C" w14:textId="77777777" w:rsidR="005138E0" w:rsidRDefault="005138E0">
            <w:pPr>
              <w:bidi w:val="0"/>
              <w:rPr>
                <w:rFonts w:cs="Times New Roman"/>
                <w:szCs w:val="20"/>
              </w:rPr>
            </w:pPr>
          </w:p>
        </w:tc>
        <w:tc>
          <w:tcPr>
            <w:tcW w:w="0" w:type="auto"/>
            <w:vAlign w:val="center"/>
            <w:hideMark/>
          </w:tcPr>
          <w:p w14:paraId="2FDB0101" w14:textId="77777777" w:rsidR="005138E0" w:rsidRDefault="005138E0">
            <w:pPr>
              <w:bidi w:val="0"/>
              <w:rPr>
                <w:rFonts w:cs="Times New Roman"/>
                <w:szCs w:val="20"/>
              </w:rPr>
            </w:pPr>
          </w:p>
        </w:tc>
      </w:tr>
      <w:tr w:rsidR="005138E0" w14:paraId="37ED08E9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C733D19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4BFBD69A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6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64A8B7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0BA934FF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5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562DD2C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6CCBC636" w14:textId="77777777" w:rsidR="005138E0" w:rsidRDefault="005138E0">
            <w:pPr>
              <w:tabs>
                <w:tab w:val="center" w:pos="139"/>
              </w:tabs>
              <w:bidi w:val="0"/>
              <w:jc w:val="both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ab/>
              <w:t>12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7FEEBD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26F6C2DF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6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39EA24D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57C55424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8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39BFB2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6A7BE89A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2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E974D17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7D752978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24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C4D0B1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2386BF97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–10</w:t>
            </w:r>
          </w:p>
        </w:tc>
        <w:tc>
          <w:tcPr>
            <w:tcW w:w="0" w:type="auto"/>
            <w:vAlign w:val="center"/>
            <w:hideMark/>
          </w:tcPr>
          <w:p w14:paraId="0370BA8F" w14:textId="77777777" w:rsidR="005138E0" w:rsidRDefault="005138E0">
            <w:pPr>
              <w:bidi w:val="0"/>
              <w:rPr>
                <w:rFonts w:cs="Times New Roman"/>
                <w:szCs w:val="20"/>
              </w:rPr>
            </w:pPr>
          </w:p>
        </w:tc>
        <w:tc>
          <w:tcPr>
            <w:tcW w:w="0" w:type="auto"/>
            <w:vAlign w:val="center"/>
            <w:hideMark/>
          </w:tcPr>
          <w:p w14:paraId="16B1A3FE" w14:textId="77777777" w:rsidR="005138E0" w:rsidRDefault="005138E0">
            <w:pPr>
              <w:bidi w:val="0"/>
              <w:rPr>
                <w:rFonts w:cs="Times New Roman"/>
                <w:szCs w:val="20"/>
              </w:rPr>
            </w:pPr>
          </w:p>
        </w:tc>
      </w:tr>
    </w:tbl>
    <w:p w14:paraId="1B7BB0FB" w14:textId="77777777" w:rsidR="00E51FF0" w:rsidRDefault="00E51FF0" w:rsidP="005138E0">
      <w:pPr>
        <w:keepNext/>
        <w:jc w:val="center"/>
        <w:outlineLvl w:val="1"/>
        <w:rPr>
          <w:rFonts w:ascii="Arial" w:eastAsia="Batang" w:hAnsi="Arial"/>
          <w:b/>
          <w:bCs/>
          <w:sz w:val="36"/>
          <w:szCs w:val="40"/>
          <w:rtl/>
        </w:rPr>
      </w:pPr>
    </w:p>
    <w:p w14:paraId="73415AF5" w14:textId="77777777" w:rsidR="00E51FF0" w:rsidRDefault="00E51FF0">
      <w:pPr>
        <w:bidi w:val="0"/>
        <w:rPr>
          <w:rFonts w:ascii="Arial" w:eastAsia="Batang" w:hAnsi="Arial"/>
          <w:b/>
          <w:bCs/>
          <w:sz w:val="36"/>
          <w:szCs w:val="40"/>
          <w:rtl/>
        </w:rPr>
      </w:pPr>
      <w:r>
        <w:rPr>
          <w:rFonts w:ascii="Arial" w:eastAsia="Batang" w:hAnsi="Arial"/>
          <w:b/>
          <w:bCs/>
          <w:sz w:val="36"/>
          <w:szCs w:val="40"/>
          <w:rtl/>
        </w:rPr>
        <w:br w:type="page"/>
      </w:r>
    </w:p>
    <w:p w14:paraId="2D4B57AD" w14:textId="77777777" w:rsidR="005138E0" w:rsidRDefault="005138E0" w:rsidP="005138E0">
      <w:pPr>
        <w:keepNext/>
        <w:jc w:val="center"/>
        <w:outlineLvl w:val="1"/>
        <w:rPr>
          <w:rFonts w:ascii="Arial" w:eastAsia="Batang" w:hAnsi="Arial"/>
          <w:b/>
          <w:bCs/>
          <w:sz w:val="36"/>
          <w:szCs w:val="40"/>
          <w:rtl/>
        </w:rPr>
      </w:pPr>
      <w:r>
        <w:rPr>
          <w:rFonts w:ascii="Arial" w:eastAsia="Batang" w:hAnsi="Arial" w:hint="cs"/>
          <w:b/>
          <w:bCs/>
          <w:sz w:val="36"/>
          <w:szCs w:val="40"/>
          <w:rtl/>
        </w:rPr>
        <w:t>חוקי החזקות</w:t>
      </w:r>
    </w:p>
    <w:p w14:paraId="3E6F4643" w14:textId="77777777" w:rsidR="005138E0" w:rsidRDefault="005138E0" w:rsidP="005138E0">
      <w:pPr>
        <w:jc w:val="both"/>
        <w:outlineLvl w:val="0"/>
        <w:rPr>
          <w:rFonts w:ascii="Arial" w:eastAsia="Batang" w:hAnsi="Arial"/>
          <w:sz w:val="40"/>
          <w:szCs w:val="40"/>
          <w:rtl/>
        </w:rPr>
      </w:pPr>
      <w:r>
        <w:rPr>
          <w:rFonts w:ascii="Times New Roman" w:eastAsia="Times New Roman" w:hAnsi="Times New Roman" w:hint="cs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920384" behindDoc="1" locked="0" layoutInCell="1" allowOverlap="1" wp14:anchorId="78FDE053" wp14:editId="3E93D4DA">
                <wp:simplePos x="0" y="0"/>
                <wp:positionH relativeFrom="column">
                  <wp:posOffset>1628775</wp:posOffset>
                </wp:positionH>
                <wp:positionV relativeFrom="paragraph">
                  <wp:posOffset>236220</wp:posOffset>
                </wp:positionV>
                <wp:extent cx="2099310" cy="495300"/>
                <wp:effectExtent l="0" t="0" r="53340" b="57150"/>
                <wp:wrapNone/>
                <wp:docPr id="20586" name="מלבן מעוגל 205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9931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A5F35F3" id="מלבן מעוגל 20586" o:spid="_x0000_s1026" style="position:absolute;left:0;text-align:left;margin-left:128.25pt;margin-top:18.6pt;width:165.3pt;height:39pt;z-index:-251396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">
                <v:shadow on="t"/>
              </v:roundrect>
            </w:pict>
          </mc:Fallback>
        </mc:AlternateContent>
      </w:r>
    </w:p>
    <w:p w14:paraId="4DE75DF1" w14:textId="77777777" w:rsidR="005138E0" w:rsidRDefault="005138E0" w:rsidP="005138E0">
      <w:pPr>
        <w:jc w:val="center"/>
        <w:rPr>
          <w:rFonts w:ascii="Arial" w:eastAsia="Batang" w:hAnsi="Arial"/>
          <w:sz w:val="22"/>
          <w:rtl/>
        </w:rPr>
      </w:pPr>
      <w:r>
        <w:rPr>
          <w:rFonts w:ascii="Arial" w:eastAsia="Batang" w:hAnsi="Arial"/>
          <w:position w:val="-26"/>
          <w:sz w:val="22"/>
        </w:rPr>
        <w:object w:dxaOrig="3120" w:dyaOrig="690" w14:anchorId="48597D0C">
          <v:shape id="_x0000_i1365" type="#_x0000_t75" style="width:156pt;height:34.5pt" o:ole="">
            <v:imagedata r:id="rId765" o:title=""/>
          </v:shape>
          <o:OLEObject Type="Embed" ProgID="Equation.DSMT4" ShapeID="_x0000_i1365" DrawAspect="Content" ObjectID="_1737262270" r:id="rId766"/>
        </w:object>
      </w:r>
    </w:p>
    <w:p w14:paraId="400BCC14" w14:textId="77777777" w:rsidR="005138E0" w:rsidRDefault="005138E0" w:rsidP="005138E0">
      <w:pPr>
        <w:jc w:val="both"/>
        <w:rPr>
          <w:rFonts w:ascii="Arial" w:eastAsia="Batang" w:hAnsi="Arial"/>
          <w:sz w:val="16"/>
          <w:szCs w:val="16"/>
          <w:rtl/>
        </w:rPr>
      </w:pPr>
    </w:p>
    <w:p w14:paraId="1FA0F9D4" w14:textId="77777777" w:rsidR="005138E0" w:rsidRDefault="005138E0" w:rsidP="005138E0">
      <w:pPr>
        <w:jc w:val="both"/>
        <w:outlineLvl w:val="0"/>
        <w:rPr>
          <w:rFonts w:ascii="Arial" w:eastAsia="Batang" w:hAnsi="Arial"/>
          <w:sz w:val="22"/>
        </w:rPr>
      </w:pPr>
    </w:p>
    <w:p w14:paraId="7D9CF654" w14:textId="77777777" w:rsidR="005138E0" w:rsidRDefault="005138E0" w:rsidP="005138E0">
      <w:pPr>
        <w:ind w:left="1134"/>
        <w:jc w:val="both"/>
        <w:rPr>
          <w:rFonts w:ascii="Arial" w:eastAsia="Batang" w:hAnsi="Arial"/>
          <w:b/>
          <w:bCs/>
          <w:sz w:val="28"/>
          <w:szCs w:val="28"/>
          <w:rtl/>
        </w:rPr>
      </w:pPr>
      <w:r>
        <w:rPr>
          <w:rFonts w:ascii="Arial" w:eastAsia="Batang" w:hAnsi="Arial" w:hint="cs"/>
          <w:b/>
          <w:bCs/>
          <w:sz w:val="28"/>
          <w:szCs w:val="28"/>
          <w:rtl/>
        </w:rPr>
        <w:t xml:space="preserve">תרגול </w:t>
      </w:r>
    </w:p>
    <w:p w14:paraId="09A2FD30" w14:textId="77777777" w:rsidR="005138E0" w:rsidRDefault="005138E0" w:rsidP="005138E0">
      <w:pPr>
        <w:jc w:val="both"/>
        <w:rPr>
          <w:rFonts w:ascii="Arial" w:eastAsia="Batang" w:hAnsi="Arial"/>
          <w:sz w:val="16"/>
          <w:szCs w:val="16"/>
          <w:rtl/>
        </w:rPr>
      </w:pPr>
    </w:p>
    <w:p w14:paraId="4CD7D9E7" w14:textId="77777777" w:rsidR="005138E0" w:rsidRDefault="005138E0" w:rsidP="005138E0">
      <w:pPr>
        <w:jc w:val="both"/>
        <w:rPr>
          <w:rFonts w:ascii="Arial" w:eastAsia="Batang" w:hAnsi="Arial"/>
          <w:sz w:val="22"/>
          <w:rtl/>
        </w:rPr>
      </w:pPr>
    </w:p>
    <w:p w14:paraId="0FCF46FE" w14:textId="77777777" w:rsidR="005138E0" w:rsidRDefault="005138E0" w:rsidP="005138E0">
      <w:pPr>
        <w:jc w:val="both"/>
        <w:rPr>
          <w:rFonts w:ascii="Arial" w:eastAsia="Batang" w:hAnsi="Arial"/>
          <w:rtl/>
        </w:rPr>
      </w:pPr>
      <w:r>
        <w:rPr>
          <w:rFonts w:ascii="Arial" w:eastAsia="Batang" w:hAnsi="Arial" w:hint="cs"/>
          <w:sz w:val="22"/>
          <w:rtl/>
        </w:rPr>
        <w:t>פשט את תרגילי החזקות שלפניך:</w:t>
      </w:r>
    </w:p>
    <w:p w14:paraId="1DE32A1C" w14:textId="77777777" w:rsidR="005138E0" w:rsidRDefault="005138E0" w:rsidP="005138E0">
      <w:pPr>
        <w:jc w:val="both"/>
        <w:rPr>
          <w:rFonts w:ascii="Arial" w:eastAsia="Batang" w:hAnsi="Arial"/>
          <w:rtl/>
        </w:rPr>
      </w:pPr>
    </w:p>
    <w:p w14:paraId="2ED3319D" w14:textId="77777777" w:rsidR="005138E0" w:rsidRDefault="005138E0" w:rsidP="005138E0">
      <w:pPr>
        <w:tabs>
          <w:tab w:val="left" w:pos="567"/>
          <w:tab w:val="left" w:pos="3119"/>
          <w:tab w:val="left" w:pos="3686"/>
          <w:tab w:val="left" w:pos="6237"/>
          <w:tab w:val="left" w:pos="6804"/>
        </w:tabs>
        <w:bidi w:val="0"/>
        <w:jc w:val="both"/>
        <w:rPr>
          <w:rFonts w:ascii="Arial" w:eastAsia="Batang" w:hAnsi="Arial"/>
          <w:sz w:val="16"/>
          <w:szCs w:val="16"/>
          <w:rtl/>
        </w:rPr>
      </w:pPr>
    </w:p>
    <w:p w14:paraId="77232BC6" w14:textId="77777777" w:rsidR="005138E0" w:rsidRDefault="005138E0" w:rsidP="005138E0">
      <w:pPr>
        <w:jc w:val="both"/>
        <w:rPr>
          <w:rFonts w:ascii="Arial" w:eastAsia="Batang" w:hAnsi="Arial"/>
        </w:rPr>
      </w:pPr>
    </w:p>
    <w:p w14:paraId="1B533FAC" w14:textId="77777777" w:rsidR="005138E0" w:rsidRDefault="005138E0" w:rsidP="005138E0">
      <w:pPr>
        <w:jc w:val="both"/>
        <w:rPr>
          <w:rFonts w:ascii="Arial" w:eastAsia="Batang" w:hAnsi="Arial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53C5637B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BE5CF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011B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7728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473C6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E52D8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10ACC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BFFC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3DB79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B8CB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55C8C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04ED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2124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91A96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1DAFF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F34E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2696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6F9C3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C84E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7A8B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46BF9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31A52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99AF1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DE209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949B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2B6B7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59680D5A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863D9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F50CB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F599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1F04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EA155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42CA6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5AE88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9704C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9EB3F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69C4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AEA2E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ACD3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41B0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2C369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37A40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9DC5C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B9B7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B880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1BE0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7AA7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8610C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3EF0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AB6C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6F8F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D6542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6C470007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D508B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BC38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C5406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440E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F98DF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C82A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0D8EA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26228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06DBD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2DE38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7DE8D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5A483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90293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8ACDC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05CD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A0B8D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DF01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3E8C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98257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E2C7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0DA35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3F3E6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48F4E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E8A18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88AC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61E3F4AE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D9089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2CB4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08D1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6A58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C3941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15601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1355F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D61D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3994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0E54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D5AF7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B8B1F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90D6E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914B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01200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36B2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79A2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5A1CE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1283F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5D2BE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6994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65A3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40ADC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572BF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3E94E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012E93FA" w14:textId="77777777" w:rsidR="005138E0" w:rsidRDefault="005138E0" w:rsidP="005138E0">
      <w:pPr>
        <w:bidi w:val="0"/>
        <w:jc w:val="both"/>
        <w:rPr>
          <w:rFonts w:ascii="Arial" w:eastAsia="Batang" w:hAnsi="Arial"/>
          <w:rtl/>
        </w:rPr>
      </w:pPr>
      <w:r>
        <w:rPr>
          <w:rFonts w:ascii="Arial" w:eastAsia="Batang" w:hAnsi="Arial"/>
          <w:b/>
          <w:bCs/>
          <w:sz w:val="22"/>
        </w:rPr>
        <w:t>27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4"/>
          <w:sz w:val="22"/>
        </w:rPr>
        <w:object w:dxaOrig="1275" w:dyaOrig="330" w14:anchorId="2C1F04A3">
          <v:shape id="_x0000_i1366" type="#_x0000_t75" style="width:63.75pt;height:16.5pt" o:ole="">
            <v:imagedata r:id="rId767" o:title=""/>
          </v:shape>
          <o:OLEObject Type="Embed" ProgID="Equation.DSMT4" ShapeID="_x0000_i1366" DrawAspect="Content" ObjectID="_1737262271" r:id="rId768"/>
        </w:object>
      </w:r>
    </w:p>
    <w:p w14:paraId="72EF8C59" w14:textId="77777777" w:rsidR="005138E0" w:rsidRDefault="005138E0" w:rsidP="005138E0">
      <w:pPr>
        <w:jc w:val="both"/>
        <w:rPr>
          <w:rFonts w:ascii="Arial" w:eastAsia="Batang" w:hAnsi="Arial"/>
          <w:rtl/>
        </w:rPr>
      </w:pPr>
    </w:p>
    <w:p w14:paraId="6AE82AD1" w14:textId="77777777" w:rsidR="005138E0" w:rsidRDefault="005138E0" w:rsidP="005138E0">
      <w:pPr>
        <w:jc w:val="both"/>
        <w:rPr>
          <w:rFonts w:ascii="Arial" w:eastAsia="Batang" w:hAnsi="Arial"/>
          <w:rtl/>
        </w:rPr>
      </w:pPr>
    </w:p>
    <w:p w14:paraId="67BF7C4C" w14:textId="77777777" w:rsidR="005138E0" w:rsidRDefault="005138E0" w:rsidP="005138E0">
      <w:pPr>
        <w:jc w:val="both"/>
        <w:rPr>
          <w:rFonts w:ascii="Arial" w:eastAsia="Batang" w:hAnsi="Arial"/>
          <w:rtl/>
        </w:rPr>
      </w:pPr>
    </w:p>
    <w:p w14:paraId="381070DD" w14:textId="77777777" w:rsidR="005138E0" w:rsidRDefault="005138E0" w:rsidP="005138E0">
      <w:pPr>
        <w:jc w:val="both"/>
        <w:rPr>
          <w:rFonts w:ascii="Arial" w:eastAsia="Batang" w:hAnsi="Arial"/>
          <w:rtl/>
        </w:rPr>
      </w:pPr>
    </w:p>
    <w:p w14:paraId="69C68E6C" w14:textId="77777777" w:rsidR="005138E0" w:rsidRDefault="005138E0" w:rsidP="005138E0">
      <w:pPr>
        <w:ind w:left="386" w:hanging="386"/>
        <w:jc w:val="both"/>
        <w:rPr>
          <w:rFonts w:ascii="Arial" w:eastAsia="Batang" w:hAnsi="Arial"/>
          <w:sz w:val="22"/>
          <w:rtl/>
        </w:rPr>
      </w:pPr>
    </w:p>
    <w:p w14:paraId="0152B1A9" w14:textId="77777777" w:rsidR="005138E0" w:rsidRDefault="005138E0" w:rsidP="005138E0">
      <w:pPr>
        <w:ind w:left="386" w:hanging="386"/>
        <w:jc w:val="both"/>
        <w:rPr>
          <w:rFonts w:ascii="Arial" w:eastAsia="Batang" w:hAnsi="Arial"/>
          <w:sz w:val="22"/>
        </w:rPr>
      </w:pPr>
    </w:p>
    <w:p w14:paraId="5C764D80" w14:textId="77777777" w:rsidR="005138E0" w:rsidRDefault="005138E0" w:rsidP="005138E0">
      <w:pPr>
        <w:jc w:val="both"/>
        <w:rPr>
          <w:rFonts w:ascii="Arial" w:eastAsia="Batang" w:hAnsi="Arial"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0817FF36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880EA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A7ECB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3141F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BB47A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B916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9E53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F071F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5216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308F4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F5780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0B5BB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CA893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0002D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79BA9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F6F2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C5614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30984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4EFF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B2E54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11AB3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E2CE4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0F429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7A96C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F7877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15CAF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36F7552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A664C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75F0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956B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4148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9786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1118D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F2357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F8F1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650EE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F866B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88717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74A72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3CAE3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F3B51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780A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38B39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4E53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E4CB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51951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D186F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33BC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D05D7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9E7D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31B3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C7936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293E4D78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F4918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7F87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70322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41570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B4F6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4FF4E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7384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B4FE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84A92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58F2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52D2A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6904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E336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B1BE6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E2722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42EC6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7342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D4567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057B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5C016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AE7DE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1FA9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B0DD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332DB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6EE46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12801037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2EB19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5F9BC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E855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165DB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159B4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F1F6F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9B255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F521E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22487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4334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44FDD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C9EB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5E7C0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C80EE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F073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9B69C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355FE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AD7A7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3ED9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357E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518AE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4AA1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2FEB4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610C4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200C2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55FAB6BE" w14:textId="77777777" w:rsidR="005138E0" w:rsidRDefault="005138E0" w:rsidP="005138E0">
      <w:pPr>
        <w:bidi w:val="0"/>
        <w:jc w:val="both"/>
        <w:rPr>
          <w:rFonts w:ascii="Arial" w:eastAsia="Batang" w:hAnsi="Arial"/>
          <w:rtl/>
        </w:rPr>
      </w:pPr>
      <w:r>
        <w:rPr>
          <w:rFonts w:ascii="Arial" w:eastAsia="Batang" w:hAnsi="Arial"/>
          <w:b/>
          <w:bCs/>
          <w:sz w:val="22"/>
        </w:rPr>
        <w:t>28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6"/>
          <w:sz w:val="22"/>
        </w:rPr>
        <w:object w:dxaOrig="900" w:dyaOrig="345" w14:anchorId="3D019B6F">
          <v:shape id="_x0000_i1367" type="#_x0000_t75" style="width:45pt;height:17.25pt" o:ole="">
            <v:imagedata r:id="rId769" o:title=""/>
          </v:shape>
          <o:OLEObject Type="Embed" ProgID="Equation.DSMT4" ShapeID="_x0000_i1367" DrawAspect="Content" ObjectID="_1737262272" r:id="rId770"/>
        </w:object>
      </w:r>
    </w:p>
    <w:p w14:paraId="0E4169AC" w14:textId="77777777" w:rsidR="005138E0" w:rsidRDefault="005138E0" w:rsidP="005138E0">
      <w:pPr>
        <w:jc w:val="both"/>
        <w:rPr>
          <w:rFonts w:ascii="Arial" w:eastAsia="Batang" w:hAnsi="Arial"/>
          <w:rtl/>
        </w:rPr>
      </w:pPr>
    </w:p>
    <w:p w14:paraId="7E7FAC5E" w14:textId="77777777" w:rsidR="005138E0" w:rsidRDefault="005138E0" w:rsidP="005138E0">
      <w:pPr>
        <w:jc w:val="both"/>
        <w:rPr>
          <w:rFonts w:ascii="Arial" w:eastAsia="Batang" w:hAnsi="Arial"/>
          <w:rtl/>
        </w:rPr>
      </w:pPr>
    </w:p>
    <w:p w14:paraId="03049DE5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632A0486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7272C860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FC7A9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F7277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B257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D39DB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567B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DF016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44E5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1591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6A76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53602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9CC35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FD934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08D68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19CB2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92C10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02FB2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6B204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C2145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9331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E120A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AD869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125C3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67F3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F879E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69D73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7163DD70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7DF1D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B31BA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395E2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DE527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0D83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6A81C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01EEF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391F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7173F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7B3CD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D93FE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760F5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371E7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98E5B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B09A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15D43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7BB90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75C9A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C53D5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D0201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6C87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94FFD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28F7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AF0CB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87661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80AD360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32F95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9353F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0A20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925C6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F1108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134F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D705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0A7E8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A5EF4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D9E4B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2728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5BCE0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FB6F6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EEB2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33023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E799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EAF2A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6B3B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C406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3C6A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C7CB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E3E13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4380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A67F9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7A188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2A5B871A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5BBA6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0BDC6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1388C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7406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284B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F027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3A600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8223C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A3C7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3913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9DD39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CAFB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2CDCA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1988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A3BDA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B095A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6AE30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94E4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13C0D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D9D5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DF28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102A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4AB1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9746B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8131A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145AAE57" w14:textId="77777777" w:rsidR="005138E0" w:rsidRDefault="005138E0" w:rsidP="005138E0">
      <w:pPr>
        <w:tabs>
          <w:tab w:val="left" w:pos="340"/>
          <w:tab w:val="left" w:pos="567"/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  <w:rtl/>
        </w:rPr>
      </w:pPr>
      <w:r>
        <w:rPr>
          <w:rFonts w:ascii="Arial" w:eastAsia="Batang" w:hAnsi="Arial"/>
          <w:b/>
          <w:bCs/>
          <w:sz w:val="22"/>
        </w:rPr>
        <w:t>29.</w:t>
      </w:r>
      <w:r>
        <w:rPr>
          <w:rFonts w:ascii="Arial" w:eastAsia="Batang" w:hAnsi="Arial"/>
          <w:b/>
          <w:bCs/>
          <w:sz w:val="22"/>
        </w:rPr>
        <w:tab/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6"/>
          <w:sz w:val="22"/>
        </w:rPr>
        <w:object w:dxaOrig="630" w:dyaOrig="345" w14:anchorId="01B4D056">
          <v:shape id="_x0000_i1368" type="#_x0000_t75" style="width:31.5pt;height:17.25pt" o:ole="">
            <v:imagedata r:id="rId771" o:title=""/>
          </v:shape>
          <o:OLEObject Type="Embed" ProgID="Equation.DSMT4" ShapeID="_x0000_i1368" DrawAspect="Content" ObjectID="_1737262273" r:id="rId772"/>
        </w:object>
      </w:r>
    </w:p>
    <w:p w14:paraId="75DEF46D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0553FBFA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01F65B66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631D06A9" w14:textId="77777777" w:rsidR="005138E0" w:rsidRDefault="005138E0" w:rsidP="005138E0">
      <w:pPr>
        <w:bidi w:val="0"/>
        <w:rPr>
          <w:rFonts w:ascii="Arial" w:eastAsia="Batang" w:hAnsi="Arial"/>
          <w:b/>
          <w:bCs/>
          <w:sz w:val="22"/>
          <w:rtl/>
        </w:rPr>
      </w:pPr>
      <w:r>
        <w:rPr>
          <w:rFonts w:ascii="Arial" w:eastAsia="Batang" w:hAnsi="Arial" w:hint="cs"/>
          <w:b/>
          <w:bCs/>
          <w:sz w:val="22"/>
          <w:rtl/>
        </w:rPr>
        <w:br w:type="page"/>
      </w:r>
    </w:p>
    <w:p w14:paraId="6B955A7C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69520A63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BD36C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EAD07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4B9E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FB1D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9974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29433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041E6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0FEAB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ACC5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142C0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E8FD1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42A70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0DEC6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328B0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0D399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66C40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7AEB2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9D04C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CC06B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29EFC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E0443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A6B2C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243A6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E071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79D7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5C7BF2A7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655C2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8CCB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6DF28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FE009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6A12C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6009C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64FAA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F1ACB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7AE7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FFCF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D65D2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C165F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7237D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D4C49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85AE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87AE6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3952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18E00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5708C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F919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5727B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9AA4D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B2A9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1940A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D188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7EDF736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18DA3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7953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8E63F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9E8AB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3C9C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45C9C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5AEF4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992BD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32A1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7AF9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BD065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A992E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76349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CD2C7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2F013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4E28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7071E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CD676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05C49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54E38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AA5F5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1801D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0A82C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47A3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4D8B8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5589B39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3185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CF99F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51970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1BD7A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2C57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3396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1B9E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AB3A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DE67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3E191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55A0C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06FF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72F4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132D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CE06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E78BD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ED69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EC10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372F3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1B99B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E4CC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8863F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6ECDC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D9DC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E39F0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33479EB8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  <w:rtl/>
        </w:rPr>
      </w:pPr>
      <w:r>
        <w:rPr>
          <w:rFonts w:ascii="Arial" w:eastAsia="Batang" w:hAnsi="Arial"/>
          <w:b/>
          <w:bCs/>
          <w:sz w:val="22"/>
        </w:rPr>
        <w:t>30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26"/>
          <w:sz w:val="22"/>
        </w:rPr>
        <w:object w:dxaOrig="420" w:dyaOrig="690" w14:anchorId="10A93302">
          <v:shape id="_x0000_i1369" type="#_x0000_t75" style="width:21pt;height:34.5pt" o:ole="">
            <v:imagedata r:id="rId773" o:title=""/>
          </v:shape>
          <o:OLEObject Type="Embed" ProgID="Equation.DSMT4" ShapeID="_x0000_i1369" DrawAspect="Content" ObjectID="_1737262274" r:id="rId774"/>
        </w:object>
      </w:r>
    </w:p>
    <w:p w14:paraId="5DA0B77B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79ABE430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525E04F7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7BF1578F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1FAD9511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B9155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7579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D2B3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3CA6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BE83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D514B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87BA9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0F23F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E3185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298D3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1B0EB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110C0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07383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038CD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3FC4D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6F3BA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5158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B576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9DBD8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7D85B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7FA0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2A677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CFE19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0D97B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826D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7640BC7B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3C81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34403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903F8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E28E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8F862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1B81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33CB7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1136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6959E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AB2BE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C09B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29DC5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F6ACE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53F5D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0BA7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26BF4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8513D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55C0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BB096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6429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8F79F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47641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D741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FAF32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4FD23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3C62C5BE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8BAA7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17E4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A44A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B99DA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E0F9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C57C1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3722C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3EEA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AC0E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AF92B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9D93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32BD8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9E93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9067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F02D7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0E034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A19A9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B4186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18F7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D533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34C4F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75ED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32E37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4E390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EFB79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6679BF8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48D21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B1259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FC96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1F16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BCDEC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BA23B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F93DF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CBB4D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E5F3F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CD7D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438DF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AA8E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27E1C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0DE09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6D00E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C7884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C43C7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50D3A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D3DA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6C62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16029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6F6C8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A408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D6E39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E54A7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4FD7248D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  <w:rtl/>
        </w:rPr>
      </w:pPr>
      <w:r>
        <w:rPr>
          <w:rFonts w:ascii="Arial" w:eastAsia="Batang" w:hAnsi="Arial"/>
          <w:b/>
          <w:bCs/>
          <w:sz w:val="22"/>
        </w:rPr>
        <w:t>31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24"/>
          <w:sz w:val="22"/>
        </w:rPr>
        <w:object w:dxaOrig="435" w:dyaOrig="660" w14:anchorId="46169D4F">
          <v:shape id="_x0000_i1370" type="#_x0000_t75" style="width:21.75pt;height:33pt" o:ole="">
            <v:imagedata r:id="rId775" o:title=""/>
          </v:shape>
          <o:OLEObject Type="Embed" ProgID="Equation.DSMT4" ShapeID="_x0000_i1370" DrawAspect="Content" ObjectID="_1737262275" r:id="rId776"/>
        </w:object>
      </w:r>
    </w:p>
    <w:p w14:paraId="0BA21C8D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</w:rPr>
      </w:pPr>
    </w:p>
    <w:p w14:paraId="652E1334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33A3A4C2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27F46B6A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16E709BA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C9792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3AB1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CA9C9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E6EFE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8D51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6CF51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023D8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FE5D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603B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DACE5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2AF2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A779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EE821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00A55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D3A1F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F8824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A9BA1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5449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8797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C0F35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4453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3322F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D23B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32EDC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D9ADA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0C01D7E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6CF14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71E17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E2E7C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E1649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DD36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7121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2D11B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0EACE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0BA53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CEB2C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AC8CA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9CA3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44039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4A090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4917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0FC2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B61C2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61AE2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63B0D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830BC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68BB6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EAF3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7B2B3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36A4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42EE6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3A65350C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380F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C567C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2A2D9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2378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C4836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F0B73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B2964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3CB41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D649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C017E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6109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A50A4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88BF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2887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E4AFB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36FA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367D4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705A5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47989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B6E8E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1190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F1B7F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2BD09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EE9B9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D4664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7891D3CA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B0D3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A003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C0E0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66A14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451D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87684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B8E2D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E2DA3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D9A1A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1C71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2E5A1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43B5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9E39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020A5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54832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38424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52EF0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A91F4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2206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5EE01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C6C80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F4F5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85E4C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A782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56EB6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0D76D283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  <w:rtl/>
        </w:rPr>
      </w:pPr>
      <w:r>
        <w:rPr>
          <w:rFonts w:ascii="Arial" w:eastAsia="Batang" w:hAnsi="Arial"/>
          <w:b/>
          <w:bCs/>
          <w:sz w:val="22"/>
        </w:rPr>
        <w:t>32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26"/>
          <w:sz w:val="22"/>
        </w:rPr>
        <w:object w:dxaOrig="345" w:dyaOrig="690" w14:anchorId="6C9DB869">
          <v:shape id="_x0000_i1371" type="#_x0000_t75" style="width:17.25pt;height:34.5pt" o:ole="">
            <v:imagedata r:id="rId777" o:title=""/>
          </v:shape>
          <o:OLEObject Type="Embed" ProgID="Equation.DSMT4" ShapeID="_x0000_i1371" DrawAspect="Content" ObjectID="_1737262276" r:id="rId778"/>
        </w:object>
      </w:r>
    </w:p>
    <w:p w14:paraId="2276B53F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3F13FA91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0848DD46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806D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035AF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C507C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C910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798E9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616A0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2DDA4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1B84B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BE95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7F09B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A4B5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D6D18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30C49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F2B6A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5566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4EF90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B4EA9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97B9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A6275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4014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5453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05E7F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A0B37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10BF2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832C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121FA4F4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5D8DD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17288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7B92F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C1331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D0F5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5DB5E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1818F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8372F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DEF5B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84D1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58D2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92886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8874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DF72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2ABB3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5C719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7D79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ADFB8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9859C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B9871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80DFC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161F1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B2FBC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7321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CE51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749E4995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07CF2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A1D81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EBBF8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204BD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0ADCE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C9B40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0B70A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ED1B1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35478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06D24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BDB0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254BB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D58AD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3BFC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5DFBC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90905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FEBA1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35E5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B968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FA493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D6F6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C8F46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5583F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B36AB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1221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6C9C81B2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79C2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322AA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9A305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3D48E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21C0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DBE8E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81A01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E817A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DF63F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09D0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81F83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1D71B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A0316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931D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CE21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F5E0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A7A26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0D3B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B0B3A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E90E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D1753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8B9B7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D843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A3727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6B836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4B2878DB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  <w:rtl/>
        </w:rPr>
      </w:pPr>
      <w:r>
        <w:rPr>
          <w:rFonts w:ascii="Arial" w:eastAsia="Batang" w:hAnsi="Arial"/>
          <w:b/>
          <w:bCs/>
          <w:sz w:val="22"/>
        </w:rPr>
        <w:t>33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22"/>
          <w:sz w:val="22"/>
        </w:rPr>
        <w:object w:dxaOrig="360" w:dyaOrig="630" w14:anchorId="79B896BE">
          <v:shape id="_x0000_i1372" type="#_x0000_t75" style="width:18pt;height:31.5pt" o:ole="">
            <v:imagedata r:id="rId779" o:title=""/>
          </v:shape>
          <o:OLEObject Type="Embed" ProgID="Equation.DSMT4" ShapeID="_x0000_i1372" DrawAspect="Content" ObjectID="_1737262277" r:id="rId780"/>
        </w:object>
      </w:r>
    </w:p>
    <w:p w14:paraId="6AB158AD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30A3CD00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16FC3EE9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6606362D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235D7D75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594BC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BC7BD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E8A91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AB04F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E926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69A47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D87F6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9CF9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13BE4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76BCE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3A869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496A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99CDC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78977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57D5C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AFE3A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BDE47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F1D4A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77484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1CCE8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2C8E6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5ED7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843F9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89665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27FE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3719EA8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A2AC3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B6D64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4884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09F0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55572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FD33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9D84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E35F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CAE68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FBC5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D5B4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7187F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79105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742FF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6031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46B8C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2B35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A1B6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E387A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D8A14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B032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80EAB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B8710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D5D7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A67F6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A455848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E0549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1A22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ADA6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D512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2A563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39D5C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CAA8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A0D1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8C61F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96BC0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B787F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E911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4BDA7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085A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81C9C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2600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E388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F322B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8792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0D53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3FDB5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CFC7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3463C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E382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0433D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21D9CCD8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589D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93553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39E95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B982D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DCB8C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A9D2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00769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D379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D964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F3AF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ABE38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4471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BABC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E5643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422E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0E321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A4F5A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70B1D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63DC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0463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673BF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73633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B3216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1665F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53330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3B943583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  <w:rtl/>
        </w:rPr>
      </w:pPr>
      <w:r>
        <w:rPr>
          <w:rFonts w:ascii="Arial" w:eastAsia="Batang" w:hAnsi="Arial"/>
          <w:b/>
          <w:bCs/>
          <w:sz w:val="22"/>
        </w:rPr>
        <w:t>34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24"/>
          <w:sz w:val="22"/>
        </w:rPr>
        <w:object w:dxaOrig="360" w:dyaOrig="660" w14:anchorId="397BE7F1">
          <v:shape id="_x0000_i1373" type="#_x0000_t75" style="width:18pt;height:33pt" o:ole="">
            <v:imagedata r:id="rId781" o:title=""/>
          </v:shape>
          <o:OLEObject Type="Embed" ProgID="Equation.DSMT4" ShapeID="_x0000_i1373" DrawAspect="Content" ObjectID="_1737262278" r:id="rId782"/>
        </w:object>
      </w:r>
    </w:p>
    <w:p w14:paraId="3FD5C186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066E10D8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4788D5CE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30AC1A66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7F27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1C9B9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89F47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74D9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C8833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5E1F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F8F6B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1DA25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EAF2D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725A1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F75B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8E943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D841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4604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1506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A8A3F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A802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67FC9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5320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1E256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8E8F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12D85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033E2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752E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8F2C8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20DBD301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7D8F5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F1306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DBE9C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A3DD1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64BF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0DA1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0A172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2812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69336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E5E55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9B01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8E05F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87E5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8A49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29AAD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8AEA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4370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34AB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95A67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210E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3B350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6EB8D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B5114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63B09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7AAA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E643341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3A8C1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1CB66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8D7C4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E5B6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8C309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3054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13E46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2E6A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B8D95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75B4F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AC5EF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C31D0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3CF7A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F562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E15D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CE547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8C4C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4E663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B511F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8023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D810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EF87D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3A68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BCF98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BD409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1DECEBF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0F203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5516B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55077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0CB87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0DDC0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BF3C8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82F4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D834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71D6D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4B989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2908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2ACEA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47D57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D5BB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8CEC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4B8E7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A6762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10869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0864C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0F5E9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ADA6F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EA59B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7FDC1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2BB4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B8714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5BAE24F7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  <w:rtl/>
        </w:rPr>
      </w:pPr>
      <w:r>
        <w:rPr>
          <w:rFonts w:ascii="Arial" w:eastAsia="Batang" w:hAnsi="Arial"/>
          <w:b/>
          <w:bCs/>
          <w:sz w:val="22"/>
        </w:rPr>
        <w:t>35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22"/>
          <w:sz w:val="22"/>
        </w:rPr>
        <w:object w:dxaOrig="360" w:dyaOrig="630" w14:anchorId="617DD833">
          <v:shape id="_x0000_i1374" type="#_x0000_t75" style="width:18pt;height:31.5pt" o:ole="">
            <v:imagedata r:id="rId783" o:title=""/>
          </v:shape>
          <o:OLEObject Type="Embed" ProgID="Equation.DSMT4" ShapeID="_x0000_i1374" DrawAspect="Content" ObjectID="_1737262279" r:id="rId784"/>
        </w:object>
      </w:r>
    </w:p>
    <w:p w14:paraId="42CCFEAF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4D536015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1299DDAC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33D9D35F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468EACB7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2A2C8F96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84D41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C8D6D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E5B1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D157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0D54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6003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7C86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4E82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00E81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D433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C43B0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1847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72D4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4EC8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810B8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A49C8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16AA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A67BE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EBA0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8710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8782E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B4AF7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BCCE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5BA21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65D1C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DB562EC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8D49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43F60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437A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C57D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7575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1B59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33BD9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FDCF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0E6CC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7074E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425F2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49E1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6AD50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7BE73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61986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213B9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F871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1479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907A2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ABAA4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B013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E607D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C7119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FA322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6214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33CB8634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A0D7B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8089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35727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76471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92B0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78A30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127E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7BDD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E295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854F6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4527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FE7DB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299E5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AB2B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BCD91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E09A2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8775E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C228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8B64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92677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97DCC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FDA00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EFF47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8188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4EA9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6903455C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E835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5F53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1E13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D0629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62AB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4E78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71B08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8DDF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BE049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C2011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B0EE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B7BD5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E7824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7CD4A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F7BB4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D76E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B04B7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4B91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0C9AA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95BA7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1EE06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9408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0557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E96B6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C96A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3D88BBC1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  <w:rtl/>
        </w:rPr>
      </w:pPr>
      <w:r>
        <w:rPr>
          <w:rFonts w:ascii="Arial" w:eastAsia="Batang" w:hAnsi="Arial"/>
          <w:b/>
          <w:bCs/>
          <w:sz w:val="22"/>
        </w:rPr>
        <w:t>36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4"/>
          <w:sz w:val="22"/>
        </w:rPr>
        <w:object w:dxaOrig="435" w:dyaOrig="195" w14:anchorId="33DBF997">
          <v:shape id="_x0000_i1375" type="#_x0000_t75" style="width:21.75pt;height:9.75pt" o:ole="">
            <v:imagedata r:id="rId785" o:title=""/>
          </v:shape>
          <o:OLEObject Type="Embed" ProgID="Equation.DSMT4" ShapeID="_x0000_i1375" DrawAspect="Content" ObjectID="_1737262280" r:id="rId786"/>
        </w:object>
      </w:r>
    </w:p>
    <w:p w14:paraId="4197B314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</w:rPr>
      </w:pPr>
    </w:p>
    <w:p w14:paraId="73BDE98B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</w:rPr>
      </w:pPr>
    </w:p>
    <w:p w14:paraId="57B56D2F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</w:rPr>
      </w:pPr>
    </w:p>
    <w:p w14:paraId="662A8F4B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</w:rPr>
      </w:pPr>
    </w:p>
    <w:p w14:paraId="09C82DAE" w14:textId="77777777" w:rsidR="005138E0" w:rsidRDefault="005138E0" w:rsidP="005138E0">
      <w:pPr>
        <w:bidi w:val="0"/>
        <w:rPr>
          <w:rFonts w:ascii="Arial" w:eastAsia="Batang" w:hAnsi="Arial"/>
          <w:b/>
          <w:bCs/>
          <w:sz w:val="22"/>
        </w:rPr>
      </w:pPr>
    </w:p>
    <w:p w14:paraId="5F8D223C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0F7ED238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67303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B16E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E300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A797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7C6DC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8BA5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600E3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0EB73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9875C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EB2C3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0CC49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DE1FE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79EAE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359CE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D0FC7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735EE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0D1B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E454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7CB8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C794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9DD5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0B069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09935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67714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71EC3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1DAB7AB8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536D9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9FD2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61559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1D64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A6BE1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D6C4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460E0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940EB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05277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C902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76F6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D53A4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2890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3C63E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D07F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B2D7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FC2C8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44FD8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BFE1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2CF0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144BB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A8F80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3F205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C9A6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0407C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6AD97CC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8FB05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6E09F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8076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41D64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C6B51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1E15E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3A79D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60CE7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DCE5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4DC9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31358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DEE3E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DA757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D9B19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7FF49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D7C1F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38EA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8A60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A08EE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9725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7594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DF384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7E5F6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1E859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F82B9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1530D8C9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A559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6E499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0B115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A4C90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C1525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806E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1F0C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32DB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0CD4B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48F02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32F9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88D6C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A4DB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7CE8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F9927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74F0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38F9A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CDD33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2C6EC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A35A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C686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1ED70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2C684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A88CB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2AE8C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0DF95D61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  <w:rtl/>
        </w:rPr>
      </w:pPr>
      <w:r>
        <w:rPr>
          <w:rFonts w:ascii="Arial" w:eastAsia="Batang" w:hAnsi="Arial"/>
          <w:b/>
          <w:bCs/>
          <w:sz w:val="22"/>
        </w:rPr>
        <w:t>37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4"/>
          <w:sz w:val="22"/>
        </w:rPr>
        <w:object w:dxaOrig="555" w:dyaOrig="330" w14:anchorId="1902E043">
          <v:shape id="_x0000_i1376" type="#_x0000_t75" style="width:27.75pt;height:16.5pt" o:ole="">
            <v:imagedata r:id="rId787" o:title=""/>
          </v:shape>
          <o:OLEObject Type="Embed" ProgID="Equation.DSMT4" ShapeID="_x0000_i1376" DrawAspect="Content" ObjectID="_1737262281" r:id="rId788"/>
        </w:object>
      </w:r>
    </w:p>
    <w:p w14:paraId="32801B38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</w:rPr>
      </w:pPr>
    </w:p>
    <w:p w14:paraId="77A10A08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</w:rPr>
      </w:pPr>
    </w:p>
    <w:p w14:paraId="780ADB2D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53873A5E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05D70D15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261D8572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55951D56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54934B8D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120495E0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C63B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F3466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DFE0D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C062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9A569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F9BB9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9DB7A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9BD69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85276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45FA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A0524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818D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0E8BA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0FD5B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869DB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5DD7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0E844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F4764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69376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7F9FE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25EB7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C7D5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68C1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C7774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386E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32E3EC74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F67E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4EA41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FA11B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86BA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A7E7D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76C29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148C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5BFC7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F0B3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187D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9A4C3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6B73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349D6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877F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3691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751C8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D4F1B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49BE9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20864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CC6E8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B9A40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D6D4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B237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F6A9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DAA47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8BA9DAC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F2F0B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0956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4470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A1A7B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AB8EB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8ED2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3438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5AB7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392F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CEA5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9E6DF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EE58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BF6B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7AB8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F76F4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740E9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5FB77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0EA54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E6719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A0E3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3B2B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F8F80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4FC9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FFC1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BFC37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295F67F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3FA97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55669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4C99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B602A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8F9F3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DB30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E681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09080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8715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45E3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2838E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1B680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73CA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1E6D8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5C41C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53A36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B00D1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F31C6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9638B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0BC53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9A846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D776E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F9814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E1DA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7585A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4E1E25E6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  <w:rtl/>
        </w:rPr>
      </w:pPr>
      <w:r>
        <w:rPr>
          <w:rFonts w:ascii="Arial" w:eastAsia="Batang" w:hAnsi="Arial"/>
          <w:b/>
          <w:bCs/>
          <w:sz w:val="22"/>
        </w:rPr>
        <w:t>38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6"/>
          <w:sz w:val="22"/>
        </w:rPr>
        <w:object w:dxaOrig="795" w:dyaOrig="345" w14:anchorId="1E622BFB">
          <v:shape id="_x0000_i1377" type="#_x0000_t75" style="width:39.75pt;height:17.25pt" o:ole="">
            <v:imagedata r:id="rId789" o:title=""/>
          </v:shape>
          <o:OLEObject Type="Embed" ProgID="Equation.DSMT4" ShapeID="_x0000_i1377" DrawAspect="Content" ObjectID="_1737262282" r:id="rId790"/>
        </w:object>
      </w:r>
    </w:p>
    <w:p w14:paraId="75A0D87F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</w:rPr>
      </w:pPr>
    </w:p>
    <w:p w14:paraId="369E7F37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</w:rPr>
      </w:pPr>
    </w:p>
    <w:p w14:paraId="79833D37" w14:textId="77777777" w:rsidR="005138E0" w:rsidRDefault="005138E0">
      <w:pPr>
        <w:bidi w:val="0"/>
        <w:rPr>
          <w:rFonts w:ascii="Arial" w:eastAsia="Batang" w:hAnsi="Arial"/>
          <w:b/>
          <w:bCs/>
          <w:sz w:val="22"/>
          <w:rtl/>
        </w:rPr>
      </w:pPr>
      <w:r>
        <w:rPr>
          <w:rFonts w:ascii="Arial" w:eastAsia="Batang" w:hAnsi="Arial"/>
          <w:b/>
          <w:bCs/>
          <w:sz w:val="22"/>
          <w:rtl/>
        </w:rPr>
        <w:br w:type="page"/>
      </w:r>
    </w:p>
    <w:p w14:paraId="3AD057D3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321BB431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C6026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5737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0991B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289E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64FA4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E35BE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487C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DE8C0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AED6E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7797E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0BBBB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2DD8F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E942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9655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5991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21126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CBBF7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7D7E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78D26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2DA04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698C5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3AD92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AA63D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C44C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AF033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44CB422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DC99C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03B6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6F56E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667F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31E94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CF53B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CB3DD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0F46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0EAD9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25CDA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4F2C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72AF5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BC53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D37BA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3B53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F627E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64A3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EEB61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CD61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15279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9C2FC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E0FAE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05FFB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3068E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3604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47263F8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A7436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D0E7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5E93C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588FA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8C3A2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A002B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9546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B122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95D9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C04A2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EAA38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910DB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C8403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540E7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BBC39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4A97C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AE4C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B3A0A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2670C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C204F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4492A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BAE93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92713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0F5E8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AAE07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612C6B9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71C4B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9352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C28C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9C077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D73DA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65900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5249E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EA37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5D2AE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431B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860A2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40710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3C10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4C10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13AE1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0B462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8E57C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CB17F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62EC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1B4D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86546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5FB8E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460B9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37F2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6F621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595E9427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  <w:rtl/>
        </w:rPr>
      </w:pPr>
      <w:r>
        <w:rPr>
          <w:rFonts w:ascii="Arial" w:eastAsia="Batang" w:hAnsi="Arial"/>
          <w:b/>
          <w:bCs/>
          <w:sz w:val="22"/>
        </w:rPr>
        <w:t>39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6"/>
          <w:sz w:val="22"/>
        </w:rPr>
        <w:object w:dxaOrig="825" w:dyaOrig="255" w14:anchorId="373DF428">
          <v:shape id="_x0000_i1378" type="#_x0000_t75" style="width:41.25pt;height:12.75pt" o:ole="">
            <v:imagedata r:id="rId791" o:title=""/>
          </v:shape>
          <o:OLEObject Type="Embed" ProgID="Equation.DSMT4" ShapeID="_x0000_i1378" DrawAspect="Content" ObjectID="_1737262283" r:id="rId792"/>
        </w:object>
      </w:r>
    </w:p>
    <w:p w14:paraId="1C667A0E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</w:rPr>
      </w:pPr>
    </w:p>
    <w:p w14:paraId="2265356B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</w:rPr>
      </w:pPr>
    </w:p>
    <w:p w14:paraId="1FBF048B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7E1E0496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60A2E241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63CEC9E1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71D6D33F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2396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575D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A374F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CB1CB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18A0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E14E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9DBC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62E07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4A3D4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1E876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3DE28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28E41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C1ED1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B061F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AA40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71BD7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7D480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4031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C314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E373B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DABE9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CDBC6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C0D12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2549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71FBD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6B42F49D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7312E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A9A51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2FA7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2EE1D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9ACE6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EDCC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CACDA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40250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DA7C6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E4427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D73D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56A96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ADC1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EE4A0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9AA4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9CA79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D6DC8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D6B3C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BBD4D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E176E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9B4F3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3BB06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EB1FB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2C36C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3D2F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A9AEF7E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AF24A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1DA04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9B024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B2AA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50E6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A89C8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8934C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BA219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A858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62B4D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C0812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28C33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D4DD7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4197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67289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8E120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55C4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4EDA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29C74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CF6B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4E88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C4DAE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0F3EB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E5C8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385ED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545A3C05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E26DA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95279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1D6F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47933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E6914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60E9E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FAF0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E3A2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EE76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42180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9FA1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F51C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4F2B6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3FF63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D65F7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1877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B5CF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F370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401DA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BF26B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3C8B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BACBD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2BEB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E7FE8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1D05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24BD69C7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  <w:rtl/>
        </w:rPr>
      </w:pPr>
      <w:r>
        <w:rPr>
          <w:rFonts w:ascii="Arial" w:eastAsia="Batang" w:hAnsi="Arial"/>
          <w:b/>
          <w:bCs/>
          <w:sz w:val="22"/>
        </w:rPr>
        <w:t>40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4"/>
          <w:sz w:val="22"/>
        </w:rPr>
        <w:object w:dxaOrig="780" w:dyaOrig="330" w14:anchorId="5ECC704E">
          <v:shape id="_x0000_i1379" type="#_x0000_t75" style="width:39pt;height:16.5pt" o:ole="">
            <v:imagedata r:id="rId793" o:title=""/>
          </v:shape>
          <o:OLEObject Type="Embed" ProgID="Equation.DSMT4" ShapeID="_x0000_i1379" DrawAspect="Content" ObjectID="_1737262284" r:id="rId794"/>
        </w:object>
      </w:r>
    </w:p>
    <w:p w14:paraId="118FC898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</w:rPr>
      </w:pPr>
    </w:p>
    <w:p w14:paraId="540F25C4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</w:rPr>
      </w:pPr>
    </w:p>
    <w:p w14:paraId="6428B308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08692A27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4582D164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46A7BE26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01058EFE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3682F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4AD1F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65A5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9894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75B51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B0BD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53331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DBA60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7CA4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CBDD0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EC814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298D1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16799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4314E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84EE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AE562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2BC4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1779C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A8522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65D5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B9A1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81CC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899B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1D3CD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B377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195F4358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4B47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F60C7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4A3B3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CE164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397A3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1229F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E15D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BF41E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506FF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E36AC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8378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A47A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EF27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BDB5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F22B3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71AEA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473C3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DE500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B086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19C0D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09237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A39BF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A37B5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BEC6F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E2D05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21E898D5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A7412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7CAD7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16D48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E4A21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2A9A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884E3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2CCB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7A5BB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1DD02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C648A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DDC6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20465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3672D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E0345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43C04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34F84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259F5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5FE8B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6F68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1672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2503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146D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C5F0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9AB9F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DE3D7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523D866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3BE9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74614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C518E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58C7D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F70A8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5B8FD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AA314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323D1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5ED81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95263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E75AC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916B1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C533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5A9A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D7BA6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1605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E3155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B727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72C1A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7CC6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D69B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06F0B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4CFF0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E0C75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4C7B5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0B319235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  <w:rtl/>
        </w:rPr>
      </w:pPr>
      <w:r>
        <w:rPr>
          <w:rFonts w:ascii="Arial" w:eastAsia="Batang" w:hAnsi="Arial"/>
          <w:b/>
          <w:bCs/>
          <w:sz w:val="22"/>
        </w:rPr>
        <w:t>41.</w:t>
      </w:r>
      <w:r>
        <w:rPr>
          <w:rFonts w:ascii="Arial" w:eastAsia="Batang" w:hAnsi="Arial"/>
          <w:sz w:val="22"/>
        </w:rPr>
        <w:tab/>
      </w:r>
      <w:r>
        <w:rPr>
          <w:rFonts w:ascii="Arial" w:eastAsia="Batang" w:hAnsi="Arial"/>
          <w:b/>
          <w:bCs/>
          <w:position w:val="-6"/>
          <w:sz w:val="22"/>
        </w:rPr>
        <w:object w:dxaOrig="900" w:dyaOrig="255" w14:anchorId="63FD4F01">
          <v:shape id="_x0000_i1380" type="#_x0000_t75" style="width:45pt;height:12.75pt" o:ole="">
            <v:imagedata r:id="rId795" o:title=""/>
          </v:shape>
          <o:OLEObject Type="Embed" ProgID="Equation.DSMT4" ShapeID="_x0000_i1380" DrawAspect="Content" ObjectID="_1737262285" r:id="rId796"/>
        </w:object>
      </w:r>
    </w:p>
    <w:p w14:paraId="07C2A3DE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</w:rPr>
      </w:pPr>
    </w:p>
    <w:p w14:paraId="5115405B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</w:rPr>
      </w:pPr>
    </w:p>
    <w:p w14:paraId="3752D28E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7F644FD9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465835DD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  <w:r>
        <w:rPr>
          <w:rFonts w:ascii="Arial" w:eastAsia="Batang" w:hAnsi="Arial" w:hint="cs"/>
          <w:b/>
          <w:bCs/>
          <w:sz w:val="22"/>
          <w:rtl/>
        </w:rPr>
        <w:t>תשובות:</w:t>
      </w:r>
    </w:p>
    <w:p w14:paraId="411726D8" w14:textId="77777777" w:rsidR="005138E0" w:rsidRDefault="005138E0" w:rsidP="005138E0">
      <w:pPr>
        <w:jc w:val="both"/>
        <w:rPr>
          <w:rFonts w:ascii="Arial" w:eastAsia="Batang" w:hAnsi="Arial"/>
          <w:sz w:val="22"/>
          <w:rtl/>
        </w:rPr>
      </w:pPr>
    </w:p>
    <w:p w14:paraId="3039F1DB" w14:textId="77777777" w:rsidR="005138E0" w:rsidRDefault="005138E0" w:rsidP="005138E0">
      <w:pPr>
        <w:jc w:val="both"/>
        <w:rPr>
          <w:rFonts w:ascii="Arial" w:eastAsia="Batang" w:hAnsi="Arial"/>
          <w:sz w:val="22"/>
          <w:rtl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0"/>
        <w:gridCol w:w="528"/>
        <w:gridCol w:w="550"/>
        <w:gridCol w:w="439"/>
        <w:gridCol w:w="550"/>
        <w:gridCol w:w="466"/>
        <w:gridCol w:w="550"/>
        <w:gridCol w:w="559"/>
        <w:gridCol w:w="550"/>
        <w:gridCol w:w="639"/>
      </w:tblGrid>
      <w:tr w:rsidR="005138E0" w14:paraId="11D03E48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A0019AD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30E5E7C0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27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F88BC9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20179276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35A76D5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008DAB8A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30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FA7EA9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05D9F5B6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5B3FDAB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35174597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33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D57BBC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10F8B8E3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x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0D98AEC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24B34AE4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36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4CC76D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558B55B9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D646BBA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7085B062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39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CC9C6E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6B9A197A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-6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</w:p>
        </w:tc>
      </w:tr>
      <w:tr w:rsidR="005138E0" w14:paraId="0803D96C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CF2056D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6BC72C6B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28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FFEE98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3F712272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a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2435876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1CA59A09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31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1305CB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2CD1EAE7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C2D7591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4703E064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34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C43650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5464A109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x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382A76B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365D82D9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37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71838B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69D034A0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37FC2C0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075F3DC8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40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D1E936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6EECA85D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-2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3</w:t>
            </w:r>
          </w:p>
        </w:tc>
      </w:tr>
      <w:tr w:rsidR="005138E0" w14:paraId="12D77F4A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6B8AB6D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45952800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29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2C52B5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6D6DA0E6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a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1C28BC5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3F78D3EA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32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669F90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11040BD7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a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346F73E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3487F1F2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35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59A462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30042AC7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AE9F2B4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6C10B822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38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74DAE6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15FE8EC9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6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1B877B4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7CD5278D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41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5B5365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029B173F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-x</w:t>
            </w:r>
          </w:p>
        </w:tc>
      </w:tr>
    </w:tbl>
    <w:p w14:paraId="703B0496" w14:textId="77777777" w:rsidR="005138E0" w:rsidRDefault="005138E0" w:rsidP="005138E0">
      <w:pPr>
        <w:jc w:val="both"/>
        <w:rPr>
          <w:rFonts w:ascii="Arial" w:eastAsia="Batang" w:hAnsi="Arial"/>
          <w:sz w:val="22"/>
          <w:rtl/>
        </w:rPr>
      </w:pPr>
      <w:r>
        <w:rPr>
          <w:rFonts w:ascii="Arial" w:eastAsia="Batang" w:hAnsi="Arial" w:hint="cs"/>
          <w:sz w:val="22"/>
          <w:rtl/>
        </w:rPr>
        <w:br w:type="page"/>
      </w:r>
    </w:p>
    <w:p w14:paraId="232BE302" w14:textId="77777777" w:rsidR="005138E0" w:rsidRDefault="005138E0" w:rsidP="005138E0">
      <w:pPr>
        <w:pStyle w:val="2"/>
        <w:rPr>
          <w:rFonts w:ascii="Arial" w:eastAsia="Batang" w:hAnsi="Arial"/>
          <w:sz w:val="36"/>
          <w:rtl/>
        </w:rPr>
      </w:pPr>
      <w:r>
        <w:rPr>
          <w:rFonts w:hint="cs"/>
          <w:rtl/>
        </w:rPr>
        <w:t>הצבה בתבנית מספר</w:t>
      </w:r>
    </w:p>
    <w:p w14:paraId="65B08895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4074B98F" w14:textId="77777777" w:rsidR="005138E0" w:rsidRDefault="005138E0" w:rsidP="005138E0">
      <w:pPr>
        <w:jc w:val="both"/>
        <w:rPr>
          <w:rFonts w:ascii="Arial" w:eastAsia="Batang" w:hAnsi="Arial"/>
          <w:rtl/>
        </w:rPr>
      </w:pPr>
      <w:r>
        <w:rPr>
          <w:rFonts w:ascii="Arial" w:eastAsia="Batang" w:hAnsi="Arial" w:hint="cs"/>
          <w:sz w:val="22"/>
          <w:rtl/>
        </w:rPr>
        <w:t>הצב בתבניות שלפניך את המספרים שרשומים מימין וחשב את ערכיהן:</w:t>
      </w:r>
    </w:p>
    <w:p w14:paraId="58FF7F56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5CC4DEA8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079EB9C3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20CFD974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49227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BB102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67B6E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E0BD1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C3214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DF84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F632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094CC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D4477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C7594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B8F5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9FA70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D7CD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03C5D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CA24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E1303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04800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B188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CE9A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0AE2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9EDC9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82C7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2AAB8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03DDB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5EB1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053E74D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D60A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64C9B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9B72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76577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067D9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0E0D3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1E93C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18497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C6D3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A3A6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2FC6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E1866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EE4CF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0BDCB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1E9C9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6B07D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1927B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15521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FA7E6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CF93D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67DDA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AEFF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9719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CAB8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221A3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920D88C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DD47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0B9F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0274E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4B91C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24E4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590EB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972B6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69A20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78DD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C509A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0FFB8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3206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29575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07D55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8FF0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1C6B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47AA2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589FF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FCDCB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ABE4C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742B5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AE93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5A7D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92A3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8A711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375E2AC3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20230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ED089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6FF13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85625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1B30A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271A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39AB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6F600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C3DF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6443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8AA5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EBEFA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555EB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1E664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473BD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D0675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19A7E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4B62B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180FB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1F4F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4606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79121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B7369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B6614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BF990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329B3B6E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  <w:rtl/>
        </w:rPr>
      </w:pPr>
      <w:r>
        <w:rPr>
          <w:rFonts w:ascii="Arial" w:eastAsia="Batang" w:hAnsi="Arial"/>
          <w:b/>
          <w:bCs/>
          <w:sz w:val="22"/>
        </w:rPr>
        <w:t>1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2085" w:dyaOrig="300" w14:anchorId="07CCBE12">
          <v:shape id="_x0000_i1381" type="#_x0000_t75" style="width:104.25pt;height:15pt" o:ole="">
            <v:imagedata r:id="rId797" o:title=""/>
          </v:shape>
          <o:OLEObject Type="Embed" ProgID="Equation.DSMT4" ShapeID="_x0000_i1381" DrawAspect="Content" ObjectID="_1737262286" r:id="rId798"/>
        </w:object>
      </w:r>
    </w:p>
    <w:p w14:paraId="0843B478" w14:textId="77777777" w:rsidR="005138E0" w:rsidRDefault="005138E0" w:rsidP="005138E0">
      <w:pPr>
        <w:rPr>
          <w:rFonts w:ascii="Times New Roman" w:eastAsia="Times New Roman" w:hAnsi="Times New Roman"/>
          <w:sz w:val="20"/>
        </w:rPr>
      </w:pPr>
    </w:p>
    <w:p w14:paraId="286F1A57" w14:textId="77777777" w:rsidR="005138E0" w:rsidRDefault="005138E0" w:rsidP="005138E0">
      <w:pPr>
        <w:rPr>
          <w:rtl/>
        </w:rPr>
      </w:pPr>
    </w:p>
    <w:p w14:paraId="49523EAB" w14:textId="77777777" w:rsidR="005138E0" w:rsidRDefault="005138E0" w:rsidP="005138E0">
      <w:pPr>
        <w:rPr>
          <w:rtl/>
        </w:rPr>
      </w:pPr>
    </w:p>
    <w:p w14:paraId="733AEF66" w14:textId="77777777" w:rsidR="005138E0" w:rsidRDefault="005138E0" w:rsidP="005138E0">
      <w:pPr>
        <w:rPr>
          <w:rtl/>
        </w:rPr>
      </w:pPr>
    </w:p>
    <w:p w14:paraId="36FF0E9F" w14:textId="77777777" w:rsidR="005138E0" w:rsidRDefault="005138E0" w:rsidP="005138E0">
      <w:pPr>
        <w:rPr>
          <w:rtl/>
        </w:rPr>
      </w:pPr>
    </w:p>
    <w:p w14:paraId="71E0B942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563808FC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300E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A7BDE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2C21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12DC8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A2117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85ACF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4987A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E5D82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A30D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40B82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E590D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F1D4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771D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B378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1E535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7027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ABB6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8FD1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725EB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A7F6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A103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02A9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2BF9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1CB57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6AD3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6AA13A0C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BD7C3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54486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6AE7F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50F5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F266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53431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40EC1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AD42F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EF8C3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E335E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97DE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4EDA5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1A618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1CDE9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9469E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AF7FF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CDC1D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91052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808D8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C2496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86308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00BBE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3484D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D9581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1458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542A4373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3CC7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C093B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EE9F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69E6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AFABF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6584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8754E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D07FD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C4A90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964B0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C9870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4D69C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DF38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81BEB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7E739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24F3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A5C1F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0EF37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9E710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61C7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3E6D3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EFB1D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8652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06D1D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AC9DB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1AE7DCB1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6A7C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429F2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DFD3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C036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ED19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F15F4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E1876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154F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A5C75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DE6B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D079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DCAFD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51CDA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4C3D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D2590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AD6D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5953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D782D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C353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6BF74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FACD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B3AF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53C0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0C5A5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F2C1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4C0A33A3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rFonts w:ascii="Arial" w:eastAsia="Batang" w:hAnsi="Arial"/>
          <w:b/>
          <w:bCs/>
          <w:sz w:val="22"/>
        </w:rPr>
        <w:t>2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2100" w:dyaOrig="300" w14:anchorId="54A470CF">
          <v:shape id="_x0000_i1382" type="#_x0000_t75" style="width:105pt;height:15pt" o:ole="">
            <v:imagedata r:id="rId799" o:title=""/>
          </v:shape>
          <o:OLEObject Type="Embed" ProgID="Equation.DSMT4" ShapeID="_x0000_i1382" DrawAspect="Content" ObjectID="_1737262287" r:id="rId800"/>
        </w:object>
      </w:r>
    </w:p>
    <w:p w14:paraId="3E6BDD0A" w14:textId="77777777" w:rsidR="005138E0" w:rsidRDefault="005138E0" w:rsidP="005138E0">
      <w:pPr>
        <w:rPr>
          <w:rtl/>
        </w:rPr>
      </w:pPr>
    </w:p>
    <w:p w14:paraId="4B0BA6E4" w14:textId="77777777" w:rsidR="005138E0" w:rsidRDefault="005138E0" w:rsidP="005138E0">
      <w:pPr>
        <w:rPr>
          <w:rtl/>
        </w:rPr>
      </w:pPr>
    </w:p>
    <w:p w14:paraId="190E6600" w14:textId="77777777" w:rsidR="005138E0" w:rsidRDefault="005138E0" w:rsidP="005138E0">
      <w:pPr>
        <w:rPr>
          <w:rtl/>
        </w:rPr>
      </w:pPr>
    </w:p>
    <w:p w14:paraId="586BDA6D" w14:textId="77777777" w:rsidR="005138E0" w:rsidRDefault="005138E0" w:rsidP="005138E0">
      <w:pPr>
        <w:rPr>
          <w:rtl/>
        </w:rPr>
      </w:pPr>
    </w:p>
    <w:p w14:paraId="3CA76BED" w14:textId="77777777" w:rsidR="005138E0" w:rsidRDefault="005138E0" w:rsidP="005138E0">
      <w:pPr>
        <w:rPr>
          <w:rtl/>
        </w:rPr>
      </w:pPr>
    </w:p>
    <w:p w14:paraId="7DE44540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45D4FFC9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41A68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9D7F4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2792A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326A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2BF2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F03B3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1BF2C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3CF7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F019C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1ADD0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9E7D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2E8E5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18816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29B47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FD4E3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AD652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0F2B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0DDAF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94F00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C945F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8DCD4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09E2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3500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4FDA6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7B4A0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31BD7F7A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658F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4A4D6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88C03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42B64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569EF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1D9B9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E791E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D529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B08F7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7D59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ED80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79BCC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4CF75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B989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DE51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DCB6E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60FB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93CF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9871A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4CB64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F9E5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DB289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B1699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2BE6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41008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D9EEB8D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D035A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A7025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117F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5CC3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C21ED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26DE3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27232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7CFD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24E2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0F6C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C822A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E62E4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8AD3F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F30AD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F3BEF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F1A9B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090D8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59B0E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E4E0E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956B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55FF9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3B862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9613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65E33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CA9A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77433278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BF3E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BEB9B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E7CA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45A24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6F792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8699B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C3DA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968C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9515F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78C10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92260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C89C9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2C882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71041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B67C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D184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DE70F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A0D55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25AFD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D6C1C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D431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8674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2707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54DFA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15CC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67F414B6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rFonts w:ascii="Arial" w:eastAsia="Batang" w:hAnsi="Arial"/>
          <w:b/>
          <w:bCs/>
          <w:sz w:val="22"/>
        </w:rPr>
        <w:t>3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2085" w:dyaOrig="375" w14:anchorId="43889ED9">
          <v:shape id="_x0000_i1383" type="#_x0000_t75" style="width:104.25pt;height:18.75pt" o:ole="">
            <v:imagedata r:id="rId801" o:title=""/>
          </v:shape>
          <o:OLEObject Type="Embed" ProgID="Equation.DSMT4" ShapeID="_x0000_i1383" DrawAspect="Content" ObjectID="_1737262288" r:id="rId802"/>
        </w:object>
      </w:r>
    </w:p>
    <w:p w14:paraId="19CB7258" w14:textId="77777777" w:rsidR="005138E0" w:rsidRDefault="005138E0" w:rsidP="005138E0"/>
    <w:p w14:paraId="2CEE66D9" w14:textId="77777777" w:rsidR="005138E0" w:rsidRDefault="005138E0" w:rsidP="005138E0">
      <w:pPr>
        <w:rPr>
          <w:rtl/>
        </w:rPr>
      </w:pPr>
    </w:p>
    <w:p w14:paraId="50EC543E" w14:textId="77777777" w:rsidR="005138E0" w:rsidRDefault="005138E0" w:rsidP="005138E0">
      <w:pPr>
        <w:rPr>
          <w:rtl/>
        </w:rPr>
      </w:pPr>
    </w:p>
    <w:p w14:paraId="1568BE52" w14:textId="77777777" w:rsidR="005138E0" w:rsidRDefault="005138E0" w:rsidP="005138E0">
      <w:pPr>
        <w:rPr>
          <w:rtl/>
        </w:rPr>
      </w:pPr>
    </w:p>
    <w:p w14:paraId="6E5A0390" w14:textId="77777777" w:rsidR="005138E0" w:rsidRDefault="005138E0" w:rsidP="005138E0">
      <w:pPr>
        <w:rPr>
          <w:rtl/>
        </w:rPr>
      </w:pPr>
    </w:p>
    <w:p w14:paraId="0E4798DC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4660DF0B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BFF8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BF6C7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B1869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8656B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BA1D0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F847E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EAF86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495E8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BBBD8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62BA4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915E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F5A29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6A77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71C05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ED959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917C2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55C9E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2E763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79B5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2D5A4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EE74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075A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19248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9A99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0CCE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3F15A710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5984F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4D99C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11D9D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DEBF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63C7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F28E8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51B37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5EDCC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49BF5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3EA48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3BB2A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418D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CD2A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E457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F3270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2D4B6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B18A2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0EB4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239F7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A915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A34E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03325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ADF4B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90E4A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A1611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301C13B0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B6DB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04B4F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9FDF8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4EBF1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05C40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3DFE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680E3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F59C2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749E6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EC75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62E6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28939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B326B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E0A43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0920F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413ED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1401D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9853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CD00E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A7BD2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11A1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60DA7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A9099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E1353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C3D0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2E99CB91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2C135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EFBB1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EA29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4E43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7A4A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967CC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3D306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780C3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7A21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6705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39BF3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6914E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544BE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F15A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2307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F5FC4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DB1BC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C6B80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8DD61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5B982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EA1CC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5E4EF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072ED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9BFBC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1661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5D234E91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rFonts w:ascii="Arial" w:eastAsia="Batang" w:hAnsi="Arial"/>
          <w:b/>
          <w:bCs/>
          <w:sz w:val="22"/>
        </w:rPr>
        <w:t>4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2085" w:dyaOrig="375" w14:anchorId="6B42C904">
          <v:shape id="_x0000_i1384" type="#_x0000_t75" style="width:104.25pt;height:18.75pt" o:ole="">
            <v:imagedata r:id="rId803" o:title=""/>
          </v:shape>
          <o:OLEObject Type="Embed" ProgID="Equation.DSMT4" ShapeID="_x0000_i1384" DrawAspect="Content" ObjectID="_1737262289" r:id="rId804"/>
        </w:object>
      </w:r>
    </w:p>
    <w:p w14:paraId="2E8A0929" w14:textId="77777777" w:rsidR="005138E0" w:rsidRDefault="005138E0" w:rsidP="005138E0"/>
    <w:p w14:paraId="008E46BC" w14:textId="77777777" w:rsidR="005138E0" w:rsidRDefault="005138E0" w:rsidP="005138E0">
      <w:pPr>
        <w:rPr>
          <w:rtl/>
        </w:rPr>
      </w:pPr>
    </w:p>
    <w:p w14:paraId="6D3C4FCB" w14:textId="77777777" w:rsidR="005138E0" w:rsidRDefault="005138E0" w:rsidP="005138E0">
      <w:pPr>
        <w:rPr>
          <w:rtl/>
        </w:rPr>
      </w:pPr>
    </w:p>
    <w:p w14:paraId="3DCE131D" w14:textId="77777777" w:rsidR="005138E0" w:rsidRDefault="005138E0" w:rsidP="005138E0">
      <w:pPr>
        <w:rPr>
          <w:rtl/>
        </w:rPr>
      </w:pPr>
    </w:p>
    <w:p w14:paraId="25C00200" w14:textId="77777777" w:rsidR="005138E0" w:rsidRDefault="005138E0" w:rsidP="005138E0">
      <w:pPr>
        <w:rPr>
          <w:rtl/>
        </w:rPr>
      </w:pPr>
    </w:p>
    <w:p w14:paraId="521971E5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  <w:rtl/>
        </w:rPr>
      </w:pPr>
      <w:r>
        <w:rPr>
          <w:rFonts w:ascii="Arial" w:eastAsia="Batang" w:hAnsi="Arial"/>
          <w:b/>
          <w:bCs/>
          <w:sz w:val="22"/>
        </w:rPr>
        <w:t>5.</w:t>
      </w: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1DDFFE7F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334B5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DEFB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582AF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74681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C9526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6C224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6BA8E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3A84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EF594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419A3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C70A0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D774F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AE44A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8D75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EACC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A684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2D73B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BDA1E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F8F40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B5C97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FDD04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2C715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05C5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78274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87E1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67FB7384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3317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0D90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6BDA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B0261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B115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8504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06ED1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C14C3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95A5C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06C9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5F6D3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ED38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AE08E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979A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1C3B0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10ED8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75558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5EA4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D43D7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476C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11BC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75A8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D7350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1A03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FC2A9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79151A43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8B8E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F163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9069D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38B65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B911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E18E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24C26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41E31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B10F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AFFCD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833D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D0258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3D390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C1EB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7685E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FB7DD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170D7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6CC48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BC6C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9FFA1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49EE2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42A8B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5008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58109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81CFF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3C160FD6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9D783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18F9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31D7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1A80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BE6E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90E4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9545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9E2CB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25B3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6CEB9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9603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0D453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24E45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58882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6C93B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6ABE6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16310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63D6A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2F6B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3691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71DC0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126E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2617A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66B59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5049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356A4F99" w14:textId="77777777" w:rsidR="005138E0" w:rsidRDefault="005138E0" w:rsidP="005138E0">
      <w:pPr>
        <w:jc w:val="both"/>
        <w:rPr>
          <w:rFonts w:ascii="Arial" w:eastAsia="Batang" w:hAnsi="Arial"/>
        </w:rPr>
      </w:pPr>
      <w:r>
        <w:rPr>
          <w:rFonts w:ascii="Arial" w:eastAsia="Batang" w:hAnsi="Arial" w:hint="cs"/>
          <w:sz w:val="22"/>
          <w:rtl/>
        </w:rPr>
        <w:t>נתונה התבנית</w:t>
      </w:r>
      <w:r>
        <w:rPr>
          <w:rFonts w:ascii="Arial" w:eastAsia="Batang" w:hAnsi="Arial"/>
          <w:b/>
          <w:bCs/>
          <w:position w:val="-6"/>
          <w:sz w:val="22"/>
        </w:rPr>
        <w:object w:dxaOrig="1245" w:dyaOrig="345" w14:anchorId="7C2684A7">
          <v:shape id="_x0000_i1385" type="#_x0000_t75" style="width:62.25pt;height:17.25pt" o:ole="">
            <v:imagedata r:id="rId805" o:title=""/>
          </v:shape>
          <o:OLEObject Type="Embed" ProgID="Equation.DSMT4" ShapeID="_x0000_i1385" DrawAspect="Content" ObjectID="_1737262290" r:id="rId806"/>
        </w:object>
      </w:r>
      <w:r>
        <w:rPr>
          <w:rFonts w:ascii="Arial" w:eastAsia="Batang" w:hAnsi="Arial" w:hint="cs"/>
          <w:b/>
          <w:bCs/>
          <w:sz w:val="22"/>
          <w:rtl/>
        </w:rPr>
        <w:t xml:space="preserve">, </w:t>
      </w:r>
      <w:r>
        <w:rPr>
          <w:rFonts w:ascii="Arial" w:eastAsia="Batang" w:hAnsi="Arial" w:hint="cs"/>
          <w:sz w:val="22"/>
          <w:rtl/>
        </w:rPr>
        <w:t xml:space="preserve">הצב בה את ערכי </w:t>
      </w:r>
      <w:r>
        <w:rPr>
          <w:rFonts w:ascii="Arial" w:eastAsia="Batang" w:hAnsi="Arial"/>
          <w:sz w:val="22"/>
        </w:rPr>
        <w:t>x</w:t>
      </w:r>
      <w:r>
        <w:rPr>
          <w:rFonts w:ascii="Arial" w:eastAsia="Batang" w:hAnsi="Arial" w:hint="cs"/>
          <w:sz w:val="22"/>
          <w:rtl/>
        </w:rPr>
        <w:t xml:space="preserve"> הבאים וחשב את ערכיה:</w:t>
      </w:r>
    </w:p>
    <w:p w14:paraId="4A7C65AA" w14:textId="77777777" w:rsidR="005138E0" w:rsidRDefault="005138E0" w:rsidP="005138E0">
      <w:pPr>
        <w:jc w:val="both"/>
        <w:rPr>
          <w:rFonts w:ascii="Arial" w:eastAsia="Batang" w:hAnsi="Arial"/>
          <w:rtl/>
        </w:rPr>
      </w:pPr>
    </w:p>
    <w:p w14:paraId="215516BB" w14:textId="77777777" w:rsidR="005138E0" w:rsidRDefault="005138E0" w:rsidP="005138E0">
      <w:pPr>
        <w:tabs>
          <w:tab w:val="left" w:pos="2268"/>
          <w:tab w:val="left" w:pos="3969"/>
          <w:tab w:val="left" w:pos="5670"/>
        </w:tabs>
        <w:ind w:left="567"/>
        <w:jc w:val="both"/>
        <w:rPr>
          <w:rFonts w:ascii="Arial" w:eastAsia="Batang" w:hAnsi="Arial"/>
          <w:sz w:val="22"/>
          <w:szCs w:val="22"/>
          <w:rtl/>
        </w:rPr>
      </w:pPr>
      <w:r>
        <w:rPr>
          <w:rFonts w:ascii="Arial" w:eastAsia="Batang" w:hAnsi="Arial" w:hint="cs"/>
          <w:rtl/>
        </w:rPr>
        <w:t xml:space="preserve">א.  </w:t>
      </w:r>
      <w:r>
        <w:rPr>
          <w:rFonts w:ascii="Arial" w:eastAsia="Batang" w:hAnsi="Arial"/>
          <w:sz w:val="22"/>
          <w:szCs w:val="22"/>
        </w:rPr>
        <w:t>x = 0</w:t>
      </w:r>
      <w:r>
        <w:rPr>
          <w:rFonts w:ascii="Arial" w:eastAsia="Batang" w:hAnsi="Arial" w:hint="cs"/>
          <w:rtl/>
        </w:rPr>
        <w:tab/>
        <w:t xml:space="preserve">ב.  </w:t>
      </w:r>
      <w:r>
        <w:rPr>
          <w:rFonts w:ascii="Arial" w:eastAsia="Batang" w:hAnsi="Arial"/>
          <w:sz w:val="22"/>
          <w:szCs w:val="22"/>
        </w:rPr>
        <w:t>x = 1</w:t>
      </w:r>
      <w:r>
        <w:rPr>
          <w:rFonts w:ascii="Arial" w:eastAsia="Batang" w:hAnsi="Arial" w:hint="cs"/>
          <w:rtl/>
        </w:rPr>
        <w:tab/>
        <w:t xml:space="preserve">ג.  </w:t>
      </w:r>
      <w:r>
        <w:rPr>
          <w:rFonts w:ascii="Arial" w:eastAsia="Batang" w:hAnsi="Arial"/>
          <w:sz w:val="22"/>
          <w:szCs w:val="22"/>
        </w:rPr>
        <w:t>x = 2</w:t>
      </w:r>
      <w:r>
        <w:rPr>
          <w:rFonts w:ascii="Arial" w:eastAsia="Batang" w:hAnsi="Arial" w:hint="cs"/>
          <w:rtl/>
        </w:rPr>
        <w:tab/>
        <w:t xml:space="preserve">ד.  </w:t>
      </w:r>
      <w:r>
        <w:rPr>
          <w:rFonts w:ascii="Arial" w:eastAsia="Batang" w:hAnsi="Arial"/>
          <w:sz w:val="22"/>
          <w:szCs w:val="22"/>
        </w:rPr>
        <w:t xml:space="preserve">x = –1 </w:t>
      </w:r>
    </w:p>
    <w:p w14:paraId="5855D3F5" w14:textId="77777777" w:rsidR="005138E0" w:rsidRDefault="005138E0" w:rsidP="005138E0">
      <w:pPr>
        <w:rPr>
          <w:rFonts w:ascii="Times New Roman" w:eastAsia="Times New Roman" w:hAnsi="Times New Roman"/>
          <w:sz w:val="20"/>
        </w:rPr>
      </w:pPr>
    </w:p>
    <w:p w14:paraId="6FB1378A" w14:textId="77777777" w:rsidR="005138E0" w:rsidRDefault="005138E0" w:rsidP="005138E0">
      <w:pPr>
        <w:rPr>
          <w:rtl/>
        </w:rPr>
      </w:pPr>
    </w:p>
    <w:p w14:paraId="7CACABA8" w14:textId="77777777" w:rsidR="005138E0" w:rsidRDefault="005138E0" w:rsidP="005138E0">
      <w:pPr>
        <w:rPr>
          <w:rtl/>
        </w:rPr>
      </w:pPr>
    </w:p>
    <w:p w14:paraId="0742360F" w14:textId="77777777" w:rsidR="005138E0" w:rsidRDefault="005138E0" w:rsidP="005138E0">
      <w:pPr>
        <w:jc w:val="both"/>
        <w:rPr>
          <w:rFonts w:ascii="Arial" w:eastAsia="Batang" w:hAnsi="Arial"/>
          <w:rtl/>
        </w:rPr>
      </w:pPr>
      <w:r>
        <w:rPr>
          <w:rFonts w:ascii="Arial" w:eastAsia="Batang" w:hAnsi="Arial" w:hint="cs"/>
          <w:sz w:val="22"/>
          <w:rtl/>
        </w:rPr>
        <w:t>הצב בתבניות שלפניך את המספרים שרשומים מימין וחשב את ערכיהן:</w:t>
      </w:r>
    </w:p>
    <w:p w14:paraId="122091D4" w14:textId="77777777" w:rsidR="005138E0" w:rsidRDefault="005138E0" w:rsidP="005138E0">
      <w:pPr>
        <w:rPr>
          <w:rFonts w:ascii="Times New Roman" w:eastAsia="Times New Roman" w:hAnsi="Times New Roman"/>
          <w:sz w:val="20"/>
          <w:rtl/>
        </w:rPr>
      </w:pPr>
    </w:p>
    <w:p w14:paraId="06872439" w14:textId="77777777" w:rsidR="005138E0" w:rsidRDefault="005138E0" w:rsidP="005138E0">
      <w:pPr>
        <w:rPr>
          <w:rtl/>
        </w:rPr>
      </w:pPr>
    </w:p>
    <w:p w14:paraId="098546A6" w14:textId="77777777" w:rsidR="005138E0" w:rsidRDefault="005138E0" w:rsidP="005138E0">
      <w:pPr>
        <w:rPr>
          <w:rtl/>
        </w:rPr>
      </w:pPr>
    </w:p>
    <w:p w14:paraId="58F3FAA9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148EF2F4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E4139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D14F4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DBC13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914EE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8DA7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4E661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AFDF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0F5C6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59122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1AD64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9B80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8ED16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03E90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0EB8F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DB6B6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B4D9F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1B8AF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AEE7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E91F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7392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B6778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1547F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76D69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12AB4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42AA6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75B82A0F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0B38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81B4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FEFD5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49CE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7720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1D7F9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B5524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220F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BFA4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0868B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A72A4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0E875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6A02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FCF3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1D762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49F65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7BD7A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0CBA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630BC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C7348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36B5B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E73BA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E8324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DDF25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A6A29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D13E5B9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326BE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631AE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0C8F9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ECCAF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32B04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A28CF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0761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3685C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B6696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F552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59B62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AEED6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D6A1C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09E1F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2F302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5622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79514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2FA52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E0726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91EF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9AF4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AE2BE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D6DEB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2AC2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833E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39DF6B51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60A91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4300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7A6D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CDA6D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8653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442D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A095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9B33F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2558F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D27AC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BC307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9BB30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2FC1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26C5A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7A22A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8FA82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337B7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14A27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AA14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D3594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140AF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F4DB2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89317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3AFC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F16C9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4B24DE70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rFonts w:ascii="Arial" w:eastAsia="Batang" w:hAnsi="Arial"/>
          <w:b/>
          <w:bCs/>
          <w:sz w:val="22"/>
        </w:rPr>
        <w:t>6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2220" w:dyaOrig="375" w14:anchorId="6CBBF194">
          <v:shape id="_x0000_i1386" type="#_x0000_t75" style="width:111pt;height:18.75pt" o:ole="">
            <v:imagedata r:id="rId807" o:title=""/>
          </v:shape>
          <o:OLEObject Type="Embed" ProgID="Equation.DSMT4" ShapeID="_x0000_i1386" DrawAspect="Content" ObjectID="_1737262291" r:id="rId808"/>
        </w:object>
      </w:r>
    </w:p>
    <w:p w14:paraId="60764A9F" w14:textId="77777777" w:rsidR="005138E0" w:rsidRDefault="005138E0" w:rsidP="005138E0">
      <w:pPr>
        <w:rPr>
          <w:rtl/>
        </w:rPr>
      </w:pPr>
    </w:p>
    <w:p w14:paraId="3519B118" w14:textId="77777777" w:rsidR="005138E0" w:rsidRDefault="005138E0" w:rsidP="005138E0">
      <w:pPr>
        <w:rPr>
          <w:rtl/>
        </w:rPr>
      </w:pPr>
    </w:p>
    <w:p w14:paraId="35ABBECF" w14:textId="77777777" w:rsidR="005138E0" w:rsidRDefault="005138E0" w:rsidP="005138E0">
      <w:pPr>
        <w:rPr>
          <w:rtl/>
        </w:rPr>
      </w:pPr>
    </w:p>
    <w:p w14:paraId="18C3E3EB" w14:textId="77777777" w:rsidR="005138E0" w:rsidRDefault="005138E0" w:rsidP="005138E0">
      <w:pPr>
        <w:rPr>
          <w:rtl/>
        </w:rPr>
      </w:pPr>
    </w:p>
    <w:p w14:paraId="2E0B643F" w14:textId="77777777" w:rsidR="005138E0" w:rsidRDefault="005138E0" w:rsidP="005138E0">
      <w:pPr>
        <w:rPr>
          <w:rtl/>
        </w:rPr>
      </w:pPr>
    </w:p>
    <w:p w14:paraId="06118F5F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4C2FBEF4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B5D1C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3CB3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B86BA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0743E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C4EB6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86C8C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D02A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0BBEF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AB06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1A540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17826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F1FFF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F62F4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81852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DCE28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EB674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E6E4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D4AE1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267E9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D269F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3770F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F647F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34A9F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689E7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9487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6B9407E6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BD7C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59FBC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1D711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87563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0463C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74F90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814CD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6CC3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8C03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7448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07765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53A7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4B90F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05115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765C9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CBED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61E6C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DFB72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83842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72A7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80D0A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D28D6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86D13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14813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AF210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7A21A112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FFFF6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F5441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4313D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5D943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0B21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189A3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E0B6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C05F0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0A82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3F7A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5A7FF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EB88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E1C1F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DB04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49D3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4416F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31DB9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C141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059C6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4CFF7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F25ED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2D1E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F0FCD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1FAD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473DF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58CF753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2D24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DB513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C7D9A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F52B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951BF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5F893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2091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87FD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154F9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9B85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609FA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D9096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49B96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59DB0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35D55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4582D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B8E9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D99F0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B7D59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8B001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8E54B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54770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660D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17FA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FEDDB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0BF8DAF6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rFonts w:ascii="Arial" w:eastAsia="Batang" w:hAnsi="Arial"/>
          <w:b/>
          <w:bCs/>
          <w:sz w:val="22"/>
        </w:rPr>
        <w:t>7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2325" w:dyaOrig="375" w14:anchorId="012F9ECD">
          <v:shape id="_x0000_i1387" type="#_x0000_t75" style="width:116.25pt;height:18.75pt" o:ole="">
            <v:imagedata r:id="rId809" o:title=""/>
          </v:shape>
          <o:OLEObject Type="Embed" ProgID="Equation.DSMT4" ShapeID="_x0000_i1387" DrawAspect="Content" ObjectID="_1737262292" r:id="rId810"/>
        </w:object>
      </w:r>
    </w:p>
    <w:p w14:paraId="64F4BE7F" w14:textId="77777777" w:rsidR="005138E0" w:rsidRDefault="005138E0" w:rsidP="005138E0">
      <w:pPr>
        <w:rPr>
          <w:rtl/>
        </w:rPr>
      </w:pPr>
    </w:p>
    <w:p w14:paraId="1C3CF1A5" w14:textId="77777777" w:rsidR="005138E0" w:rsidRDefault="005138E0" w:rsidP="005138E0">
      <w:pPr>
        <w:rPr>
          <w:rtl/>
        </w:rPr>
      </w:pPr>
    </w:p>
    <w:p w14:paraId="690F02CF" w14:textId="77777777" w:rsidR="005138E0" w:rsidRDefault="005138E0" w:rsidP="005138E0">
      <w:pPr>
        <w:rPr>
          <w:rtl/>
        </w:rPr>
      </w:pPr>
    </w:p>
    <w:p w14:paraId="7FEB9E0E" w14:textId="77777777" w:rsidR="005138E0" w:rsidRDefault="005138E0" w:rsidP="005138E0">
      <w:pPr>
        <w:rPr>
          <w:rtl/>
        </w:rPr>
      </w:pPr>
    </w:p>
    <w:p w14:paraId="0D1B7DA5" w14:textId="77777777" w:rsidR="005138E0" w:rsidRDefault="005138E0" w:rsidP="005138E0">
      <w:pPr>
        <w:rPr>
          <w:rtl/>
        </w:rPr>
      </w:pPr>
    </w:p>
    <w:p w14:paraId="72AFCE79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4A426446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90E64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DE0D7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B7CE3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6E3BF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FE55F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35585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8A2F5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46BF4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25A44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1BC6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A886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40302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85797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9227A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07B51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BC01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7FA4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C3CB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5D016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0ABD3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0A55D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8C68B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9AB44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03330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C889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22FA8B3C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0DB9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9B0EC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92CC0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A9D2F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0EAD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14F10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6F87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A126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40B1F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F7CD8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93D55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6C074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611B9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6D65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EDD8A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9E28C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905D6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5AECF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4279D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48A4A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E0ED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FAFA5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62644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AE942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7635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3FF1E1B1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BC322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DC9B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54791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B6BD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90B64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ADEE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9539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BDC2B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E2C50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ACD8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018E2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B88E6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3B93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883C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7450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51999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7F367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59349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4287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5517C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7D661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C32AF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5359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9EAB8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26E3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6750DBA0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6C0E6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7079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E785A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0035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0BD97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A2C2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11AC3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08EBB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4779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03D8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95AC8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094E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2797A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F28C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15726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D3DC5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B91BE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6F162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B27F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DFE7A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C6A5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BA4E3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5667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D8C73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5F551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24067BC4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rFonts w:ascii="Arial" w:eastAsia="Batang" w:hAnsi="Arial"/>
          <w:b/>
          <w:bCs/>
          <w:sz w:val="22"/>
        </w:rPr>
        <w:t>8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2805" w:dyaOrig="375" w14:anchorId="1AEBBE78">
          <v:shape id="_x0000_i1388" type="#_x0000_t75" style="width:140.25pt;height:18.75pt" o:ole="">
            <v:imagedata r:id="rId811" o:title=""/>
          </v:shape>
          <o:OLEObject Type="Embed" ProgID="Equation.DSMT4" ShapeID="_x0000_i1388" DrawAspect="Content" ObjectID="_1737262293" r:id="rId812"/>
        </w:object>
      </w:r>
    </w:p>
    <w:p w14:paraId="27C6E499" w14:textId="77777777" w:rsidR="005138E0" w:rsidRDefault="005138E0" w:rsidP="005138E0">
      <w:pPr>
        <w:rPr>
          <w:rtl/>
        </w:rPr>
      </w:pPr>
    </w:p>
    <w:p w14:paraId="143C859F" w14:textId="77777777" w:rsidR="005138E0" w:rsidRDefault="005138E0" w:rsidP="005138E0">
      <w:pPr>
        <w:rPr>
          <w:rtl/>
        </w:rPr>
      </w:pPr>
    </w:p>
    <w:p w14:paraId="70DED58A" w14:textId="77777777" w:rsidR="005138E0" w:rsidRDefault="005138E0" w:rsidP="005138E0">
      <w:pPr>
        <w:rPr>
          <w:rtl/>
        </w:rPr>
      </w:pPr>
    </w:p>
    <w:p w14:paraId="2FB2F27D" w14:textId="77777777" w:rsidR="005138E0" w:rsidRDefault="005138E0" w:rsidP="005138E0">
      <w:pPr>
        <w:rPr>
          <w:rtl/>
        </w:rPr>
      </w:pPr>
    </w:p>
    <w:p w14:paraId="7F0D79DA" w14:textId="77777777" w:rsidR="005138E0" w:rsidRDefault="005138E0" w:rsidP="005138E0">
      <w:pPr>
        <w:rPr>
          <w:rtl/>
        </w:rPr>
      </w:pPr>
    </w:p>
    <w:p w14:paraId="4308953C" w14:textId="77777777" w:rsidR="005138E0" w:rsidRDefault="005138E0" w:rsidP="005138E0">
      <w:pPr>
        <w:bidi w:val="0"/>
        <w:rPr>
          <w:rtl/>
        </w:rPr>
      </w:pPr>
      <w:r>
        <w:rPr>
          <w:rFonts w:hint="cs"/>
          <w:rtl/>
        </w:rPr>
        <w:br w:type="page"/>
      </w:r>
    </w:p>
    <w:p w14:paraId="3B51EE26" w14:textId="77777777" w:rsidR="005138E0" w:rsidRDefault="005138E0" w:rsidP="005138E0">
      <w:pPr>
        <w:rPr>
          <w:rtl/>
        </w:rPr>
      </w:pPr>
    </w:p>
    <w:p w14:paraId="5129E8FE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4C368B9A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DC33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A3926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3419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B4410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2EAA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514E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3EFF3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D2B1B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F851D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68337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8C3DD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2C5AF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AB4A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4823B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8E044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4632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060F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94DC3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D0AE1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B3F4E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C763D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4DF6B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FF7D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6BB97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B657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7BBC4D90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9672C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BE225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3872F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9E73B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CB4B5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152F9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D0043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3F2A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5796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3BB0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FF64A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C4BAA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3A432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302E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7D687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1C8C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5413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7F2DA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07AEF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D14E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AEBAC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4125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48E0A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DFBE1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8C34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6E2B51AA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F88C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20554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74B79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B35C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DDE89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3081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F3883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BD093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1719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4129D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EED9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23660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0DC98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F8EF3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FF2E5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A25D8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EB09A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DDAD4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4C2D7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79176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84B1B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A1F8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CAAD8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6F9A0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75397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19E5EFD1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E8DE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9E0C6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4D92C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05605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4EE23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486F2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DD26F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2C14D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2755F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1AB05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ECB78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49846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69D6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5916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AFABF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65FCC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9E248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ECDDA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015FB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C19A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53712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290C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D67B7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4C660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F3829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252DDC4D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rFonts w:ascii="Arial" w:eastAsia="Batang" w:hAnsi="Arial"/>
          <w:b/>
          <w:bCs/>
          <w:sz w:val="22"/>
        </w:rPr>
        <w:t>9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2610" w:dyaOrig="375" w14:anchorId="60F6CA93">
          <v:shape id="_x0000_i1389" type="#_x0000_t75" style="width:130.5pt;height:18.75pt" o:ole="">
            <v:imagedata r:id="rId813" o:title=""/>
          </v:shape>
          <o:OLEObject Type="Embed" ProgID="Equation.DSMT4" ShapeID="_x0000_i1389" DrawAspect="Content" ObjectID="_1737262294" r:id="rId814"/>
        </w:object>
      </w:r>
    </w:p>
    <w:p w14:paraId="6B69325D" w14:textId="77777777" w:rsidR="005138E0" w:rsidRDefault="005138E0" w:rsidP="005138E0">
      <w:pPr>
        <w:rPr>
          <w:rtl/>
        </w:rPr>
      </w:pPr>
    </w:p>
    <w:p w14:paraId="3DBE030F" w14:textId="77777777" w:rsidR="005138E0" w:rsidRDefault="005138E0" w:rsidP="005138E0">
      <w:pPr>
        <w:rPr>
          <w:rtl/>
        </w:rPr>
      </w:pPr>
    </w:p>
    <w:p w14:paraId="3D88383B" w14:textId="77777777" w:rsidR="005138E0" w:rsidRDefault="005138E0" w:rsidP="005138E0">
      <w:pPr>
        <w:rPr>
          <w:rtl/>
        </w:rPr>
      </w:pPr>
    </w:p>
    <w:p w14:paraId="2DE20AD9" w14:textId="77777777" w:rsidR="005138E0" w:rsidRDefault="005138E0" w:rsidP="005138E0">
      <w:pPr>
        <w:rPr>
          <w:rtl/>
        </w:rPr>
      </w:pPr>
    </w:p>
    <w:p w14:paraId="53C6F163" w14:textId="77777777" w:rsidR="005138E0" w:rsidRDefault="005138E0" w:rsidP="005138E0">
      <w:pPr>
        <w:rPr>
          <w:rtl/>
        </w:rPr>
      </w:pPr>
    </w:p>
    <w:p w14:paraId="1227328B" w14:textId="77777777" w:rsidR="005138E0" w:rsidRDefault="005138E0" w:rsidP="005138E0">
      <w:pPr>
        <w:jc w:val="both"/>
        <w:rPr>
          <w:rFonts w:ascii="Arial" w:eastAsia="Batang" w:hAnsi="Arial"/>
          <w:rtl/>
        </w:rPr>
      </w:pPr>
      <w:r>
        <w:rPr>
          <w:rFonts w:ascii="Arial" w:eastAsia="Batang" w:hAnsi="Arial" w:hint="cs"/>
          <w:sz w:val="22"/>
          <w:rtl/>
        </w:rPr>
        <w:t xml:space="preserve">הצב בתבניות שלפניך </w:t>
      </w:r>
      <w:r>
        <w:rPr>
          <w:rFonts w:ascii="Arial" w:eastAsia="Batang" w:hAnsi="Arial"/>
          <w:sz w:val="22"/>
        </w:rPr>
        <w:t>a = 2</w:t>
      </w:r>
      <w:r>
        <w:rPr>
          <w:rFonts w:ascii="Arial" w:eastAsia="Batang" w:hAnsi="Arial" w:hint="cs"/>
          <w:sz w:val="22"/>
          <w:rtl/>
        </w:rPr>
        <w:t xml:space="preserve">, </w:t>
      </w:r>
      <w:r>
        <w:rPr>
          <w:rFonts w:ascii="Arial" w:eastAsia="Batang" w:hAnsi="Arial"/>
          <w:sz w:val="22"/>
        </w:rPr>
        <w:t>b = 3</w:t>
      </w:r>
      <w:r>
        <w:rPr>
          <w:rFonts w:ascii="Arial" w:eastAsia="Batang" w:hAnsi="Arial" w:hint="cs"/>
          <w:sz w:val="22"/>
          <w:rtl/>
        </w:rPr>
        <w:t xml:space="preserve"> ו-</w:t>
      </w:r>
      <w:r>
        <w:rPr>
          <w:rFonts w:ascii="Arial" w:eastAsia="Batang" w:hAnsi="Arial"/>
          <w:sz w:val="22"/>
        </w:rPr>
        <w:t>c = –1</w:t>
      </w:r>
      <w:r>
        <w:rPr>
          <w:rFonts w:ascii="Arial" w:eastAsia="Batang" w:hAnsi="Arial" w:hint="cs"/>
          <w:sz w:val="22"/>
          <w:rtl/>
        </w:rPr>
        <w:t xml:space="preserve"> וחשב את ערכיהן:</w:t>
      </w:r>
    </w:p>
    <w:p w14:paraId="04CAAE3B" w14:textId="77777777" w:rsidR="005138E0" w:rsidRDefault="005138E0" w:rsidP="005138E0">
      <w:pPr>
        <w:rPr>
          <w:rFonts w:ascii="Times New Roman" w:eastAsia="Times New Roman" w:hAnsi="Times New Roman"/>
          <w:sz w:val="20"/>
          <w:rtl/>
        </w:rPr>
      </w:pPr>
    </w:p>
    <w:p w14:paraId="6E8AB598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2C54ABFA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656F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8093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A399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40ED1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D48D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457B4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9674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F8D2A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B6A72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38B7B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EC312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26B14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6C0A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E04C1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D37E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B04E0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AD3FF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7B21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B285E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C852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0B1EC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A8B65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6755B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4FEC9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33ABD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14D6321E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56714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45B5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4617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F356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44F8C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09307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95A3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9BC37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A6A57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269C0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3C6B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E92EE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B9811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99AD5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9BAA9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ED11D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D33A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7469A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05AB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9D58B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60BA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EBE46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A717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2FAF5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66B90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35D245EF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4D6F2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AF201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6EC6E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D08C3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A0EC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A0E3A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4B2B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D599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793C7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124F1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72054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41EE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689A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FD96B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8CE58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4EDC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64DD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876FE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DBEFF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91BF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7728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57F15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D1579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1AFB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3AB22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C89F709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D1B6A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58A31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75B0A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07B85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378CC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2006A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AC31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F3C6A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18D59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C8369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E3F6A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79774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E18A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95BFA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E6F9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F06A6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2F2EE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2788A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B200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C1719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2EB65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1632C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A5AEF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37057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D8783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23D6C859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rFonts w:ascii="Arial" w:eastAsia="Batang" w:hAnsi="Arial"/>
          <w:b/>
          <w:bCs/>
          <w:sz w:val="22"/>
        </w:rPr>
        <w:t>10.</w:t>
      </w:r>
      <w:r>
        <w:tab/>
      </w:r>
      <w:r>
        <w:rPr>
          <w:rFonts w:ascii="Times New Roman" w:eastAsia="Times New Roman" w:hAnsi="Times New Roman"/>
          <w:b/>
          <w:bCs/>
          <w:position w:val="-10"/>
          <w:sz w:val="20"/>
        </w:rPr>
        <w:object w:dxaOrig="780" w:dyaOrig="300" w14:anchorId="76C64B98">
          <v:shape id="_x0000_i1390" type="#_x0000_t75" style="width:39pt;height:15pt" o:ole="">
            <v:imagedata r:id="rId815" o:title=""/>
          </v:shape>
          <o:OLEObject Type="Embed" ProgID="Equation.DSMT4" ShapeID="_x0000_i1390" DrawAspect="Content" ObjectID="_1737262295" r:id="rId816"/>
        </w:object>
      </w:r>
    </w:p>
    <w:p w14:paraId="01D0BB07" w14:textId="77777777" w:rsidR="005138E0" w:rsidRDefault="005138E0" w:rsidP="005138E0">
      <w:pPr>
        <w:rPr>
          <w:rtl/>
        </w:rPr>
      </w:pPr>
    </w:p>
    <w:p w14:paraId="3FA3B3F7" w14:textId="77777777" w:rsidR="005138E0" w:rsidRDefault="005138E0" w:rsidP="005138E0">
      <w:pPr>
        <w:rPr>
          <w:rtl/>
        </w:rPr>
      </w:pPr>
    </w:p>
    <w:p w14:paraId="063BDBF5" w14:textId="77777777" w:rsidR="005138E0" w:rsidRDefault="005138E0" w:rsidP="005138E0">
      <w:pPr>
        <w:rPr>
          <w:rtl/>
        </w:rPr>
      </w:pPr>
    </w:p>
    <w:p w14:paraId="41720C96" w14:textId="77777777" w:rsidR="005138E0" w:rsidRDefault="005138E0" w:rsidP="005138E0">
      <w:pPr>
        <w:rPr>
          <w:rtl/>
        </w:rPr>
      </w:pPr>
    </w:p>
    <w:p w14:paraId="4F59B460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3F69B791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6198852F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B416B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D8003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8CE5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3ABCB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66B8C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CAC3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AC2B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00DF3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8055F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6DB5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E901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EB01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AC78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92167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74EA8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5573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2FE85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F193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A9B2F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43B5F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A80D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20D2D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44DEF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2A7C4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EF76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59D212CA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3A59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8E45F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1FF1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7E89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7CC3B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6E610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8C75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8F041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9C09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346A7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E5FE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53CF3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427CD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BB9BC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549F6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72FD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7584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786FC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65FC2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87B84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B5D1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2CC40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684C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4DC1F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18286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39D4B785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27AB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E71D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687E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CB07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ED14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3FC9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1A8A9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442A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2EF4E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75131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6AFB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4F9C6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2ECA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109AC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0F060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683CA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EB85E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7D6B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91F3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2DD1B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D32FC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DD88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CBF17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FB72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66123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11054B38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913B5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9F34A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B3CAA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72364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99BBF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CD52C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ED071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35C7B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3A659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58CDC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DAA59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0FF72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88CCA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204C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166F6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BD7AB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19C1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280C1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6402E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D035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930B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26754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6DDD8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D7D7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7A406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132365CF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rFonts w:ascii="Arial" w:eastAsia="Batang" w:hAnsi="Arial"/>
          <w:b/>
          <w:bCs/>
          <w:sz w:val="22"/>
        </w:rPr>
        <w:t>11.</w:t>
      </w:r>
      <w:r>
        <w:tab/>
      </w:r>
      <w:r>
        <w:rPr>
          <w:rFonts w:ascii="Times New Roman" w:eastAsia="Times New Roman" w:hAnsi="Times New Roman"/>
          <w:b/>
          <w:bCs/>
          <w:position w:val="-10"/>
          <w:sz w:val="20"/>
        </w:rPr>
        <w:object w:dxaOrig="780" w:dyaOrig="300" w14:anchorId="304EF4D0">
          <v:shape id="_x0000_i1391" type="#_x0000_t75" style="width:39pt;height:15pt" o:ole="">
            <v:imagedata r:id="rId817" o:title=""/>
          </v:shape>
          <o:OLEObject Type="Embed" ProgID="Equation.DSMT4" ShapeID="_x0000_i1391" DrawAspect="Content" ObjectID="_1737262296" r:id="rId818"/>
        </w:object>
      </w:r>
    </w:p>
    <w:p w14:paraId="50056E18" w14:textId="77777777" w:rsidR="005138E0" w:rsidRDefault="005138E0" w:rsidP="005138E0"/>
    <w:p w14:paraId="7B5D7BE3" w14:textId="77777777" w:rsidR="005138E0" w:rsidRDefault="005138E0" w:rsidP="005138E0">
      <w:pPr>
        <w:rPr>
          <w:rtl/>
        </w:rPr>
      </w:pPr>
    </w:p>
    <w:p w14:paraId="4C66A641" w14:textId="77777777" w:rsidR="005138E0" w:rsidRDefault="005138E0" w:rsidP="005138E0">
      <w:pPr>
        <w:rPr>
          <w:rtl/>
        </w:rPr>
      </w:pPr>
    </w:p>
    <w:p w14:paraId="1904EFF2" w14:textId="77777777" w:rsidR="005138E0" w:rsidRDefault="005138E0" w:rsidP="005138E0">
      <w:pPr>
        <w:rPr>
          <w:rtl/>
        </w:rPr>
      </w:pPr>
    </w:p>
    <w:p w14:paraId="6D75D2B4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5C2141A5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6973B940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E0335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1DF5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7092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A52D6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CBAC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B1DD6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87FF4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5923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B8B3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C551B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DBF6E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9AC7B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EC973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72DE3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C4DD9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76E2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D166C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615B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0125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09A3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E2ACE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10637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C50A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29E52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49ACB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27BC01C0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96C51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149C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C42EA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3F25F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A1733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CECF9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FDB07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668C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2741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FCC2B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C72FC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821B1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56748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C084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AEEA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5F81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F505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E2824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ABF3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96E6E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240AF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C5C60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49DC2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8F51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3F48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2C6FD8CE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9BF3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CEAEB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10A62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C3D91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6B87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4355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3B67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ED524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7B92D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BC27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5689A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EC5C0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9382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10179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66351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0F1AB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804E7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4E4A3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8157D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1316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5575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7BE1C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91B1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56B1F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F62E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21CE3C6C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DD23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A7454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19B0F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A6334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0A95F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2911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963DF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D3AC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7F5CC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183D8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FE27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4165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DC1E4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83297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D9BA1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C5609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1694D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57A5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83C3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EBA99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D522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99680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38EB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AD6E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62AE8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7FF0CABB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rFonts w:ascii="Arial" w:eastAsia="Batang" w:hAnsi="Arial"/>
          <w:b/>
          <w:bCs/>
          <w:sz w:val="22"/>
        </w:rPr>
        <w:t>12.</w:t>
      </w:r>
      <w:r>
        <w:tab/>
      </w:r>
      <w:r>
        <w:rPr>
          <w:rFonts w:ascii="Times New Roman" w:eastAsia="Times New Roman" w:hAnsi="Times New Roman"/>
          <w:b/>
          <w:bCs/>
          <w:position w:val="-10"/>
          <w:sz w:val="20"/>
        </w:rPr>
        <w:object w:dxaOrig="900" w:dyaOrig="375" w14:anchorId="6012AD4C">
          <v:shape id="_x0000_i1392" type="#_x0000_t75" style="width:45pt;height:18.75pt" o:ole="">
            <v:imagedata r:id="rId819" o:title=""/>
          </v:shape>
          <o:OLEObject Type="Embed" ProgID="Equation.DSMT4" ShapeID="_x0000_i1392" DrawAspect="Content" ObjectID="_1737262297" r:id="rId820"/>
        </w:object>
      </w:r>
    </w:p>
    <w:p w14:paraId="539E5D6C" w14:textId="77777777" w:rsidR="005138E0" w:rsidRDefault="005138E0" w:rsidP="005138E0">
      <w:pPr>
        <w:rPr>
          <w:rtl/>
        </w:rPr>
      </w:pPr>
    </w:p>
    <w:p w14:paraId="7D72CAE0" w14:textId="77777777" w:rsidR="005138E0" w:rsidRDefault="005138E0" w:rsidP="005138E0">
      <w:pPr>
        <w:rPr>
          <w:rtl/>
        </w:rPr>
      </w:pPr>
    </w:p>
    <w:p w14:paraId="37DE00FE" w14:textId="77777777" w:rsidR="005138E0" w:rsidRDefault="005138E0" w:rsidP="005138E0">
      <w:pPr>
        <w:rPr>
          <w:rtl/>
        </w:rPr>
      </w:pPr>
    </w:p>
    <w:p w14:paraId="5AD8CF70" w14:textId="77777777" w:rsidR="005138E0" w:rsidRDefault="005138E0" w:rsidP="005138E0">
      <w:pPr>
        <w:rPr>
          <w:rtl/>
        </w:rPr>
      </w:pPr>
    </w:p>
    <w:p w14:paraId="4A9ADA3F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31B38592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rFonts w:hint="cs"/>
          <w:rtl/>
        </w:rPr>
        <w:br w:type="page"/>
      </w:r>
    </w:p>
    <w:p w14:paraId="4F17EDFB" w14:textId="77777777" w:rsidR="005138E0" w:rsidRDefault="005138E0" w:rsidP="005138E0">
      <w:pPr>
        <w:ind w:hanging="96"/>
        <w:jc w:val="both"/>
        <w:rPr>
          <w:rFonts w:ascii="Arial" w:eastAsia="Batang" w:hAnsi="Arial"/>
          <w:sz w:val="22"/>
          <w:rtl/>
        </w:rPr>
      </w:pPr>
      <w:r>
        <w:rPr>
          <w:rFonts w:ascii="Arial" w:eastAsia="Batang" w:hAnsi="Arial" w:hint="cs"/>
          <w:sz w:val="22"/>
          <w:rtl/>
        </w:rPr>
        <w:t xml:space="preserve">הצב בביטוי </w:t>
      </w:r>
      <w:r>
        <w:rPr>
          <w:rFonts w:ascii="Arial" w:eastAsia="Batang" w:hAnsi="Arial"/>
          <w:position w:val="-8"/>
          <w:sz w:val="22"/>
        </w:rPr>
        <w:object w:dxaOrig="1020" w:dyaOrig="420" w14:anchorId="478F1F5D">
          <v:shape id="_x0000_i1393" type="#_x0000_t75" style="width:51pt;height:21pt" o:ole="">
            <v:imagedata r:id="rId821" o:title=""/>
          </v:shape>
          <o:OLEObject Type="Embed" ProgID="Equation.DSMT4" ShapeID="_x0000_i1393" DrawAspect="Content" ObjectID="_1737262298" r:id="rId822"/>
        </w:object>
      </w:r>
      <w:r>
        <w:rPr>
          <w:rFonts w:ascii="Arial" w:eastAsia="Batang" w:hAnsi="Arial" w:hint="cs"/>
          <w:sz w:val="22"/>
          <w:rtl/>
        </w:rPr>
        <w:t xml:space="preserve"> את הערכים שלפניך וחשב את ערכיו:</w:t>
      </w:r>
    </w:p>
    <w:p w14:paraId="64119C02" w14:textId="77777777" w:rsidR="005138E0" w:rsidRDefault="005138E0" w:rsidP="005138E0">
      <w:pPr>
        <w:rPr>
          <w:rFonts w:ascii="Times New Roman" w:eastAsia="Times New Roman" w:hAnsi="Times New Roman"/>
          <w:sz w:val="20"/>
          <w:rtl/>
        </w:rPr>
      </w:pPr>
    </w:p>
    <w:p w14:paraId="129AF32A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8114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41ACAC01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6F3E1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ADDC2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E3E8A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60839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A5118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9EEB9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C107D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5703A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34B0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5B89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A5C23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179F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3D9A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4BC6E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197DA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F565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4F3AE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94344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A702C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235F5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0D95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28D41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5DBAD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D4C7F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07C84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9B80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9765642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4F81E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371EB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A2E56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47180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7191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DBFE0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AD75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767F9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08CD8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C22E9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82B35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280C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8273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A20A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7D31C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EA65F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57B9E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83E4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D0C0B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7DAE8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9C610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43456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CA3D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A8792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3DB89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DE913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2741D9E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D7E2F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29FD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F03D4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6B6B5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02AC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ACCC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303C6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89121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8775F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C633E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C188A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A4F5F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7CE98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1705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4A5B6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A1E2F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8C024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3F552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B17A7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B4699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43CCC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14B37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365BD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6D04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44C1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B2DA7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33DF52A9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A0D8B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A6C5A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F9EBC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D786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5CB38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5F4E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42420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EC09A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3BBA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5BFD9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1BCD3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9D790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38A92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BF26E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45041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BA2CA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502E7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13EB6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3B2D5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46D7F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D8008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987D0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0059E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865BF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82292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71BFF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1972D9B7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rFonts w:ascii="Arial" w:eastAsia="Batang" w:hAnsi="Arial"/>
          <w:b/>
          <w:bCs/>
          <w:sz w:val="22"/>
        </w:rPr>
        <w:t>13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1065" w:dyaOrig="300" w14:anchorId="58B31C0F">
          <v:shape id="_x0000_i1394" type="#_x0000_t75" style="width:53.25pt;height:15pt" o:ole="">
            <v:imagedata r:id="rId823" o:title=""/>
          </v:shape>
          <o:OLEObject Type="Embed" ProgID="Equation.DSMT4" ShapeID="_x0000_i1394" DrawAspect="Content" ObjectID="_1737262299" r:id="rId824"/>
        </w:object>
      </w:r>
    </w:p>
    <w:p w14:paraId="6616FD6C" w14:textId="77777777" w:rsidR="005138E0" w:rsidRDefault="005138E0" w:rsidP="005138E0"/>
    <w:p w14:paraId="1B04FE11" w14:textId="77777777" w:rsidR="005138E0" w:rsidRDefault="005138E0" w:rsidP="005138E0">
      <w:pPr>
        <w:rPr>
          <w:rtl/>
        </w:rPr>
      </w:pPr>
    </w:p>
    <w:p w14:paraId="29937FE2" w14:textId="77777777" w:rsidR="005138E0" w:rsidRDefault="005138E0" w:rsidP="005138E0">
      <w:pPr>
        <w:rPr>
          <w:rtl/>
        </w:rPr>
      </w:pPr>
    </w:p>
    <w:p w14:paraId="1A9DD34D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33BFEE6A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7309EC39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2A303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89D5A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D534D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57F9A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11AA0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B49C0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D23E9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B8DB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D7640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2664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F6B02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D140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A0A70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33A7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A6424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49DA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4BE91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3940F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7E0D0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C5F8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D8E46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BF766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2EE4C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0A799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E72F2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14944C60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B831D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5D6EC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70C34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0070F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FA2BA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68F4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81DF6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64AD7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5E89E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DDA2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BE9FE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0844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2BFFC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FFA30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1DE61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10A9B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4BB5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7F28D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4FDB6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A03F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BB94D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49533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0978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5766A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0AC78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234A1A53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42AE4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25BF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2AB1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E61C6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DCB24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AF0D7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A3EA9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6A84D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76B6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36905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4B5C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21C16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048F4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F9D6A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ADD86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52F52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93B2F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4445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2C298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42FA6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8E6A0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86C2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EFAD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CE87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3A4A8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F832CD1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E0B09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E3E49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C5CE1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7F787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3E05D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72C60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23A1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F7BD1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1DCC1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2A37D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ACE52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E016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C2BCF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D730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72855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71E1B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ED59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9D3D1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3D71F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4A366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15B1D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541C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E3EDA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20EF5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89D3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365B0F90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rFonts w:ascii="Arial" w:eastAsia="Batang" w:hAnsi="Arial"/>
          <w:b/>
          <w:bCs/>
          <w:sz w:val="22"/>
        </w:rPr>
        <w:t>14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1140" w:dyaOrig="300" w14:anchorId="6A484D27">
          <v:shape id="_x0000_i1395" type="#_x0000_t75" style="width:57pt;height:15pt" o:ole="">
            <v:imagedata r:id="rId825" o:title=""/>
          </v:shape>
          <o:OLEObject Type="Embed" ProgID="Equation.DSMT4" ShapeID="_x0000_i1395" DrawAspect="Content" ObjectID="_1737262300" r:id="rId826"/>
        </w:object>
      </w:r>
    </w:p>
    <w:p w14:paraId="5E70E5A5" w14:textId="77777777" w:rsidR="005138E0" w:rsidRDefault="005138E0" w:rsidP="005138E0">
      <w:pPr>
        <w:rPr>
          <w:rtl/>
        </w:rPr>
      </w:pPr>
    </w:p>
    <w:p w14:paraId="2C26DF15" w14:textId="77777777" w:rsidR="005138E0" w:rsidRDefault="005138E0" w:rsidP="005138E0">
      <w:pPr>
        <w:rPr>
          <w:rtl/>
        </w:rPr>
      </w:pPr>
    </w:p>
    <w:p w14:paraId="6A48F0EF" w14:textId="77777777" w:rsidR="005138E0" w:rsidRDefault="005138E0" w:rsidP="005138E0">
      <w:pPr>
        <w:rPr>
          <w:rtl/>
        </w:rPr>
      </w:pPr>
    </w:p>
    <w:p w14:paraId="0B4FE588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13254AAE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3852E626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AEB8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E8BE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DA35F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5621D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5C703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4AFD8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EBDE7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C208D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DB1F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5D6F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8B53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02986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9C691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78D63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BE2E8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0AEB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02D2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61E3E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71C62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CC865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4A70E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DB0C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7064D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D92AD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4CCC9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901004A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5419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5D21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CCD8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A863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EB43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99D32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4598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017F4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7B860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D0A0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A40A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3331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0F4D1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0DCFE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ED117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C36EC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7C8CE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3622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D780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5AC81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BB79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1F6E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E0924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5888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6962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2672BA29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74BCE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7E945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0EE6C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B8AA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81196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B7D1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DD4F4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37FEA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3264E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54D5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8B4C6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FDB9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CF6B7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59701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2D27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5E8A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EE3BF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805A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09FDB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57C43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0ECD7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EE230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C1BB1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3390D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484B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2B073F7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5C8B5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5A57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D334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8C60B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6869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A39BA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982F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6A45E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07CBD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24B2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DA209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207BF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41C24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C5D83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04439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A2E07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8AD7F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8B7C7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33A0F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B2667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10C0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B8210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D8567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7A31A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CEC6E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065D967D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rFonts w:ascii="Arial" w:eastAsia="Batang" w:hAnsi="Arial"/>
          <w:b/>
          <w:bCs/>
          <w:sz w:val="22"/>
        </w:rPr>
        <w:t>15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1095" w:dyaOrig="300" w14:anchorId="72C4CBF9">
          <v:shape id="_x0000_i1396" type="#_x0000_t75" style="width:54.75pt;height:15pt" o:ole="">
            <v:imagedata r:id="rId827" o:title=""/>
          </v:shape>
          <o:OLEObject Type="Embed" ProgID="Equation.DSMT4" ShapeID="_x0000_i1396" DrawAspect="Content" ObjectID="_1737262301" r:id="rId828"/>
        </w:object>
      </w:r>
    </w:p>
    <w:p w14:paraId="4F62DF06" w14:textId="77777777" w:rsidR="005138E0" w:rsidRDefault="005138E0" w:rsidP="005138E0"/>
    <w:p w14:paraId="1F12CA10" w14:textId="77777777" w:rsidR="005138E0" w:rsidRDefault="005138E0" w:rsidP="005138E0">
      <w:pPr>
        <w:rPr>
          <w:rtl/>
        </w:rPr>
      </w:pPr>
    </w:p>
    <w:p w14:paraId="2EDE9C55" w14:textId="77777777" w:rsidR="005138E0" w:rsidRDefault="005138E0" w:rsidP="005138E0">
      <w:pPr>
        <w:rPr>
          <w:rtl/>
        </w:rPr>
      </w:pPr>
    </w:p>
    <w:p w14:paraId="2D203E86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490B65C2" w14:textId="77777777" w:rsidR="005138E0" w:rsidRDefault="005138E0" w:rsidP="005138E0">
      <w:pPr>
        <w:rPr>
          <w:rFonts w:ascii="Times New Roman" w:eastAsia="Times New Roman" w:hAnsi="Times New Roman"/>
          <w:sz w:val="20"/>
          <w:rtl/>
        </w:rPr>
      </w:pPr>
    </w:p>
    <w:p w14:paraId="554B9D77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  <w:r>
        <w:rPr>
          <w:rFonts w:ascii="Arial" w:eastAsia="Batang" w:hAnsi="Arial" w:hint="cs"/>
          <w:b/>
          <w:bCs/>
          <w:sz w:val="22"/>
          <w:rtl/>
        </w:rPr>
        <w:t>תשובות:</w:t>
      </w:r>
    </w:p>
    <w:p w14:paraId="50E4BDD7" w14:textId="77777777" w:rsidR="005138E0" w:rsidRDefault="005138E0" w:rsidP="005138E0">
      <w:pPr>
        <w:jc w:val="both"/>
        <w:rPr>
          <w:rFonts w:ascii="Arial" w:eastAsia="Batang" w:hAnsi="Arial"/>
          <w:sz w:val="22"/>
          <w:rtl/>
        </w:rPr>
      </w:pPr>
    </w:p>
    <w:p w14:paraId="7253B240" w14:textId="77777777" w:rsidR="005138E0" w:rsidRDefault="005138E0" w:rsidP="005138E0">
      <w:pPr>
        <w:jc w:val="both"/>
        <w:rPr>
          <w:rFonts w:ascii="Arial" w:eastAsia="Batang" w:hAnsi="Arial"/>
          <w:sz w:val="22"/>
          <w:rtl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7"/>
        <w:gridCol w:w="950"/>
        <w:gridCol w:w="417"/>
        <w:gridCol w:w="2439"/>
        <w:gridCol w:w="417"/>
        <w:gridCol w:w="950"/>
        <w:gridCol w:w="550"/>
        <w:gridCol w:w="443"/>
        <w:gridCol w:w="550"/>
        <w:gridCol w:w="350"/>
      </w:tblGrid>
      <w:tr w:rsidR="005138E0" w14:paraId="4B553A8F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FEA3697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273D03B7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C45A8B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09D28940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–14 ; 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CE80E60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1D7C6693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4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77C5E1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35EF3696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0 ; 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50DD6E9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6EFA67E2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7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702EA2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45B9B51F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–16 ; 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0664FEA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70147BD4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0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DF5A38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7F94F546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cs="Arial"/>
                <w:szCs w:val="20"/>
              </w:rPr>
              <w:t>–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09283F5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5FDCF57D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3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C2B20C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5A3556F1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1</w:t>
            </w:r>
          </w:p>
        </w:tc>
      </w:tr>
      <w:tr w:rsidR="005138E0" w14:paraId="5AEE1198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FB46614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66BCD6D8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2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8B048B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713A2DCC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16 ; –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FFBDB20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5C1249BE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5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A3E62C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5EC21241" w14:textId="77777777" w:rsidR="005138E0" w:rsidRDefault="005138E0">
            <w:pPr>
              <w:jc w:val="both"/>
              <w:rPr>
                <w:rFonts w:ascii="Arial" w:eastAsia="Batang" w:hAnsi="Arial"/>
                <w:szCs w:val="20"/>
              </w:rPr>
            </w:pPr>
            <w:r>
              <w:rPr>
                <w:rFonts w:ascii="Arial" w:eastAsia="Batang" w:hAnsi="Arial" w:hint="cs"/>
                <w:szCs w:val="20"/>
                <w:rtl/>
              </w:rPr>
              <w:t xml:space="preserve">א.  </w:t>
            </w:r>
            <w:r>
              <w:rPr>
                <w:rFonts w:ascii="Arial" w:eastAsia="Batang" w:hAnsi="Arial" w:cs="Arial"/>
                <w:szCs w:val="20"/>
              </w:rPr>
              <w:t>–</w:t>
            </w:r>
            <w:r>
              <w:rPr>
                <w:rFonts w:ascii="Arial" w:eastAsia="Batang" w:hAnsi="Arial"/>
                <w:szCs w:val="20"/>
              </w:rPr>
              <w:t>3</w:t>
            </w:r>
            <w:r>
              <w:rPr>
                <w:rFonts w:ascii="Arial" w:eastAsia="Batang" w:hAnsi="Arial" w:hint="cs"/>
                <w:szCs w:val="20"/>
                <w:rtl/>
              </w:rPr>
              <w:t xml:space="preserve"> ; ב.  </w:t>
            </w:r>
            <w:r>
              <w:rPr>
                <w:rFonts w:ascii="Arial" w:eastAsia="Batang" w:hAnsi="Arial"/>
                <w:szCs w:val="20"/>
              </w:rPr>
              <w:t>0</w:t>
            </w:r>
            <w:r>
              <w:rPr>
                <w:rFonts w:ascii="Arial" w:eastAsia="Batang" w:hAnsi="Arial" w:hint="cs"/>
                <w:szCs w:val="20"/>
                <w:rtl/>
              </w:rPr>
              <w:t xml:space="preserve"> ; ג.  </w:t>
            </w:r>
            <w:r>
              <w:rPr>
                <w:rFonts w:ascii="Arial" w:eastAsia="Batang" w:hAnsi="Arial"/>
                <w:szCs w:val="20"/>
              </w:rPr>
              <w:t>1</w:t>
            </w:r>
            <w:r>
              <w:rPr>
                <w:rFonts w:ascii="Arial" w:eastAsia="Batang" w:hAnsi="Arial" w:hint="cs"/>
                <w:szCs w:val="20"/>
                <w:rtl/>
              </w:rPr>
              <w:t xml:space="preserve"> ; ד.  </w:t>
            </w:r>
            <w:r>
              <w:rPr>
                <w:rFonts w:ascii="Arial" w:eastAsia="Batang" w:hAnsi="Arial" w:cs="Arial"/>
                <w:szCs w:val="20"/>
              </w:rPr>
              <w:t>–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6433382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6B1BF1A5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8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12249A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151303E3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–7 ; –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588CA13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3BBCEDA1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1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F51234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29C83121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cs="Arial"/>
                <w:szCs w:val="20"/>
              </w:rPr>
              <w:t>–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0118979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3BD38933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4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4343BE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588AABCF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0</w:t>
            </w:r>
          </w:p>
        </w:tc>
      </w:tr>
      <w:tr w:rsidR="005138E0" w14:paraId="68113CB2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A25D58C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187E5A31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3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56C6DE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16180DEA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4 ; –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3DA86A0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616B7FF0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6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1815E4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5B0CC7C2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52 ; 3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458481A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19D2D322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9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FA6FFB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6DA6C599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–3 ; –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1F7817C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7F2F321B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2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A241A0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7BBC6EDD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cs="Arial"/>
                <w:szCs w:val="20"/>
              </w:rPr>
              <w:t>–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6F60907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27C50505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5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5E627D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5BF52ECC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7</w:t>
            </w:r>
          </w:p>
        </w:tc>
      </w:tr>
    </w:tbl>
    <w:p w14:paraId="78526AC7" w14:textId="77777777" w:rsidR="005138E0" w:rsidRDefault="005138E0" w:rsidP="005138E0">
      <w:pPr>
        <w:jc w:val="both"/>
        <w:rPr>
          <w:rFonts w:ascii="Arial" w:eastAsia="Batang" w:hAnsi="Arial"/>
          <w:rtl/>
        </w:rPr>
      </w:pPr>
      <w:r>
        <w:rPr>
          <w:rFonts w:ascii="Arial" w:eastAsia="Batang" w:hAnsi="Arial" w:hint="cs"/>
          <w:rtl/>
        </w:rPr>
        <w:br w:type="page"/>
      </w:r>
    </w:p>
    <w:p w14:paraId="0CD746A3" w14:textId="77777777" w:rsidR="005138E0" w:rsidRDefault="005138E0" w:rsidP="005138E0">
      <w:pPr>
        <w:ind w:left="1134"/>
        <w:jc w:val="both"/>
        <w:rPr>
          <w:rFonts w:ascii="Arial" w:eastAsia="Batang" w:hAnsi="Arial"/>
          <w:b/>
          <w:bCs/>
          <w:sz w:val="28"/>
          <w:szCs w:val="28"/>
          <w:rtl/>
        </w:rPr>
      </w:pPr>
      <w:r>
        <w:rPr>
          <w:rFonts w:ascii="Arial" w:eastAsia="Batang" w:hAnsi="Arial" w:hint="cs"/>
          <w:b/>
          <w:bCs/>
          <w:sz w:val="28"/>
          <w:szCs w:val="28"/>
          <w:rtl/>
        </w:rPr>
        <w:t>תרגול כינוס איברים דומים</w:t>
      </w:r>
    </w:p>
    <w:p w14:paraId="39BD95E2" w14:textId="77777777" w:rsidR="005138E0" w:rsidRDefault="005138E0" w:rsidP="005138E0">
      <w:pPr>
        <w:rPr>
          <w:rFonts w:ascii="Times New Roman" w:eastAsia="Times New Roman" w:hAnsi="Times New Roman"/>
          <w:sz w:val="20"/>
          <w:rtl/>
        </w:rPr>
      </w:pPr>
    </w:p>
    <w:p w14:paraId="392BE18F" w14:textId="77777777" w:rsidR="005138E0" w:rsidRDefault="005138E0" w:rsidP="005138E0">
      <w:pPr>
        <w:rPr>
          <w:rtl/>
        </w:rPr>
      </w:pPr>
    </w:p>
    <w:p w14:paraId="6378F859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8114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735CDBA5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DC608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6FC7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4A21E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02D6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E659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06065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2DC6D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3114E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FB6E6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C858B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FF32E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508F0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8BC17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8A5F8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7FA1C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6DF9B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11410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F8DD8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571C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F4A94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0F407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28109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11F72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4476B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8AACC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145DB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1547709D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634DC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AC1A2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74D1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8367C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3161F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88E3D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99095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0839D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9F51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F66F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0DC4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465F5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C5C0E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869F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94AC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B15F4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A23A3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9FE6C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6482B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F738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4697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1F67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E30B2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307E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7328C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F15B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96BCC34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B7E4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D4DEF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7A5F0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9B88D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DCC9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38FA8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EEEAD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B370D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FC36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B563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C6A5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D77AF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952CB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E18AA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8FF8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4351B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A3EAE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7648B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D0C7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87774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F8C2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5AE4E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0C38F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F1A39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1E6FA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ADA3A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31F5AC7E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85C9D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9E47D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3665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DB501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9B674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D502C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D76D5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8BA56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54929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87A92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712D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E232F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CAF0F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8B4B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C981A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802C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4575B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C1FB7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D90C7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BF7A2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BE3D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438F7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E39AC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B68AC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F5F7B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2BF2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38E72E06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1.</w:t>
      </w:r>
      <w:r>
        <w:tab/>
      </w:r>
      <w:r>
        <w:rPr>
          <w:rFonts w:ascii="Times New Roman" w:eastAsia="Times New Roman" w:hAnsi="Times New Roman"/>
          <w:position w:val="-6"/>
          <w:sz w:val="20"/>
        </w:rPr>
        <w:object w:dxaOrig="1110" w:dyaOrig="255" w14:anchorId="02D20480">
          <v:shape id="_x0000_i1397" type="#_x0000_t75" style="width:55.5pt;height:12.75pt" o:ole="">
            <v:imagedata r:id="rId829" o:title=""/>
          </v:shape>
          <o:OLEObject Type="Embed" ProgID="Equation.DSMT4" ShapeID="_x0000_i1397" DrawAspect="Content" ObjectID="_1737262302" r:id="rId830"/>
        </w:object>
      </w:r>
    </w:p>
    <w:p w14:paraId="17DD6443" w14:textId="77777777" w:rsidR="005138E0" w:rsidRDefault="005138E0" w:rsidP="005138E0"/>
    <w:p w14:paraId="235C2E24" w14:textId="77777777" w:rsidR="005138E0" w:rsidRDefault="005138E0" w:rsidP="005138E0">
      <w:pPr>
        <w:rPr>
          <w:rtl/>
        </w:rPr>
      </w:pPr>
    </w:p>
    <w:p w14:paraId="2262DFB7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462D31A4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54752ED0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D649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C7F2C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BABA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83500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A2777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CEA09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F3CB2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C63C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120B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5F04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3387D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EEDC3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82B15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D98F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5D2D2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996F7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55A9E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62F66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949D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72974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230C2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965A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20D01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DC2C9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A7911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551DECE9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91C2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D1E47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35F5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278ED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A075F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DB9CF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20933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BC21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4B31E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C54AA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CD87D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E10C2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9C5E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E7295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28F8A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D895B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F4159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EC738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19EF8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0782F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38CF1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6CB0F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CED6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11020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8799A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1EF4461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1699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11BB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49F5A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61A1E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8C97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A468C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5436F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CE77A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D02E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9AD4B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DE9F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9C043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59C47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D1C11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E9AFB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065B2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E34A3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A428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B3B4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1FD30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EFDFE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6C8BE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3F527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4A7DE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CD2AC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5F51F068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1EEB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30B7B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0522A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0F307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C3303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1E099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62F4F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5CA5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4191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86CA3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09AB6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006F9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C50AE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3F479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AA03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64C0F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4B638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34FFF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4B88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C9CE7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02302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FF07E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DE6BA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D3C30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ECA3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6580BDD0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2.</w:t>
      </w:r>
      <w:r>
        <w:tab/>
      </w:r>
      <w:r>
        <w:rPr>
          <w:rFonts w:ascii="Times New Roman" w:eastAsia="Times New Roman" w:hAnsi="Times New Roman"/>
          <w:position w:val="-6"/>
          <w:sz w:val="20"/>
        </w:rPr>
        <w:object w:dxaOrig="1440" w:dyaOrig="345" w14:anchorId="4E034B7C">
          <v:shape id="_x0000_i1398" type="#_x0000_t75" style="width:1in;height:17.25pt" o:ole="">
            <v:imagedata r:id="rId831" o:title=""/>
          </v:shape>
          <o:OLEObject Type="Embed" ProgID="Equation.DSMT4" ShapeID="_x0000_i1398" DrawAspect="Content" ObjectID="_1737262303" r:id="rId832"/>
        </w:object>
      </w:r>
    </w:p>
    <w:p w14:paraId="16FED451" w14:textId="77777777" w:rsidR="005138E0" w:rsidRDefault="005138E0" w:rsidP="005138E0">
      <w:pPr>
        <w:rPr>
          <w:rtl/>
        </w:rPr>
      </w:pPr>
    </w:p>
    <w:p w14:paraId="4923F5A7" w14:textId="77777777" w:rsidR="005138E0" w:rsidRDefault="005138E0" w:rsidP="005138E0">
      <w:pPr>
        <w:rPr>
          <w:rtl/>
        </w:rPr>
      </w:pPr>
    </w:p>
    <w:p w14:paraId="0393D36D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5922A236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74F23A74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B5D2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594D0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EC8E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2210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CD70C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6C376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96D56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854F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3A14E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40F9A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B6285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35DBE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413DF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F26C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428A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BD4E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681C0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08AB3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9E037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F726E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9D04E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D1CB6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747B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A0319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9ACE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1B9B4135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B9686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E81A3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42195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D3711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A5EEF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CC9C4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94D60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E433F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A99D7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0B7E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FA460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5CD7B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CBDC7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D5DD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AEDF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CE8E7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3CC7D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CA93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8ADD4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5836B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3845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BDE8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8D679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CC73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6ABB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5212A335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2146E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A9CBA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F7C22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E03A3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2741D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152BA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392E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ACE27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77D3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E991C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8ABEF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CCAF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6CC3F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A74CD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3B0FE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DE9F5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936E7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01F5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3B6A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6084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C29F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5F897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28360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AC6D3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E617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E89B16C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0C0E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850F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B818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86268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8047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3D564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22D54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5DD5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C6D5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E7D0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30DFD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0912F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28E32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9FE23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B6C3B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7EBB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DF0DE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243F7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A474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19274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03F27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7A3AE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3301D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DB79D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DDFE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13686895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3.</w:t>
      </w:r>
      <w:r>
        <w:tab/>
      </w:r>
      <w:r>
        <w:rPr>
          <w:rFonts w:ascii="Times New Roman" w:eastAsia="Times New Roman" w:hAnsi="Times New Roman"/>
          <w:position w:val="-6"/>
          <w:sz w:val="20"/>
        </w:rPr>
        <w:object w:dxaOrig="2010" w:dyaOrig="345" w14:anchorId="6F73BB99">
          <v:shape id="_x0000_i1399" type="#_x0000_t75" style="width:100.5pt;height:17.25pt" o:ole="">
            <v:imagedata r:id="rId833" o:title=""/>
          </v:shape>
          <o:OLEObject Type="Embed" ProgID="Equation.DSMT4" ShapeID="_x0000_i1399" DrawAspect="Content" ObjectID="_1737262304" r:id="rId834"/>
        </w:object>
      </w:r>
    </w:p>
    <w:p w14:paraId="2780E8A2" w14:textId="77777777" w:rsidR="005138E0" w:rsidRDefault="005138E0" w:rsidP="005138E0">
      <w:pPr>
        <w:rPr>
          <w:rtl/>
        </w:rPr>
      </w:pPr>
    </w:p>
    <w:p w14:paraId="176953CA" w14:textId="77777777" w:rsidR="005138E0" w:rsidRDefault="005138E0" w:rsidP="005138E0">
      <w:pPr>
        <w:rPr>
          <w:rtl/>
        </w:rPr>
      </w:pPr>
    </w:p>
    <w:p w14:paraId="3EC0240E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6C340559" w14:textId="77777777" w:rsidR="005138E0" w:rsidRDefault="005138E0" w:rsidP="005138E0">
      <w:pPr>
        <w:rPr>
          <w:rFonts w:ascii="Times New Roman" w:eastAsia="Times New Roman" w:hAnsi="Times New Roman"/>
          <w:sz w:val="20"/>
          <w:rtl/>
        </w:rPr>
      </w:pPr>
    </w:p>
    <w:p w14:paraId="22BE267D" w14:textId="77777777" w:rsidR="005138E0" w:rsidRDefault="005138E0" w:rsidP="005138E0">
      <w:pPr>
        <w:rPr>
          <w:rtl/>
        </w:rPr>
      </w:pPr>
    </w:p>
    <w:p w14:paraId="73D74653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8114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388C5DC6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B1D1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CC10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9B3D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96598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F4F55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75FDD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9955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6BB1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933B2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515F7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C96F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C8EA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CFB9C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15B11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36F3D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34E2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D8DA7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40DA1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FAC7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B6B1C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CF093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A263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C5311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F804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DF41C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EBC25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6C83602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F655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41215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A8E4A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583F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961A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7A392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F0866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62194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719C0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7B987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946C4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0B932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18F6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A5AFA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50E86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F04A2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597D6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2BC9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DC51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2E12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84E0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B4851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636D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77F0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60529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4DFBF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FA24DBB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CCA73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36F3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16CA9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668AF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ED576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3FF7E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16CD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E442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D5DA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3A4D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AD42E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EC6AF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CF5CE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2C74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7081F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35AD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4DF5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C176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E0C8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6CB9B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1DB1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294D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8430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54629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57D51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9776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0023A83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8CA5A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BC8DC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98D4E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2C7D2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CB30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1D8D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DADD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7F83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E34DF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31C4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5149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7E9A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03534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9EFB0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10F76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F063D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3294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80A62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73B0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486DB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A58EF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6BA9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43039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EE8EA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E376D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51AA6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708B5CF3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4.</w:t>
      </w:r>
      <w:r>
        <w:tab/>
      </w:r>
      <w:r>
        <w:rPr>
          <w:rFonts w:ascii="Times New Roman" w:eastAsia="Times New Roman" w:hAnsi="Times New Roman"/>
          <w:position w:val="-6"/>
          <w:sz w:val="20"/>
        </w:rPr>
        <w:object w:dxaOrig="2130" w:dyaOrig="345" w14:anchorId="45F0CE79">
          <v:shape id="_x0000_i1400" type="#_x0000_t75" style="width:106.5pt;height:17.25pt" o:ole="">
            <v:imagedata r:id="rId835" o:title=""/>
          </v:shape>
          <o:OLEObject Type="Embed" ProgID="Equation.DSMT4" ShapeID="_x0000_i1400" DrawAspect="Content" ObjectID="_1737262305" r:id="rId836"/>
        </w:object>
      </w:r>
    </w:p>
    <w:p w14:paraId="2D79BA4F" w14:textId="77777777" w:rsidR="005138E0" w:rsidRDefault="005138E0" w:rsidP="005138E0"/>
    <w:p w14:paraId="31ED3CD8" w14:textId="77777777" w:rsidR="005138E0" w:rsidRDefault="005138E0" w:rsidP="005138E0">
      <w:pPr>
        <w:rPr>
          <w:rtl/>
        </w:rPr>
      </w:pPr>
    </w:p>
    <w:p w14:paraId="754403A1" w14:textId="77777777" w:rsidR="005138E0" w:rsidRDefault="005138E0" w:rsidP="005138E0">
      <w:pPr>
        <w:rPr>
          <w:rtl/>
        </w:rPr>
      </w:pPr>
    </w:p>
    <w:p w14:paraId="4D4C3D89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00E188F7" w14:textId="77777777" w:rsidR="005138E0" w:rsidRDefault="005138E0" w:rsidP="005138E0">
      <w:pPr>
        <w:bidi w:val="0"/>
        <w:rPr>
          <w:rFonts w:ascii="Arial" w:eastAsia="Batang" w:hAnsi="Arial"/>
          <w:b/>
          <w:bCs/>
          <w:sz w:val="22"/>
          <w:rtl/>
        </w:rPr>
      </w:pPr>
      <w:r>
        <w:rPr>
          <w:rFonts w:ascii="Arial" w:eastAsia="Batang" w:hAnsi="Arial" w:hint="cs"/>
          <w:b/>
          <w:bCs/>
          <w:sz w:val="22"/>
          <w:rtl/>
        </w:rPr>
        <w:br w:type="page"/>
      </w:r>
    </w:p>
    <w:p w14:paraId="67501730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1C5F0352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9673C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E3F7A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A086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4760C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57BD1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FE8B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34CDA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C2E80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4BEBE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A689F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086CC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42CF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25626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3D0BB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F766D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3012A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48696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FFB0D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2FF2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7A2D1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20F24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FC1BC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C1CC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D3E63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3410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167D87BC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0F258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1E68A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A0CD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E9CF9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CCB51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4BC47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BBE66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833AC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7224E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FE987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2D0D2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5ED39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E8C8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6E7AC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6A3DC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D0C85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A1C1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7B43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D062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6321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038C7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311E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5EA55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F9FF6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C700F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36DEF0C7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CCF60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06AC3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091BF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817FE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13D5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F9EA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9D6CC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61DC1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4620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5E56A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2FAEF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5839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A4F8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D06B1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A884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E68E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07CCB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461FD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3F4E6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AF5EB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D287F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B82DD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C3294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1488D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D3D6A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97D22AE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C7E4E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A53DE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445B1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66BC6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5750E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C692E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FE15C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969B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D89BC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DBE03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3501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81F1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17B59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9F52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1E8CD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0DC73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A011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CA306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AFF87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DCFD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F5D76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55D5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DA27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1784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38220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60A84E64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5.</w:t>
      </w:r>
      <w:r>
        <w:tab/>
      </w:r>
      <w:r>
        <w:rPr>
          <w:rFonts w:ascii="Times New Roman" w:eastAsia="Times New Roman" w:hAnsi="Times New Roman"/>
          <w:position w:val="-6"/>
          <w:sz w:val="20"/>
        </w:rPr>
        <w:object w:dxaOrig="1695" w:dyaOrig="345" w14:anchorId="422DD565">
          <v:shape id="_x0000_i1401" type="#_x0000_t75" style="width:84.75pt;height:17.25pt" o:ole="">
            <v:imagedata r:id="rId837" o:title=""/>
          </v:shape>
          <o:OLEObject Type="Embed" ProgID="Equation.DSMT4" ShapeID="_x0000_i1401" DrawAspect="Content" ObjectID="_1737262306" r:id="rId838"/>
        </w:object>
      </w:r>
    </w:p>
    <w:p w14:paraId="33D442B9" w14:textId="77777777" w:rsidR="005138E0" w:rsidRDefault="005138E0" w:rsidP="005138E0">
      <w:pPr>
        <w:rPr>
          <w:rtl/>
        </w:rPr>
      </w:pPr>
    </w:p>
    <w:p w14:paraId="7110785D" w14:textId="77777777" w:rsidR="005138E0" w:rsidRDefault="005138E0" w:rsidP="005138E0">
      <w:pPr>
        <w:rPr>
          <w:rtl/>
        </w:rPr>
      </w:pPr>
    </w:p>
    <w:p w14:paraId="1FE67ABA" w14:textId="77777777" w:rsidR="005138E0" w:rsidRDefault="005138E0" w:rsidP="005138E0">
      <w:pPr>
        <w:rPr>
          <w:rtl/>
        </w:rPr>
      </w:pPr>
    </w:p>
    <w:p w14:paraId="67FEFD9F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3C54A49D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72EDD0A7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3BEB7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C3D7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29128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B88A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A359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9D3A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CD5E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B5477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83AA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3B42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658BF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B651C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6B0B3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9B10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E2786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31CEE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DB327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2C8C3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0C442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9F06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C2718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8AF38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AD82E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845B6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B30C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7FFA66FB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6A8F7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0E27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0DB1C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6A61E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39EA3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DB85B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A5A4B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AD7F5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F9F0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9354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1D6DB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060C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0DCAF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30AE5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9C16A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1D7A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FBFF0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73AE8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FC06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83EE9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64DF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CF2C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F3BE6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DC3F4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75243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721AE918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4D9CB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81600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4F01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08EED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BF3B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4CC5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33FA0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0BB35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ECC1F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D8F5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4167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3CE6F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761D0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435F8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B529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04AF7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CD58F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DA5C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29440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24A8B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69A0A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45835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CC2B1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9E22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8CD0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70E4661B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6D380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0A42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AAB9C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A7113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4B5A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D0F2E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02881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2BB8D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5EEB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8C773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C6A70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03029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878A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E70D9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0204E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829C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B16C5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97043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88FF4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B53B9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BB64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F90A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0386D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58B21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B4B08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052E15D2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6.</w:t>
      </w:r>
      <w:r>
        <w:tab/>
      </w:r>
      <w:r>
        <w:rPr>
          <w:rFonts w:ascii="Times New Roman" w:eastAsia="Times New Roman" w:hAnsi="Times New Roman"/>
          <w:position w:val="-6"/>
          <w:sz w:val="20"/>
        </w:rPr>
        <w:object w:dxaOrig="3255" w:dyaOrig="345" w14:anchorId="73604A92">
          <v:shape id="_x0000_i1402" type="#_x0000_t75" style="width:162.75pt;height:17.25pt" o:ole="">
            <v:imagedata r:id="rId839" o:title=""/>
          </v:shape>
          <o:OLEObject Type="Embed" ProgID="Equation.DSMT4" ShapeID="_x0000_i1402" DrawAspect="Content" ObjectID="_1737262307" r:id="rId840"/>
        </w:object>
      </w:r>
    </w:p>
    <w:p w14:paraId="5407BE14" w14:textId="77777777" w:rsidR="005138E0" w:rsidRDefault="005138E0" w:rsidP="005138E0"/>
    <w:p w14:paraId="4813E639" w14:textId="77777777" w:rsidR="005138E0" w:rsidRDefault="005138E0" w:rsidP="005138E0">
      <w:pPr>
        <w:rPr>
          <w:rtl/>
        </w:rPr>
      </w:pPr>
    </w:p>
    <w:p w14:paraId="3E73F432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016BF3B1" w14:textId="77777777" w:rsidR="005138E0" w:rsidRDefault="005138E0" w:rsidP="005138E0">
      <w:pPr>
        <w:rPr>
          <w:rFonts w:ascii="Times New Roman" w:eastAsia="Times New Roman" w:hAnsi="Times New Roman"/>
          <w:sz w:val="20"/>
          <w:rtl/>
        </w:rPr>
      </w:pPr>
    </w:p>
    <w:p w14:paraId="25707264" w14:textId="77777777" w:rsidR="005138E0" w:rsidRDefault="005138E0" w:rsidP="005138E0">
      <w:pPr>
        <w:rPr>
          <w:rtl/>
        </w:rPr>
      </w:pPr>
    </w:p>
    <w:p w14:paraId="65E13CCB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8114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66F4ED35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E6349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7D4C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F5E97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0A6F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5E592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8E693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66F9C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8869B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4C23B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01F61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4AEA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1DE2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81A5E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C5AD5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988F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CF466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CC203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FC355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9846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C6C71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D171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0331B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9756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DC8E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59C02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2DCBE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CCF012C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3CE73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7FF8F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7EBB2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DD98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3383C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53B94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F8551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E4AA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602B0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5F806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CF1AC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44540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58B93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C5FB3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43A9D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D8CCF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3D05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FDD9D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9AABD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BEA9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7E2F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E3A9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F7AE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E5C40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9EA33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E7C72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8D8F271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6CDA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FC32A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3096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1ABC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BFEE0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1C1C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6FC25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7EEE0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7E506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DF01F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5B415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E5791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628DA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E1A2B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2B951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03EBC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77EE6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01D4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40940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7C80C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64314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C3170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5673A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9EC1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6E651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27C5B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6B75BE34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D9C7A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CCE2A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20E99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AEA2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9220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E467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56AB4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F651C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AD4BD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424DB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AB65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50975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CAA27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C8BD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13F52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B128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5FDB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6680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60078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0CDA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1C87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97C3B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3D74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9C74F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3F3DC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3201A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1F0EB1A0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7.</w:t>
      </w:r>
      <w:r>
        <w:tab/>
      </w:r>
      <w:r>
        <w:rPr>
          <w:rFonts w:ascii="Times New Roman" w:eastAsia="Times New Roman" w:hAnsi="Times New Roman"/>
          <w:position w:val="-6"/>
          <w:sz w:val="20"/>
        </w:rPr>
        <w:object w:dxaOrig="3255" w:dyaOrig="345" w14:anchorId="5019BCCC">
          <v:shape id="_x0000_i1403" type="#_x0000_t75" style="width:162.75pt;height:17.25pt" o:ole="">
            <v:imagedata r:id="rId841" o:title=""/>
          </v:shape>
          <o:OLEObject Type="Embed" ProgID="Equation.DSMT4" ShapeID="_x0000_i1403" DrawAspect="Content" ObjectID="_1737262308" r:id="rId842"/>
        </w:object>
      </w:r>
    </w:p>
    <w:p w14:paraId="11C10DC9" w14:textId="77777777" w:rsidR="005138E0" w:rsidRDefault="005138E0" w:rsidP="005138E0"/>
    <w:p w14:paraId="363A9683" w14:textId="77777777" w:rsidR="005138E0" w:rsidRDefault="005138E0" w:rsidP="005138E0">
      <w:pPr>
        <w:rPr>
          <w:rtl/>
        </w:rPr>
      </w:pPr>
    </w:p>
    <w:p w14:paraId="00ACE5CD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03F8A485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45B035CC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CC3A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FC01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C3D70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1C2B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CD6E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1D8A6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5320B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1A8C5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8664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DAE65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C25B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3B93E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A5330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A3329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D7AE2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419FC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9C892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46D63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95D50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1A327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0F505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8A8B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0FC7F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764BC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4517D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946A297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0CB0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E6515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CBD7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076EB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2E2DE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A3DA3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F6A3D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F8CD6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ED590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7CAB7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CA08B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BCEE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241EF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C61BD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27D7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818C1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E8B12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E16B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E606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86312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176C5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A35B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FA5C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B2BF4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61A6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A0FA647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D82CF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4286E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3D3C9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49E79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473BF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D53D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A6AE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8CB5E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2A568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4722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06934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4D133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E7DC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F2F21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3D20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236C7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0526C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ADDC2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E312D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5794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EAF7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27F8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8741F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FBAF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940EF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647F5CDB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6AA54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5319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0F41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3F5DF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03FF0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5BA1E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5E3BF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30071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8BEC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08FF5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39932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CE85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DD924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4262F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DAC92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631A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0A26E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83B3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8278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4828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3B9A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AB95C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9CF2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041CE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D612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051A1920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8.</w:t>
      </w:r>
      <w:r>
        <w:tab/>
      </w:r>
      <w:r>
        <w:rPr>
          <w:rFonts w:ascii="Times New Roman" w:eastAsia="Times New Roman" w:hAnsi="Times New Roman"/>
          <w:position w:val="-6"/>
          <w:sz w:val="20"/>
        </w:rPr>
        <w:object w:dxaOrig="2100" w:dyaOrig="345" w14:anchorId="066CBE65">
          <v:shape id="_x0000_i1404" type="#_x0000_t75" style="width:105pt;height:17.25pt" o:ole="">
            <v:imagedata r:id="rId843" o:title=""/>
          </v:shape>
          <o:OLEObject Type="Embed" ProgID="Equation.DSMT4" ShapeID="_x0000_i1404" DrawAspect="Content" ObjectID="_1737262309" r:id="rId844"/>
        </w:object>
      </w:r>
    </w:p>
    <w:p w14:paraId="554292C0" w14:textId="77777777" w:rsidR="005138E0" w:rsidRDefault="005138E0" w:rsidP="005138E0">
      <w:pPr>
        <w:rPr>
          <w:rtl/>
        </w:rPr>
      </w:pPr>
    </w:p>
    <w:p w14:paraId="7604BD71" w14:textId="77777777" w:rsidR="005138E0" w:rsidRDefault="005138E0" w:rsidP="005138E0">
      <w:pPr>
        <w:rPr>
          <w:rtl/>
        </w:rPr>
      </w:pPr>
    </w:p>
    <w:p w14:paraId="2EE49542" w14:textId="77777777" w:rsidR="005138E0" w:rsidRDefault="005138E0" w:rsidP="005138E0">
      <w:pPr>
        <w:rPr>
          <w:rtl/>
        </w:rPr>
      </w:pPr>
    </w:p>
    <w:p w14:paraId="123ECC89" w14:textId="77777777" w:rsidR="005138E0" w:rsidRDefault="005138E0" w:rsidP="005138E0">
      <w:pPr>
        <w:rPr>
          <w:b/>
          <w:bCs/>
          <w:rtl/>
        </w:rPr>
      </w:pPr>
    </w:p>
    <w:p w14:paraId="0E396928" w14:textId="77777777" w:rsidR="005138E0" w:rsidRDefault="005138E0" w:rsidP="005138E0">
      <w:pPr>
        <w:rPr>
          <w:rtl/>
        </w:rPr>
      </w:pPr>
      <w:r>
        <w:rPr>
          <w:rFonts w:hint="cs"/>
          <w:b/>
          <w:bCs/>
          <w:rtl/>
        </w:rPr>
        <w:t>תשובות:</w:t>
      </w:r>
    </w:p>
    <w:p w14:paraId="4B83DEA6" w14:textId="77777777" w:rsidR="005138E0" w:rsidRDefault="005138E0" w:rsidP="005138E0">
      <w:pPr>
        <w:rPr>
          <w:rtl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7"/>
        <w:gridCol w:w="1246"/>
        <w:gridCol w:w="417"/>
        <w:gridCol w:w="1486"/>
      </w:tblGrid>
      <w:tr w:rsidR="005138E0" w14:paraId="15F1DBFB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D016C36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5AA1084A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C7F352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07CE74F9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4x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66A2264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00B61712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5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9FBE9D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5F608C43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7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– 7x + 2</w:t>
            </w:r>
          </w:p>
        </w:tc>
      </w:tr>
      <w:tr w:rsidR="005138E0" w14:paraId="73165208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A90E666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23E3DC6E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2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8C27B9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56DCD426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–2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0C39E07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1B9265C9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6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579195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6C78D87E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–3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– x </w:t>
            </w:r>
          </w:p>
        </w:tc>
      </w:tr>
      <w:tr w:rsidR="005138E0" w14:paraId="3D09C3A5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A55EB47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0D2FCBB4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3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A661BF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7300E6C7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7m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+ 2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4A24D05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61715B82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7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D067E3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5A2E4B40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–3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+ 2x </w:t>
            </w:r>
          </w:p>
        </w:tc>
      </w:tr>
      <w:tr w:rsidR="005138E0" w14:paraId="0CBB6FFE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AA37246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2B63BF66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4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B268F9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5371E5C8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38914E1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4CF2D2CE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8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8E053A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556B341F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2xy + x + 1</w:t>
            </w:r>
          </w:p>
        </w:tc>
      </w:tr>
    </w:tbl>
    <w:p w14:paraId="0DC417E0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36D4B37C" w14:textId="77777777" w:rsidR="005138E0" w:rsidRDefault="005138E0" w:rsidP="005138E0">
      <w:pPr>
        <w:bidi w:val="0"/>
        <w:rPr>
          <w:rFonts w:ascii="Arial" w:eastAsia="Batang" w:hAnsi="Arial"/>
          <w:b/>
          <w:bCs/>
          <w:sz w:val="28"/>
          <w:szCs w:val="28"/>
          <w:rtl/>
        </w:rPr>
      </w:pPr>
      <w:r>
        <w:rPr>
          <w:rFonts w:ascii="Arial" w:eastAsia="Batang" w:hAnsi="Arial" w:hint="cs"/>
          <w:b/>
          <w:bCs/>
          <w:sz w:val="28"/>
          <w:szCs w:val="28"/>
          <w:rtl/>
        </w:rPr>
        <w:br w:type="page"/>
      </w:r>
    </w:p>
    <w:p w14:paraId="18F65DFD" w14:textId="77777777" w:rsidR="005138E0" w:rsidRDefault="005138E0" w:rsidP="005138E0">
      <w:pPr>
        <w:ind w:left="1134"/>
        <w:jc w:val="both"/>
        <w:rPr>
          <w:rFonts w:ascii="Arial" w:eastAsia="Batang" w:hAnsi="Arial"/>
          <w:b/>
          <w:bCs/>
          <w:sz w:val="28"/>
          <w:szCs w:val="28"/>
          <w:rtl/>
        </w:rPr>
      </w:pPr>
      <w:r>
        <w:rPr>
          <w:rFonts w:ascii="Arial" w:eastAsia="Batang" w:hAnsi="Arial" w:hint="cs"/>
          <w:b/>
          <w:bCs/>
          <w:sz w:val="28"/>
          <w:szCs w:val="28"/>
          <w:rtl/>
        </w:rPr>
        <w:t>תרגול כפל חד-איבר ברב-איבר</w:t>
      </w:r>
    </w:p>
    <w:p w14:paraId="3E806064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222021DD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FEBFF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17F05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6C835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F66D0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C08A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806B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AB16A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91E0D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6C34F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3971F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D55F5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B7E4F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D8FA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14C7B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3E724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B3BE1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8FD16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60D8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50F6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FD5A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735C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A581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57659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E232B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BF976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8AE5A3A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BFCDC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4682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FD7A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4D8AC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D1A11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1E2DE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D3A7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BB5C2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CC4A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435E7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8B32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21FD9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0A5F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ED3D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57986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7ED1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3B08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AF2E7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972B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633F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7A42C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61ED6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DE03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2AD9F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F97FF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52AF589A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C851D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F7843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98CC5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E2DCB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3A7FD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485FC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8E75D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4B5C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35BCF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9EF1D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AFF7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C73B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50049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CD12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4636C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B0449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44159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FD3F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800F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D6412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8E377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F33A1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080DA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0060D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90C3A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1CA62680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E6F1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D8EC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03F5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DE31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11394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CF3FF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D5EB9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BB687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A3F6B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3DE2E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37099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76E25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D69F5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AC989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67931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83450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FB1B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4E185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0976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06DC9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492A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E5D4B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1DCAF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FF595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1243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2D1FCA5A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9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810" w:dyaOrig="300" w14:anchorId="14D0EBD5">
          <v:shape id="_x0000_i1405" type="#_x0000_t75" style="width:40.5pt;height:15pt" o:ole="">
            <v:imagedata r:id="rId845" o:title=""/>
          </v:shape>
          <o:OLEObject Type="Embed" ProgID="Equation.DSMT4" ShapeID="_x0000_i1405" DrawAspect="Content" ObjectID="_1737262310" r:id="rId846"/>
        </w:object>
      </w:r>
    </w:p>
    <w:p w14:paraId="37A2ADF8" w14:textId="77777777" w:rsidR="005138E0" w:rsidRDefault="005138E0" w:rsidP="005138E0">
      <w:pPr>
        <w:rPr>
          <w:rtl/>
        </w:rPr>
      </w:pPr>
    </w:p>
    <w:p w14:paraId="76F8E3AC" w14:textId="77777777" w:rsidR="005138E0" w:rsidRDefault="005138E0" w:rsidP="005138E0">
      <w:pPr>
        <w:rPr>
          <w:rtl/>
        </w:rPr>
      </w:pPr>
    </w:p>
    <w:p w14:paraId="454342DB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4068B1B0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34D95CD2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75768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508E0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6587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19597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8AD9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B728B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A0BF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EEE43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B545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45A76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348AF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C2F59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53E0D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E498A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C119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01231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ACB90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43CCF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1ADDC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BAB7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25D52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6ED0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3218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F1931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A4659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2BB81AFF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CAA26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C5398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3C263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93CF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81881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4F822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41B05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16079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2D0DF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7E3AE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A5F51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B8A9B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5449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8BA9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FF8B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A20FA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3E98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6CB6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AC88B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05DC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F941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431D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C0FB3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72357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78D60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76F7D76F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F068B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ED807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66C6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D1523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4C835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5870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D2B10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DE29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F8F8B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69B6B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9302C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DDD7E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B12D7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2AC31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8B29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C37C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7AB7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EAB67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6823B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2F0DC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31680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6FFC3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2B2A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1911B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C89B3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56FD0CBB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10B59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1303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7A0E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849BA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537E0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15B24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64ED0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E668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49CE9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86933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C9F5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D83D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B16E2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DB9BB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F1BB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B9FA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C4FC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0A07E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DE4D6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4B9D5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DFEC4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78E35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B6889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A349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44870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44DE3F12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10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915" w:dyaOrig="300" w14:anchorId="2DF3F444">
          <v:shape id="_x0000_i1406" type="#_x0000_t75" style="width:45.75pt;height:15pt" o:ole="">
            <v:imagedata r:id="rId847" o:title=""/>
          </v:shape>
          <o:OLEObject Type="Embed" ProgID="Equation.DSMT4" ShapeID="_x0000_i1406" DrawAspect="Content" ObjectID="_1737262311" r:id="rId848"/>
        </w:object>
      </w:r>
    </w:p>
    <w:p w14:paraId="1D2666EA" w14:textId="77777777" w:rsidR="005138E0" w:rsidRDefault="005138E0" w:rsidP="005138E0">
      <w:pPr>
        <w:rPr>
          <w:rtl/>
        </w:rPr>
      </w:pPr>
    </w:p>
    <w:p w14:paraId="6546DC86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6A86DF63" w14:textId="77777777" w:rsidR="005138E0" w:rsidRDefault="005138E0" w:rsidP="005138E0">
      <w:pPr>
        <w:rPr>
          <w:rFonts w:ascii="Times New Roman" w:eastAsia="Times New Roman" w:hAnsi="Times New Roman"/>
          <w:sz w:val="20"/>
          <w:rtl/>
        </w:rPr>
      </w:pPr>
    </w:p>
    <w:p w14:paraId="5334C995" w14:textId="77777777" w:rsidR="005138E0" w:rsidRDefault="005138E0" w:rsidP="005138E0">
      <w:pPr>
        <w:rPr>
          <w:rtl/>
        </w:rPr>
      </w:pPr>
    </w:p>
    <w:p w14:paraId="2B263332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8114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2803420F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86C56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4EE7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0AEB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E839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EA0D5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0DC2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FBEA8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60C3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46BD1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D00F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EE1D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EBA63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54F1C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CC896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BF348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4E837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1672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30A5A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4FBA4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AA21F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E6CBD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26C4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44DB7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A35D6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444D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6E7EC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68584EA1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0A0D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A71A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A368F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FDBB6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0BD80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6A79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D4519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4AD5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E169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90B6A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BB70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CA089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B972B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7182F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B9D39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F7E3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CCADA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2F998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223F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DFF30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7B296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F081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969C9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0313C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1A332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2916B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7F3122B8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CD578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A36B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6A585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CB80B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1572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DE19C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902F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7848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8829A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B1BBB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7C14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1CAC0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0035F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2287F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C6DC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0BEF4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E72CE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B2063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A528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04EE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2D05F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49E89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6D7E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99743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0D66A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27353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24DAD2E3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0DDF5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3DAE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63D54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FAE7E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9E74B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F0390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C8328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48653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5F39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3888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E6A27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F4249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2DBCB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AE2B2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BB1DA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6CE13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08612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84859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06AD8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3BF7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97780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E4D2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7E954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31206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B3F8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547A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79D90E9A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11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1020" w:dyaOrig="300" w14:anchorId="02EE9CCA">
          <v:shape id="_x0000_i1407" type="#_x0000_t75" style="width:51pt;height:15pt" o:ole="">
            <v:imagedata r:id="rId849" o:title=""/>
          </v:shape>
          <o:OLEObject Type="Embed" ProgID="Equation.DSMT4" ShapeID="_x0000_i1407" DrawAspect="Content" ObjectID="_1737262312" r:id="rId850"/>
        </w:object>
      </w:r>
    </w:p>
    <w:p w14:paraId="1712165F" w14:textId="77777777" w:rsidR="005138E0" w:rsidRDefault="005138E0" w:rsidP="005138E0"/>
    <w:p w14:paraId="2BF0E7B2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53F55F72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56CAA01B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5B72B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4C38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20BA4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96201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59C8F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80089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D7818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90A94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BADA1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4D815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67D0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B2EB8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02EB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01C9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897B5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4E819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CF54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E1056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982F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521D9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467DF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5BC2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38EB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A3A8F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96EB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645CE03C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6D00B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C0CB8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4C3D6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DD5A7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E42E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E6D7D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F3EB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95491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22232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ABEF5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0A3B8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9A1F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B3943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4943F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C03F1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41BE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346B9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0F64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7F3B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117E0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1D136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7E6B7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ECFF7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11F05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3D3D1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5AD7AFB3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1351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3B2C7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26C27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FFA0F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CE9A4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01E71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0A5D6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AD22C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1C5CF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27A2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83F5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7B7D9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8D078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67B14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097AD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BB4A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201E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4E9DB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067EC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3A82B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B497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22AD6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63431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11170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AC58C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D65F56F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7C503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1D9D2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21C4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76373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310B4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89810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2796C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D105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C231E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0033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D2AF2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964D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2420E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0FA0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8157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0BC7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00D1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81040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843F1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75E2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794D9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A385B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4D4C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7877C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98439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5B858DA5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12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1170" w:dyaOrig="375" w14:anchorId="17019AD2">
          <v:shape id="_x0000_i1408" type="#_x0000_t75" style="width:58.5pt;height:18.75pt" o:ole="">
            <v:imagedata r:id="rId851" o:title=""/>
          </v:shape>
          <o:OLEObject Type="Embed" ProgID="Equation.DSMT4" ShapeID="_x0000_i1408" DrawAspect="Content" ObjectID="_1737262313" r:id="rId852"/>
        </w:object>
      </w:r>
    </w:p>
    <w:p w14:paraId="2D97E97B" w14:textId="77777777" w:rsidR="005138E0" w:rsidRDefault="005138E0" w:rsidP="005138E0">
      <w:pPr>
        <w:rPr>
          <w:rtl/>
        </w:rPr>
      </w:pPr>
    </w:p>
    <w:p w14:paraId="37E4D4CC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60C46A07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68A10ACB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24792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492C4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3583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FC02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09675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CF1AC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42FC6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DA4A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5E2CC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E8670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C5026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FA369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0CD41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302CC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3376C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60CD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B278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B32EF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1EC0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C272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B81FB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A66B2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699AA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5F9AB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BF3D5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59DD6CAE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2805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7862C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72A55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3ED3C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5032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A82FC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3D24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BBB7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740B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F175C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3FD2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82BF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EAD48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E888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CA671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E1586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098E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AFCD2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5F62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6063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CB384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39F87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FCF74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A7D5D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C3213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1CEB180A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9F303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0A9C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35169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B0445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39D0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0999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44893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50D1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73CA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1E70D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DABC2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70B67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143F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E470D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CA900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030EF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60FD3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DEA2F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1D8C0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90F2C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BDC1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BA56C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A075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D3FAF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4F7FE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1A74851E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05FDF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EDC24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420E4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2BBD3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07FDD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A206C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EB13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4A999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F3BDD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C644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49938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ADB14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77E2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3B97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2A97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0BF61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EDA92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7FF9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9CB21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67C09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54443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C99FE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0894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421AB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0719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03238E9E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13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1275" w:dyaOrig="375" w14:anchorId="339D2EED">
          <v:shape id="_x0000_i1409" type="#_x0000_t75" style="width:63.75pt;height:18.75pt" o:ole="">
            <v:imagedata r:id="rId853" o:title=""/>
          </v:shape>
          <o:OLEObject Type="Embed" ProgID="Equation.DSMT4" ShapeID="_x0000_i1409" DrawAspect="Content" ObjectID="_1737262314" r:id="rId854"/>
        </w:object>
      </w:r>
    </w:p>
    <w:p w14:paraId="0622F827" w14:textId="77777777" w:rsidR="005138E0" w:rsidRDefault="005138E0" w:rsidP="005138E0"/>
    <w:p w14:paraId="06969EDB" w14:textId="77777777" w:rsidR="005138E0" w:rsidRDefault="005138E0" w:rsidP="005138E0">
      <w:pPr>
        <w:rPr>
          <w:rtl/>
        </w:rPr>
      </w:pPr>
    </w:p>
    <w:p w14:paraId="5B58E1E2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7BDE7DBB" w14:textId="77777777" w:rsidR="005138E0" w:rsidRDefault="005138E0" w:rsidP="005138E0">
      <w:pPr>
        <w:rPr>
          <w:rFonts w:ascii="Times New Roman" w:eastAsia="Times New Roman" w:hAnsi="Times New Roman"/>
          <w:sz w:val="20"/>
          <w:rtl/>
        </w:rPr>
      </w:pPr>
    </w:p>
    <w:p w14:paraId="218A780E" w14:textId="77777777" w:rsidR="005138E0" w:rsidRDefault="005138E0" w:rsidP="005138E0">
      <w:pPr>
        <w:bidi w:val="0"/>
        <w:rPr>
          <w:rtl/>
        </w:rPr>
      </w:pPr>
      <w:r>
        <w:rPr>
          <w:rFonts w:hint="cs"/>
          <w:rtl/>
        </w:rPr>
        <w:br w:type="page"/>
      </w:r>
    </w:p>
    <w:p w14:paraId="582C7425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45A4C759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709F1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93DB3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4CDC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B755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452A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89FA6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595D3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5A38F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4711E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858B2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391E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46B2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2AA96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B169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2542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74F72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3B488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5AFC7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94911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8EDE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0412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461B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A291F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C7E54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B31E7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7723B2A3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806E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1F2E6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4340C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1961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BA3B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8E64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B3957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79CA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66DD5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46209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5DB78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5641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21A9C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7B897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5587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3566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BC46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F9141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83853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9ACC9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A8E5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80DA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3CA5C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B0F7A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1956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209481A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8911F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825F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887C9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213DA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47B09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4EB18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FC662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E69F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7A70B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420BC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CB4E3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85CF7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75809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D40C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F5778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F70CE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B6966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B4551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3045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F058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793AE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D46B3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22A3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DB6E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28F3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68E1F049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1FE37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6613C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11F1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77AD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4A025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49C28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B99A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5B98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F5065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00194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D6C06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A073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7C03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9614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A3396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DE5C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9B987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33F6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795EF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3D126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F7F01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C30A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8465A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3D69D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11A4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3ECC1C87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14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915" w:dyaOrig="375" w14:anchorId="301E1343">
          <v:shape id="_x0000_i1410" type="#_x0000_t75" style="width:45.75pt;height:18.75pt" o:ole="">
            <v:imagedata r:id="rId855" o:title=""/>
          </v:shape>
          <o:OLEObject Type="Embed" ProgID="Equation.DSMT4" ShapeID="_x0000_i1410" DrawAspect="Content" ObjectID="_1737262315" r:id="rId856"/>
        </w:object>
      </w:r>
    </w:p>
    <w:p w14:paraId="376F321F" w14:textId="77777777" w:rsidR="005138E0" w:rsidRDefault="005138E0" w:rsidP="005138E0"/>
    <w:p w14:paraId="3FE2A940" w14:textId="77777777" w:rsidR="005138E0" w:rsidRDefault="005138E0" w:rsidP="005138E0">
      <w:pPr>
        <w:rPr>
          <w:rtl/>
        </w:rPr>
      </w:pPr>
    </w:p>
    <w:p w14:paraId="7583DBDB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5E965811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4E20D64C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BD79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EE61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2089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527C4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7743C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6F1C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9CAF7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04B36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649A8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898B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BC98B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3C5A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6FC5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E9C5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5227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C3A5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BEC2C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42848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E26EF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C8616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4DC4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8777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017D7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3614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AF9C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673CA3E6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C9F48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B7C85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8DD33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ED2A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7876A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6C271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23F8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F825E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D35A5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3DE8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00795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3AB4A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3216A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9CF6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9B90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F9EAE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B558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1EF1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33CA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E0A36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E8711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4769A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AE087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875EF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52601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7BE9828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6897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78C3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DE47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7335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D410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86E9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C9427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0815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21CE9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FF763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67AD8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798D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46B4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88B3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65A2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09856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4EDFD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EDE96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2044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F9566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74AE8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57FCE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8D386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B99A2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5B1E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7E80CC7C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E00E7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99016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D8334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33D0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C946E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B2A87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F6E52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C2F5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5B5B4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CAD03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A3E5F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BA0F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FEA68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46CFA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98E7E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053F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551B9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0FD7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BCE91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4660D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FCB60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E0C3D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C54A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D52E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64579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2E31BDB0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15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1020" w:dyaOrig="375" w14:anchorId="0CD5D107">
          <v:shape id="_x0000_i1411" type="#_x0000_t75" style="width:51pt;height:18.75pt" o:ole="">
            <v:imagedata r:id="rId857" o:title=""/>
          </v:shape>
          <o:OLEObject Type="Embed" ProgID="Equation.DSMT4" ShapeID="_x0000_i1411" DrawAspect="Content" ObjectID="_1737262316" r:id="rId858"/>
        </w:object>
      </w:r>
    </w:p>
    <w:p w14:paraId="4546E087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</w:rPr>
      </w:pPr>
    </w:p>
    <w:p w14:paraId="4B2081D8" w14:textId="77777777" w:rsidR="005138E0" w:rsidRDefault="005138E0" w:rsidP="005138E0">
      <w:pPr>
        <w:rPr>
          <w:rFonts w:ascii="Times New Roman" w:eastAsia="Times New Roman" w:hAnsi="Times New Roman"/>
          <w:sz w:val="20"/>
          <w:rtl/>
        </w:rPr>
      </w:pPr>
    </w:p>
    <w:p w14:paraId="39221D67" w14:textId="77777777" w:rsidR="005138E0" w:rsidRDefault="005138E0" w:rsidP="005138E0">
      <w:pPr>
        <w:rPr>
          <w:rtl/>
        </w:rPr>
      </w:pPr>
    </w:p>
    <w:p w14:paraId="6CCEBB67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8114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0A21B252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F847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CC34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F838E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AC56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8FAD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0D246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3AD46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F2F1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152DD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8CC04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B9A44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E0505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77394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DD358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5C5D7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7B09C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3400A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0AA2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02FE5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E3E01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18AAB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5965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94DC9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E060F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F45C6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8923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709045F2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C2A8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C5AB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49B38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78A32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18AF1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02ED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5CA0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86707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9686B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BBC8E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16B0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80671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FEE07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F57D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DBD27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26FA7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62DC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C43C6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4F517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F4B4E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CC82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B50D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CC44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6DA4B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53F63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1A573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5D4A4088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D84FD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7CFAB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AA72F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08D0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424A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3355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6B7B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76AE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189C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3909C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382BD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F6EB8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B6E07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CDA9C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F61C1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A17DE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68841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A0AA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AEF8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8D296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7ADB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4340A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13EC0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53C76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16817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72203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4229B3E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9A92D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0068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C21F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4E8BB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52475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88A5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4FB2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6E815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65315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2384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98E9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3D032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AFBB4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AF614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3421F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07982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66174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98786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4EFCC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451CF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74F71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36F7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C7AF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A5195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CB10D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515B2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7EAA7C93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16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1410" w:dyaOrig="300" w14:anchorId="01C0AB4D">
          <v:shape id="_x0000_i1412" type="#_x0000_t75" style="width:70.5pt;height:15pt" o:ole="">
            <v:imagedata r:id="rId859" o:title=""/>
          </v:shape>
          <o:OLEObject Type="Embed" ProgID="Equation.DSMT4" ShapeID="_x0000_i1412" DrawAspect="Content" ObjectID="_1737262317" r:id="rId860"/>
        </w:object>
      </w:r>
    </w:p>
    <w:p w14:paraId="6D7A188C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000CAA86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00F68D4E" w14:textId="77777777" w:rsidR="005138E0" w:rsidRDefault="005138E0" w:rsidP="005138E0">
      <w:pPr>
        <w:rPr>
          <w:rFonts w:ascii="Times New Roman" w:eastAsia="Times New Roman" w:hAnsi="Times New Roman"/>
          <w:sz w:val="20"/>
          <w:rtl/>
        </w:rPr>
      </w:pPr>
    </w:p>
    <w:p w14:paraId="0D97ACC7" w14:textId="77777777" w:rsidR="005138E0" w:rsidRDefault="005138E0" w:rsidP="005138E0">
      <w:pPr>
        <w:rPr>
          <w:rtl/>
        </w:rPr>
      </w:pPr>
    </w:p>
    <w:p w14:paraId="0ECBFB59" w14:textId="77777777" w:rsidR="005138E0" w:rsidRDefault="005138E0" w:rsidP="005138E0">
      <w:pPr>
        <w:rPr>
          <w:rtl/>
        </w:rPr>
      </w:pPr>
    </w:p>
    <w:p w14:paraId="42762BD4" w14:textId="77777777" w:rsidR="005138E0" w:rsidRDefault="005138E0" w:rsidP="005138E0">
      <w:pPr>
        <w:rPr>
          <w:rtl/>
        </w:rPr>
      </w:pPr>
      <w:r>
        <w:rPr>
          <w:rFonts w:hint="cs"/>
          <w:rtl/>
        </w:rPr>
        <w:t>תשובות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0"/>
        <w:gridCol w:w="1079"/>
        <w:gridCol w:w="550"/>
        <w:gridCol w:w="1568"/>
      </w:tblGrid>
      <w:tr w:rsidR="005138E0" w14:paraId="44FBC39E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A7C2D47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18E1D0DD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9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16807C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3C4BD27D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 xml:space="preserve">2x – 8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3D6DD27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24EEEF8C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3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68812F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2D30D22D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3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4</w:t>
            </w:r>
            <w:r>
              <w:rPr>
                <w:rFonts w:ascii="Arial" w:eastAsia="Batang" w:hAnsi="Arial" w:cs="Arial"/>
                <w:szCs w:val="20"/>
              </w:rPr>
              <w:t xml:space="preserve"> – 4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3</w:t>
            </w:r>
          </w:p>
        </w:tc>
      </w:tr>
      <w:tr w:rsidR="005138E0" w14:paraId="512A6425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98C51E1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672DD12B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0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BE53CF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17A20956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2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– 8x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E4CF99D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2A10DFEB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4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6AF2B7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75EE4718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5 – 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</w:p>
        </w:tc>
      </w:tr>
      <w:tr w:rsidR="005138E0" w14:paraId="5F966FEE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250C62B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4FCF3A95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1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075399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201EFCE2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6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– 8x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FD83DF2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05CD5093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5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98BAD8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6E44C715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8x – 2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3</w:t>
            </w:r>
          </w:p>
        </w:tc>
      </w:tr>
      <w:tr w:rsidR="005138E0" w14:paraId="7D8834C5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950EEAE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20E14E4C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2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857F37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626E575E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4x – 3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E1A8AB0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1B475E1A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6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F1CEF5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269D59BB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8m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– 4m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>x</w:t>
            </w:r>
          </w:p>
        </w:tc>
      </w:tr>
    </w:tbl>
    <w:p w14:paraId="6D5D6199" w14:textId="77777777" w:rsidR="005138E0" w:rsidRDefault="005138E0" w:rsidP="005138E0">
      <w:pPr>
        <w:rPr>
          <w:sz w:val="20"/>
          <w:rtl/>
        </w:rPr>
      </w:pPr>
    </w:p>
    <w:p w14:paraId="32762A7C" w14:textId="77777777" w:rsidR="005138E0" w:rsidRDefault="005138E0" w:rsidP="005138E0">
      <w:pPr>
        <w:bidi w:val="0"/>
        <w:rPr>
          <w:rtl/>
        </w:rPr>
      </w:pPr>
      <w:r>
        <w:rPr>
          <w:rFonts w:hint="cs"/>
          <w:rtl/>
        </w:rPr>
        <w:br w:type="page"/>
      </w:r>
    </w:p>
    <w:p w14:paraId="7A48B348" w14:textId="77777777" w:rsidR="005138E0" w:rsidRDefault="005138E0" w:rsidP="005138E0">
      <w:pPr>
        <w:rPr>
          <w:rtl/>
        </w:rPr>
      </w:pPr>
    </w:p>
    <w:p w14:paraId="5212C1FF" w14:textId="77777777" w:rsidR="005138E0" w:rsidRDefault="005138E0" w:rsidP="005138E0">
      <w:pPr>
        <w:rPr>
          <w:rtl/>
        </w:rPr>
      </w:pPr>
    </w:p>
    <w:p w14:paraId="34A942C2" w14:textId="77777777" w:rsidR="005138E0" w:rsidRDefault="005138E0" w:rsidP="005138E0">
      <w:pPr>
        <w:rPr>
          <w:rtl/>
        </w:rPr>
      </w:pPr>
    </w:p>
    <w:p w14:paraId="5C72CE43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  <w:r>
        <w:rPr>
          <w:rFonts w:hint="cs"/>
          <w:b/>
          <w:bCs/>
          <w:sz w:val="28"/>
          <w:szCs w:val="28"/>
          <w:rtl/>
        </w:rPr>
        <w:t>תרגול כפל רב-איבר ברב-איבר</w:t>
      </w: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7488AA89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5FCC9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39689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6D72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BEE06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B2C50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3D649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483CB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4ED05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9B5D7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5E73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94296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05C16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D9EDA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7EF9F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48012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5FE94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858C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665C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E5FB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F986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B7D09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CAC2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85E3C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7F07F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618DC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28C0F670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03403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C3F8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0E907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C8E4F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05D4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AB2A3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7F00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34D9C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92FDA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1909F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A11C7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CD88F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0BA10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2D5FB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BD9E9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7AAA2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DF629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D5A6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6900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3BDF1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EA132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EE8A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4152C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11C50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C09FD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58C8721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BAFF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F90DC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9152B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20349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8F52F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6E7EB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00C4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737A1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1FD2F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EC5AC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63DF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74F15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5AD74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021F8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7F67B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BB89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8DB3B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3569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0FAA9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0FA6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638E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5916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B83B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C3B6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467F4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3428D97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28BE6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1D3E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00E4F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5CEBA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C8BB7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CD53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16707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E56DC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B06DD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738E9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318E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3C0EB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0D6A5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B50F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17ECD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E4AF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1EFDA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F584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E609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F95EC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B4E0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09759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F2029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5B478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D407F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2B3E7AD3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17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1290" w:dyaOrig="300" w14:anchorId="57784D76">
          <v:shape id="_x0000_i1413" type="#_x0000_t75" style="width:64.5pt;height:15pt" o:ole="">
            <v:imagedata r:id="rId861" o:title=""/>
          </v:shape>
          <o:OLEObject Type="Embed" ProgID="Equation.DSMT4" ShapeID="_x0000_i1413" DrawAspect="Content" ObjectID="_1737262318" r:id="rId862"/>
        </w:object>
      </w:r>
    </w:p>
    <w:p w14:paraId="16FAC780" w14:textId="77777777" w:rsidR="005138E0" w:rsidRDefault="005138E0" w:rsidP="005138E0">
      <w:pPr>
        <w:rPr>
          <w:rtl/>
        </w:rPr>
      </w:pPr>
    </w:p>
    <w:p w14:paraId="2DC4319F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5AB07C79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4F1500C1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A4146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AED90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C9C5A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B164A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6F163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B4E5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C7A5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1BFFF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376D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7213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6539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533AF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09542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EED1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F88F4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9D34E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03CF9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3FEB3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2F4D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AFEFD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91E68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466D0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D1EC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7847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553D1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58E3F064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CAD9C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12B10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1EBA8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E79EF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CA719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73FA4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565D5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48FA0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ACA36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057D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AEBA4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2E16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2705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0E494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1EC17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F129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C3BF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99CD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627AC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0D7FF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F3AFE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B004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9C91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87D2F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B52F4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A0553DB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8A033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AB565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1C01E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81BA8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DDD56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510D7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7E4C6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469C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DEAB1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568CE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68B4B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E9A3C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3DC8B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49D4C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745D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3628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BE1E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93FCD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56AFF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A9B95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37852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FB5D6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3B933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8B411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4C7A8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767ECA9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6E9E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C81E1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373A8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CC8BA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1589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51E0D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2C69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E6D6A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C5661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EA344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E483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8CFB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9787F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485EC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69EE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F4A8F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0336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4E58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9450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DE22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DC0F6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47F8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06D1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990D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ACC75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38EECEA3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18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1410" w:dyaOrig="300" w14:anchorId="3D409351">
          <v:shape id="_x0000_i1414" type="#_x0000_t75" style="width:70.5pt;height:15pt" o:ole="">
            <v:imagedata r:id="rId863" o:title=""/>
          </v:shape>
          <o:OLEObject Type="Embed" ProgID="Equation.DSMT4" ShapeID="_x0000_i1414" DrawAspect="Content" ObjectID="_1737262319" r:id="rId864"/>
        </w:object>
      </w:r>
    </w:p>
    <w:p w14:paraId="3C7A0261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2FBA21CD" w14:textId="77777777" w:rsidR="005138E0" w:rsidRDefault="005138E0" w:rsidP="005138E0">
      <w:pPr>
        <w:rPr>
          <w:rFonts w:ascii="Times New Roman" w:eastAsia="Times New Roman" w:hAnsi="Times New Roman"/>
          <w:sz w:val="20"/>
          <w:rtl/>
        </w:rPr>
      </w:pPr>
    </w:p>
    <w:p w14:paraId="12AF71CB" w14:textId="77777777" w:rsidR="005138E0" w:rsidRDefault="005138E0" w:rsidP="005138E0">
      <w:pPr>
        <w:rPr>
          <w:rtl/>
        </w:rPr>
      </w:pPr>
    </w:p>
    <w:p w14:paraId="6FAD34B0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8114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4142FA5B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CB29C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0E185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C8E77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65D2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559A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1152A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9BFC6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2DBB7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7D1D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D008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F2AB4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A1E4D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D5C7D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60E0A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97DE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383C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774AA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78D9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3005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608E5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40BA3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35262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04786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8C255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825D1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3A224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1AAFC1E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8B3D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CC5C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12947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D7B7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AD9AF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1F0E5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76B95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B0F0E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15E3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C361F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92C4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8F3F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76275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CEFC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C2758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230BD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8AFEF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652AB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24A38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A1FF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E611C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44F82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F0C9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71412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DE271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8EDC6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34182792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96DF6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05E18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A9500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701C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115CC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21F59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D8A3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0E4E5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E15BA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85873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A0D40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F1AC0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60C8C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03646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2F31F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9C77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AE6C4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7C3B8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04872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C2C11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7626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B0280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FBCC5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D9EF0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B2E05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544C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8335967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B2CF1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BFE1B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4368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17436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82A21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90F8A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9F6C7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10F69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D18F4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7326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9DEE6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CF4E7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02FB6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74ABF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F6DA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297FA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12D5A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9B33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0222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00210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009C0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6DB99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76A16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1B30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124CE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1D683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34F974F9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19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1530" w:dyaOrig="300" w14:anchorId="71606709">
          <v:shape id="_x0000_i1415" type="#_x0000_t75" style="width:76.5pt;height:15pt" o:ole="">
            <v:imagedata r:id="rId865" o:title=""/>
          </v:shape>
          <o:OLEObject Type="Embed" ProgID="Equation.DSMT4" ShapeID="_x0000_i1415" DrawAspect="Content" ObjectID="_1737262320" r:id="rId866"/>
        </w:object>
      </w:r>
    </w:p>
    <w:p w14:paraId="610942E8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3B589EF0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51D6432A" w14:textId="77777777" w:rsidR="005138E0" w:rsidRDefault="005138E0" w:rsidP="005138E0">
      <w:pPr>
        <w:rPr>
          <w:rFonts w:ascii="Times New Roman" w:eastAsia="Times New Roman" w:hAnsi="Times New Roman"/>
          <w:sz w:val="20"/>
          <w:rtl/>
        </w:rPr>
      </w:pPr>
    </w:p>
    <w:p w14:paraId="23DB8444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376DEEA8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38AE2BC5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6987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83563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8E61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38B0F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E9479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6C92F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4E2A0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AE24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CAA9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C7307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9AA75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1255E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753E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F442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B88AB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AF4C2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0A3A2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66DCD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32EDB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D551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AA4FE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C841C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8F9E9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C4155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74A36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7E346964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D1ED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95CA6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836D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FA464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6746D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14BA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358E0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95AC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08B40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EF23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23270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9D8F1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8815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A4A1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CED6C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119AE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6F91C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39BDF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38974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0F3D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C1D8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A444D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F0D97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D3BE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4932F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5E7CFCC6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BC2EB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5919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2FF54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E1B0D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49C7E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85B6D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C32C9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9388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E2040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C1C1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2881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F6075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85A68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5222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0038F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9750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F24B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4C83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639C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89C73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AD2D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AEDD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754A9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BCBA0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38CF7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C594EF5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FA2D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A774C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37BF7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BA56B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9E3DD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B74F4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6824B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5456F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9A2D0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BF69A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45C1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1A598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EA3FB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9BA3A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E30D4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80FFB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DEB5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DEDA3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6638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846D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6BCE6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DB36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CFE1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137A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3F457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1936ED97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20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1530" w:dyaOrig="300" w14:anchorId="1A5DB198">
          <v:shape id="_x0000_i1416" type="#_x0000_t75" style="width:76.5pt;height:15pt" o:ole="">
            <v:imagedata r:id="rId867" o:title=""/>
          </v:shape>
          <o:OLEObject Type="Embed" ProgID="Equation.DSMT4" ShapeID="_x0000_i1416" DrawAspect="Content" ObjectID="_1737262321" r:id="rId868"/>
        </w:object>
      </w:r>
    </w:p>
    <w:p w14:paraId="6B457280" w14:textId="77777777" w:rsidR="005138E0" w:rsidRDefault="005138E0" w:rsidP="005138E0">
      <w:pPr>
        <w:rPr>
          <w:rtl/>
        </w:rPr>
      </w:pPr>
    </w:p>
    <w:p w14:paraId="62467EA0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4574B025" w14:textId="77777777" w:rsidR="005138E0" w:rsidRDefault="005138E0" w:rsidP="005138E0">
      <w:pPr>
        <w:rPr>
          <w:rFonts w:ascii="Times New Roman" w:eastAsia="Times New Roman" w:hAnsi="Times New Roman"/>
          <w:sz w:val="20"/>
          <w:rtl/>
        </w:rPr>
      </w:pPr>
    </w:p>
    <w:p w14:paraId="28964420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3A16BEA6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C03A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8EF1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D1679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7F3E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9FEF1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A3F8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90B4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79970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A2CFF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10FEF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12011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C1253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BCFEC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87E04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B2F90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084C1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5C2A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DD452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B1AB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FFB86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5335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4475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551E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71CE4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04329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6906D626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9CCBB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3EC93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B96E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C1238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7D9EE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45029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8147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9E020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BFBF4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1AA5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5644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85CC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FF743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1B4C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5D81D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4A6E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7BC96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E9706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89AAB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67B23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2B7E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9855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10B0D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5E492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295DF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448D8BC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524E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9DC81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117D3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FD413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BB57C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228E9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C4D38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F4B7D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3EA2D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FA71E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F10D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9CEC4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207BC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38D54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5C200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4473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1D092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F3DA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0F84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5DFAB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67BC8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B891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C17B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A2DCA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F8FE8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2669216F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AF62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6505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A335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517F6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919A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D7E23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0F3F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06457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A3AB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E4888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5769B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8002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FEF4B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FE8CF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727E9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6FAD7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5F82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205BD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71757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B549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DD0DF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6CDA0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F5F6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EEDAB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4ABE0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2A3461B6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21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2070" w:dyaOrig="300" w14:anchorId="1772C84C">
          <v:shape id="_x0000_i1417" type="#_x0000_t75" style="width:103.5pt;height:15pt" o:ole="">
            <v:imagedata r:id="rId869" o:title=""/>
          </v:shape>
          <o:OLEObject Type="Embed" ProgID="Equation.DSMT4" ShapeID="_x0000_i1417" DrawAspect="Content" ObjectID="_1737262322" r:id="rId870"/>
        </w:object>
      </w:r>
    </w:p>
    <w:p w14:paraId="36955A69" w14:textId="77777777" w:rsidR="005138E0" w:rsidRDefault="005138E0" w:rsidP="005138E0">
      <w:pPr>
        <w:rPr>
          <w:rtl/>
        </w:rPr>
      </w:pPr>
    </w:p>
    <w:p w14:paraId="1ABA3913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752C59F4" w14:textId="77777777" w:rsidR="005138E0" w:rsidRDefault="005138E0" w:rsidP="005138E0">
      <w:pPr>
        <w:bidi w:val="0"/>
        <w:rPr>
          <w:rFonts w:ascii="Arial" w:eastAsia="Batang" w:hAnsi="Arial"/>
          <w:b/>
          <w:bCs/>
          <w:sz w:val="22"/>
          <w:rtl/>
        </w:rPr>
      </w:pPr>
      <w:r>
        <w:rPr>
          <w:rFonts w:ascii="Arial" w:eastAsia="Batang" w:hAnsi="Arial" w:hint="cs"/>
          <w:b/>
          <w:bCs/>
          <w:sz w:val="22"/>
          <w:rtl/>
        </w:rPr>
        <w:br w:type="page"/>
      </w:r>
    </w:p>
    <w:p w14:paraId="4183CD7E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1056B189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6F2B5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DDCC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047A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E9D1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0DEFE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B92E5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34572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00B4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1E84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CF8C3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43951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BA7AA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002B9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9602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F6210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5CF57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4272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3E23F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F688B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E84B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97A2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4CB26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656B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DD6CF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A9921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6AC17900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E5905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DF1C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58B5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38F2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C4BEF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DF953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6C973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F27F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FF61F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5F272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6F351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54158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CAF75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80BFD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4B99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5194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AC52E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F592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1474F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D7C9D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666F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E0D3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2C3CA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204A3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CCA4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3D23EDB3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4BEE3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FF49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B6FED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5C82C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112CD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F1D7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F26BF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2484D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085E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2EA6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C3E39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FF15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E34DC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2B9F9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96249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06B2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00D6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288C2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9576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EC3D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F23AF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CCC1A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2D74F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EDE18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F1ED2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2E683323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62C18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A6EE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24D08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605D2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E35F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D5030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E211D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D326F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8AC50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B625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D2AF5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9D2A6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70285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C8DF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2D9E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13F83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270E8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645C9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4175C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5155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4323C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C1305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691E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CF6F1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E5D6A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6E7E8C38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  <w:rtl/>
        </w:rPr>
      </w:pPr>
      <w:r>
        <w:rPr>
          <w:b/>
          <w:bCs/>
        </w:rPr>
        <w:t>22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1635" w:dyaOrig="375" w14:anchorId="297AC84E">
          <v:shape id="_x0000_i1418" type="#_x0000_t75" style="width:81.75pt;height:18.75pt" o:ole="">
            <v:imagedata r:id="rId871" o:title=""/>
          </v:shape>
          <o:OLEObject Type="Embed" ProgID="Equation.DSMT4" ShapeID="_x0000_i1418" DrawAspect="Content" ObjectID="_1737262323" r:id="rId872"/>
        </w:object>
      </w:r>
    </w:p>
    <w:p w14:paraId="07D63DA1" w14:textId="77777777" w:rsidR="005138E0" w:rsidRDefault="005138E0" w:rsidP="005138E0">
      <w:pPr>
        <w:rPr>
          <w:rFonts w:ascii="Times New Roman" w:eastAsia="Times New Roman" w:hAnsi="Times New Roman"/>
          <w:sz w:val="20"/>
          <w:rtl/>
        </w:rPr>
      </w:pPr>
    </w:p>
    <w:p w14:paraId="4106F193" w14:textId="77777777" w:rsidR="005138E0" w:rsidRDefault="005138E0" w:rsidP="005138E0">
      <w:pPr>
        <w:rPr>
          <w:rtl/>
        </w:rPr>
      </w:pPr>
    </w:p>
    <w:p w14:paraId="426E750F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8114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25622C40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8DA66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36859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B0554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C3CFE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0B54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C47A5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96D27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16190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CAA8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A3FFD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9A242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6AF3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0A24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188C9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D6095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3241C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13297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2AB7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C7BB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6A46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24626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E01A6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61CD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1425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E4D12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37952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277116B8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484B5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8057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9F0C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A159C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FF0B6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663B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0199F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7D41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55D6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20D30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4D496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04D5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8AB87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D49B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54F28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E88CF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75BA5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7ACCA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0A518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E7661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4542D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22504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6E9EA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C8D4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80404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2DADC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74890A6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815F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42E02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9D1F3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C44B6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8DFCB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2414A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3A0CC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094FF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4E760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11B6C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9E469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06D5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2E680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59FE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95CC4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C97A4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64FD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5D7C6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79522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5195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EEDDC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BF18B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244DB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C7585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9639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235A3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2A41BF90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E211A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CB722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E831F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D2AA9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E79AC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2AA7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78254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3BF9C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E9217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B6204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0157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8B7D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57927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99DCB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B4D5B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77654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76586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2A0C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318D9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10BA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D1D3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A5B72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711BE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475B1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7F08E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84732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375EB37B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23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1980" w:dyaOrig="375" w14:anchorId="666310C1">
          <v:shape id="_x0000_i1419" type="#_x0000_t75" style="width:99pt;height:18.75pt" o:ole="">
            <v:imagedata r:id="rId873" o:title=""/>
          </v:shape>
          <o:OLEObject Type="Embed" ProgID="Equation.DSMT4" ShapeID="_x0000_i1419" DrawAspect="Content" ObjectID="_1737262324" r:id="rId874"/>
        </w:object>
      </w:r>
    </w:p>
    <w:p w14:paraId="47184A0E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09DDC2CC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1B86B912" w14:textId="77777777" w:rsidR="005138E0" w:rsidRDefault="005138E0" w:rsidP="005138E0">
      <w:pPr>
        <w:rPr>
          <w:rFonts w:ascii="Times New Roman" w:eastAsia="Times New Roman" w:hAnsi="Times New Roman"/>
          <w:sz w:val="20"/>
          <w:rtl/>
        </w:rPr>
      </w:pPr>
    </w:p>
    <w:p w14:paraId="1A769A6B" w14:textId="77777777" w:rsidR="005138E0" w:rsidRDefault="005138E0" w:rsidP="005138E0">
      <w:pPr>
        <w:rPr>
          <w:rtl/>
        </w:rPr>
      </w:pPr>
    </w:p>
    <w:p w14:paraId="530EBB29" w14:textId="77777777" w:rsidR="005138E0" w:rsidRDefault="005138E0" w:rsidP="005138E0">
      <w:pPr>
        <w:rPr>
          <w:rtl/>
        </w:rPr>
      </w:pPr>
    </w:p>
    <w:p w14:paraId="772EE7E3" w14:textId="77777777" w:rsidR="005138E0" w:rsidRDefault="005138E0" w:rsidP="005138E0">
      <w:pPr>
        <w:rPr>
          <w:rtl/>
        </w:rPr>
      </w:pPr>
      <w:r>
        <w:rPr>
          <w:rFonts w:hint="cs"/>
          <w:rtl/>
        </w:rPr>
        <w:t>תשובות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0"/>
        <w:gridCol w:w="1753"/>
        <w:gridCol w:w="550"/>
        <w:gridCol w:w="2369"/>
      </w:tblGrid>
      <w:tr w:rsidR="005138E0" w14:paraId="59A97186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D82E10E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0100BE04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7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865076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7FC96A66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– 2x – 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D03C4D9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44A3AFBE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21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99F00D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6A9B0F5E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0.1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– 1.26x – 3.6</w:t>
            </w:r>
          </w:p>
        </w:tc>
      </w:tr>
      <w:tr w:rsidR="005138E0" w14:paraId="08C9D672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474FC7E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27074D4F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8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2D99E0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16751FD6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2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+ 10x + 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6531914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5CF5E0EA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22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C26A3D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4072A251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–2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3</w:t>
            </w:r>
            <w:r>
              <w:rPr>
                <w:rFonts w:ascii="Arial" w:eastAsia="Batang" w:hAnsi="Arial" w:cs="Arial"/>
                <w:szCs w:val="20"/>
              </w:rPr>
              <w:t xml:space="preserve"> + 7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+ 6x – 21  </w:t>
            </w:r>
          </w:p>
        </w:tc>
      </w:tr>
      <w:tr w:rsidR="005138E0" w14:paraId="655D4A8E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2347ECC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72F13877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9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101DB3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2450283B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8a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+ 16a + 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2242EDC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31267614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23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8CB409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4FE37DC8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2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3</w:t>
            </w:r>
            <w:r>
              <w:rPr>
                <w:rFonts w:ascii="Arial" w:eastAsia="Batang" w:hAnsi="Arial" w:cs="Arial"/>
                <w:szCs w:val="20"/>
              </w:rPr>
              <w:t xml:space="preserve"> – 4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– 13x + 21 </w:t>
            </w:r>
          </w:p>
        </w:tc>
      </w:tr>
      <w:tr w:rsidR="005138E0" w14:paraId="75C1055D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7020ED0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34FF2A9D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20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1295D6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300B138D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20y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– 22y + 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3F9D5C6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8AE6B2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</w:p>
        </w:tc>
      </w:tr>
    </w:tbl>
    <w:p w14:paraId="08F7C4AA" w14:textId="77777777" w:rsidR="005138E0" w:rsidRDefault="005138E0" w:rsidP="005138E0">
      <w:pPr>
        <w:rPr>
          <w:sz w:val="20"/>
          <w:rtl/>
        </w:rPr>
      </w:pPr>
    </w:p>
    <w:p w14:paraId="2440553F" w14:textId="77777777" w:rsidR="005138E0" w:rsidRDefault="005138E0" w:rsidP="005138E0">
      <w:pPr>
        <w:bidi w:val="0"/>
        <w:rPr>
          <w:rtl/>
        </w:rPr>
      </w:pPr>
      <w:r>
        <w:rPr>
          <w:rFonts w:hint="cs"/>
          <w:rtl/>
        </w:rPr>
        <w:br w:type="page"/>
      </w:r>
    </w:p>
    <w:p w14:paraId="53132129" w14:textId="77777777" w:rsidR="005138E0" w:rsidRDefault="005138E0" w:rsidP="005138E0">
      <w:pPr>
        <w:keepNext/>
        <w:jc w:val="center"/>
        <w:outlineLvl w:val="1"/>
        <w:rPr>
          <w:rFonts w:ascii="Arial" w:eastAsia="Batang" w:hAnsi="Arial"/>
          <w:b/>
          <w:bCs/>
          <w:sz w:val="36"/>
          <w:szCs w:val="40"/>
          <w:rtl/>
        </w:rPr>
      </w:pPr>
      <w:r>
        <w:rPr>
          <w:rFonts w:ascii="Arial" w:eastAsia="Batang" w:hAnsi="Arial" w:hint="cs"/>
          <w:b/>
          <w:bCs/>
          <w:sz w:val="36"/>
          <w:szCs w:val="40"/>
          <w:rtl/>
        </w:rPr>
        <w:t>נוסחאות הכפל המקוצר</w:t>
      </w:r>
    </w:p>
    <w:p w14:paraId="1FEC027B" w14:textId="77777777" w:rsidR="005138E0" w:rsidRDefault="005138E0" w:rsidP="005138E0">
      <w:pPr>
        <w:rPr>
          <w:rFonts w:ascii="Times New Roman" w:eastAsia="Times New Roman" w:hAnsi="Times New Roman"/>
          <w:sz w:val="20"/>
          <w:rtl/>
        </w:rPr>
      </w:pPr>
    </w:p>
    <w:p w14:paraId="3C27E154" w14:textId="77777777" w:rsidR="005138E0" w:rsidRDefault="005138E0" w:rsidP="005138E0">
      <w:pPr>
        <w:ind w:left="1134"/>
        <w:jc w:val="both"/>
        <w:rPr>
          <w:rFonts w:ascii="Arial" w:eastAsia="Batang" w:hAnsi="Arial"/>
          <w:b/>
          <w:bCs/>
          <w:sz w:val="28"/>
          <w:szCs w:val="28"/>
          <w:rtl/>
        </w:rPr>
      </w:pPr>
      <w:r>
        <w:rPr>
          <w:rFonts w:ascii="Arial" w:eastAsia="Batang" w:hAnsi="Arial" w:hint="cs"/>
          <w:b/>
          <w:bCs/>
          <w:sz w:val="28"/>
          <w:szCs w:val="28"/>
          <w:rtl/>
        </w:rPr>
        <w:t>תרגול נוסחה ראשונה</w:t>
      </w:r>
    </w:p>
    <w:p w14:paraId="60FC39A4" w14:textId="77777777" w:rsidR="005138E0" w:rsidRDefault="005138E0" w:rsidP="005138E0">
      <w:pPr>
        <w:ind w:left="1134"/>
        <w:jc w:val="both"/>
        <w:rPr>
          <w:rFonts w:ascii="Arial" w:eastAsia="Batang" w:hAnsi="Arial"/>
          <w:b/>
          <w:bCs/>
          <w:sz w:val="28"/>
          <w:szCs w:val="28"/>
          <w:rtl/>
        </w:rPr>
      </w:pPr>
    </w:p>
    <w:p w14:paraId="473C3885" w14:textId="77777777" w:rsidR="005138E0" w:rsidRDefault="005138E0" w:rsidP="005138E0">
      <w:pPr>
        <w:jc w:val="both"/>
        <w:rPr>
          <w:rFonts w:ascii="Arial" w:eastAsia="Batang" w:hAnsi="Arial"/>
          <w:sz w:val="16"/>
          <w:szCs w:val="16"/>
          <w:rtl/>
        </w:rPr>
      </w:pPr>
    </w:p>
    <w:p w14:paraId="6C512E64" w14:textId="77777777" w:rsidR="005138E0" w:rsidRDefault="005138E0" w:rsidP="005138E0">
      <w:pPr>
        <w:jc w:val="both"/>
        <w:rPr>
          <w:rFonts w:ascii="Arial" w:eastAsia="Batang" w:hAnsi="Arial"/>
          <w:sz w:val="22"/>
          <w:rtl/>
        </w:rPr>
      </w:pPr>
      <w:r>
        <w:rPr>
          <w:rFonts w:ascii="Times New Roman" w:eastAsia="Times New Roman" w:hAnsi="Times New Roman" w:hint="cs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921408" behindDoc="1" locked="0" layoutInCell="1" allowOverlap="1" wp14:anchorId="0186B3B4" wp14:editId="27A8AFF9">
                <wp:simplePos x="0" y="0"/>
                <wp:positionH relativeFrom="column">
                  <wp:posOffset>1918335</wp:posOffset>
                </wp:positionH>
                <wp:positionV relativeFrom="paragraph">
                  <wp:posOffset>102235</wp:posOffset>
                </wp:positionV>
                <wp:extent cx="1556385" cy="361950"/>
                <wp:effectExtent l="0" t="0" r="62865" b="57150"/>
                <wp:wrapNone/>
                <wp:docPr id="20583" name="מלבן מעוגל 205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56385" cy="3619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46CA38C" id="מלבן מעוגל 20583" o:spid="_x0000_s1026" style="position:absolute;left:0;text-align:left;margin-left:151.05pt;margin-top:8.05pt;width:122.55pt;height:28.5pt;z-index:-251395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">
                <v:shadow on="t"/>
              </v:roundrect>
            </w:pict>
          </mc:Fallback>
        </mc:AlternateContent>
      </w:r>
    </w:p>
    <w:p w14:paraId="016D97A3" w14:textId="77777777" w:rsidR="005138E0" w:rsidRDefault="005138E0" w:rsidP="005138E0">
      <w:pPr>
        <w:jc w:val="center"/>
        <w:rPr>
          <w:rFonts w:ascii="Arial" w:eastAsia="Batang" w:hAnsi="Arial"/>
          <w:sz w:val="22"/>
          <w:rtl/>
        </w:rPr>
      </w:pPr>
      <w:r>
        <w:rPr>
          <w:rFonts w:ascii="Arial" w:eastAsia="Batang" w:hAnsi="Arial"/>
          <w:position w:val="-10"/>
          <w:sz w:val="22"/>
        </w:rPr>
        <w:object w:dxaOrig="2250" w:dyaOrig="375" w14:anchorId="0D73A40D">
          <v:shape id="_x0000_i1420" type="#_x0000_t75" style="width:112.5pt;height:18.75pt" o:ole="">
            <v:imagedata r:id="rId875" o:title=""/>
          </v:shape>
          <o:OLEObject Type="Embed" ProgID="Equation.DSMT4" ShapeID="_x0000_i1420" DrawAspect="Content" ObjectID="_1737262325" r:id="rId876"/>
        </w:object>
      </w:r>
    </w:p>
    <w:p w14:paraId="645EEB81" w14:textId="77777777" w:rsidR="005138E0" w:rsidRDefault="005138E0" w:rsidP="005138E0">
      <w:pPr>
        <w:ind w:left="1134"/>
        <w:jc w:val="both"/>
        <w:rPr>
          <w:rFonts w:ascii="Arial" w:eastAsia="Batang" w:hAnsi="Arial"/>
          <w:b/>
          <w:bCs/>
          <w:sz w:val="28"/>
          <w:szCs w:val="28"/>
          <w:rtl/>
        </w:rPr>
      </w:pPr>
    </w:p>
    <w:p w14:paraId="287DA2E9" w14:textId="77777777" w:rsidR="005138E0" w:rsidRDefault="005138E0" w:rsidP="005138E0">
      <w:pPr>
        <w:ind w:left="1134"/>
        <w:jc w:val="both"/>
        <w:rPr>
          <w:rFonts w:ascii="Arial" w:eastAsia="Batang" w:hAnsi="Arial"/>
          <w:b/>
          <w:bCs/>
          <w:sz w:val="28"/>
          <w:szCs w:val="28"/>
          <w:rtl/>
        </w:rPr>
      </w:pPr>
    </w:p>
    <w:p w14:paraId="76DF8AED" w14:textId="77777777" w:rsidR="005138E0" w:rsidRDefault="005138E0" w:rsidP="005138E0">
      <w:pPr>
        <w:ind w:left="1134"/>
        <w:jc w:val="both"/>
        <w:rPr>
          <w:rFonts w:ascii="Arial" w:eastAsia="Batang" w:hAnsi="Arial"/>
          <w:b/>
          <w:bCs/>
          <w:sz w:val="28"/>
          <w:szCs w:val="28"/>
          <w:rtl/>
        </w:rPr>
      </w:pPr>
    </w:p>
    <w:p w14:paraId="78E18E78" w14:textId="77777777" w:rsidR="005138E0" w:rsidRDefault="005138E0" w:rsidP="005138E0">
      <w:pPr>
        <w:ind w:left="1134"/>
        <w:jc w:val="both"/>
        <w:rPr>
          <w:rFonts w:ascii="Arial" w:eastAsia="Batang" w:hAnsi="Arial"/>
          <w:b/>
          <w:bCs/>
          <w:sz w:val="28"/>
          <w:szCs w:val="28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3D02B72F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2392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C54F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764C6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5D4F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C768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0E89E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CC3A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FD8D2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1D296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CAF1A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A61A5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4E5B8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1AC3C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D592C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6D45F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230FB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1ED5A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F6DF9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EBF2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D356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B79A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A0888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A37BA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CB04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6AB08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6F298DC9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3A49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314BB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3201B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79CF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1C6C4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71C2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31D8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52AA3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589E0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B346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9788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498A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6248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8B451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E5F27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94D10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229ED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33FCD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77851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38C98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97E62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665E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3150C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F4211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A6E19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60D2599E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3144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26F6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BB3A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D071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ADD8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57617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4310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DF213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0AA1C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EC7A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2BFC2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75E1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478AF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ABC8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38BAD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655F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04894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1306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EEBA3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6BBBC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0ED62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3A2D0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DE020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002E3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F8F4C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133D703A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C4E3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58B54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2FA1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469FF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737E7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C67D9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CC906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CB852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BFC7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4A5C9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CF4EB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0AD8D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2D38D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EBA68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5FF83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C101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7406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1799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5FF9C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FD4D7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91745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2A25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EB647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7968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9946C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3707276E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1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720" w:dyaOrig="375" w14:anchorId="2869355E">
          <v:shape id="_x0000_i1421" type="#_x0000_t75" style="width:36pt;height:18.75pt" o:ole="">
            <v:imagedata r:id="rId877" o:title=""/>
          </v:shape>
          <o:OLEObject Type="Embed" ProgID="Equation.DSMT4" ShapeID="_x0000_i1421" DrawAspect="Content" ObjectID="_1737262326" r:id="rId878"/>
        </w:object>
      </w:r>
    </w:p>
    <w:p w14:paraId="28807B72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640C835A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4F1803B6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67534C29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019DA215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2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780" w:dyaOrig="375" w14:anchorId="6731208A">
          <v:shape id="_x0000_i1422" type="#_x0000_t75" style="width:39pt;height:18.75pt" o:ole="">
            <v:imagedata r:id="rId879" o:title=""/>
          </v:shape>
          <o:OLEObject Type="Embed" ProgID="Equation.DSMT4" ShapeID="_x0000_i1422" DrawAspect="Content" ObjectID="_1737262327" r:id="rId880"/>
        </w:object>
      </w:r>
    </w:p>
    <w:p w14:paraId="175FA34C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</w:rPr>
      </w:pPr>
    </w:p>
    <w:p w14:paraId="4B085FC5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</w:rPr>
      </w:pPr>
    </w:p>
    <w:tbl>
      <w:tblPr>
        <w:tblpPr w:leftFromText="180" w:rightFromText="180" w:vertAnchor="text" w:horzAnchor="margin" w:tblpXSpec="center" w:tblpY="91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52F2677F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4EE0A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0CF4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0AF02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AC55E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69105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A45F4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E8DF5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CC182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C7F9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B2A92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0F216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80E1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5411B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38AF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BF79F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B6DA0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D86F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45089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66BCC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65F6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B4AAB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05983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ADC4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68D2D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6CC5F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59FF76BF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794E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CFE1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067C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E491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A8ED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B2163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0AB05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1CDA1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E6A8C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E6863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B8636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C9EAF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48C8D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4D03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7D862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8FF0A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107EA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D79EC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F388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BDA83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EAC74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EAE5D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7FA7F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5C9B0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B461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3FD976A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7B60F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43CC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19A13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49FA2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0F18F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3D914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FBFB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DC32D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963BC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7F9EB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FA0FB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3952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14026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AD6E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8292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4BD0B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91BF2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5E7B5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AE28A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5A27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B1A4C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0AC98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E1D6C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F838A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A21B4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1B842C22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A673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A820F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04F5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3CA7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E7B3B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E51E1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BFFF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C6D0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42E99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08BE5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7A0F8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B384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E2275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0BCD4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CE2D9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B8318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50036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A00C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1B6B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FEDE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B5801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FEC4C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CEB28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A472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CBBFA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389DCC40" w14:textId="77777777" w:rsidR="005138E0" w:rsidRDefault="005138E0" w:rsidP="005138E0">
      <w:pPr>
        <w:rPr>
          <w:rFonts w:ascii="Times New Roman" w:eastAsia="Times New Roman" w:hAnsi="Times New Roman"/>
          <w:sz w:val="20"/>
          <w:rtl/>
        </w:rPr>
      </w:pPr>
    </w:p>
    <w:p w14:paraId="18B17A0F" w14:textId="77777777" w:rsidR="005138E0" w:rsidRDefault="005138E0" w:rsidP="005138E0">
      <w:pPr>
        <w:rPr>
          <w:rtl/>
        </w:rPr>
      </w:pPr>
    </w:p>
    <w:p w14:paraId="6BA45DE0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8114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515B976B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B23EB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1C61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D9EF9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CA7EF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7528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A0FE2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4273E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657A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15833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574E2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5E724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537EF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3A0E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455B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CB034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4891A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082B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7B1EF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60CDF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C95DF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265DD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E9DE4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017BA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F2579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1626A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D67B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0DD2B9A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CCC98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5CEC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E4397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7EA03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D456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0A89B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5212F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AE4D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DA0AF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E3EE3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3776B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D171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E984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9DC6E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E44BF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43C1B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6B41A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C36C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2759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9B91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1CA5F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17C6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3755E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E756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F45F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0DC2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1BF182C6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DE94F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051E9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7391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AF09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0C3B0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4273D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6293D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CF44D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902DB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35AD6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49200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5F8D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BCC9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89DC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CFC3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7F44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6A403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2E463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4863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18567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B963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19CB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9E0F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C1D7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76529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4AA6E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B6D1961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32A8C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8141F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CB931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D7B43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28E6B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27BA5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23AC5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97433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F9BAF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8776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D3E02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4B8F1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BC308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9F85F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E308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B8EB3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234BB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1C2C3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D9A63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CAF45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0C44F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BF44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BF2A5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C90C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03887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973F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7373511D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  <w:rtl/>
        </w:rPr>
      </w:pPr>
      <w:r>
        <w:rPr>
          <w:b/>
          <w:bCs/>
        </w:rPr>
        <w:t>3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780" w:dyaOrig="375" w14:anchorId="62BA37F8">
          <v:shape id="_x0000_i1423" type="#_x0000_t75" style="width:39pt;height:18.75pt" o:ole="">
            <v:imagedata r:id="rId881" o:title=""/>
          </v:shape>
          <o:OLEObject Type="Embed" ProgID="Equation.DSMT4" ShapeID="_x0000_i1423" DrawAspect="Content" ObjectID="_1737262328" r:id="rId882"/>
        </w:object>
      </w:r>
    </w:p>
    <w:p w14:paraId="29FBAC30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</w:rPr>
      </w:pPr>
    </w:p>
    <w:p w14:paraId="37098195" w14:textId="77777777" w:rsidR="005138E0" w:rsidRDefault="005138E0" w:rsidP="005138E0">
      <w:pPr>
        <w:rPr>
          <w:rFonts w:ascii="Times New Roman" w:eastAsia="Times New Roman" w:hAnsi="Times New Roman"/>
          <w:sz w:val="20"/>
          <w:rtl/>
        </w:rPr>
      </w:pPr>
    </w:p>
    <w:p w14:paraId="02BD0A4C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2940BEEE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2734EBB5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E9889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2977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DEF1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D5DED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D4075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29CDB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C612A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C5EEB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64249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DDB37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39BB0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CA13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5BFD3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0E9C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949D5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655AA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5404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4AD18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55C41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50BD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8505E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40E2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4162A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7218B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2B67A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209D31B6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4337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B12A2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AC16A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EDEC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A01A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1ED22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71AAA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AD1CF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3C13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C8004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BFE37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85F1C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98EC7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B503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4D5C6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DF69D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EBFEF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A174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F35E8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7F56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3417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7B4F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B652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87C7B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04F7A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7C31E447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88D2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03723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40E0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F9FD0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6C33D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0D40D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7CE5A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83DD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D3D9E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5A305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FCEB1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D2E23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3E09B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06825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C463C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33DD0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B2F6F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B915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80A32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FFCFD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D4EED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DBFE5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B8D44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B37F2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20F3B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56CAE6CC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0F78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83E31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AB04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D88FF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18056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93C7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5AB66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153D6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E16F0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6D853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9C336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6C8E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96F7B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A9F72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7A8A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0EDF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98765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01CA3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B87B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5562F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C33F6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6434C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4A62E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C12E3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17600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4104F142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4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840" w:dyaOrig="375" w14:anchorId="1D02018F">
          <v:shape id="_x0000_i1424" type="#_x0000_t75" style="width:42pt;height:18.75pt" o:ole="">
            <v:imagedata r:id="rId883" o:title=""/>
          </v:shape>
          <o:OLEObject Type="Embed" ProgID="Equation.DSMT4" ShapeID="_x0000_i1424" DrawAspect="Content" ObjectID="_1737262329" r:id="rId884"/>
        </w:object>
      </w:r>
    </w:p>
    <w:p w14:paraId="75A83FF3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52AA3859" w14:textId="77777777" w:rsidR="005138E0" w:rsidRDefault="005138E0" w:rsidP="005138E0">
      <w:pPr>
        <w:rPr>
          <w:rFonts w:ascii="Times New Roman" w:eastAsia="Times New Roman" w:hAnsi="Times New Roman"/>
          <w:sz w:val="20"/>
          <w:rtl/>
        </w:rPr>
      </w:pPr>
    </w:p>
    <w:p w14:paraId="67409DE6" w14:textId="77777777" w:rsidR="005138E0" w:rsidRDefault="005138E0" w:rsidP="005138E0">
      <w:pPr>
        <w:bidi w:val="0"/>
        <w:rPr>
          <w:rFonts w:ascii="Arial" w:eastAsia="Batang" w:hAnsi="Arial"/>
          <w:b/>
          <w:bCs/>
          <w:sz w:val="22"/>
          <w:rtl/>
        </w:rPr>
      </w:pPr>
      <w:r>
        <w:rPr>
          <w:rFonts w:ascii="Arial" w:eastAsia="Batang" w:hAnsi="Arial" w:hint="cs"/>
          <w:b/>
          <w:bCs/>
          <w:sz w:val="22"/>
          <w:rtl/>
        </w:rPr>
        <w:br w:type="page"/>
      </w:r>
    </w:p>
    <w:p w14:paraId="34F66C27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4C40887F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9FE7B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891F4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8127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DFE0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AE95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9B71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4F883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2919E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D41C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6367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84B6F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6B014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1E11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9851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82D04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7D6A5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64918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3085D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8A9A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59497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64B7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D1E60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722B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0642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3577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8D6D64B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C158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67B4A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8A9F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09246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C6D0A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3F37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435F2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A7800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E7E40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2416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7BF4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5E2F8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53288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45FFD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746AD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3399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9433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75FBC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495E6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B796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1365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16F68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FBD1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B1AF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A91D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1EF0D24F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E7A6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E1EF7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AD937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FFC6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67520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C309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5D96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71454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7B4F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AD1B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F7AFE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246A8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1720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54D9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27648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484E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FE650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76FA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7831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0149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7DF6D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74807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70F23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0980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88ECC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8F674D0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C0DAC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9588A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A7C3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071A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89AAE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6E6E6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8F5E3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1EE9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ED0AC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C45A6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CBF10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EAD0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3FE82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BA937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B7E78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3A89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BAC53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2C287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194F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0B95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61EC5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B581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24C4B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9A5C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CEBB5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31EC38D7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5.</w:t>
      </w:r>
      <w:r>
        <w:tab/>
      </w:r>
      <w:r>
        <w:rPr>
          <w:rFonts w:ascii="Times New Roman" w:eastAsia="Times New Roman" w:hAnsi="Times New Roman"/>
          <w:b/>
          <w:bCs/>
          <w:position w:val="-10"/>
          <w:sz w:val="20"/>
          <w:szCs w:val="28"/>
        </w:rPr>
        <w:object w:dxaOrig="900" w:dyaOrig="375" w14:anchorId="710283F8">
          <v:shape id="_x0000_i1425" type="#_x0000_t75" style="width:45pt;height:18.75pt" o:ole="">
            <v:imagedata r:id="rId885" o:title=""/>
          </v:shape>
          <o:OLEObject Type="Embed" ProgID="Equation.DSMT4" ShapeID="_x0000_i1425" DrawAspect="Content" ObjectID="_1737262330" r:id="rId886"/>
        </w:object>
      </w:r>
    </w:p>
    <w:p w14:paraId="4E4D4B73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06544F3A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6B700C61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64F38811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97DAC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B1C42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BF42F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79EBE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5BF0C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3015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ACED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16B3C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FA9E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90EF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3316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00ED8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A46A2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89DA9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9302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E35F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CF42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32BF9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EDA6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27701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03C2D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57DE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0A0B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756D5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F026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657270D5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B7EA5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A5D03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329C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B1CE5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451D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87696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E400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030E8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5254B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890F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32057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07CBC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21FB5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B5301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0204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63F9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70AC9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99EA0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B4123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2AC11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3F2AC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5A26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89E4C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19A5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E8E3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2FB9992C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5F7C2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2C0AF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AE65C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8248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2130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5338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A5A07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0927C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46F7F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A4C6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52C22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F003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C326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A731F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35AEC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7F93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4CD1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18B0D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43D62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7B980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83C95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CFDA1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ED5EE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5F45A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00AB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64C0B504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35F6C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4979F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DA2AF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AE2A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9D9CD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97B64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37D20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8023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E04C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EF003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E8B4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5896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A2F69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DBA9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0EAD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1E8F7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72ECF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FADC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F8B9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FD80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35FA2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CB328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5DC53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6307C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2F1EE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4FED5064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6.</w:t>
      </w:r>
      <w:r>
        <w:tab/>
      </w:r>
      <w:r>
        <w:rPr>
          <w:rFonts w:ascii="Times New Roman" w:eastAsia="Times New Roman" w:hAnsi="Times New Roman"/>
          <w:b/>
          <w:bCs/>
          <w:position w:val="-10"/>
          <w:sz w:val="20"/>
          <w:szCs w:val="28"/>
        </w:rPr>
        <w:object w:dxaOrig="1020" w:dyaOrig="375" w14:anchorId="088DA3B4">
          <v:shape id="_x0000_i1426" type="#_x0000_t75" style="width:51pt;height:18.75pt" o:ole="">
            <v:imagedata r:id="rId887" o:title=""/>
          </v:shape>
          <o:OLEObject Type="Embed" ProgID="Equation.DSMT4" ShapeID="_x0000_i1426" DrawAspect="Content" ObjectID="_1737262331" r:id="rId888"/>
        </w:object>
      </w:r>
    </w:p>
    <w:p w14:paraId="5E31F96C" w14:textId="77777777" w:rsidR="005138E0" w:rsidRDefault="005138E0" w:rsidP="005138E0">
      <w:pPr>
        <w:bidi w:val="0"/>
      </w:pPr>
    </w:p>
    <w:p w14:paraId="3E3A900E" w14:textId="77777777" w:rsidR="005138E0" w:rsidRDefault="005138E0" w:rsidP="005138E0"/>
    <w:p w14:paraId="67B55189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8114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0BBA2197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05D68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04BAA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78C9C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E15A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4BED2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D67F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E685D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A9DE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BB5A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9DEB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5247A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9486E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07F13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BE4FC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0876D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C3EA4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FE726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782C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442BE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55A13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16F3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7B0B2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67342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4982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2DE39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814ED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23B67A3A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A75A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356C8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9225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A5519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38328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F808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5D1A6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CAE3A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8BFEF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C040C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81512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14317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BAA7A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BF84F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5BFD6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140DF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68782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D625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5E9F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290A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766A1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D076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519D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1F569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4A34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C640F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576BD08F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7BD5B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C2B4B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9C4F5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9B80C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A7845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8DE79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FA2C6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8532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E6614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2E9CF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485D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40E35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5F60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04B4D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9A361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1A84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64670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D1AC9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D630E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1E31C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67A96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DBC58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3529A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8BB73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FFD69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D898D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26254913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2CEC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6D0EE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E09EB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3679C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EA74E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9473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191F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CA19A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462DC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55E6C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82695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0EC4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937E4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60D4A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CB05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93D87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E4EE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9137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0E8B9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0D59A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35079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707D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84BAB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FB9E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01370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A96F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7F711D83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  <w:rtl/>
        </w:rPr>
      </w:pPr>
      <w:r>
        <w:rPr>
          <w:b/>
          <w:bCs/>
        </w:rPr>
        <w:t>7.</w:t>
      </w:r>
      <w:r>
        <w:tab/>
      </w:r>
      <w:r>
        <w:rPr>
          <w:rFonts w:ascii="Times New Roman" w:eastAsia="Times New Roman" w:hAnsi="Times New Roman"/>
          <w:b/>
          <w:bCs/>
          <w:position w:val="-10"/>
          <w:sz w:val="20"/>
          <w:szCs w:val="28"/>
        </w:rPr>
        <w:object w:dxaOrig="1020" w:dyaOrig="375" w14:anchorId="3CCDE55E">
          <v:shape id="_x0000_i1427" type="#_x0000_t75" style="width:51pt;height:18.75pt" o:ole="">
            <v:imagedata r:id="rId889" o:title=""/>
          </v:shape>
          <o:OLEObject Type="Embed" ProgID="Equation.DSMT4" ShapeID="_x0000_i1427" DrawAspect="Content" ObjectID="_1737262332" r:id="rId890"/>
        </w:object>
      </w:r>
    </w:p>
    <w:p w14:paraId="318632F6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045DD153" w14:textId="77777777" w:rsidR="005138E0" w:rsidRDefault="005138E0" w:rsidP="005138E0">
      <w:pPr>
        <w:rPr>
          <w:rFonts w:ascii="Times New Roman" w:eastAsia="Times New Roman" w:hAnsi="Times New Roman"/>
          <w:sz w:val="20"/>
          <w:rtl/>
        </w:rPr>
      </w:pPr>
    </w:p>
    <w:p w14:paraId="1E341B58" w14:textId="77777777" w:rsidR="005138E0" w:rsidRDefault="005138E0" w:rsidP="005138E0">
      <w:pPr>
        <w:rPr>
          <w:rtl/>
        </w:rPr>
      </w:pPr>
    </w:p>
    <w:p w14:paraId="5009CFAA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0C6F5320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709EA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8323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FEF6E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52F5A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A7CE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9BB17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F4D8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28938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B15EF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95F6F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2F25A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C4A16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6FF00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5875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9C5B4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66F72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257C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2AC2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780B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4E9B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BC83C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1773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B147A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1659D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8138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1D38D65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D4A82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42A1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3F545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933F9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FB16E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A9E18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3EA4F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4B10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C3675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5F703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607CA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9B76A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249A6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44F7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D120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C707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6E50D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1FDDE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91080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ED49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1C7D3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FC80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CFCB1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AE4C8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B9B7F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7B5ABB6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E42F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007E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FEE58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B936C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7740F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051BC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0864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1405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24DF7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9CABE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7B52B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2157A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2C705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DEAF5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F89E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D43A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D8222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A2D23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683E1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238A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915B2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63B2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CC5A3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ACF4B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353EC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2360ECC1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893C0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D0F3B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22BA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59A6A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5A381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25CC4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19988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FE493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4C98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7AC3F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BBE0F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B283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7C02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7015D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02AD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D4486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E9965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387C8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0E8F2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97916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B2176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379A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2E745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33148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A6C1A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586778F6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8.</w:t>
      </w:r>
      <w:r>
        <w:tab/>
      </w:r>
      <w:r>
        <w:rPr>
          <w:rFonts w:ascii="Times New Roman" w:eastAsia="Times New Roman" w:hAnsi="Times New Roman"/>
          <w:b/>
          <w:bCs/>
          <w:position w:val="-10"/>
          <w:sz w:val="20"/>
          <w:szCs w:val="28"/>
        </w:rPr>
        <w:object w:dxaOrig="1020" w:dyaOrig="375" w14:anchorId="41E50ABC">
          <v:shape id="_x0000_i1428" type="#_x0000_t75" style="width:51pt;height:18.75pt" o:ole="">
            <v:imagedata r:id="rId891" o:title=""/>
          </v:shape>
          <o:OLEObject Type="Embed" ProgID="Equation.DSMT4" ShapeID="_x0000_i1428" DrawAspect="Content" ObjectID="_1737262333" r:id="rId892"/>
        </w:object>
      </w:r>
    </w:p>
    <w:p w14:paraId="14984ED6" w14:textId="77777777" w:rsidR="005138E0" w:rsidRDefault="005138E0" w:rsidP="005138E0">
      <w:pPr>
        <w:bidi w:val="0"/>
      </w:pPr>
    </w:p>
    <w:p w14:paraId="32151693" w14:textId="77777777" w:rsidR="005138E0" w:rsidRDefault="005138E0" w:rsidP="005138E0"/>
    <w:p w14:paraId="6E0FCD08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6F399E9E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10871733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  <w:r>
        <w:rPr>
          <w:rFonts w:ascii="Arial" w:eastAsia="Batang" w:hAnsi="Arial" w:hint="cs"/>
          <w:b/>
          <w:bCs/>
          <w:sz w:val="22"/>
          <w:rtl/>
        </w:rPr>
        <w:t>תשובות:</w:t>
      </w:r>
    </w:p>
    <w:p w14:paraId="2991C67C" w14:textId="77777777" w:rsidR="005138E0" w:rsidRDefault="005138E0" w:rsidP="005138E0">
      <w:pPr>
        <w:rPr>
          <w:rFonts w:ascii="Times New Roman" w:eastAsia="Times New Roman" w:hAnsi="Times New Roman"/>
          <w:sz w:val="20"/>
          <w:rtl/>
        </w:rPr>
      </w:pPr>
    </w:p>
    <w:p w14:paraId="58785D69" w14:textId="77777777" w:rsidR="005138E0" w:rsidRDefault="005138E0" w:rsidP="005138E0">
      <w:pPr>
        <w:rPr>
          <w:rtl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7"/>
        <w:gridCol w:w="1493"/>
        <w:gridCol w:w="417"/>
        <w:gridCol w:w="2013"/>
      </w:tblGrid>
      <w:tr w:rsidR="005138E0" w14:paraId="060E0ED9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CA4613C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6932F756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479574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4C3D5C9B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+ 2x + 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9167B80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1E8CCB7F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5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67937E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1291FFC6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2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+20x + 50</w:t>
            </w:r>
          </w:p>
        </w:tc>
      </w:tr>
      <w:tr w:rsidR="005138E0" w14:paraId="4561D860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45C4BFC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43DBE261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2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88894A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4207C4DC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+ 6x + 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F17F1C1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14A25E0B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6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FE992C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49470A45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–3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– 36x – 108  </w:t>
            </w:r>
          </w:p>
        </w:tc>
      </w:tr>
      <w:tr w:rsidR="005138E0" w14:paraId="43C43E88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5B6B683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5D849F0C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3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D678EF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15EA400B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+ 8x + 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6A7A9F4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792FEC2D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7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8461D3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77A9AFA5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–4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– 28x – 49  </w:t>
            </w:r>
          </w:p>
        </w:tc>
      </w:tr>
      <w:tr w:rsidR="005138E0" w14:paraId="483D0AD1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A9FCF55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3FE1C73F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4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A58DC8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113D1FF4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4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+ 4x + 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0FF9580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181742BE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8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683496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6BB635DB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–9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– 48x – 64 </w:t>
            </w:r>
          </w:p>
        </w:tc>
      </w:tr>
    </w:tbl>
    <w:p w14:paraId="68D4E24B" w14:textId="77777777" w:rsidR="005138E0" w:rsidRDefault="005138E0" w:rsidP="005138E0">
      <w:pPr>
        <w:rPr>
          <w:sz w:val="20"/>
          <w:rtl/>
        </w:rPr>
      </w:pPr>
    </w:p>
    <w:p w14:paraId="49FA4670" w14:textId="77777777" w:rsidR="005138E0" w:rsidRDefault="005138E0" w:rsidP="005138E0">
      <w:pPr>
        <w:bidi w:val="0"/>
        <w:rPr>
          <w:rtl/>
        </w:rPr>
      </w:pPr>
      <w:r>
        <w:rPr>
          <w:rFonts w:hint="cs"/>
          <w:rtl/>
        </w:rPr>
        <w:br w:type="page"/>
      </w:r>
    </w:p>
    <w:p w14:paraId="216D25CF" w14:textId="77777777" w:rsidR="005138E0" w:rsidRDefault="005138E0" w:rsidP="005138E0">
      <w:pPr>
        <w:ind w:left="1134"/>
        <w:jc w:val="both"/>
        <w:rPr>
          <w:rFonts w:ascii="Arial" w:eastAsia="Batang" w:hAnsi="Arial"/>
          <w:b/>
          <w:bCs/>
          <w:sz w:val="28"/>
          <w:szCs w:val="28"/>
          <w:rtl/>
        </w:rPr>
      </w:pPr>
      <w:r>
        <w:rPr>
          <w:rFonts w:ascii="Arial" w:eastAsia="Batang" w:hAnsi="Arial" w:hint="cs"/>
          <w:b/>
          <w:bCs/>
          <w:sz w:val="28"/>
          <w:szCs w:val="28"/>
          <w:rtl/>
        </w:rPr>
        <w:t>תרגול נוסחה שנייה</w:t>
      </w:r>
    </w:p>
    <w:p w14:paraId="735037FC" w14:textId="77777777" w:rsidR="005138E0" w:rsidRDefault="005138E0" w:rsidP="005138E0">
      <w:pPr>
        <w:jc w:val="both"/>
        <w:rPr>
          <w:rFonts w:ascii="Arial" w:eastAsia="Batang" w:hAnsi="Arial"/>
          <w:sz w:val="16"/>
          <w:szCs w:val="16"/>
          <w:rtl/>
        </w:rPr>
      </w:pPr>
    </w:p>
    <w:p w14:paraId="6780AAD1" w14:textId="77777777" w:rsidR="005138E0" w:rsidRDefault="005138E0" w:rsidP="005138E0">
      <w:pPr>
        <w:ind w:left="1134"/>
        <w:jc w:val="both"/>
        <w:rPr>
          <w:rFonts w:ascii="Arial" w:eastAsia="Batang" w:hAnsi="Arial"/>
          <w:b/>
          <w:bCs/>
          <w:sz w:val="28"/>
          <w:szCs w:val="28"/>
          <w:rtl/>
        </w:rPr>
      </w:pPr>
    </w:p>
    <w:p w14:paraId="4E25FFE6" w14:textId="77777777" w:rsidR="005138E0" w:rsidRDefault="005138E0" w:rsidP="005138E0">
      <w:pPr>
        <w:jc w:val="both"/>
        <w:rPr>
          <w:rFonts w:ascii="Arial" w:eastAsia="Batang" w:hAnsi="Arial"/>
          <w:sz w:val="16"/>
          <w:szCs w:val="16"/>
          <w:rtl/>
        </w:rPr>
      </w:pPr>
    </w:p>
    <w:p w14:paraId="22D6EA95" w14:textId="77777777" w:rsidR="005138E0" w:rsidRDefault="005138E0" w:rsidP="005138E0">
      <w:pPr>
        <w:jc w:val="both"/>
        <w:rPr>
          <w:rFonts w:ascii="Arial" w:eastAsia="Batang" w:hAnsi="Arial"/>
          <w:sz w:val="22"/>
          <w:rtl/>
        </w:rPr>
      </w:pPr>
      <w:r>
        <w:rPr>
          <w:rFonts w:ascii="Times New Roman" w:eastAsia="Times New Roman" w:hAnsi="Times New Roman" w:hint="cs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922432" behindDoc="1" locked="0" layoutInCell="1" allowOverlap="1" wp14:anchorId="0AD9A1FF" wp14:editId="5A2862FD">
                <wp:simplePos x="0" y="0"/>
                <wp:positionH relativeFrom="column">
                  <wp:posOffset>1918335</wp:posOffset>
                </wp:positionH>
                <wp:positionV relativeFrom="paragraph">
                  <wp:posOffset>102235</wp:posOffset>
                </wp:positionV>
                <wp:extent cx="1556385" cy="361950"/>
                <wp:effectExtent l="0" t="0" r="62865" b="57150"/>
                <wp:wrapNone/>
                <wp:docPr id="20582" name="מלבן מעוגל 205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56385" cy="3619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8B41607" id="מלבן מעוגל 20582" o:spid="_x0000_s1026" style="position:absolute;left:0;text-align:left;margin-left:151.05pt;margin-top:8.05pt;width:122.55pt;height:28.5pt;z-index:-251394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">
                <v:shadow on="t"/>
              </v:roundrect>
            </w:pict>
          </mc:Fallback>
        </mc:AlternateContent>
      </w:r>
    </w:p>
    <w:p w14:paraId="29F2094E" w14:textId="77777777" w:rsidR="005138E0" w:rsidRDefault="005138E0" w:rsidP="005138E0">
      <w:pPr>
        <w:jc w:val="both"/>
        <w:rPr>
          <w:rFonts w:ascii="Arial" w:eastAsia="Batang" w:hAnsi="Arial"/>
          <w:sz w:val="22"/>
          <w:rtl/>
        </w:rPr>
      </w:pPr>
      <w:r>
        <w:rPr>
          <w:rFonts w:ascii="Arial" w:eastAsia="Batang" w:hAnsi="Arial" w:hint="cs"/>
          <w:sz w:val="22"/>
          <w:rtl/>
        </w:rPr>
        <w:t xml:space="preserve">                                                       </w:t>
      </w:r>
      <w:r>
        <w:rPr>
          <w:rFonts w:ascii="Arial" w:eastAsia="Batang" w:hAnsi="Arial"/>
          <w:position w:val="-10"/>
          <w:sz w:val="22"/>
        </w:rPr>
        <w:object w:dxaOrig="2250" w:dyaOrig="375" w14:anchorId="5A6A7C52">
          <v:shape id="_x0000_i1429" type="#_x0000_t75" style="width:112.5pt;height:18.75pt" o:ole="">
            <v:imagedata r:id="rId893" o:title=""/>
          </v:shape>
          <o:OLEObject Type="Embed" ProgID="Equation.DSMT4" ShapeID="_x0000_i1429" DrawAspect="Content" ObjectID="_1737262334" r:id="rId894"/>
        </w:object>
      </w:r>
    </w:p>
    <w:p w14:paraId="455BD17F" w14:textId="77777777" w:rsidR="005138E0" w:rsidRDefault="005138E0" w:rsidP="005138E0">
      <w:pPr>
        <w:jc w:val="both"/>
        <w:rPr>
          <w:rFonts w:ascii="Arial" w:eastAsia="Batang" w:hAnsi="Arial"/>
          <w:sz w:val="22"/>
          <w:rtl/>
        </w:rPr>
      </w:pPr>
    </w:p>
    <w:p w14:paraId="6E80DF02" w14:textId="77777777" w:rsidR="005138E0" w:rsidRDefault="005138E0" w:rsidP="005138E0">
      <w:pPr>
        <w:jc w:val="both"/>
        <w:rPr>
          <w:rFonts w:ascii="Arial" w:eastAsia="Batang" w:hAnsi="Arial"/>
          <w:sz w:val="22"/>
          <w:rtl/>
        </w:rPr>
      </w:pPr>
    </w:p>
    <w:p w14:paraId="60F842D1" w14:textId="77777777" w:rsidR="005138E0" w:rsidRDefault="005138E0" w:rsidP="005138E0">
      <w:pPr>
        <w:ind w:left="1134"/>
        <w:jc w:val="both"/>
        <w:rPr>
          <w:rFonts w:ascii="Arial" w:eastAsia="Batang" w:hAnsi="Arial"/>
          <w:b/>
          <w:bCs/>
          <w:sz w:val="28"/>
          <w:szCs w:val="28"/>
          <w:rtl/>
        </w:rPr>
      </w:pPr>
    </w:p>
    <w:p w14:paraId="2F2825C4" w14:textId="77777777" w:rsidR="005138E0" w:rsidRDefault="005138E0" w:rsidP="005138E0">
      <w:pPr>
        <w:ind w:left="1134"/>
        <w:jc w:val="both"/>
        <w:rPr>
          <w:rFonts w:ascii="Arial" w:eastAsia="Batang" w:hAnsi="Arial"/>
          <w:b/>
          <w:bCs/>
          <w:sz w:val="28"/>
          <w:szCs w:val="28"/>
          <w:rtl/>
        </w:rPr>
      </w:pPr>
    </w:p>
    <w:p w14:paraId="323DA1E0" w14:textId="77777777" w:rsidR="005138E0" w:rsidRDefault="005138E0" w:rsidP="005138E0">
      <w:pPr>
        <w:ind w:left="1134"/>
        <w:jc w:val="both"/>
        <w:rPr>
          <w:rFonts w:ascii="Arial" w:eastAsia="Batang" w:hAnsi="Arial"/>
          <w:b/>
          <w:bCs/>
          <w:sz w:val="28"/>
          <w:szCs w:val="28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5A168064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77E7C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0318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CCFFB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7AE71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FF845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84DF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8074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F38B9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3E56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91EC9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2F5B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D3C31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EEFB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3170C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C0B6D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32E97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32424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25A0C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956C8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712B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8D21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3B05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50299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596B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8BD27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D9007C5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484FA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246C8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64F72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6A40F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4A83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A165B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C8B56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E46E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6AAAF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2CD2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93F7A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9181D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2ECE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AF23D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FEE47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8EAE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BACAC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0132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047A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E39FB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72C0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523E0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22C46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D6455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2E05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2BD2AD25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86D2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3DD3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D82F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AC2E6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7D80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BDB0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21832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B1D2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E5563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2A1E8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E2F07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3119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B947E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08AAB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88CAC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D7E78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DAB04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A8E25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0001F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5748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7E86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070AF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3D90E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ECFD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D671A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6199A111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4934F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82B1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EE50F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A4D9D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46CDB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4F154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EF8A2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92BED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B060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7D72E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AD119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8948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AED3C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004AF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49E5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EB51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B1425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49D08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D1A03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FD0BD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BD16F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27015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6B009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0315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53E5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5DC50362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  <w:rtl/>
        </w:rPr>
      </w:pPr>
      <w:r>
        <w:rPr>
          <w:b/>
          <w:bCs/>
        </w:rPr>
        <w:t>9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720" w:dyaOrig="375" w14:anchorId="42302BA8">
          <v:shape id="_x0000_i1430" type="#_x0000_t75" style="width:36pt;height:18.75pt" o:ole="">
            <v:imagedata r:id="rId895" o:title=""/>
          </v:shape>
          <o:OLEObject Type="Embed" ProgID="Equation.DSMT4" ShapeID="_x0000_i1430" DrawAspect="Content" ObjectID="_1737262335" r:id="rId896"/>
        </w:object>
      </w:r>
    </w:p>
    <w:p w14:paraId="6A1FAA41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5BD36FC8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59742246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5753B05E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10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750" w:dyaOrig="375" w14:anchorId="4D07AC04">
          <v:shape id="_x0000_i1431" type="#_x0000_t75" style="width:37.5pt;height:18.75pt" o:ole="">
            <v:imagedata r:id="rId897" o:title=""/>
          </v:shape>
          <o:OLEObject Type="Embed" ProgID="Equation.DSMT4" ShapeID="_x0000_i1431" DrawAspect="Content" ObjectID="_1737262336" r:id="rId898"/>
        </w:object>
      </w:r>
    </w:p>
    <w:p w14:paraId="40A1F74A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</w:rPr>
      </w:pPr>
    </w:p>
    <w:p w14:paraId="2098B65D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</w:rPr>
      </w:pPr>
    </w:p>
    <w:tbl>
      <w:tblPr>
        <w:tblpPr w:leftFromText="180" w:rightFromText="180" w:vertAnchor="text" w:horzAnchor="margin" w:tblpXSpec="center" w:tblpY="91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0E21BA3A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98D78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90B29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209B0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E766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45E7F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E1B33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A65C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3D9D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CA7D5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37E8F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F154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53D1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AB416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F9079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A56A1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E4221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FD94F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49A1A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CC35A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3400C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0F48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5D78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D60F6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18FF7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0C478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7347435B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F1F9E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0D84B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A919D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5285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D6C6A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90A7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70EC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32BA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2A7EF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54E2B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89F69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C611F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AB139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1BFEF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114BE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98E4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74CDA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038A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E6B3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83769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68C86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DC2F7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16D11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600A7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7D55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14B50A2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EFEB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1928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2A8AA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16DDB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45E37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35436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6765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B6DAA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EF0E1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FC3E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F7A7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DDAC2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2316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1503C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3D97B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F245D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6CF97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ABB10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B29BF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15ADA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B349C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22A2B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C972F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4C4CF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31746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2ECC51C3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6140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E30D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88406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1CBC2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69F90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8386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D8C5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148F6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CE4A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FE49B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5F1C7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D3EE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6DB1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4CA6C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A7DFB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3E2FC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BB6C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409B8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9BE5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AF47D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62EEF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769C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5ADC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B9E21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23DC6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6F696B98" w14:textId="77777777" w:rsidR="005138E0" w:rsidRDefault="005138E0" w:rsidP="005138E0">
      <w:pPr>
        <w:rPr>
          <w:rFonts w:ascii="Times New Roman" w:eastAsia="Times New Roman" w:hAnsi="Times New Roman"/>
          <w:sz w:val="20"/>
          <w:rtl/>
        </w:rPr>
      </w:pPr>
    </w:p>
    <w:p w14:paraId="3A51AA8B" w14:textId="77777777" w:rsidR="005138E0" w:rsidRDefault="005138E0" w:rsidP="005138E0">
      <w:pPr>
        <w:rPr>
          <w:rtl/>
        </w:rPr>
      </w:pPr>
    </w:p>
    <w:p w14:paraId="6A0867F1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8114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692B43B5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88736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BFEAA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99869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CC659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61D71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85CF7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7606D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F045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97299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2291F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45A4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C341E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C2DD4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AFE1C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7497B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ECD8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3A162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71328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AC6D1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E2C5F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D1FC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DE53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27A5D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13658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29EBB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43B95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E5329DA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D15A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8BF7B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AA0FA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2839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3426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C3F4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7F3BA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1F88C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CFD6D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72FE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893F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48430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408CF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6C60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CF60B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BDB5D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F64B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BE4F5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F7CA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2DD0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AF5C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76BE6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73BA8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C8AF7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FFD52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9FFA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334B6C21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7979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24AA1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9DA55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DDFAC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E9EF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8646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5B0E4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402F3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5EF30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9EC61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2229B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A6FE4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76282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F081F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B6DA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E30DE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9835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3BC66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3812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24B6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7A30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9E200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3E6D0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E974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36366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D102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ED55EB2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7FF4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C243D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B103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DA0CF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2FB9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DE856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AF91E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7D6FE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3B166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D8838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3ABEC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B52E3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B997C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001A1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F6913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2CE9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0C983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393D9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FBC29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65B9D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96EE1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385CF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5358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791D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7AD4A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3C640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2A9E8E75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  <w:rtl/>
        </w:rPr>
      </w:pPr>
      <w:r>
        <w:rPr>
          <w:b/>
          <w:bCs/>
        </w:rPr>
        <w:t>11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780" w:dyaOrig="375" w14:anchorId="3A5EE314">
          <v:shape id="_x0000_i1432" type="#_x0000_t75" style="width:39pt;height:18.75pt" o:ole="">
            <v:imagedata r:id="rId899" o:title=""/>
          </v:shape>
          <o:OLEObject Type="Embed" ProgID="Equation.DSMT4" ShapeID="_x0000_i1432" DrawAspect="Content" ObjectID="_1737262337" r:id="rId900"/>
        </w:object>
      </w:r>
    </w:p>
    <w:p w14:paraId="1FCBF666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</w:rPr>
      </w:pPr>
    </w:p>
    <w:p w14:paraId="6EB85D00" w14:textId="77777777" w:rsidR="005138E0" w:rsidRDefault="005138E0" w:rsidP="005138E0">
      <w:pPr>
        <w:rPr>
          <w:rFonts w:ascii="Times New Roman" w:eastAsia="Times New Roman" w:hAnsi="Times New Roman"/>
          <w:sz w:val="20"/>
          <w:rtl/>
        </w:rPr>
      </w:pPr>
    </w:p>
    <w:p w14:paraId="31D4C0D0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49F5B01F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19AAB325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7276D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451C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6E951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5ADB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B189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0123A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C1291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5126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3FC91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12F6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7E3F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67744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E410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51106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EF9B5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26EA3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F40DC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C093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F8041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C22FD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B20F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FBAF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7DDA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3BD9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0D05F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C1FF1ED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A740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6EA2D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69D0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7CE3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2CBB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207D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8BC1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983FA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CECEB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DE50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C313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D19B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496B5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A7601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1D2AE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0347F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EBBD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D550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7588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03DA5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DB3A8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6041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CFE8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2546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0872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157F8071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90F55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2158E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5BB2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CCE9F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37692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C9527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6D3E2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F71ED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67C7F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6E699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D524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E0D63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86819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26BC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138BC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E714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0B962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8CFDF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F88AE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F4CDF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8DD8E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C7699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2AA4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03986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FAFB1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91E25A1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6F35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72055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440BA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80348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6CDD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6B7D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CA9F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485B8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EC4B5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14429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4C8FB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3199D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E8E3A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72F7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9E33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17D3D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2743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4C3ED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13FF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2C3E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6BAD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EF1A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CB08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18019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0252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249670A6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  <w:rtl/>
        </w:rPr>
      </w:pPr>
      <w:r>
        <w:rPr>
          <w:b/>
          <w:bCs/>
        </w:rPr>
        <w:t>12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900" w:dyaOrig="375" w14:anchorId="653A56FF">
          <v:shape id="_x0000_i1433" type="#_x0000_t75" style="width:45pt;height:18.75pt" o:ole="">
            <v:imagedata r:id="rId901" o:title=""/>
          </v:shape>
          <o:OLEObject Type="Embed" ProgID="Equation.DSMT4" ShapeID="_x0000_i1433" DrawAspect="Content" ObjectID="_1737262338" r:id="rId902"/>
        </w:object>
      </w:r>
    </w:p>
    <w:p w14:paraId="3A6C5E02" w14:textId="77777777" w:rsidR="005138E0" w:rsidRDefault="005138E0" w:rsidP="005138E0">
      <w:pPr>
        <w:rPr>
          <w:rFonts w:ascii="Times New Roman" w:eastAsia="Times New Roman" w:hAnsi="Times New Roman"/>
          <w:sz w:val="20"/>
          <w:rtl/>
        </w:rPr>
      </w:pPr>
    </w:p>
    <w:p w14:paraId="6A5F3410" w14:textId="77777777" w:rsidR="005138E0" w:rsidRDefault="005138E0" w:rsidP="005138E0">
      <w:pPr>
        <w:bidi w:val="0"/>
        <w:rPr>
          <w:rFonts w:ascii="Arial" w:eastAsia="Batang" w:hAnsi="Arial"/>
          <w:b/>
          <w:bCs/>
          <w:sz w:val="22"/>
          <w:rtl/>
        </w:rPr>
      </w:pPr>
      <w:r>
        <w:rPr>
          <w:rFonts w:ascii="Arial" w:eastAsia="Batang" w:hAnsi="Arial" w:hint="cs"/>
          <w:b/>
          <w:bCs/>
          <w:sz w:val="22"/>
          <w:rtl/>
        </w:rPr>
        <w:br w:type="page"/>
      </w:r>
    </w:p>
    <w:p w14:paraId="615D32A3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67E7051C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6C757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E390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1D0E6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BEDCD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2ADFE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DC527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53BB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55A00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E8A44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F3F8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9377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49B1F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3D1E9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CB096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34950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45000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1E32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91C53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4797A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920F9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6C6AC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49D9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20F8A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EF9DD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87417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65EF6DFE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BBFA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8CDA8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A917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07F4F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4D19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CF43B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664AB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4CB93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69C34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7461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DB3F9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244C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8BCBB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12219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A0557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FC3A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5E4DF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E2FA5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AAB91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8C81C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5A720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D530C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BC87D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B475F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1E27F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6D87ABCD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5B858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1DBD1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EB24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D679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05F02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DBFF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F36B2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633F1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773E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B7C1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8567A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E6CD8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66CB8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9A783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03D4F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0CE3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71A6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1CBDD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AAC2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0233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8972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09A31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C38D5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121B7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B4B4C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F6C4117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D6C73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A4760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517CA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27174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B438F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FA04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7CC91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3A66A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8191A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BC895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EE46E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237D9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94CF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DB32A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3403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6B61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9461C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78A4E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5B0B0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C2247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FCDF4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0EE45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5B8C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25B28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3F4CA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0709DF75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13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975" w:dyaOrig="375" w14:anchorId="0A286196">
          <v:shape id="_x0000_i1434" type="#_x0000_t75" style="width:48.75pt;height:18.75pt" o:ole="">
            <v:imagedata r:id="rId903" o:title=""/>
          </v:shape>
          <o:OLEObject Type="Embed" ProgID="Equation.DSMT4" ShapeID="_x0000_i1434" DrawAspect="Content" ObjectID="_1737262339" r:id="rId904"/>
        </w:object>
      </w:r>
    </w:p>
    <w:p w14:paraId="20CE45A7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</w:rPr>
      </w:pPr>
    </w:p>
    <w:p w14:paraId="2452C959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17031F38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043F81D5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D1708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D7967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B3DA0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C0EC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3DEB2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730C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AE13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2E9C1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271DF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B526B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9BAE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9174A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355F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A5038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8475E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AB28E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4D22E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40AA7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D994E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32B9A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0879E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389A8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8C4B0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2781F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B2D2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25916DBD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6480E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B0E99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FD317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60BC7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2AE7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F4F5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801AB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8E00F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C936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2A093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AFC9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E0D39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2154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A6BE1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D6D1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3197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9CC9F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FBDA4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F274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7957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10BD4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3ACF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3523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927E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14DDE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82BCBEE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2BB38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92B03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7ED89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48E66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BD23A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0D130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A00C8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0E2D4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EADA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D5C95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9907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C7B31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2D50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71F5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E516C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A7CF3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C58C2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9EBB3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80066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82F2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A15BC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4AC1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F6CDA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3BFAF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17051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32C6E322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3B2B4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F6FC2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34766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B023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3C2E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C1EA7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4CF8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F6752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FA8B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B933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F5E7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B5BDF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44C73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9AEB1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3972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EF307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2395A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321AA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34C4A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69ABB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ED578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43E4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98886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B4A0E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8D38B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130470D6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14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1005" w:dyaOrig="375" w14:anchorId="4A346F04">
          <v:shape id="_x0000_i1435" type="#_x0000_t75" style="width:50.25pt;height:18.75pt" o:ole="">
            <v:imagedata r:id="rId905" o:title=""/>
          </v:shape>
          <o:OLEObject Type="Embed" ProgID="Equation.DSMT4" ShapeID="_x0000_i1435" DrawAspect="Content" ObjectID="_1737262340" r:id="rId906"/>
        </w:object>
      </w:r>
    </w:p>
    <w:p w14:paraId="2C698148" w14:textId="77777777" w:rsidR="005138E0" w:rsidRDefault="005138E0" w:rsidP="005138E0">
      <w:pPr>
        <w:bidi w:val="0"/>
      </w:pPr>
    </w:p>
    <w:p w14:paraId="66918231" w14:textId="77777777" w:rsidR="005138E0" w:rsidRDefault="005138E0" w:rsidP="005138E0"/>
    <w:p w14:paraId="773C863C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8114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6378A1B3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F6B65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BDFB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758D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C83D7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EB23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CA19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3FAC7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C840F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707D7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89703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A35D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5631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C5FDC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A4B8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54073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A6A8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88A1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9A5C9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DF9C8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85727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84FD4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F529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3A109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9A8D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3BE67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066C6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2B217580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E02F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8D717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47C1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E54C5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AEBEF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E19C6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3A8AA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E674C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1AA1A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B94A3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609D5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819E8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AC4FA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7992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F59BF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6CB19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E6A2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058E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490DB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9FE35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E28EB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8950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E238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A93B4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53FED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64551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760FF6A5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A58C0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FA1B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02814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25299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B9B90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FB672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B2277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A05B8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E3B0A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FC6DA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08677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76A7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F7A2B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292F2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01BBC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8CF9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41707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8596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F8CD1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E09F0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42C2A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32C0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1AAE5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A033B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EC34E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B6DB8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1685F51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7611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94C0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A069F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0DCE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C605F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DEF2F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1B2C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88A96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D8F88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C3B1A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83469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389AB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94931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DA76D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0E38D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A7CAC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1A13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6AD09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D2234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A11C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BC6D2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B4C86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7A44E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B2586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F6B61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B3A90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1C1D5DE0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  <w:rtl/>
        </w:rPr>
      </w:pPr>
      <w:r>
        <w:rPr>
          <w:b/>
          <w:bCs/>
        </w:rPr>
        <w:t>15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1140" w:dyaOrig="375" w14:anchorId="5893B6C8">
          <v:shape id="_x0000_i1436" type="#_x0000_t75" style="width:57pt;height:18.75pt" o:ole="">
            <v:imagedata r:id="rId907" o:title=""/>
          </v:shape>
          <o:OLEObject Type="Embed" ProgID="Equation.DSMT4" ShapeID="_x0000_i1436" DrawAspect="Content" ObjectID="_1737262341" r:id="rId908"/>
        </w:object>
      </w:r>
    </w:p>
    <w:p w14:paraId="2DA71DBD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7F2CA5F3" w14:textId="77777777" w:rsidR="005138E0" w:rsidRDefault="005138E0" w:rsidP="005138E0">
      <w:pPr>
        <w:rPr>
          <w:rFonts w:ascii="Times New Roman" w:eastAsia="Times New Roman" w:hAnsi="Times New Roman"/>
          <w:sz w:val="20"/>
          <w:rtl/>
        </w:rPr>
      </w:pPr>
    </w:p>
    <w:p w14:paraId="6EE74C01" w14:textId="77777777" w:rsidR="005138E0" w:rsidRDefault="005138E0" w:rsidP="005138E0">
      <w:pPr>
        <w:rPr>
          <w:rtl/>
        </w:rPr>
      </w:pPr>
    </w:p>
    <w:p w14:paraId="3A5BBA2D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3CE5F749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0214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E8E9D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5FA3C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1A54B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2FF6E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1EAA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7CB82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B2AE2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D0FC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64E9D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6B6F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A2CED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E5A9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972CF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A4B3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8749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1AE9E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8CCE5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D49DA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B0AC1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C5DBF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93AF9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C474D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C465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6D4B1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0488FA53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4C8E2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F53CF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30935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905E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77A0F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678F3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EEA04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8889F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2149A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1286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B3FF4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5597C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AC2A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F6743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D591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2EC5A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61B0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B24DA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59DC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6A3D0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B32F6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2F16F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915F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075E1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B1BC1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66053A19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F7F8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FE6E8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E229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5917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D5E76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1BFFC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2FBA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0EBDB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91B79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3D83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DD8B2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30D13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D696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6ABB8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A9FC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371A7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FE69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167E9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02BE5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4C1F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5C090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D32E0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98BBE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6D30B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F36F6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69B2D0E0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92CB1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8519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406F5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FC391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2620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BBF0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0852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6211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4D3A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C13EC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92771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EE9D0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10B8EF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7900D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20E5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21C86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121BA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BC397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F4D1C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21D4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E7FE6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18B42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C40F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84A85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3C206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0C03FE97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16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1170" w:dyaOrig="375" w14:anchorId="35D7F7B0">
          <v:shape id="_x0000_i1437" type="#_x0000_t75" style="width:58.5pt;height:18.75pt" o:ole="">
            <v:imagedata r:id="rId909" o:title=""/>
          </v:shape>
          <o:OLEObject Type="Embed" ProgID="Equation.DSMT4" ShapeID="_x0000_i1437" DrawAspect="Content" ObjectID="_1737262342" r:id="rId910"/>
        </w:object>
      </w:r>
    </w:p>
    <w:p w14:paraId="104A98D6" w14:textId="77777777" w:rsidR="005138E0" w:rsidRDefault="005138E0" w:rsidP="005138E0"/>
    <w:p w14:paraId="18D60324" w14:textId="77777777" w:rsidR="005138E0" w:rsidRDefault="005138E0" w:rsidP="005138E0">
      <w:pPr>
        <w:rPr>
          <w:rtl/>
        </w:rPr>
      </w:pPr>
    </w:p>
    <w:p w14:paraId="654334CC" w14:textId="77777777" w:rsidR="005138E0" w:rsidRDefault="005138E0" w:rsidP="005138E0">
      <w:pPr>
        <w:rPr>
          <w:rtl/>
        </w:rPr>
      </w:pPr>
    </w:p>
    <w:p w14:paraId="5E4D6334" w14:textId="77777777" w:rsidR="005138E0" w:rsidRDefault="005138E0" w:rsidP="005138E0">
      <w:pPr>
        <w:rPr>
          <w:rtl/>
        </w:rPr>
      </w:pPr>
    </w:p>
    <w:p w14:paraId="59E3ADB6" w14:textId="77777777" w:rsidR="005138E0" w:rsidRDefault="005138E0" w:rsidP="005138E0">
      <w:pPr>
        <w:rPr>
          <w:rtl/>
        </w:rPr>
      </w:pPr>
    </w:p>
    <w:p w14:paraId="0E8C0792" w14:textId="77777777" w:rsidR="005138E0" w:rsidRDefault="005138E0" w:rsidP="005138E0">
      <w:pPr>
        <w:rPr>
          <w:rtl/>
        </w:rPr>
      </w:pPr>
      <w:r>
        <w:rPr>
          <w:rFonts w:hint="cs"/>
          <w:rtl/>
        </w:rPr>
        <w:t>תשובות:</w:t>
      </w:r>
    </w:p>
    <w:p w14:paraId="2D0B2775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1FF58EEB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0"/>
        <w:gridCol w:w="1753"/>
        <w:gridCol w:w="550"/>
        <w:gridCol w:w="2287"/>
      </w:tblGrid>
      <w:tr w:rsidR="005138E0" w14:paraId="7B26A188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A7897ED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6F692EAB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9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305294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25DCC65E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– 2x + 1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1B2CC62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635782F9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3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486D37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  <w:highlight w:val="yellow"/>
              </w:rPr>
            </w:pPr>
          </w:p>
          <w:p w14:paraId="089299E5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  <w:highlight w:val="yellow"/>
              </w:rPr>
            </w:pPr>
            <w:r>
              <w:rPr>
                <w:rFonts w:ascii="Arial" w:eastAsia="Batang" w:hAnsi="Arial" w:cs="Arial"/>
                <w:szCs w:val="20"/>
              </w:rPr>
              <w:t>9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– 66x + 121</w:t>
            </w:r>
          </w:p>
        </w:tc>
      </w:tr>
      <w:tr w:rsidR="005138E0" w14:paraId="32F19796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40FD937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3F0CE1BB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0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3C9919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6BCA4FF0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– 6x + 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B698DC4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2B70817B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4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240708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7F2E6BFC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125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– 250x + 125</w:t>
            </w:r>
          </w:p>
        </w:tc>
      </w:tr>
      <w:tr w:rsidR="005138E0" w14:paraId="1CF4F55E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95124D7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38FF33A8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1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6D8F12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5316739D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– 8x + 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F5E3237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7BB93C32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5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4750AA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26EE3F09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–36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+ 48x – 16 </w:t>
            </w:r>
          </w:p>
        </w:tc>
      </w:tr>
      <w:tr w:rsidR="005138E0" w14:paraId="0424A2C0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C75DA5B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5046D2A3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2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0BA18A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0140FB4F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4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– 16x + 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4F5C6D0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53D8ED7C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6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1B7DCF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6DB64291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–4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+ 0.4x – 0.01</w:t>
            </w:r>
          </w:p>
        </w:tc>
      </w:tr>
    </w:tbl>
    <w:p w14:paraId="0C844CC9" w14:textId="77777777" w:rsidR="005138E0" w:rsidRDefault="005138E0" w:rsidP="005138E0">
      <w:pPr>
        <w:jc w:val="both"/>
        <w:rPr>
          <w:rFonts w:ascii="Arial" w:eastAsia="Batang" w:hAnsi="Arial"/>
          <w:sz w:val="22"/>
          <w:rtl/>
        </w:rPr>
      </w:pPr>
    </w:p>
    <w:p w14:paraId="4A8274DD" w14:textId="77777777" w:rsidR="005138E0" w:rsidRDefault="005138E0" w:rsidP="005138E0">
      <w:pPr>
        <w:bidi w:val="0"/>
        <w:rPr>
          <w:rFonts w:ascii="Arial" w:eastAsia="Batang" w:hAnsi="Arial"/>
          <w:sz w:val="22"/>
          <w:rtl/>
        </w:rPr>
      </w:pPr>
      <w:r>
        <w:rPr>
          <w:rFonts w:ascii="Arial" w:eastAsia="Batang" w:hAnsi="Arial" w:hint="cs"/>
          <w:sz w:val="22"/>
          <w:rtl/>
        </w:rPr>
        <w:br w:type="page"/>
      </w:r>
    </w:p>
    <w:p w14:paraId="09CA24D2" w14:textId="77777777" w:rsidR="005138E0" w:rsidRDefault="005138E0" w:rsidP="005138E0">
      <w:pPr>
        <w:jc w:val="both"/>
        <w:rPr>
          <w:rFonts w:ascii="Arial" w:eastAsia="Batang" w:hAnsi="Arial"/>
          <w:sz w:val="16"/>
          <w:szCs w:val="16"/>
          <w:rtl/>
        </w:rPr>
      </w:pPr>
      <w:r>
        <w:rPr>
          <w:rFonts w:hint="cs"/>
          <w:b/>
          <w:bCs/>
          <w:sz w:val="28"/>
          <w:szCs w:val="28"/>
          <w:rtl/>
        </w:rPr>
        <w:t>תרגול נוסחה שלישית</w:t>
      </w:r>
    </w:p>
    <w:p w14:paraId="2AF33A4C" w14:textId="77777777" w:rsidR="005138E0" w:rsidRDefault="005138E0" w:rsidP="005138E0">
      <w:pPr>
        <w:ind w:left="1134"/>
        <w:jc w:val="both"/>
        <w:rPr>
          <w:rFonts w:ascii="Arial" w:eastAsia="Batang" w:hAnsi="Arial"/>
          <w:b/>
          <w:bCs/>
          <w:sz w:val="28"/>
          <w:szCs w:val="28"/>
          <w:rtl/>
        </w:rPr>
      </w:pPr>
    </w:p>
    <w:p w14:paraId="50103D51" w14:textId="77777777" w:rsidR="005138E0" w:rsidRDefault="005138E0" w:rsidP="005138E0">
      <w:pPr>
        <w:jc w:val="both"/>
        <w:rPr>
          <w:rFonts w:ascii="Arial" w:eastAsia="Batang" w:hAnsi="Arial"/>
          <w:sz w:val="16"/>
          <w:szCs w:val="16"/>
          <w:rtl/>
        </w:rPr>
      </w:pPr>
    </w:p>
    <w:p w14:paraId="1A0D1FC0" w14:textId="77777777" w:rsidR="005138E0" w:rsidRDefault="005138E0" w:rsidP="005138E0">
      <w:pPr>
        <w:ind w:left="1134"/>
        <w:jc w:val="both"/>
        <w:rPr>
          <w:rFonts w:ascii="Arial" w:eastAsia="Batang" w:hAnsi="Arial"/>
          <w:b/>
          <w:bCs/>
          <w:sz w:val="28"/>
          <w:szCs w:val="28"/>
          <w:rtl/>
        </w:rPr>
      </w:pPr>
    </w:p>
    <w:p w14:paraId="0487BBA1" w14:textId="77777777" w:rsidR="005138E0" w:rsidRDefault="005138E0" w:rsidP="005138E0">
      <w:pPr>
        <w:jc w:val="both"/>
        <w:rPr>
          <w:rFonts w:ascii="Arial" w:eastAsia="Batang" w:hAnsi="Arial"/>
          <w:sz w:val="16"/>
          <w:szCs w:val="16"/>
          <w:rtl/>
        </w:rPr>
      </w:pPr>
    </w:p>
    <w:p w14:paraId="6635CFC6" w14:textId="77777777" w:rsidR="005138E0" w:rsidRDefault="005138E0" w:rsidP="005138E0">
      <w:pPr>
        <w:jc w:val="both"/>
        <w:rPr>
          <w:rFonts w:ascii="Arial" w:eastAsia="Batang" w:hAnsi="Arial"/>
          <w:sz w:val="22"/>
          <w:rtl/>
        </w:rPr>
      </w:pPr>
      <w:r>
        <w:rPr>
          <w:rFonts w:ascii="Times New Roman" w:eastAsia="Times New Roman" w:hAnsi="Times New Roman" w:hint="cs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923456" behindDoc="1" locked="0" layoutInCell="1" allowOverlap="1" wp14:anchorId="3945FD65" wp14:editId="4D16D918">
                <wp:simplePos x="0" y="0"/>
                <wp:positionH relativeFrom="column">
                  <wp:posOffset>1918335</wp:posOffset>
                </wp:positionH>
                <wp:positionV relativeFrom="paragraph">
                  <wp:posOffset>102235</wp:posOffset>
                </wp:positionV>
                <wp:extent cx="1556385" cy="361950"/>
                <wp:effectExtent l="0" t="0" r="62865" b="57150"/>
                <wp:wrapNone/>
                <wp:docPr id="20581" name="מלבן מעוגל 205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56385" cy="3619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F08FE32" id="מלבן מעוגל 20581" o:spid="_x0000_s1026" style="position:absolute;left:0;text-align:left;margin-left:151.05pt;margin-top:8.05pt;width:122.55pt;height:28.5pt;z-index:-251393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">
                <v:shadow on="t"/>
              </v:roundrect>
            </w:pict>
          </mc:Fallback>
        </mc:AlternateContent>
      </w:r>
    </w:p>
    <w:p w14:paraId="3970D94A" w14:textId="77777777" w:rsidR="005138E0" w:rsidRDefault="005138E0" w:rsidP="005138E0">
      <w:pPr>
        <w:jc w:val="both"/>
        <w:rPr>
          <w:rFonts w:ascii="Arial" w:eastAsia="Batang" w:hAnsi="Arial"/>
          <w:sz w:val="22"/>
          <w:rtl/>
        </w:rPr>
      </w:pPr>
      <w:r>
        <w:rPr>
          <w:rFonts w:ascii="Arial" w:eastAsia="Batang" w:hAnsi="Arial" w:hint="cs"/>
          <w:sz w:val="22"/>
          <w:rtl/>
        </w:rPr>
        <w:t xml:space="preserve">                                                         </w:t>
      </w:r>
      <w:r>
        <w:rPr>
          <w:rFonts w:ascii="Arial" w:eastAsia="Batang" w:hAnsi="Arial"/>
          <w:position w:val="-10"/>
          <w:sz w:val="22"/>
        </w:rPr>
        <w:object w:dxaOrig="2160" w:dyaOrig="375" w14:anchorId="0093398D">
          <v:shape id="_x0000_i1438" type="#_x0000_t75" style="width:108pt;height:18.75pt" o:ole="">
            <v:imagedata r:id="rId911" o:title=""/>
          </v:shape>
          <o:OLEObject Type="Embed" ProgID="Equation.DSMT4" ShapeID="_x0000_i1438" DrawAspect="Content" ObjectID="_1737262343" r:id="rId912"/>
        </w:object>
      </w:r>
    </w:p>
    <w:p w14:paraId="394CB71D" w14:textId="77777777" w:rsidR="005138E0" w:rsidRDefault="005138E0" w:rsidP="005138E0">
      <w:pPr>
        <w:jc w:val="both"/>
        <w:rPr>
          <w:rFonts w:ascii="Arial" w:eastAsia="Batang" w:hAnsi="Arial"/>
          <w:sz w:val="22"/>
          <w:rtl/>
        </w:rPr>
      </w:pPr>
      <w:r>
        <w:rPr>
          <w:rFonts w:ascii="Arial" w:eastAsia="Batang" w:hAnsi="Arial" w:hint="cs"/>
          <w:sz w:val="22"/>
          <w:rtl/>
        </w:rPr>
        <w:t xml:space="preserve">                                                       </w:t>
      </w:r>
    </w:p>
    <w:p w14:paraId="4F199519" w14:textId="77777777" w:rsidR="005138E0" w:rsidRDefault="005138E0" w:rsidP="005138E0">
      <w:pPr>
        <w:ind w:left="1134"/>
        <w:jc w:val="both"/>
        <w:rPr>
          <w:rFonts w:ascii="Arial" w:eastAsia="Batang" w:hAnsi="Arial"/>
          <w:b/>
          <w:bCs/>
          <w:sz w:val="28"/>
          <w:szCs w:val="28"/>
          <w:rtl/>
        </w:rPr>
      </w:pPr>
    </w:p>
    <w:p w14:paraId="2379B773" w14:textId="77777777" w:rsidR="005138E0" w:rsidRDefault="005138E0" w:rsidP="005138E0">
      <w:pPr>
        <w:ind w:left="1134"/>
        <w:jc w:val="both"/>
        <w:rPr>
          <w:rFonts w:ascii="Arial" w:eastAsia="Batang" w:hAnsi="Arial"/>
          <w:b/>
          <w:bCs/>
          <w:sz w:val="28"/>
          <w:szCs w:val="28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0AAC3DEA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7F88A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AB1C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7BE68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47493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CFC4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B536B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00337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C2B0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04684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216F8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C0013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FC0BF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63491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F89D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B47CD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25CB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F22D5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C312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B2C1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AB2BA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B77D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5F991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811AF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F449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A630D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15252C70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CFE80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F04A9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DA5D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36E0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44AAF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60CC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972E1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CF9D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CE383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507B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9A6F2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A67A5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AF3EC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0851D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37FD5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FDFB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A22B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7E114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6A9E0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3C367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029CF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4BB35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2C49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0AC51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3847B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5D88FE52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268FC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679C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DD685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F7CC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6B870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2838A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11B34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17CA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CD735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CEDD9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18F0C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D90DB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EF9A5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FFEC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2BF9A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14F6E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4FB13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4F3E0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0BC73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E5A08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4C534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249F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FEDB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48065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27F90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303263CE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9170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A4EA9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C978C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2A574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6356D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06A52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FBCF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4D5A8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96A97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EEF09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90FF4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9E8E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C6FB3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9F560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B3179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9DC5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A1C20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9CBA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9FC0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9D023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6A35A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99C47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1350C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0E3DE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68AFF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182B929B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  <w:rtl/>
        </w:rPr>
      </w:pPr>
      <w:r>
        <w:rPr>
          <w:b/>
          <w:bCs/>
        </w:rPr>
        <w:t>17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1200" w:dyaOrig="300" w14:anchorId="2B1382CE">
          <v:shape id="_x0000_i1439" type="#_x0000_t75" style="width:60pt;height:15pt" o:ole="">
            <v:imagedata r:id="rId913" o:title=""/>
          </v:shape>
          <o:OLEObject Type="Embed" ProgID="Equation.DSMT4" ShapeID="_x0000_i1439" DrawAspect="Content" ObjectID="_1737262344" r:id="rId914"/>
        </w:object>
      </w:r>
    </w:p>
    <w:p w14:paraId="5AA403B2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</w:rPr>
      </w:pPr>
    </w:p>
    <w:p w14:paraId="612EB720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</w:rPr>
      </w:pPr>
    </w:p>
    <w:p w14:paraId="5834434E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6806EAC3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Times New Roman" w:eastAsia="Times New Roman" w:hAnsi="Times New Roman"/>
          <w:b/>
          <w:bCs/>
          <w:sz w:val="20"/>
          <w:rtl/>
        </w:rPr>
      </w:pPr>
    </w:p>
    <w:p w14:paraId="6C693C77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</w:pPr>
      <w:r>
        <w:rPr>
          <w:b/>
          <w:bCs/>
        </w:rPr>
        <w:t>18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1275" w:dyaOrig="300" w14:anchorId="268DF59A">
          <v:shape id="_x0000_i1440" type="#_x0000_t75" style="width:63.75pt;height:15pt" o:ole="">
            <v:imagedata r:id="rId915" o:title=""/>
          </v:shape>
          <o:OLEObject Type="Embed" ProgID="Equation.DSMT4" ShapeID="_x0000_i1440" DrawAspect="Content" ObjectID="_1737262345" r:id="rId916"/>
        </w:object>
      </w:r>
    </w:p>
    <w:p w14:paraId="1C418437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</w:rPr>
      </w:pPr>
    </w:p>
    <w:p w14:paraId="1879E383" w14:textId="77777777" w:rsidR="005138E0" w:rsidRDefault="005138E0" w:rsidP="005138E0">
      <w:pPr>
        <w:tabs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</w:rPr>
      </w:pPr>
    </w:p>
    <w:tbl>
      <w:tblPr>
        <w:tblpPr w:leftFromText="180" w:rightFromText="180" w:vertAnchor="text" w:horzAnchor="margin" w:tblpXSpec="center" w:tblpY="91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171B9093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19CE8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15559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80F99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F4D69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DA82C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D6FC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A78B0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8C74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55127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B16CA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A29A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FB404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DDCB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CD59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FE182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F277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BEBAEB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99C2C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D2E7A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0E89F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D0032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915C6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5A289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D34DD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5D30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353135E2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860F9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1143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4E43A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85F6C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58B7A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89BA6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C131F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A60F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89B013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898E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2C3B8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F3CBD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E084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440FD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20ED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31B5F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1E230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320DF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4EC1C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B6DC61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553A6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AF01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D765C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695F2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7575B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691A1F40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ED017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5EC3F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9152B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2025B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534CB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B22E7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AE6B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6C0FA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A1D0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CAFC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34737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3E4F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7EE4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17EF3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4091B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2385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CE25C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8B609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06386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AED1A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AE1F1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EC190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8A54E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E6FC1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624C6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239403F3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2DC28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8D6F1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EAC2D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412F2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BBF4B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A7033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342C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B946A7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C4ADD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4F13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B2177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3AADE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2E85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BED9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A58E7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564DB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F0E0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D2A8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A7779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A4DB5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7F648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3FA9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48A2B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9742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D0212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006838A7" w14:textId="77777777" w:rsidR="005138E0" w:rsidRDefault="005138E0" w:rsidP="005138E0">
      <w:pPr>
        <w:rPr>
          <w:rFonts w:ascii="Times New Roman" w:eastAsia="Times New Roman" w:hAnsi="Times New Roman"/>
          <w:sz w:val="20"/>
          <w:rtl/>
        </w:rPr>
      </w:pPr>
    </w:p>
    <w:p w14:paraId="39521B10" w14:textId="77777777" w:rsidR="005138E0" w:rsidRDefault="005138E0" w:rsidP="005138E0">
      <w:pPr>
        <w:rPr>
          <w:rtl/>
        </w:rPr>
      </w:pPr>
    </w:p>
    <w:p w14:paraId="1DE4F7BA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8114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30EEE5A4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00644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14AD9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5589E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980DE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5B20F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0CF58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342C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A229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1D541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2F76A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E7DA6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B1A2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C1DA2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DA79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726A4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64DBE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955BF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98F3C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BCC9DA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3C8649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C7976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07F3C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1FFD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461F6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30CDB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5026D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54632E4C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EC8EC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2D7B9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EA7AB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73715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CEDC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FE929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84B906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F004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E011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61E47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AC2B7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0B568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02858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C87C6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5973C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BA820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1A913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40F86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86DEC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1CBA0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197A8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7F758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CC6AA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243B6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076A6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89F40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1525AE78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F3F94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AF8A5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5BDCA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2C44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52F35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4F2D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84CA8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5A52E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2BCBD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3832C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01BC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B07A1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04889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C4DA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EDDAB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EDA9C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98043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E5F37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BAEFE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918A0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6992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309A6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A077F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267B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6BD92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75B8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50ECE6DA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A2FB5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4906EC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F78B8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B0D12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556D0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45BDD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903EB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C2BE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00302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4482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41727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D16C2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2F69C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FA3EC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4639F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02AC0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24ED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BA909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49E48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D193B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1CD0E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876E0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951E9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C47AF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AD972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8D186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2B611A14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Arial" w:eastAsia="Batang" w:hAnsi="Arial"/>
          <w:b/>
          <w:bCs/>
          <w:sz w:val="22"/>
          <w:rtl/>
        </w:rPr>
      </w:pPr>
      <w:r>
        <w:rPr>
          <w:b/>
          <w:bCs/>
        </w:rPr>
        <w:t>19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1290" w:dyaOrig="300" w14:anchorId="2F13CEFB">
          <v:shape id="_x0000_i1441" type="#_x0000_t75" style="width:64.5pt;height:15pt" o:ole="">
            <v:imagedata r:id="rId917" o:title=""/>
          </v:shape>
          <o:OLEObject Type="Embed" ProgID="Equation.DSMT4" ShapeID="_x0000_i1441" DrawAspect="Content" ObjectID="_1737262346" r:id="rId918"/>
        </w:object>
      </w:r>
    </w:p>
    <w:p w14:paraId="473245C9" w14:textId="77777777" w:rsidR="005138E0" w:rsidRDefault="005138E0" w:rsidP="005138E0">
      <w:pPr>
        <w:rPr>
          <w:rFonts w:ascii="Times New Roman" w:eastAsia="Times New Roman" w:hAnsi="Times New Roman"/>
          <w:sz w:val="20"/>
          <w:rtl/>
        </w:rPr>
      </w:pPr>
    </w:p>
    <w:p w14:paraId="6EAC05A9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586215D6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45EC8CE2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1EE58149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3026F6B5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9D966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A0A35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A664D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76929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E1D36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78645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AD7D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ADA3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5FC6F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61293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7790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DE37D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10E2E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DDDA2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C065F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9196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55716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EC63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AFDCE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B9CD7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0B9E9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CF708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1CBF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FC2C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3CAF8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792F0AF9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D352B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195C4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F6A85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A454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4661C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23281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C648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D78B2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01087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3ADAB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90563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47BE2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5730B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F4C6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5EDE4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5831A4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94A5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ABB10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B2432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C766E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C3215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4E362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4486B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F098A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1E3DA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100CB888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C4E9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33DF7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0F9A3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9BF13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82B96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0EA0C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3A79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64B3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562B9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D2F9B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6C22A8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E7845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CC057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2FBAC8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16BD9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F75129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56300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7DC55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608DF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7C51E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5E77F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2CF3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B96C9F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CE5CF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1D1934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EBA5467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0FFED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B14CB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D9AA1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5E9CA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AD89C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8AF3C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B6EF6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0A777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96DE0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D0E1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596B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6AF23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DBBEB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304F4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B5F33E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E56490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F3D83C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F4BC5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EA09A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823B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287EA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8F126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C0BA9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C2811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DFAB4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5D44C144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20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1530" w:dyaOrig="300" w14:anchorId="25F82D98">
          <v:shape id="_x0000_i1442" type="#_x0000_t75" style="width:76.5pt;height:15pt" o:ole="">
            <v:imagedata r:id="rId919" o:title=""/>
          </v:shape>
          <o:OLEObject Type="Embed" ProgID="Equation.DSMT4" ShapeID="_x0000_i1442" DrawAspect="Content" ObjectID="_1737262347" r:id="rId920"/>
        </w:object>
      </w:r>
    </w:p>
    <w:p w14:paraId="31B74357" w14:textId="77777777" w:rsidR="005138E0" w:rsidRDefault="005138E0" w:rsidP="005138E0">
      <w:pPr>
        <w:bidi w:val="0"/>
        <w:rPr>
          <w:rFonts w:ascii="Arial" w:eastAsia="Batang" w:hAnsi="Arial"/>
          <w:b/>
          <w:bCs/>
          <w:sz w:val="22"/>
          <w:rtl/>
        </w:rPr>
      </w:pPr>
      <w:r>
        <w:rPr>
          <w:rFonts w:ascii="Arial" w:eastAsia="Batang" w:hAnsi="Arial" w:hint="cs"/>
          <w:b/>
          <w:bCs/>
          <w:sz w:val="22"/>
          <w:rtl/>
        </w:rPr>
        <w:br w:type="page"/>
      </w:r>
    </w:p>
    <w:p w14:paraId="5E9F4130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74C5CC59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94AD7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CED48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BCA21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A29AF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204E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61EB4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8BF1D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9C97FE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3D712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29C42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56B26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C06258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D99F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D36D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2D3F1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DA4A5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61F40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DB418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6EA0F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22801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98FA6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CBFC0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9100A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D395D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27F3E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7FFDDA7B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33D58D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385DB5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3C6B0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E2BD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9B9F3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B378F3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D7F606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A2BE8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073990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DC2A1E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C9AD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1D629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5D3CC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F2C33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38E68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F0D46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11944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72B40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72100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DE4E1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767796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7A8B66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6AC6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3F3D0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13E32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204C7E84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B3968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CA3480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10411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9CE5F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2E344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99619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419BC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D00C99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241E86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7E06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ECA186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1640B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BC9F0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92D38B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E4A8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2BC94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D4E98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10BAB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ED8A97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E94A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DC641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9F8EB2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D60EE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AAE0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7EB7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298EE193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19E55B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4BE79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003A9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4D559B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7DEF88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F023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A8E35D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CB48B9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55BFDD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5250C3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52C39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27673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B00C5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5D536A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F9E531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7E7BD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685C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EAABE9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75F341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5D971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7B280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BC3F8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DD2E5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4706A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D7596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69708D9B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21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1290" w:dyaOrig="300" w14:anchorId="3CF9D71B">
          <v:shape id="_x0000_i1443" type="#_x0000_t75" style="width:64.5pt;height:15pt" o:ole="">
            <v:imagedata r:id="rId921" o:title=""/>
          </v:shape>
          <o:OLEObject Type="Embed" ProgID="Equation.DSMT4" ShapeID="_x0000_i1443" DrawAspect="Content" ObjectID="_1737262348" r:id="rId922"/>
        </w:object>
      </w:r>
    </w:p>
    <w:p w14:paraId="1DF55EE8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</w:rPr>
      </w:pPr>
    </w:p>
    <w:p w14:paraId="6946BDD3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59ED35CC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p w14:paraId="7C35AD65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</w:rPr>
      </w:pPr>
    </w:p>
    <w:p w14:paraId="3249F72D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pPr w:leftFromText="180" w:rightFromText="180" w:vertAnchor="text" w:horzAnchor="margin" w:tblpXSpec="center" w:tblpY="905"/>
        <w:bidiVisual/>
        <w:tblW w:w="7802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313"/>
        <w:gridCol w:w="313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5138E0" w14:paraId="196F8625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A9C3A0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6A55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61524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89F176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51DCE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9467E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61F40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9DBDA2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24DF98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46B136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D3277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9DAEB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943611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F0905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DD340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22B6E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D0AAF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A3CA6B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D4AF9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161306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8A1B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54C3B0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8809DF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389E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335C7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4C1D510E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679FA6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882DC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5084B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2FFD8C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C2B95D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F20539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634873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8338F3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D09E2B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F4C112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3ACA5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E70C52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748D57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3318B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3480B6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EB6AD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6E282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0616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0A1273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16A5BB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84C990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D9761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82A87D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68674D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F3E17A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590F04A4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BBB709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0D9FC1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5A7AAA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4BD03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380C99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EC1A0D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544E1F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E9D12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AE70F2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D3C119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47AEAC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A8E8F5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A1EDB5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CD1A2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15E5DA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C3C5DD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2E99A9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DD3CC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71333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C5F90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2EE6E4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0AA97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413E8C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D5530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14DF641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  <w:tr w:rsidR="005138E0" w14:paraId="649E23A6" w14:textId="77777777" w:rsidTr="005138E0"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031FC5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3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8A9891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AFE07A2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E77B37C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12D699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638EC5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0CFDD09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15F7FC8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57B5E98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8CBEF7F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42AFE21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0811EB6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4841937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7AC81870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95E6923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5F445A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720B44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B1638E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6C453545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6198D7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D557371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223A5BAB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33DB69A4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3708D1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  <w:tc>
          <w:tcPr>
            <w:tcW w:w="312" w:type="dxa"/>
            <w:tcBorders>
              <w:top w:val="single" w:sz="4" w:space="0" w:color="A6A6A6" w:themeColor="background1" w:themeShade="A6"/>
              <w:left w:val="single" w:sz="4" w:space="0" w:color="A6A6A6" w:themeColor="background1" w:themeShade="A6"/>
              <w:bottom w:val="single" w:sz="4" w:space="0" w:color="A6A6A6" w:themeColor="background1" w:themeShade="A6"/>
              <w:right w:val="single" w:sz="4" w:space="0" w:color="A6A6A6" w:themeColor="background1" w:themeShade="A6"/>
            </w:tcBorders>
          </w:tcPr>
          <w:p w14:paraId="0FE1CDBA" w14:textId="77777777" w:rsidR="005138E0" w:rsidRDefault="005138E0">
            <w:pPr>
              <w:pStyle w:val="a9"/>
              <w:ind w:left="0"/>
              <w:rPr>
                <w:sz w:val="6"/>
                <w:szCs w:val="6"/>
              </w:rPr>
            </w:pPr>
          </w:p>
        </w:tc>
      </w:tr>
    </w:tbl>
    <w:p w14:paraId="21CA714C" w14:textId="77777777" w:rsidR="005138E0" w:rsidRDefault="005138E0" w:rsidP="005138E0">
      <w:pPr>
        <w:bidi w:val="0"/>
        <w:rPr>
          <w:rFonts w:ascii="Times New Roman" w:eastAsia="Times New Roman" w:hAnsi="Times New Roman"/>
          <w:sz w:val="20"/>
          <w:rtl/>
        </w:rPr>
      </w:pPr>
      <w:r>
        <w:rPr>
          <w:b/>
          <w:bCs/>
        </w:rPr>
        <w:t>22.</w:t>
      </w:r>
      <w:r>
        <w:tab/>
      </w:r>
      <w:r>
        <w:rPr>
          <w:rFonts w:ascii="Times New Roman" w:eastAsia="Times New Roman" w:hAnsi="Times New Roman"/>
          <w:position w:val="-10"/>
          <w:sz w:val="20"/>
        </w:rPr>
        <w:object w:dxaOrig="1680" w:dyaOrig="300" w14:anchorId="57BDEF73">
          <v:shape id="_x0000_i1444" type="#_x0000_t75" style="width:84pt;height:15pt" o:ole="">
            <v:imagedata r:id="rId923" o:title=""/>
          </v:shape>
          <o:OLEObject Type="Embed" ProgID="Equation.DSMT4" ShapeID="_x0000_i1444" DrawAspect="Content" ObjectID="_1737262349" r:id="rId924"/>
        </w:object>
      </w:r>
    </w:p>
    <w:p w14:paraId="6E6929DA" w14:textId="77777777" w:rsidR="005138E0" w:rsidRDefault="005138E0" w:rsidP="005138E0">
      <w:pPr>
        <w:bidi w:val="0"/>
      </w:pPr>
    </w:p>
    <w:p w14:paraId="537787B5" w14:textId="77777777" w:rsidR="005138E0" w:rsidRDefault="005138E0" w:rsidP="005138E0"/>
    <w:p w14:paraId="2B9DF9CE" w14:textId="77777777" w:rsidR="005138E0" w:rsidRDefault="005138E0" w:rsidP="005138E0">
      <w:pPr>
        <w:rPr>
          <w:rtl/>
        </w:rPr>
      </w:pPr>
    </w:p>
    <w:p w14:paraId="66851F83" w14:textId="77777777" w:rsidR="005138E0" w:rsidRDefault="005138E0" w:rsidP="005138E0">
      <w:pPr>
        <w:rPr>
          <w:rtl/>
        </w:rPr>
      </w:pPr>
    </w:p>
    <w:p w14:paraId="1C16CFF7" w14:textId="77777777" w:rsidR="005138E0" w:rsidRDefault="005138E0" w:rsidP="005138E0">
      <w:pPr>
        <w:rPr>
          <w:rtl/>
        </w:rPr>
      </w:pPr>
    </w:p>
    <w:p w14:paraId="3234F55F" w14:textId="77777777" w:rsidR="005138E0" w:rsidRDefault="005138E0" w:rsidP="005138E0">
      <w:pPr>
        <w:rPr>
          <w:rtl/>
        </w:rPr>
      </w:pPr>
      <w:r>
        <w:rPr>
          <w:rFonts w:hint="cs"/>
          <w:rtl/>
        </w:rPr>
        <w:t>תשובות:</w:t>
      </w:r>
    </w:p>
    <w:p w14:paraId="34B611A8" w14:textId="77777777" w:rsidR="005138E0" w:rsidRDefault="005138E0" w:rsidP="005138E0">
      <w:pPr>
        <w:rPr>
          <w:rtl/>
        </w:rPr>
      </w:pPr>
    </w:p>
    <w:p w14:paraId="47D03332" w14:textId="77777777" w:rsidR="005138E0" w:rsidRDefault="005138E0" w:rsidP="005138E0">
      <w:pPr>
        <w:rPr>
          <w:rtl/>
        </w:rPr>
      </w:pPr>
    </w:p>
    <w:p w14:paraId="1948E4DA" w14:textId="77777777" w:rsidR="005138E0" w:rsidRDefault="005138E0" w:rsidP="005138E0">
      <w:pPr>
        <w:tabs>
          <w:tab w:val="left" w:pos="1133"/>
        </w:tabs>
        <w:jc w:val="both"/>
        <w:rPr>
          <w:rFonts w:ascii="Arial" w:eastAsia="Batang" w:hAnsi="Arial"/>
          <w:b/>
          <w:bCs/>
          <w:sz w:val="22"/>
          <w:rtl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0"/>
        <w:gridCol w:w="1093"/>
        <w:gridCol w:w="550"/>
        <w:gridCol w:w="1300"/>
      </w:tblGrid>
      <w:tr w:rsidR="005138E0" w14:paraId="57ABA322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C8030F3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7CE2A521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7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E5CE70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142D6473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– 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C734760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5D85FF2C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21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9B17E4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70F08F05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36 – 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</w:t>
            </w:r>
          </w:p>
        </w:tc>
      </w:tr>
      <w:tr w:rsidR="005138E0" w14:paraId="5DB7C76F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E9E33FA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463CFBDA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8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96A1C1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29C82E80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– 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FAC9F9D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1C74564E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22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1FA303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76BD782A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–81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+49  </w:t>
            </w:r>
          </w:p>
        </w:tc>
      </w:tr>
      <w:tr w:rsidR="005138E0" w14:paraId="18F232EF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E6AE7FB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16526F4A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19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841AF5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2E0B283C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– 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D1349C1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0167A6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</w:p>
        </w:tc>
      </w:tr>
      <w:tr w:rsidR="005138E0" w14:paraId="1207EE5F" w14:textId="77777777" w:rsidTr="005138E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E98B652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 w:val="8"/>
                <w:szCs w:val="8"/>
              </w:rPr>
            </w:pPr>
          </w:p>
          <w:p w14:paraId="639723CE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  <w:r>
              <w:rPr>
                <w:rFonts w:ascii="Arial" w:eastAsia="Batang" w:hAnsi="Arial" w:cs="Arial"/>
                <w:b/>
                <w:bCs/>
                <w:szCs w:val="20"/>
              </w:rPr>
              <w:t>20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4582A2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 w:val="8"/>
                <w:szCs w:val="8"/>
              </w:rPr>
            </w:pPr>
          </w:p>
          <w:p w14:paraId="5DB150CC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  <w:r>
              <w:rPr>
                <w:rFonts w:ascii="Arial" w:eastAsia="Batang" w:hAnsi="Arial" w:cs="Arial"/>
                <w:szCs w:val="20"/>
              </w:rPr>
              <w:t>4x</w:t>
            </w:r>
            <w:r>
              <w:rPr>
                <w:rFonts w:ascii="Arial" w:eastAsia="Batang" w:hAnsi="Arial" w:cs="Arial"/>
                <w:szCs w:val="20"/>
                <w:vertAlign w:val="superscript"/>
              </w:rPr>
              <w:t>2</w:t>
            </w:r>
            <w:r>
              <w:rPr>
                <w:rFonts w:ascii="Arial" w:eastAsia="Batang" w:hAnsi="Arial" w:cs="Arial"/>
                <w:szCs w:val="20"/>
              </w:rPr>
              <w:t xml:space="preserve"> – 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6759B0A" w14:textId="77777777" w:rsidR="005138E0" w:rsidRDefault="005138E0">
            <w:pPr>
              <w:bidi w:val="0"/>
              <w:jc w:val="center"/>
              <w:rPr>
                <w:rFonts w:ascii="Arial" w:eastAsia="Batang" w:hAnsi="Arial" w:cs="Arial"/>
                <w:b/>
                <w:bCs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C9D548" w14:textId="77777777" w:rsidR="005138E0" w:rsidRDefault="005138E0">
            <w:pPr>
              <w:bidi w:val="0"/>
              <w:jc w:val="both"/>
              <w:rPr>
                <w:rFonts w:ascii="Arial" w:eastAsia="Batang" w:hAnsi="Arial" w:cs="Arial"/>
                <w:szCs w:val="20"/>
              </w:rPr>
            </w:pPr>
          </w:p>
        </w:tc>
      </w:tr>
    </w:tbl>
    <w:p w14:paraId="5550635D" w14:textId="77777777" w:rsidR="005138E0" w:rsidRDefault="005138E0" w:rsidP="005138E0">
      <w:pPr>
        <w:tabs>
          <w:tab w:val="left" w:pos="567"/>
          <w:tab w:val="left" w:pos="1133"/>
        </w:tabs>
        <w:jc w:val="both"/>
        <w:rPr>
          <w:rFonts w:ascii="Arial" w:eastAsia="Batang" w:hAnsi="Arial"/>
          <w:sz w:val="22"/>
          <w:rtl/>
        </w:rPr>
      </w:pPr>
    </w:p>
    <w:p w14:paraId="0800D11D" w14:textId="77777777" w:rsidR="005138E0" w:rsidRDefault="005138E0" w:rsidP="005138E0">
      <w:pPr>
        <w:bidi w:val="0"/>
        <w:jc w:val="right"/>
        <w:rPr>
          <w:rFonts w:ascii="Arial" w:eastAsia="Batang" w:hAnsi="Arial"/>
          <w:sz w:val="22"/>
          <w:rtl/>
        </w:rPr>
      </w:pPr>
      <w:r>
        <w:rPr>
          <w:rFonts w:ascii="Arial" w:eastAsia="Batang" w:hAnsi="Arial" w:hint="cs"/>
          <w:sz w:val="22"/>
          <w:rtl/>
        </w:rPr>
        <w:br w:type="page"/>
      </w:r>
    </w:p>
    <w:p w14:paraId="2262EF59" w14:textId="77777777" w:rsidR="005138E0" w:rsidRDefault="005138E0" w:rsidP="005138E0">
      <w:pPr>
        <w:tabs>
          <w:tab w:val="left" w:pos="567"/>
          <w:tab w:val="left" w:pos="1133"/>
        </w:tabs>
        <w:jc w:val="both"/>
        <w:rPr>
          <w:rFonts w:ascii="Arial" w:eastAsia="Batang" w:hAnsi="Arial"/>
          <w:b/>
          <w:bCs/>
          <w:sz w:val="32"/>
          <w:szCs w:val="32"/>
          <w:u w:val="single"/>
          <w:rtl/>
        </w:rPr>
      </w:pPr>
      <w:r>
        <w:rPr>
          <w:rFonts w:ascii="Arial" w:eastAsia="Batang" w:hAnsi="Arial" w:hint="cs"/>
          <w:b/>
          <w:bCs/>
          <w:sz w:val="32"/>
          <w:szCs w:val="32"/>
          <w:u w:val="single"/>
          <w:rtl/>
        </w:rPr>
        <w:t>תרגול מסכם פתיחת סוגריים וכינוס איברים</w:t>
      </w:r>
    </w:p>
    <w:p w14:paraId="4884EA72" w14:textId="77777777" w:rsidR="005138E0" w:rsidRDefault="005138E0" w:rsidP="005138E0">
      <w:pPr>
        <w:tabs>
          <w:tab w:val="left" w:pos="567"/>
          <w:tab w:val="left" w:pos="1133"/>
        </w:tabs>
        <w:jc w:val="both"/>
        <w:rPr>
          <w:rFonts w:ascii="Arial" w:eastAsia="Batang" w:hAnsi="Arial"/>
          <w:b/>
          <w:bCs/>
          <w:sz w:val="32"/>
          <w:szCs w:val="32"/>
          <w:u w:val="single"/>
          <w:rtl/>
        </w:rPr>
      </w:pPr>
    </w:p>
    <w:p w14:paraId="2E22EB56" w14:textId="77777777" w:rsidR="005138E0" w:rsidRDefault="005138E0" w:rsidP="005138E0">
      <w:pPr>
        <w:tabs>
          <w:tab w:val="left" w:pos="567"/>
          <w:tab w:val="left" w:pos="1133"/>
        </w:tabs>
        <w:jc w:val="both"/>
        <w:rPr>
          <w:rFonts w:ascii="Arial" w:eastAsia="Batang" w:hAnsi="Arial"/>
          <w:b/>
          <w:bCs/>
          <w:sz w:val="32"/>
          <w:szCs w:val="32"/>
          <w:u w:val="single"/>
          <w:rtl/>
        </w:rPr>
      </w:pPr>
    </w:p>
    <w:p w14:paraId="0CAB0681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Arial" w:eastAsia="Batang" w:hAnsi="Arial"/>
          <w:rtl/>
        </w:rPr>
      </w:pPr>
      <w:r>
        <w:rPr>
          <w:rFonts w:ascii="Arial" w:eastAsia="Batang" w:hAnsi="Arial"/>
        </w:rPr>
        <w:t xml:space="preserve">1.       </w:t>
      </w:r>
      <m:oMath>
        <m:r>
          <w:rPr>
            <w:rFonts w:ascii="Cambria Math" w:eastAsia="Batang" w:hAnsi="Cambria Math"/>
          </w:rPr>
          <m:t>x+2</m:t>
        </m:r>
        <m:d>
          <m:dPr>
            <m:ctrlPr>
              <w:rPr>
                <w:rFonts w:ascii="Cambria Math" w:eastAsia="Batang" w:hAnsi="Cambria Math"/>
                <w:i/>
              </w:rPr>
            </m:ctrlPr>
          </m:dPr>
          <m:e>
            <m:r>
              <w:rPr>
                <w:rFonts w:ascii="Cambria Math" w:eastAsia="Batang" w:hAnsi="Cambria Math"/>
              </w:rPr>
              <m:t>x-1</m:t>
            </m:r>
          </m:e>
        </m:d>
        <m:r>
          <w:rPr>
            <w:rFonts w:ascii="Cambria Math" w:eastAsia="Batang" w:hAnsi="Cambria Math"/>
          </w:rPr>
          <m:t>+2</m:t>
        </m:r>
      </m:oMath>
    </w:p>
    <w:p w14:paraId="1825488D" w14:textId="77777777" w:rsidR="005138E0" w:rsidRDefault="005138E0" w:rsidP="005138E0">
      <w:pPr>
        <w:tabs>
          <w:tab w:val="left" w:pos="567"/>
          <w:tab w:val="left" w:pos="1133"/>
        </w:tabs>
        <w:jc w:val="both"/>
        <w:rPr>
          <w:rFonts w:ascii="Cambria Math" w:eastAsia="Batang" w:hAnsi="Cambria Math"/>
          <w:oMath/>
        </w:rPr>
      </w:pPr>
      <w:r>
        <w:rPr>
          <w:rFonts w:ascii="Arial" w:eastAsia="Batang" w:hAnsi="Arial" w:hint="cs"/>
          <w:rtl/>
        </w:rPr>
        <w:t>תשובה:</w:t>
      </w:r>
    </w:p>
    <w:p w14:paraId="695CF9D9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Arial" w:eastAsia="Batang" w:hAnsi="Arial"/>
          <w:rtl/>
        </w:rPr>
      </w:pPr>
      <m:oMathPara>
        <m:oMathParaPr>
          <m:jc m:val="right"/>
        </m:oMathParaPr>
        <m:oMath>
          <m:r>
            <w:rPr>
              <w:rFonts w:ascii="Cambria Math" w:eastAsia="Batang" w:hAnsi="Cambria Math"/>
            </w:rPr>
            <m:t xml:space="preserve">3 </m:t>
          </m:r>
          <m:r>
            <w:rPr>
              <w:rFonts w:ascii="Cambria Math" w:eastAsia="Batang" w:hAnsi="Cambria Math" w:cs="Cambria Math"/>
            </w:rPr>
            <m:t>x</m:t>
          </m:r>
        </m:oMath>
      </m:oMathPara>
    </w:p>
    <w:p w14:paraId="2EE9F59D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Arial" w:eastAsia="Batang" w:hAnsi="Arial"/>
        </w:rPr>
      </w:pPr>
      <w:r>
        <w:rPr>
          <w:rFonts w:ascii="Arial" w:eastAsia="Batang" w:hAnsi="Arial"/>
        </w:rPr>
        <w:t xml:space="preserve">1.       </w:t>
      </w:r>
      <m:oMath>
        <m:r>
          <w:rPr>
            <w:rFonts w:ascii="Cambria Math" w:eastAsia="Batang" w:hAnsi="Cambria Math"/>
          </w:rPr>
          <m:t>2+2</m:t>
        </m:r>
        <m:d>
          <m:dPr>
            <m:ctrlPr>
              <w:rPr>
                <w:rFonts w:ascii="Cambria Math" w:eastAsia="Batang" w:hAnsi="Cambria Math"/>
                <w:i/>
              </w:rPr>
            </m:ctrlPr>
          </m:dPr>
          <m:e>
            <m:r>
              <w:rPr>
                <w:rFonts w:ascii="Cambria Math" w:eastAsia="Batang" w:hAnsi="Cambria Math"/>
              </w:rPr>
              <m:t>x-1</m:t>
            </m:r>
          </m:e>
        </m:d>
        <m:r>
          <w:rPr>
            <w:rFonts w:ascii="Cambria Math" w:eastAsia="Batang" w:hAnsi="Cambria Math"/>
          </w:rPr>
          <m:t>+x</m:t>
        </m:r>
      </m:oMath>
    </w:p>
    <w:p w14:paraId="60806492" w14:textId="77777777" w:rsidR="005138E0" w:rsidRDefault="005138E0" w:rsidP="005138E0">
      <w:pPr>
        <w:tabs>
          <w:tab w:val="left" w:pos="567"/>
          <w:tab w:val="left" w:pos="1133"/>
        </w:tabs>
        <w:jc w:val="both"/>
        <w:rPr>
          <w:rFonts w:ascii="Arial" w:eastAsia="Batang" w:hAnsi="Arial"/>
        </w:rPr>
      </w:pPr>
      <m:oMathPara>
        <m:oMathParaPr>
          <m:jc m:val="right"/>
        </m:oMathParaPr>
        <m:oMath>
          <m:r>
            <w:rPr>
              <w:rFonts w:ascii="Cambria Math" w:eastAsia="Batang" w:hAnsi="Cambria Math"/>
            </w:rPr>
            <m:t xml:space="preserve">3 </m:t>
          </m:r>
          <m:r>
            <w:rPr>
              <w:rFonts w:ascii="Cambria Math" w:eastAsia="Batang" w:hAnsi="Cambria Math" w:cs="Cambria Math"/>
            </w:rPr>
            <m:t>x</m:t>
          </m:r>
        </m:oMath>
      </m:oMathPara>
    </w:p>
    <w:p w14:paraId="389F1B64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Arial" w:eastAsia="Batang" w:hAnsi="Arial"/>
          <w:rtl/>
        </w:rPr>
      </w:pPr>
    </w:p>
    <w:p w14:paraId="4AEAA9D0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Cambria Math" w:eastAsia="Batang" w:hAnsi="Cambria Math"/>
          <w:oMath/>
        </w:rPr>
      </w:pPr>
      <w:r>
        <w:rPr>
          <w:rFonts w:ascii="Arial" w:eastAsia="Batang" w:hAnsi="Arial"/>
        </w:rPr>
        <w:t xml:space="preserve">1.       </w:t>
      </w:r>
      <m:oMath>
        <m:r>
          <w:rPr>
            <w:rFonts w:ascii="Cambria Math" w:eastAsia="Batang" w:hAnsi="Cambria Math"/>
          </w:rPr>
          <m:t>x+x</m:t>
        </m:r>
        <m:d>
          <m:dPr>
            <m:ctrlPr>
              <w:rPr>
                <w:rFonts w:ascii="Cambria Math" w:eastAsia="Batang" w:hAnsi="Cambria Math"/>
                <w:i/>
              </w:rPr>
            </m:ctrlPr>
          </m:dPr>
          <m:e>
            <m:r>
              <w:rPr>
                <w:rFonts w:ascii="Cambria Math" w:eastAsia="Batang" w:hAnsi="Cambria Math"/>
              </w:rPr>
              <m:t>x-1</m:t>
            </m:r>
          </m:e>
        </m:d>
        <m:r>
          <w:rPr>
            <w:rFonts w:ascii="Cambria Math" w:eastAsia="Batang" w:hAnsi="Cambria Math"/>
          </w:rPr>
          <m:t>+2</m:t>
        </m:r>
      </m:oMath>
    </w:p>
    <w:p w14:paraId="27816C47" w14:textId="77777777" w:rsidR="005138E0" w:rsidRDefault="0034402D" w:rsidP="005138E0">
      <w:pPr>
        <w:tabs>
          <w:tab w:val="left" w:pos="567"/>
          <w:tab w:val="left" w:pos="1133"/>
        </w:tabs>
        <w:bidi w:val="0"/>
        <w:jc w:val="both"/>
        <w:rPr>
          <w:rFonts w:ascii="Arial" w:eastAsia="Batang" w:hAnsi="Arial"/>
        </w:rPr>
      </w:pPr>
      <m:oMathPara>
        <m:oMathParaPr>
          <m:jc m:val="right"/>
        </m:oMathParaPr>
        <m:oMath>
          <m:sSup>
            <m:sSupPr>
              <m:ctrlPr>
                <w:rPr>
                  <w:rFonts w:ascii="Cambria Math" w:eastAsia="Batang" w:hAnsi="Cambria Math"/>
                  <w:i/>
                </w:rPr>
              </m:ctrlPr>
            </m:sSupPr>
            <m:e>
              <m:r>
                <w:rPr>
                  <w:rFonts w:ascii="Cambria Math" w:eastAsia="Batang" w:hAnsi="Cambria Math" w:cs="Cambria Math"/>
                </w:rPr>
                <m:t>x</m:t>
              </m:r>
              <m:ctrlPr>
                <w:rPr>
                  <w:rFonts w:ascii="Cambria Math" w:eastAsia="Batang" w:hAnsi="Cambria Math" w:cs="Cambria Math"/>
                  <w:i/>
                </w:rPr>
              </m:ctrlPr>
            </m:e>
            <m:sup>
              <m:r>
                <w:rPr>
                  <w:rFonts w:ascii="Cambria Math" w:eastAsia="Batang" w:hAnsi="Cambria Math"/>
                </w:rPr>
                <m:t>2</m:t>
              </m:r>
            </m:sup>
          </m:sSup>
          <m:r>
            <w:rPr>
              <w:rFonts w:ascii="Cambria Math" w:eastAsia="Batang" w:hAnsi="Cambria Math"/>
            </w:rPr>
            <m:t>+2</m:t>
          </m:r>
        </m:oMath>
      </m:oMathPara>
    </w:p>
    <w:p w14:paraId="2B239FDC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Arial" w:eastAsia="Batang" w:hAnsi="Arial"/>
        </w:rPr>
      </w:pPr>
    </w:p>
    <w:p w14:paraId="10B87A04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Cambria Math" w:eastAsia="Batang" w:hAnsi="Cambria Math"/>
          <w:oMath/>
        </w:rPr>
      </w:pPr>
      <w:r>
        <w:rPr>
          <w:rFonts w:ascii="Arial" w:eastAsia="Batang" w:hAnsi="Arial"/>
        </w:rPr>
        <w:t xml:space="preserve">1.       </w:t>
      </w:r>
      <m:oMath>
        <m:r>
          <w:rPr>
            <w:rFonts w:ascii="Cambria Math" w:eastAsia="Batang" w:hAnsi="Cambria Math"/>
          </w:rPr>
          <m:t>x+</m:t>
        </m:r>
        <m:sSup>
          <m:sSupPr>
            <m:ctrlPr>
              <w:rPr>
                <w:rFonts w:ascii="Cambria Math" w:eastAsia="Batang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="Batang" w:hAnsi="Cambria Math"/>
                    <w:i/>
                  </w:rPr>
                </m:ctrlPr>
              </m:dPr>
              <m:e>
                <m:r>
                  <w:rPr>
                    <w:rFonts w:ascii="Cambria Math" w:eastAsia="Batang" w:hAnsi="Cambria Math"/>
                  </w:rPr>
                  <m:t>x-1</m:t>
                </m:r>
              </m:e>
            </m:d>
          </m:e>
          <m:sup>
            <m:r>
              <w:rPr>
                <w:rFonts w:ascii="Cambria Math" w:eastAsia="Batang" w:hAnsi="Cambria Math"/>
              </w:rPr>
              <m:t>2</m:t>
            </m:r>
          </m:sup>
        </m:sSup>
        <m:r>
          <w:rPr>
            <w:rFonts w:ascii="Cambria Math" w:eastAsia="Batang" w:hAnsi="Cambria Math"/>
          </w:rPr>
          <m:t>+2</m:t>
        </m:r>
      </m:oMath>
    </w:p>
    <w:p w14:paraId="102D9CAF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Arial" w:eastAsia="Batang" w:hAnsi="Arial"/>
        </w:rPr>
      </w:pPr>
    </w:p>
    <w:p w14:paraId="40E0A603" w14:textId="77777777" w:rsidR="005138E0" w:rsidRDefault="0034402D" w:rsidP="005138E0">
      <w:pPr>
        <w:tabs>
          <w:tab w:val="left" w:pos="567"/>
          <w:tab w:val="left" w:pos="1133"/>
        </w:tabs>
        <w:bidi w:val="0"/>
        <w:jc w:val="both"/>
        <w:rPr>
          <w:rFonts w:ascii="Arial" w:eastAsia="Batang" w:hAnsi="Arial"/>
        </w:rPr>
      </w:pPr>
      <m:oMathPara>
        <m:oMathParaPr>
          <m:jc m:val="right"/>
        </m:oMathParaPr>
        <m:oMath>
          <m:sSup>
            <m:sSupPr>
              <m:ctrlPr>
                <w:rPr>
                  <w:rFonts w:ascii="Cambria Math" w:eastAsia="Batang" w:hAnsi="Cambria Math"/>
                  <w:i/>
                </w:rPr>
              </m:ctrlPr>
            </m:sSupPr>
            <m:e>
              <m:r>
                <w:rPr>
                  <w:rFonts w:ascii="Cambria Math" w:eastAsia="Batang" w:hAnsi="Cambria Math" w:cs="Cambria Math"/>
                </w:rPr>
                <m:t>x</m:t>
              </m:r>
            </m:e>
            <m:sup>
              <m:r>
                <w:rPr>
                  <w:rFonts w:ascii="Cambria Math" w:eastAsia="Batang" w:hAnsi="Cambria Math"/>
                </w:rPr>
                <m:t>2</m:t>
              </m:r>
            </m:sup>
          </m:sSup>
          <m:r>
            <w:rPr>
              <w:rFonts w:ascii="Cambria Math" w:eastAsia="Batang" w:hAnsi="Cambria Math"/>
            </w:rPr>
            <m:t>-</m:t>
          </m:r>
          <m:r>
            <w:rPr>
              <w:rFonts w:ascii="Cambria Math" w:eastAsia="Batang" w:hAnsi="Cambria Math" w:cs="Cambria Math"/>
            </w:rPr>
            <m:t>x</m:t>
          </m:r>
          <m:r>
            <w:rPr>
              <w:rFonts w:ascii="Cambria Math" w:eastAsia="Batang" w:hAnsi="Cambria Math"/>
            </w:rPr>
            <m:t>+3</m:t>
          </m:r>
        </m:oMath>
      </m:oMathPara>
    </w:p>
    <w:p w14:paraId="054DA306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Arial" w:eastAsia="Batang" w:hAnsi="Arial"/>
        </w:rPr>
      </w:pPr>
    </w:p>
    <w:p w14:paraId="0E73E02B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Cambria Math" w:eastAsia="Batang" w:hAnsi="Cambria Math"/>
          <w:oMath/>
        </w:rPr>
      </w:pPr>
      <w:r>
        <w:rPr>
          <w:rFonts w:ascii="Arial" w:eastAsia="Batang" w:hAnsi="Arial"/>
        </w:rPr>
        <w:t xml:space="preserve">1.       </w:t>
      </w:r>
      <m:oMath>
        <m:r>
          <w:rPr>
            <w:rFonts w:ascii="Cambria Math" w:eastAsia="Batang" w:hAnsi="Cambria Math"/>
          </w:rPr>
          <m:t>x+2</m:t>
        </m:r>
        <m:d>
          <m:dPr>
            <m:ctrlPr>
              <w:rPr>
                <w:rFonts w:ascii="Cambria Math" w:eastAsia="Batang" w:hAnsi="Cambria Math"/>
                <w:i/>
              </w:rPr>
            </m:ctrlPr>
          </m:dPr>
          <m:e>
            <m:r>
              <w:rPr>
                <w:rFonts w:ascii="Cambria Math" w:eastAsia="Batang" w:hAnsi="Cambria Math"/>
              </w:rPr>
              <m:t>2-x</m:t>
            </m:r>
          </m:e>
        </m:d>
        <m:r>
          <w:rPr>
            <w:rFonts w:ascii="Cambria Math" w:eastAsia="Batang" w:hAnsi="Cambria Math"/>
          </w:rPr>
          <m:t>+2</m:t>
        </m:r>
      </m:oMath>
    </w:p>
    <w:p w14:paraId="0E6B93F0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Arial" w:eastAsia="Batang" w:hAnsi="Arial"/>
        </w:rPr>
      </w:pPr>
      <m:oMathPara>
        <m:oMathParaPr>
          <m:jc m:val="right"/>
        </m:oMathParaPr>
        <m:oMath>
          <m:r>
            <w:rPr>
              <w:rFonts w:ascii="Cambria Math" w:eastAsia="Batang" w:hAnsi="Cambria Math"/>
            </w:rPr>
            <m:t>6-</m:t>
          </m:r>
          <m:r>
            <w:rPr>
              <w:rFonts w:ascii="Cambria Math" w:eastAsia="Batang" w:hAnsi="Cambria Math" w:cs="Cambria Math"/>
            </w:rPr>
            <m:t>x</m:t>
          </m:r>
        </m:oMath>
      </m:oMathPara>
    </w:p>
    <w:p w14:paraId="50170826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Arial" w:eastAsia="Batang" w:hAnsi="Arial"/>
        </w:rPr>
      </w:pPr>
    </w:p>
    <w:p w14:paraId="1EA068DB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Cambria Math" w:eastAsia="Batang" w:hAnsi="Cambria Math"/>
          <w:oMath/>
        </w:rPr>
      </w:pPr>
      <w:r>
        <w:rPr>
          <w:rFonts w:ascii="Arial" w:eastAsia="Batang" w:hAnsi="Arial"/>
        </w:rPr>
        <w:t xml:space="preserve">1.       </w:t>
      </w:r>
      <m:oMath>
        <m:sSup>
          <m:sSupPr>
            <m:ctrlPr>
              <w:rPr>
                <w:rFonts w:ascii="Cambria Math" w:eastAsia="Batang" w:hAnsi="Cambria Math"/>
                <w:i/>
              </w:rPr>
            </m:ctrlPr>
          </m:sSupPr>
          <m:e>
            <m:r>
              <w:rPr>
                <w:rFonts w:ascii="Cambria Math" w:eastAsia="Batang" w:hAnsi="Cambria Math"/>
              </w:rPr>
              <m:t>x</m:t>
            </m:r>
          </m:e>
          <m:sup>
            <m:r>
              <w:rPr>
                <w:rFonts w:ascii="Cambria Math" w:eastAsia="Batang" w:hAnsi="Cambria Math"/>
              </w:rPr>
              <m:t>2</m:t>
            </m:r>
          </m:sup>
        </m:sSup>
        <m:r>
          <w:rPr>
            <w:rFonts w:ascii="Cambria Math" w:eastAsia="Batang" w:hAnsi="Cambria Math"/>
          </w:rPr>
          <m:t>+x</m:t>
        </m:r>
        <m:d>
          <m:dPr>
            <m:ctrlPr>
              <w:rPr>
                <w:rFonts w:ascii="Cambria Math" w:eastAsia="Batang" w:hAnsi="Cambria Math"/>
                <w:i/>
              </w:rPr>
            </m:ctrlPr>
          </m:dPr>
          <m:e>
            <m:r>
              <w:rPr>
                <w:rFonts w:ascii="Cambria Math" w:eastAsia="Batang" w:hAnsi="Cambria Math"/>
              </w:rPr>
              <m:t>x+1</m:t>
            </m:r>
          </m:e>
        </m:d>
        <m:r>
          <w:rPr>
            <w:rFonts w:ascii="Cambria Math" w:eastAsia="Batang" w:hAnsi="Cambria Math"/>
          </w:rPr>
          <m:t>+3-2x</m:t>
        </m:r>
      </m:oMath>
    </w:p>
    <w:p w14:paraId="0AE3653D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Arial" w:eastAsia="Batang" w:hAnsi="Arial"/>
        </w:rPr>
      </w:pPr>
      <m:oMathPara>
        <m:oMathParaPr>
          <m:jc m:val="right"/>
        </m:oMathParaPr>
        <m:oMath>
          <m:r>
            <w:rPr>
              <w:rFonts w:ascii="Cambria Math" w:eastAsia="Batang" w:hAnsi="Cambria Math"/>
            </w:rPr>
            <m:t xml:space="preserve">2 </m:t>
          </m:r>
          <m:sSup>
            <m:sSupPr>
              <m:ctrlPr>
                <w:rPr>
                  <w:rFonts w:ascii="Cambria Math" w:eastAsia="Batang" w:hAnsi="Cambria Math"/>
                  <w:i/>
                </w:rPr>
              </m:ctrlPr>
            </m:sSupPr>
            <m:e>
              <m:r>
                <w:rPr>
                  <w:rFonts w:ascii="Cambria Math" w:eastAsia="Batang" w:hAnsi="Cambria Math" w:cs="Cambria Math"/>
                </w:rPr>
                <m:t>x</m:t>
              </m:r>
            </m:e>
            <m:sup>
              <m:r>
                <w:rPr>
                  <w:rFonts w:ascii="Cambria Math" w:eastAsia="Batang" w:hAnsi="Cambria Math"/>
                </w:rPr>
                <m:t>2</m:t>
              </m:r>
            </m:sup>
          </m:sSup>
          <m:r>
            <w:rPr>
              <w:rFonts w:ascii="Cambria Math" w:eastAsia="Batang" w:hAnsi="Cambria Math"/>
            </w:rPr>
            <m:t>-</m:t>
          </m:r>
          <m:r>
            <w:rPr>
              <w:rFonts w:ascii="Cambria Math" w:eastAsia="Batang" w:hAnsi="Cambria Math" w:cs="Cambria Math"/>
            </w:rPr>
            <m:t>x</m:t>
          </m:r>
          <m:r>
            <w:rPr>
              <w:rFonts w:ascii="Cambria Math" w:eastAsia="Batang" w:hAnsi="Cambria Math"/>
            </w:rPr>
            <m:t>+3</m:t>
          </m:r>
        </m:oMath>
      </m:oMathPara>
    </w:p>
    <w:p w14:paraId="50AF9A2B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Arial" w:eastAsia="Batang" w:hAnsi="Arial"/>
        </w:rPr>
      </w:pPr>
    </w:p>
    <w:p w14:paraId="7BBA489F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Arial" w:eastAsia="Batang" w:hAnsi="Arial"/>
        </w:rPr>
      </w:pPr>
      <w:r>
        <w:rPr>
          <w:rFonts w:ascii="Arial" w:eastAsia="Batang" w:hAnsi="Arial"/>
        </w:rPr>
        <w:t xml:space="preserve">1.       </w:t>
      </w:r>
      <m:oMath>
        <m:r>
          <w:rPr>
            <w:rFonts w:ascii="Cambria Math" w:eastAsia="Batang" w:hAnsi="Cambria Math"/>
          </w:rPr>
          <m:t>x+</m:t>
        </m:r>
        <m:d>
          <m:dPr>
            <m:ctrlPr>
              <w:rPr>
                <w:rFonts w:ascii="Cambria Math" w:eastAsia="Batang" w:hAnsi="Cambria Math"/>
                <w:i/>
              </w:rPr>
            </m:ctrlPr>
          </m:dPr>
          <m:e>
            <m:r>
              <w:rPr>
                <w:rFonts w:ascii="Cambria Math" w:eastAsia="Batang" w:hAnsi="Cambria Math"/>
              </w:rPr>
              <m:t>x-1</m:t>
            </m:r>
          </m:e>
        </m:d>
        <m:r>
          <w:rPr>
            <w:rFonts w:ascii="Cambria Math" w:eastAsia="Batang" w:hAnsi="Cambria Math"/>
          </w:rPr>
          <m:t>(x+1)+2x</m:t>
        </m:r>
      </m:oMath>
    </w:p>
    <w:p w14:paraId="3480F645" w14:textId="77777777" w:rsidR="005138E0" w:rsidRDefault="0034402D" w:rsidP="005138E0">
      <w:pPr>
        <w:tabs>
          <w:tab w:val="left" w:pos="567"/>
          <w:tab w:val="left" w:pos="1133"/>
        </w:tabs>
        <w:bidi w:val="0"/>
        <w:jc w:val="both"/>
        <w:rPr>
          <w:rFonts w:ascii="Cambria Math" w:eastAsia="Batang" w:hAnsi="Cambria Math"/>
          <w:oMath/>
        </w:rPr>
      </w:pPr>
      <m:oMathPara>
        <m:oMathParaPr>
          <m:jc m:val="right"/>
        </m:oMathParaPr>
        <m:oMath>
          <m:sSup>
            <m:sSupPr>
              <m:ctrlPr>
                <w:rPr>
                  <w:rFonts w:ascii="Cambria Math" w:eastAsia="Batang" w:hAnsi="Cambria Math"/>
                  <w:i/>
                </w:rPr>
              </m:ctrlPr>
            </m:sSupPr>
            <m:e>
              <m:r>
                <w:rPr>
                  <w:rFonts w:ascii="Cambria Math" w:eastAsia="Batang" w:hAnsi="Cambria Math" w:cs="Cambria Math"/>
                </w:rPr>
                <m:t>x</m:t>
              </m:r>
              <m:ctrlPr>
                <w:rPr>
                  <w:rFonts w:ascii="Cambria Math" w:eastAsia="Batang" w:hAnsi="Cambria Math" w:cs="Cambria Math"/>
                  <w:i/>
                </w:rPr>
              </m:ctrlPr>
            </m:e>
            <m:sup>
              <m:r>
                <w:rPr>
                  <w:rFonts w:ascii="Cambria Math" w:eastAsia="Batang" w:hAnsi="Cambria Math"/>
                </w:rPr>
                <m:t>2</m:t>
              </m:r>
            </m:sup>
          </m:sSup>
          <m:r>
            <w:rPr>
              <w:rFonts w:ascii="Cambria Math" w:eastAsia="Batang" w:hAnsi="Cambria Math"/>
            </w:rPr>
            <m:t xml:space="preserve">+3 </m:t>
          </m:r>
          <m:r>
            <w:rPr>
              <w:rFonts w:ascii="Cambria Math" w:eastAsia="Batang" w:hAnsi="Cambria Math" w:cs="Cambria Math"/>
            </w:rPr>
            <m:t>x</m:t>
          </m:r>
          <m:r>
            <w:rPr>
              <w:rFonts w:ascii="Cambria Math" w:eastAsia="Batang" w:hAnsi="Cambria Math"/>
            </w:rPr>
            <m:t>-1</m:t>
          </m:r>
        </m:oMath>
      </m:oMathPara>
    </w:p>
    <w:p w14:paraId="52748E4E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Arial" w:eastAsia="Batang" w:hAnsi="Arial"/>
        </w:rPr>
      </w:pPr>
    </w:p>
    <w:p w14:paraId="5C842CFC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Arial" w:eastAsia="Batang" w:hAnsi="Arial"/>
        </w:rPr>
      </w:pPr>
    </w:p>
    <w:p w14:paraId="55BEB9E7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Cambria Math" w:eastAsia="Batang" w:hAnsi="Cambria Math"/>
          <w:oMath/>
        </w:rPr>
      </w:pPr>
      <w:r>
        <w:rPr>
          <w:rFonts w:ascii="Arial" w:eastAsia="Batang" w:hAnsi="Arial"/>
        </w:rPr>
        <w:t xml:space="preserve">1.       </w:t>
      </w:r>
      <m:oMath>
        <m:r>
          <w:rPr>
            <w:rFonts w:ascii="Cambria Math" w:eastAsia="Batang" w:hAnsi="Cambria Math"/>
          </w:rPr>
          <m:t>2</m:t>
        </m:r>
        <m:sSup>
          <m:sSupPr>
            <m:ctrlPr>
              <w:rPr>
                <w:rFonts w:ascii="Cambria Math" w:eastAsia="Batang" w:hAnsi="Cambria Math"/>
                <w:i/>
              </w:rPr>
            </m:ctrlPr>
          </m:sSupPr>
          <m:e>
            <m:r>
              <w:rPr>
                <w:rFonts w:ascii="Cambria Math" w:eastAsia="Batang" w:hAnsi="Cambria Math"/>
              </w:rPr>
              <m:t>x</m:t>
            </m:r>
          </m:e>
          <m:sup>
            <m:r>
              <w:rPr>
                <w:rFonts w:ascii="Cambria Math" w:eastAsia="Batang" w:hAnsi="Cambria Math"/>
              </w:rPr>
              <m:t>2</m:t>
            </m:r>
          </m:sup>
        </m:sSup>
        <m:r>
          <w:rPr>
            <w:rFonts w:ascii="Cambria Math" w:eastAsia="Batang" w:hAnsi="Cambria Math"/>
          </w:rPr>
          <m:t>-</m:t>
        </m:r>
        <m:sSup>
          <m:sSupPr>
            <m:ctrlPr>
              <w:rPr>
                <w:rFonts w:ascii="Cambria Math" w:eastAsia="Batang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="Batang" w:hAnsi="Cambria Math"/>
                    <w:i/>
                  </w:rPr>
                </m:ctrlPr>
              </m:dPr>
              <m:e>
                <m:r>
                  <w:rPr>
                    <w:rFonts w:ascii="Cambria Math" w:eastAsia="Batang" w:hAnsi="Cambria Math"/>
                  </w:rPr>
                  <m:t>x-2</m:t>
                </m:r>
              </m:e>
            </m:d>
          </m:e>
          <m:sup>
            <m:r>
              <w:rPr>
                <w:rFonts w:ascii="Cambria Math" w:eastAsia="Batang" w:hAnsi="Cambria Math"/>
              </w:rPr>
              <m:t>2</m:t>
            </m:r>
          </m:sup>
        </m:sSup>
        <m:r>
          <w:rPr>
            <w:rFonts w:ascii="Cambria Math" w:eastAsia="Batang" w:hAnsi="Cambria Math"/>
          </w:rPr>
          <m:t>+2</m:t>
        </m:r>
      </m:oMath>
    </w:p>
    <w:p w14:paraId="10EEC483" w14:textId="77777777" w:rsidR="005138E0" w:rsidRDefault="0034402D" w:rsidP="005138E0">
      <w:pPr>
        <w:tabs>
          <w:tab w:val="left" w:pos="567"/>
          <w:tab w:val="left" w:pos="1133"/>
        </w:tabs>
        <w:bidi w:val="0"/>
        <w:jc w:val="both"/>
        <w:rPr>
          <w:rFonts w:ascii="Arial" w:eastAsia="Batang" w:hAnsi="Arial"/>
        </w:rPr>
      </w:pPr>
      <m:oMathPara>
        <m:oMathParaPr>
          <m:jc m:val="right"/>
        </m:oMathParaPr>
        <m:oMath>
          <m:sSup>
            <m:sSupPr>
              <m:ctrlPr>
                <w:rPr>
                  <w:rFonts w:ascii="Cambria Math" w:eastAsia="Batang" w:hAnsi="Cambria Math"/>
                  <w:i/>
                </w:rPr>
              </m:ctrlPr>
            </m:sSupPr>
            <m:e>
              <m:r>
                <w:rPr>
                  <w:rFonts w:ascii="Cambria Math" w:eastAsia="Batang" w:hAnsi="Cambria Math" w:cs="Cambria Math"/>
                </w:rPr>
                <m:t>x</m:t>
              </m:r>
              <m:ctrlPr>
                <w:rPr>
                  <w:rFonts w:ascii="Cambria Math" w:eastAsia="Batang" w:hAnsi="Cambria Math" w:cs="Cambria Math"/>
                  <w:i/>
                </w:rPr>
              </m:ctrlPr>
            </m:e>
            <m:sup>
              <m:r>
                <w:rPr>
                  <w:rFonts w:ascii="Cambria Math" w:eastAsia="Batang" w:hAnsi="Cambria Math"/>
                </w:rPr>
                <m:t>2</m:t>
              </m:r>
            </m:sup>
          </m:sSup>
          <m:r>
            <w:rPr>
              <w:rFonts w:ascii="Cambria Math" w:eastAsia="Batang" w:hAnsi="Cambria Math"/>
            </w:rPr>
            <m:t xml:space="preserve">+4 </m:t>
          </m:r>
          <m:r>
            <w:rPr>
              <w:rFonts w:ascii="Cambria Math" w:eastAsia="Batang" w:hAnsi="Cambria Math" w:cs="Cambria Math"/>
            </w:rPr>
            <m:t>x</m:t>
          </m:r>
          <m:r>
            <w:rPr>
              <w:rFonts w:ascii="Cambria Math" w:eastAsia="Batang" w:hAnsi="Cambria Math"/>
            </w:rPr>
            <m:t>-2</m:t>
          </m:r>
        </m:oMath>
      </m:oMathPara>
    </w:p>
    <w:p w14:paraId="32F59727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Arial" w:eastAsia="Batang" w:hAnsi="Arial"/>
        </w:rPr>
      </w:pPr>
    </w:p>
    <w:p w14:paraId="12B48A8A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Cambria Math" w:eastAsia="Batang" w:hAnsi="Cambria Math"/>
          <w:oMath/>
        </w:rPr>
      </w:pPr>
      <w:r>
        <w:rPr>
          <w:rFonts w:ascii="Arial" w:eastAsia="Batang" w:hAnsi="Arial"/>
        </w:rPr>
        <w:t xml:space="preserve">1.       </w:t>
      </w:r>
      <m:oMath>
        <m:r>
          <w:rPr>
            <w:rFonts w:ascii="Cambria Math" w:eastAsia="Batang" w:hAnsi="Cambria Math"/>
          </w:rPr>
          <m:t>x(x+1)+2x</m:t>
        </m:r>
        <m:d>
          <m:dPr>
            <m:ctrlPr>
              <w:rPr>
                <w:rFonts w:ascii="Cambria Math" w:eastAsia="Batang" w:hAnsi="Cambria Math"/>
                <w:i/>
              </w:rPr>
            </m:ctrlPr>
          </m:dPr>
          <m:e>
            <m:r>
              <w:rPr>
                <w:rFonts w:ascii="Cambria Math" w:eastAsia="Batang" w:hAnsi="Cambria Math"/>
              </w:rPr>
              <m:t>x-1</m:t>
            </m:r>
          </m:e>
        </m:d>
        <m:r>
          <w:rPr>
            <w:rFonts w:ascii="Cambria Math" w:eastAsia="Batang" w:hAnsi="Cambria Math"/>
          </w:rPr>
          <m:t>+2</m:t>
        </m:r>
      </m:oMath>
    </w:p>
    <w:p w14:paraId="33337BAB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Arial" w:eastAsia="Batang" w:hAnsi="Arial"/>
        </w:rPr>
      </w:pPr>
      <m:oMathPara>
        <m:oMathParaPr>
          <m:jc m:val="right"/>
        </m:oMathParaPr>
        <m:oMath>
          <m:r>
            <w:rPr>
              <w:rFonts w:ascii="Cambria Math" w:eastAsia="Batang" w:hAnsi="Cambria Math"/>
            </w:rPr>
            <m:t xml:space="preserve">3 </m:t>
          </m:r>
          <m:sSup>
            <m:sSupPr>
              <m:ctrlPr>
                <w:rPr>
                  <w:rFonts w:ascii="Cambria Math" w:eastAsia="Batang" w:hAnsi="Cambria Math"/>
                  <w:i/>
                </w:rPr>
              </m:ctrlPr>
            </m:sSupPr>
            <m:e>
              <m:r>
                <w:rPr>
                  <w:rFonts w:ascii="Cambria Math" w:eastAsia="Batang" w:hAnsi="Cambria Math" w:cs="Cambria Math"/>
                </w:rPr>
                <m:t>x</m:t>
              </m:r>
            </m:e>
            <m:sup>
              <m:r>
                <w:rPr>
                  <w:rFonts w:ascii="Cambria Math" w:eastAsia="Batang" w:hAnsi="Cambria Math"/>
                </w:rPr>
                <m:t>2</m:t>
              </m:r>
            </m:sup>
          </m:sSup>
          <m:r>
            <w:rPr>
              <w:rFonts w:ascii="Cambria Math" w:eastAsia="Batang" w:hAnsi="Cambria Math"/>
            </w:rPr>
            <m:t>-</m:t>
          </m:r>
          <m:r>
            <w:rPr>
              <w:rFonts w:ascii="Cambria Math" w:eastAsia="Batang" w:hAnsi="Cambria Math" w:cs="Cambria Math"/>
            </w:rPr>
            <m:t>x</m:t>
          </m:r>
          <m:r>
            <w:rPr>
              <w:rFonts w:ascii="Cambria Math" w:eastAsia="Batang" w:hAnsi="Cambria Math"/>
            </w:rPr>
            <m:t>+2</m:t>
          </m:r>
        </m:oMath>
      </m:oMathPara>
    </w:p>
    <w:p w14:paraId="591C170D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Arial" w:eastAsia="Batang" w:hAnsi="Arial"/>
        </w:rPr>
      </w:pPr>
    </w:p>
    <w:p w14:paraId="25AD35F3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Cambria Math" w:eastAsia="Batang" w:hAnsi="Cambria Math"/>
          <w:oMath/>
        </w:rPr>
      </w:pPr>
      <w:r>
        <w:rPr>
          <w:rFonts w:ascii="Arial" w:eastAsia="Batang" w:hAnsi="Arial"/>
        </w:rPr>
        <w:t xml:space="preserve">1.       </w:t>
      </w:r>
      <m:oMath>
        <m:r>
          <w:rPr>
            <w:rFonts w:ascii="Cambria Math" w:eastAsia="Batang" w:hAnsi="Cambria Math"/>
          </w:rPr>
          <m:t>6-2</m:t>
        </m:r>
        <m:sSup>
          <m:sSupPr>
            <m:ctrlPr>
              <w:rPr>
                <w:rFonts w:ascii="Cambria Math" w:eastAsia="Batang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="Batang" w:hAnsi="Cambria Math"/>
                    <w:i/>
                  </w:rPr>
                </m:ctrlPr>
              </m:dPr>
              <m:e>
                <m:r>
                  <w:rPr>
                    <w:rFonts w:ascii="Cambria Math" w:eastAsia="Batang" w:hAnsi="Cambria Math"/>
                  </w:rPr>
                  <m:t>x-5</m:t>
                </m:r>
              </m:e>
            </m:d>
          </m:e>
          <m:sup>
            <m:r>
              <w:rPr>
                <w:rFonts w:ascii="Cambria Math" w:eastAsia="Batang" w:hAnsi="Cambria Math"/>
              </w:rPr>
              <m:t>2</m:t>
            </m:r>
          </m:sup>
        </m:sSup>
        <m:r>
          <w:rPr>
            <w:rFonts w:ascii="Cambria Math" w:eastAsia="Batang" w:hAnsi="Cambria Math"/>
          </w:rPr>
          <m:t>+2x</m:t>
        </m:r>
      </m:oMath>
    </w:p>
    <w:p w14:paraId="00FB7828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Arial" w:eastAsia="Batang" w:hAnsi="Arial"/>
        </w:rPr>
      </w:pPr>
      <m:oMathPara>
        <m:oMathParaPr>
          <m:jc m:val="right"/>
        </m:oMathParaPr>
        <m:oMath>
          <m:r>
            <w:rPr>
              <w:rFonts w:ascii="Cambria Math" w:eastAsia="Batang" w:hAnsi="Cambria Math"/>
            </w:rPr>
            <m:t xml:space="preserve">-2 </m:t>
          </m:r>
          <m:sSup>
            <m:sSupPr>
              <m:ctrlPr>
                <w:rPr>
                  <w:rFonts w:ascii="Cambria Math" w:eastAsia="Batang" w:hAnsi="Cambria Math"/>
                  <w:i/>
                </w:rPr>
              </m:ctrlPr>
            </m:sSupPr>
            <m:e>
              <m:r>
                <w:rPr>
                  <w:rFonts w:ascii="Cambria Math" w:eastAsia="Batang" w:hAnsi="Cambria Math" w:cs="Cambria Math"/>
                </w:rPr>
                <m:t>x</m:t>
              </m:r>
            </m:e>
            <m:sup>
              <m:r>
                <w:rPr>
                  <w:rFonts w:ascii="Cambria Math" w:eastAsia="Batang" w:hAnsi="Cambria Math"/>
                </w:rPr>
                <m:t>2</m:t>
              </m:r>
            </m:sup>
          </m:sSup>
          <m:r>
            <w:rPr>
              <w:rFonts w:ascii="Cambria Math" w:eastAsia="Batang" w:hAnsi="Cambria Math"/>
            </w:rPr>
            <m:t xml:space="preserve">+22 </m:t>
          </m:r>
          <m:r>
            <w:rPr>
              <w:rFonts w:ascii="Cambria Math" w:eastAsia="Batang" w:hAnsi="Cambria Math" w:cs="Cambria Math"/>
            </w:rPr>
            <m:t>x</m:t>
          </m:r>
          <m:r>
            <w:rPr>
              <w:rFonts w:ascii="Cambria Math" w:eastAsia="Batang" w:hAnsi="Cambria Math"/>
            </w:rPr>
            <m:t>-44</m:t>
          </m:r>
        </m:oMath>
      </m:oMathPara>
    </w:p>
    <w:p w14:paraId="4A3D57F1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Arial" w:eastAsia="Batang" w:hAnsi="Arial"/>
        </w:rPr>
      </w:pPr>
    </w:p>
    <w:p w14:paraId="2E63A859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Cambria Math" w:eastAsia="Batang" w:hAnsi="Cambria Math"/>
          <w:oMath/>
        </w:rPr>
      </w:pPr>
      <w:r>
        <w:rPr>
          <w:rFonts w:ascii="Arial" w:eastAsia="Batang" w:hAnsi="Arial"/>
        </w:rPr>
        <w:t xml:space="preserve">1.       </w:t>
      </w:r>
      <m:oMath>
        <m:r>
          <w:rPr>
            <w:rFonts w:ascii="Cambria Math" w:eastAsia="Batang" w:hAnsi="Cambria Math"/>
          </w:rPr>
          <m:t>x(x-1)+2</m:t>
        </m:r>
        <m:sSup>
          <m:sSupPr>
            <m:ctrlPr>
              <w:rPr>
                <w:rFonts w:ascii="Cambria Math" w:eastAsia="Batang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="Batang" w:hAnsi="Cambria Math"/>
                    <w:i/>
                  </w:rPr>
                </m:ctrlPr>
              </m:dPr>
              <m:e>
                <m:r>
                  <w:rPr>
                    <w:rFonts w:ascii="Cambria Math" w:eastAsia="Batang" w:hAnsi="Cambria Math"/>
                  </w:rPr>
                  <m:t>x-1</m:t>
                </m:r>
              </m:e>
            </m:d>
          </m:e>
          <m:sup>
            <m:r>
              <w:rPr>
                <w:rFonts w:ascii="Cambria Math" w:eastAsia="Batang" w:hAnsi="Cambria Math"/>
              </w:rPr>
              <m:t>2</m:t>
            </m:r>
          </m:sup>
        </m:sSup>
        <m:r>
          <w:rPr>
            <w:rFonts w:ascii="Cambria Math" w:eastAsia="Batang" w:hAnsi="Cambria Math"/>
          </w:rPr>
          <m:t>+(x-1)(x-1)</m:t>
        </m:r>
      </m:oMath>
    </w:p>
    <w:p w14:paraId="403E1D92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Arial" w:eastAsia="Batang" w:hAnsi="Arial"/>
        </w:rPr>
      </w:pPr>
      <m:oMathPara>
        <m:oMathParaPr>
          <m:jc m:val="right"/>
        </m:oMathParaPr>
        <m:oMath>
          <m:r>
            <w:rPr>
              <w:rFonts w:ascii="Cambria Math" w:eastAsia="Batang" w:hAnsi="Cambria Math"/>
            </w:rPr>
            <m:t xml:space="preserve">4 </m:t>
          </m:r>
          <m:sSup>
            <m:sSupPr>
              <m:ctrlPr>
                <w:rPr>
                  <w:rFonts w:ascii="Cambria Math" w:eastAsia="Batang" w:hAnsi="Cambria Math"/>
                  <w:i/>
                </w:rPr>
              </m:ctrlPr>
            </m:sSupPr>
            <m:e>
              <m:r>
                <w:rPr>
                  <w:rFonts w:ascii="Cambria Math" w:eastAsia="Batang" w:hAnsi="Cambria Math" w:cs="Cambria Math"/>
                </w:rPr>
                <m:t>x</m:t>
              </m:r>
            </m:e>
            <m:sup>
              <m:r>
                <w:rPr>
                  <w:rFonts w:ascii="Cambria Math" w:eastAsia="Batang" w:hAnsi="Cambria Math"/>
                </w:rPr>
                <m:t>2</m:t>
              </m:r>
            </m:sup>
          </m:sSup>
          <m:r>
            <w:rPr>
              <w:rFonts w:ascii="Cambria Math" w:eastAsia="Batang" w:hAnsi="Cambria Math"/>
            </w:rPr>
            <m:t xml:space="preserve">-7 </m:t>
          </m:r>
          <m:r>
            <w:rPr>
              <w:rFonts w:ascii="Cambria Math" w:eastAsia="Batang" w:hAnsi="Cambria Math" w:cs="Cambria Math"/>
            </w:rPr>
            <m:t>x</m:t>
          </m:r>
          <m:r>
            <w:rPr>
              <w:rFonts w:ascii="Cambria Math" w:eastAsia="Batang" w:hAnsi="Cambria Math"/>
            </w:rPr>
            <m:t>+3</m:t>
          </m:r>
        </m:oMath>
      </m:oMathPara>
    </w:p>
    <w:p w14:paraId="2A014F92" w14:textId="77777777" w:rsidR="005138E0" w:rsidRDefault="005138E0" w:rsidP="005138E0">
      <w:pPr>
        <w:tabs>
          <w:tab w:val="left" w:pos="567"/>
          <w:tab w:val="left" w:pos="1133"/>
        </w:tabs>
        <w:bidi w:val="0"/>
        <w:jc w:val="both"/>
        <w:rPr>
          <w:rFonts w:ascii="Arial" w:eastAsia="Batang" w:hAnsi="Arial"/>
        </w:rPr>
      </w:pPr>
    </w:p>
    <w:p w14:paraId="0F564C3D" w14:textId="77777777" w:rsidR="00C66E45" w:rsidRPr="00D96407" w:rsidRDefault="00C66E45" w:rsidP="00C66E45">
      <w:pPr>
        <w:bidi w:val="0"/>
        <w:rPr>
          <w:rFonts w:ascii="Times New Roman" w:hAnsi="Times New Roman"/>
          <w:sz w:val="28"/>
          <w:szCs w:val="28"/>
          <w:rtl/>
        </w:rPr>
      </w:pPr>
    </w:p>
    <w:p w14:paraId="7CB77C79" w14:textId="77777777" w:rsidR="004104A4" w:rsidRDefault="004104A4" w:rsidP="004104A4">
      <w:pPr>
        <w:bidi w:val="0"/>
        <w:rPr>
          <w:rFonts w:ascii="Times New Roman" w:hAnsi="Times New Roman"/>
        </w:rPr>
      </w:pPr>
    </w:p>
    <w:p w14:paraId="262F36A1" w14:textId="77777777" w:rsidR="003F37CA" w:rsidRPr="00077132" w:rsidRDefault="003F37CA" w:rsidP="005138E0">
      <w:pPr>
        <w:bidi w:val="0"/>
        <w:rPr>
          <w:rFonts w:ascii="Times New Roman" w:hAnsi="Times New Roman"/>
        </w:rPr>
      </w:pPr>
    </w:p>
    <w:sectPr w:rsidR="003F37CA" w:rsidRPr="00077132" w:rsidSect="00E51FF0">
      <w:footerReference w:type="even" r:id="rId925"/>
      <w:footerReference w:type="default" r:id="rId926"/>
      <w:pgSz w:w="11906" w:h="16838" w:code="9"/>
      <w:pgMar w:top="1440" w:right="1797" w:bottom="1440" w:left="1797" w:header="709" w:footer="709" w:gutter="0"/>
      <w:pgNumType w:fmt="numberInDash" w:start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930FF9" w14:textId="77777777" w:rsidR="003F12AF" w:rsidRDefault="003F12AF">
      <w:r>
        <w:separator/>
      </w:r>
    </w:p>
  </w:endnote>
  <w:endnote w:type="continuationSeparator" w:id="0">
    <w:p w14:paraId="4FA74ED6" w14:textId="77777777" w:rsidR="003F12AF" w:rsidRDefault="003F12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uttman Yad-Brush">
    <w:panose1 w:val="02010401010101010101"/>
    <w:charset w:val="B1"/>
    <w:family w:val="auto"/>
    <w:pitch w:val="variable"/>
    <w:sig w:usb0="00000801" w:usb1="40000000" w:usb2="00000000" w:usb3="00000000" w:csb0="00000020" w:csb1="00000000"/>
  </w:font>
  <w:font w:name="Narkisim">
    <w:panose1 w:val="020E0502050101010101"/>
    <w:charset w:val="00"/>
    <w:family w:val="swiss"/>
    <w:pitch w:val="variable"/>
    <w:sig w:usb0="00000803" w:usb1="00000000" w:usb2="00000000" w:usb3="00000000" w:csb0="0000002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Guttman Yad">
    <w:panose1 w:val="02010401010101010101"/>
    <w:charset w:val="B1"/>
    <w:family w:val="auto"/>
    <w:pitch w:val="variable"/>
    <w:sig w:usb0="00000801" w:usb1="40000000" w:usb2="00000000" w:usb3="00000000" w:csb0="0000002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N Anna">
    <w:charset w:val="B1"/>
    <w:family w:val="auto"/>
    <w:pitch w:val="variable"/>
    <w:sig w:usb0="00001801" w:usb1="00000000" w:usb2="00000000" w:usb3="00000000" w:csb0="0000002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tl/>
      </w:rPr>
      <w:id w:val="554902743"/>
      <w:docPartObj>
        <w:docPartGallery w:val="Page Numbers (Bottom of Page)"/>
        <w:docPartUnique/>
      </w:docPartObj>
    </w:sdtPr>
    <w:sdtEndPr>
      <w:rPr>
        <w:cs/>
      </w:rPr>
    </w:sdtEndPr>
    <w:sdtContent>
      <w:p w14:paraId="64C79421" w14:textId="77777777" w:rsidR="0098326B" w:rsidRDefault="0098326B">
        <w:pPr>
          <w:pStyle w:val="a7"/>
          <w:jc w:val="center"/>
          <w:rPr>
            <w:rtl/>
            <w:cs/>
          </w:rPr>
        </w:pPr>
        <w:r>
          <w:fldChar w:fldCharType="begin"/>
        </w:r>
        <w:r>
          <w:rPr>
            <w:rtl/>
            <w:cs/>
          </w:rPr>
          <w:instrText>PAGE   \* MERGEFORMAT</w:instrText>
        </w:r>
        <w:r>
          <w:fldChar w:fldCharType="separate"/>
        </w:r>
        <w:r w:rsidR="003D09D9" w:rsidRPr="003D09D9">
          <w:rPr>
            <w:noProof/>
            <w:rtl/>
            <w:lang w:val="he-IL"/>
          </w:rPr>
          <w:t>-</w:t>
        </w:r>
        <w:r w:rsidR="003D09D9">
          <w:rPr>
            <w:noProof/>
            <w:rtl/>
          </w:rPr>
          <w:t xml:space="preserve"> 0 -</w:t>
        </w:r>
        <w:r>
          <w:fldChar w:fldCharType="end"/>
        </w:r>
      </w:p>
    </w:sdtContent>
  </w:sdt>
  <w:p w14:paraId="578A9E83" w14:textId="77777777" w:rsidR="0098326B" w:rsidRDefault="0098326B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tl/>
      </w:rPr>
      <w:id w:val="-2037267567"/>
      <w:docPartObj>
        <w:docPartGallery w:val="Page Numbers (Bottom of Page)"/>
        <w:docPartUnique/>
      </w:docPartObj>
    </w:sdtPr>
    <w:sdtEndPr>
      <w:rPr>
        <w:noProof/>
        <w:lang w:val="he-IL"/>
      </w:rPr>
    </w:sdtEndPr>
    <w:sdtContent>
      <w:p w14:paraId="3EE410E6" w14:textId="77777777" w:rsidR="0098326B" w:rsidRDefault="0098326B">
        <w:pPr>
          <w:pStyle w:val="a7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D09D9" w:rsidRPr="003D09D9">
          <w:rPr>
            <w:rFonts w:cs="Calibri"/>
            <w:noProof/>
            <w:rtl/>
            <w:lang w:val="he-IL"/>
          </w:rPr>
          <w:t>-</w:t>
        </w:r>
        <w:r w:rsidR="003D09D9">
          <w:rPr>
            <w:noProof/>
            <w:rtl/>
          </w:rPr>
          <w:t xml:space="preserve"> 1 -</w:t>
        </w:r>
        <w:r>
          <w:rPr>
            <w:noProof/>
            <w:lang w:val="he-IL"/>
          </w:rPr>
          <w:fldChar w:fldCharType="end"/>
        </w:r>
      </w:p>
    </w:sdtContent>
  </w:sdt>
  <w:p w14:paraId="4E69128F" w14:textId="77777777" w:rsidR="0098326B" w:rsidRDefault="0098326B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97FF9F" w14:textId="77777777" w:rsidR="003F12AF" w:rsidRDefault="003F12AF">
      <w:r>
        <w:separator/>
      </w:r>
    </w:p>
  </w:footnote>
  <w:footnote w:type="continuationSeparator" w:id="0">
    <w:p w14:paraId="6229D35C" w14:textId="77777777" w:rsidR="003F12AF" w:rsidRDefault="003F12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msoE9A"/>
      </v:shape>
    </w:pict>
  </w:numPicBullet>
  <w:abstractNum w:abstractNumId="0" w15:restartNumberingAfterBreak="0">
    <w:nsid w:val="00487D54"/>
    <w:multiLevelType w:val="hybridMultilevel"/>
    <w:tmpl w:val="5D446A1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C05108"/>
    <w:multiLevelType w:val="hybridMultilevel"/>
    <w:tmpl w:val="61242A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BF64FA"/>
    <w:multiLevelType w:val="hybridMultilevel"/>
    <w:tmpl w:val="92B4796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B1361A"/>
    <w:multiLevelType w:val="hybridMultilevel"/>
    <w:tmpl w:val="CB144168"/>
    <w:lvl w:ilvl="0" w:tplc="723253D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8A2027"/>
    <w:multiLevelType w:val="hybridMultilevel"/>
    <w:tmpl w:val="5CBABA5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4C484E"/>
    <w:multiLevelType w:val="hybridMultilevel"/>
    <w:tmpl w:val="AA66B8CA"/>
    <w:lvl w:ilvl="0" w:tplc="D378603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464C7D"/>
    <w:multiLevelType w:val="singleLevel"/>
    <w:tmpl w:val="5F5A8508"/>
    <w:lvl w:ilvl="0">
      <w:start w:val="1"/>
      <w:numFmt w:val="decimal"/>
      <w:lvlText w:val="%1."/>
      <w:lvlJc w:val="left"/>
      <w:pPr>
        <w:tabs>
          <w:tab w:val="num" w:pos="360"/>
        </w:tabs>
        <w:ind w:hanging="360"/>
      </w:pPr>
      <w:rPr>
        <w:rFonts w:cs="David" w:hint="cs"/>
      </w:rPr>
    </w:lvl>
  </w:abstractNum>
  <w:abstractNum w:abstractNumId="7" w15:restartNumberingAfterBreak="0">
    <w:nsid w:val="1A55774E"/>
    <w:multiLevelType w:val="hybridMultilevel"/>
    <w:tmpl w:val="740A2A5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8B0BE5"/>
    <w:multiLevelType w:val="hybridMultilevel"/>
    <w:tmpl w:val="F78C4360"/>
    <w:lvl w:ilvl="0" w:tplc="509E4FDA">
      <w:start w:val="1"/>
      <w:numFmt w:val="hebrew1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B0302A3"/>
    <w:multiLevelType w:val="hybridMultilevel"/>
    <w:tmpl w:val="64A8D762"/>
    <w:lvl w:ilvl="0" w:tplc="34A043B0">
      <w:start w:val="1"/>
      <w:numFmt w:val="decimal"/>
      <w:lvlText w:val="%1)"/>
      <w:lvlJc w:val="center"/>
      <w:pPr>
        <w:ind w:left="1084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804" w:hanging="360"/>
      </w:pPr>
    </w:lvl>
    <w:lvl w:ilvl="2" w:tplc="0409001B" w:tentative="1">
      <w:start w:val="1"/>
      <w:numFmt w:val="lowerRoman"/>
      <w:lvlText w:val="%3."/>
      <w:lvlJc w:val="right"/>
      <w:pPr>
        <w:ind w:left="2524" w:hanging="180"/>
      </w:pPr>
    </w:lvl>
    <w:lvl w:ilvl="3" w:tplc="0409000F" w:tentative="1">
      <w:start w:val="1"/>
      <w:numFmt w:val="decimal"/>
      <w:lvlText w:val="%4."/>
      <w:lvlJc w:val="left"/>
      <w:pPr>
        <w:ind w:left="3244" w:hanging="360"/>
      </w:pPr>
    </w:lvl>
    <w:lvl w:ilvl="4" w:tplc="04090019" w:tentative="1">
      <w:start w:val="1"/>
      <w:numFmt w:val="lowerLetter"/>
      <w:lvlText w:val="%5."/>
      <w:lvlJc w:val="left"/>
      <w:pPr>
        <w:ind w:left="3964" w:hanging="360"/>
      </w:pPr>
    </w:lvl>
    <w:lvl w:ilvl="5" w:tplc="0409001B" w:tentative="1">
      <w:start w:val="1"/>
      <w:numFmt w:val="lowerRoman"/>
      <w:lvlText w:val="%6."/>
      <w:lvlJc w:val="right"/>
      <w:pPr>
        <w:ind w:left="4684" w:hanging="180"/>
      </w:pPr>
    </w:lvl>
    <w:lvl w:ilvl="6" w:tplc="0409000F" w:tentative="1">
      <w:start w:val="1"/>
      <w:numFmt w:val="decimal"/>
      <w:lvlText w:val="%7."/>
      <w:lvlJc w:val="left"/>
      <w:pPr>
        <w:ind w:left="5404" w:hanging="360"/>
      </w:pPr>
    </w:lvl>
    <w:lvl w:ilvl="7" w:tplc="04090019" w:tentative="1">
      <w:start w:val="1"/>
      <w:numFmt w:val="lowerLetter"/>
      <w:lvlText w:val="%8."/>
      <w:lvlJc w:val="left"/>
      <w:pPr>
        <w:ind w:left="6124" w:hanging="360"/>
      </w:pPr>
    </w:lvl>
    <w:lvl w:ilvl="8" w:tplc="0409001B" w:tentative="1">
      <w:start w:val="1"/>
      <w:numFmt w:val="lowerRoman"/>
      <w:lvlText w:val="%9."/>
      <w:lvlJc w:val="right"/>
      <w:pPr>
        <w:ind w:left="6844" w:hanging="180"/>
      </w:pPr>
    </w:lvl>
  </w:abstractNum>
  <w:abstractNum w:abstractNumId="10" w15:restartNumberingAfterBreak="0">
    <w:nsid w:val="2A2639B2"/>
    <w:multiLevelType w:val="hybridMultilevel"/>
    <w:tmpl w:val="294825A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15D56EF"/>
    <w:multiLevelType w:val="hybridMultilevel"/>
    <w:tmpl w:val="99166918"/>
    <w:lvl w:ilvl="0" w:tplc="F91A0F4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30A0E62"/>
    <w:multiLevelType w:val="hybridMultilevel"/>
    <w:tmpl w:val="A7C25454"/>
    <w:lvl w:ilvl="0" w:tplc="34A043B0">
      <w:start w:val="1"/>
      <w:numFmt w:val="decimal"/>
      <w:lvlText w:val="%1)"/>
      <w:lvlJc w:val="center"/>
      <w:pPr>
        <w:ind w:left="540" w:hanging="360"/>
      </w:pPr>
      <w:rPr>
        <w:rFonts w:hint="default"/>
        <w:b w:val="0"/>
        <w:bCs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3" w15:restartNumberingAfterBreak="0">
    <w:nsid w:val="43211A60"/>
    <w:multiLevelType w:val="hybridMultilevel"/>
    <w:tmpl w:val="EC88BA34"/>
    <w:lvl w:ilvl="0" w:tplc="F91A0F4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74146D2"/>
    <w:multiLevelType w:val="multilevel"/>
    <w:tmpl w:val="646AD2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5" w15:restartNumberingAfterBreak="0">
    <w:nsid w:val="47C3397B"/>
    <w:multiLevelType w:val="hybridMultilevel"/>
    <w:tmpl w:val="BA3AF76E"/>
    <w:lvl w:ilvl="0" w:tplc="509E4FDA">
      <w:start w:val="1"/>
      <w:numFmt w:val="hebrew1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B5B2621"/>
    <w:multiLevelType w:val="hybridMultilevel"/>
    <w:tmpl w:val="3298392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FF07217"/>
    <w:multiLevelType w:val="hybridMultilevel"/>
    <w:tmpl w:val="7EFE3BA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07B47B3"/>
    <w:multiLevelType w:val="hybridMultilevel"/>
    <w:tmpl w:val="56546760"/>
    <w:lvl w:ilvl="0" w:tplc="04090011">
      <w:start w:val="6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3B46920"/>
    <w:multiLevelType w:val="hybridMultilevel"/>
    <w:tmpl w:val="44A87064"/>
    <w:lvl w:ilvl="0" w:tplc="DC4CC7D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B505AEA"/>
    <w:multiLevelType w:val="hybridMultilevel"/>
    <w:tmpl w:val="F93E77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B7E3483"/>
    <w:multiLevelType w:val="hybridMultilevel"/>
    <w:tmpl w:val="335E15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F260C50"/>
    <w:multiLevelType w:val="hybridMultilevel"/>
    <w:tmpl w:val="1C36B07C"/>
    <w:lvl w:ilvl="0" w:tplc="F3604922">
      <w:start w:val="1"/>
      <w:numFmt w:val="bullet"/>
      <w:lvlText w:val="*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A72C7C2" w:tentative="1">
      <w:start w:val="1"/>
      <w:numFmt w:val="bullet"/>
      <w:lvlText w:val="*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4623542" w:tentative="1">
      <w:start w:val="1"/>
      <w:numFmt w:val="bullet"/>
      <w:lvlText w:val="*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AA3EBDD8" w:tentative="1">
      <w:start w:val="1"/>
      <w:numFmt w:val="bullet"/>
      <w:lvlText w:val="*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3A0DDAA" w:tentative="1">
      <w:start w:val="1"/>
      <w:numFmt w:val="bullet"/>
      <w:lvlText w:val="*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73C5606" w:tentative="1">
      <w:start w:val="1"/>
      <w:numFmt w:val="bullet"/>
      <w:lvlText w:val="*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48C42F4" w:tentative="1">
      <w:start w:val="1"/>
      <w:numFmt w:val="bullet"/>
      <w:lvlText w:val="*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486A9C2" w:tentative="1">
      <w:start w:val="1"/>
      <w:numFmt w:val="bullet"/>
      <w:lvlText w:val="*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B7E056C" w:tentative="1">
      <w:start w:val="1"/>
      <w:numFmt w:val="bullet"/>
      <w:lvlText w:val="*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3" w15:restartNumberingAfterBreak="0">
    <w:nsid w:val="600277C5"/>
    <w:multiLevelType w:val="hybridMultilevel"/>
    <w:tmpl w:val="C616EC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0847827"/>
    <w:multiLevelType w:val="hybridMultilevel"/>
    <w:tmpl w:val="897E3210"/>
    <w:lvl w:ilvl="0" w:tplc="63FC2EA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4DE6D47"/>
    <w:multiLevelType w:val="hybridMultilevel"/>
    <w:tmpl w:val="1604F69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90D60B8"/>
    <w:multiLevelType w:val="hybridMultilevel"/>
    <w:tmpl w:val="7AA0D48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B637747"/>
    <w:multiLevelType w:val="hybridMultilevel"/>
    <w:tmpl w:val="20A6026A"/>
    <w:lvl w:ilvl="0" w:tplc="DC1E0F82">
      <w:start w:val="1"/>
      <w:numFmt w:val="hebrew1"/>
      <w:lvlText w:val="%1."/>
      <w:lvlJc w:val="left"/>
      <w:pPr>
        <w:tabs>
          <w:tab w:val="num" w:pos="720"/>
        </w:tabs>
        <w:ind w:left="720" w:right="720" w:hanging="360"/>
      </w:pPr>
      <w:rPr>
        <w:rFonts w:cs="Times New Roman" w:hint="default"/>
        <w:sz w:val="2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  <w:rPr>
        <w:rFonts w:cs="Times New Roman"/>
      </w:rPr>
    </w:lvl>
  </w:abstractNum>
  <w:abstractNum w:abstractNumId="28" w15:restartNumberingAfterBreak="0">
    <w:nsid w:val="6E452CC6"/>
    <w:multiLevelType w:val="hybridMultilevel"/>
    <w:tmpl w:val="3298392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1DE1EF2"/>
    <w:multiLevelType w:val="hybridMultilevel"/>
    <w:tmpl w:val="A8680D04"/>
    <w:lvl w:ilvl="0" w:tplc="A410894E">
      <w:start w:val="1"/>
      <w:numFmt w:val="decimal"/>
      <w:lvlText w:val="%1)"/>
      <w:lvlJc w:val="left"/>
      <w:pPr>
        <w:ind w:left="720" w:hanging="360"/>
      </w:pPr>
      <w:rPr>
        <w:rFonts w:asciiTheme="minorBidi" w:hAnsiTheme="minorBidi" w:cstheme="minorBidi" w:hint="default"/>
        <w:b w:val="0"/>
        <w:bCs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1E70B26"/>
    <w:multiLevelType w:val="hybridMultilevel"/>
    <w:tmpl w:val="EEC22E16"/>
    <w:lvl w:ilvl="0" w:tplc="57DC098C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C4C418F6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7D86662"/>
    <w:multiLevelType w:val="hybridMultilevel"/>
    <w:tmpl w:val="0DF83EAC"/>
    <w:lvl w:ilvl="0" w:tplc="745EAB5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B2F0ED9"/>
    <w:multiLevelType w:val="hybridMultilevel"/>
    <w:tmpl w:val="8F6ED800"/>
    <w:lvl w:ilvl="0" w:tplc="20EA3CB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D184EE1"/>
    <w:multiLevelType w:val="hybridMultilevel"/>
    <w:tmpl w:val="8CCE3672"/>
    <w:lvl w:ilvl="0" w:tplc="3CB209C6">
      <w:start w:val="1"/>
      <w:numFmt w:val="decimal"/>
      <w:lvlText w:val="%1)"/>
      <w:lvlJc w:val="left"/>
      <w:pPr>
        <w:ind w:left="720" w:hanging="360"/>
      </w:pPr>
      <w:rPr>
        <w:rFonts w:ascii="Arial" w:hAnsi="Arial" w:cs="Arial" w:hint="default"/>
        <w:b w:val="0"/>
        <w:bCs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DAB5FDB"/>
    <w:multiLevelType w:val="hybridMultilevel"/>
    <w:tmpl w:val="D9808EB2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FCF0F80"/>
    <w:multiLevelType w:val="hybridMultilevel"/>
    <w:tmpl w:val="280EF2A2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80158172">
    <w:abstractNumId w:val="8"/>
  </w:num>
  <w:num w:numId="2" w16cid:durableId="839929975">
    <w:abstractNumId w:val="15"/>
  </w:num>
  <w:num w:numId="3" w16cid:durableId="694813546">
    <w:abstractNumId w:val="6"/>
  </w:num>
  <w:num w:numId="4" w16cid:durableId="1435783539">
    <w:abstractNumId w:val="20"/>
  </w:num>
  <w:num w:numId="5" w16cid:durableId="111675328">
    <w:abstractNumId w:val="21"/>
  </w:num>
  <w:num w:numId="6" w16cid:durableId="1454787439">
    <w:abstractNumId w:val="1"/>
  </w:num>
  <w:num w:numId="7" w16cid:durableId="1541550515">
    <w:abstractNumId w:val="10"/>
  </w:num>
  <w:num w:numId="8" w16cid:durableId="780075363">
    <w:abstractNumId w:val="18"/>
  </w:num>
  <w:num w:numId="9" w16cid:durableId="1441411854">
    <w:abstractNumId w:val="3"/>
  </w:num>
  <w:num w:numId="10" w16cid:durableId="1418207639">
    <w:abstractNumId w:val="30"/>
  </w:num>
  <w:num w:numId="11" w16cid:durableId="1368262050">
    <w:abstractNumId w:val="27"/>
  </w:num>
  <w:num w:numId="12" w16cid:durableId="787102">
    <w:abstractNumId w:val="14"/>
  </w:num>
  <w:num w:numId="13" w16cid:durableId="768695481">
    <w:abstractNumId w:val="2"/>
  </w:num>
  <w:num w:numId="14" w16cid:durableId="2105345986">
    <w:abstractNumId w:val="12"/>
  </w:num>
  <w:num w:numId="15" w16cid:durableId="1560749215">
    <w:abstractNumId w:val="33"/>
  </w:num>
  <w:num w:numId="16" w16cid:durableId="232587990">
    <w:abstractNumId w:val="34"/>
  </w:num>
  <w:num w:numId="17" w16cid:durableId="302202207">
    <w:abstractNumId w:val="29"/>
  </w:num>
  <w:num w:numId="18" w16cid:durableId="817264444">
    <w:abstractNumId w:val="9"/>
  </w:num>
  <w:num w:numId="19" w16cid:durableId="1703549258">
    <w:abstractNumId w:val="26"/>
  </w:num>
  <w:num w:numId="20" w16cid:durableId="1179154672">
    <w:abstractNumId w:val="0"/>
  </w:num>
  <w:num w:numId="21" w16cid:durableId="766537231">
    <w:abstractNumId w:val="35"/>
  </w:num>
  <w:num w:numId="22" w16cid:durableId="567495518">
    <w:abstractNumId w:val="17"/>
  </w:num>
  <w:num w:numId="23" w16cid:durableId="1447389664">
    <w:abstractNumId w:val="16"/>
  </w:num>
  <w:num w:numId="24" w16cid:durableId="884408626">
    <w:abstractNumId w:val="25"/>
  </w:num>
  <w:num w:numId="25" w16cid:durableId="30154497">
    <w:abstractNumId w:val="22"/>
  </w:num>
  <w:num w:numId="26" w16cid:durableId="1497113105">
    <w:abstractNumId w:val="4"/>
  </w:num>
  <w:num w:numId="27" w16cid:durableId="2017801535">
    <w:abstractNumId w:val="23"/>
  </w:num>
  <w:num w:numId="28" w16cid:durableId="326519638">
    <w:abstractNumId w:val="7"/>
  </w:num>
  <w:num w:numId="29" w16cid:durableId="1582370905">
    <w:abstractNumId w:val="11"/>
  </w:num>
  <w:num w:numId="30" w16cid:durableId="95490955">
    <w:abstractNumId w:val="13"/>
  </w:num>
  <w:num w:numId="31" w16cid:durableId="2110197996">
    <w:abstractNumId w:val="5"/>
  </w:num>
  <w:num w:numId="32" w16cid:durableId="1898515466">
    <w:abstractNumId w:val="31"/>
  </w:num>
  <w:num w:numId="33" w16cid:durableId="270010797">
    <w:abstractNumId w:val="19"/>
  </w:num>
  <w:num w:numId="34" w16cid:durableId="1829126294">
    <w:abstractNumId w:val="24"/>
  </w:num>
  <w:num w:numId="35" w16cid:durableId="1555462983">
    <w:abstractNumId w:val="32"/>
  </w:num>
  <w:num w:numId="36" w16cid:durableId="2118982631">
    <w:abstractNumId w:val="28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567"/>
  <w:evenAndOddHeaders/>
  <w:noPunctuationKerning/>
  <w:characterSpacingControl w:val="doNotCompress"/>
  <w:hdrShapeDefaults>
    <o:shapedefaults v:ext="edit" spidmax="3073"/>
  </w:hdrShapeDefaults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97ADE"/>
    <w:rsid w:val="00007FE1"/>
    <w:rsid w:val="00027019"/>
    <w:rsid w:val="0005603A"/>
    <w:rsid w:val="000625EB"/>
    <w:rsid w:val="00077132"/>
    <w:rsid w:val="000D1478"/>
    <w:rsid w:val="000E7FC3"/>
    <w:rsid w:val="00104A5B"/>
    <w:rsid w:val="00113E75"/>
    <w:rsid w:val="00114BA7"/>
    <w:rsid w:val="001212E3"/>
    <w:rsid w:val="00121583"/>
    <w:rsid w:val="00122246"/>
    <w:rsid w:val="0013264C"/>
    <w:rsid w:val="0013541D"/>
    <w:rsid w:val="0013789C"/>
    <w:rsid w:val="00151F47"/>
    <w:rsid w:val="001805DB"/>
    <w:rsid w:val="001977DF"/>
    <w:rsid w:val="00197AAA"/>
    <w:rsid w:val="001A4306"/>
    <w:rsid w:val="001B7ED6"/>
    <w:rsid w:val="001D2CCB"/>
    <w:rsid w:val="001E6C24"/>
    <w:rsid w:val="001E7971"/>
    <w:rsid w:val="001F154A"/>
    <w:rsid w:val="0023795C"/>
    <w:rsid w:val="002423CE"/>
    <w:rsid w:val="00242FA7"/>
    <w:rsid w:val="00243BEC"/>
    <w:rsid w:val="0028659E"/>
    <w:rsid w:val="002919DE"/>
    <w:rsid w:val="00295931"/>
    <w:rsid w:val="002A0A5E"/>
    <w:rsid w:val="002D6D2F"/>
    <w:rsid w:val="002F738B"/>
    <w:rsid w:val="00301F00"/>
    <w:rsid w:val="00322FD1"/>
    <w:rsid w:val="0034402D"/>
    <w:rsid w:val="00381754"/>
    <w:rsid w:val="00386CF2"/>
    <w:rsid w:val="003975AE"/>
    <w:rsid w:val="003A0C64"/>
    <w:rsid w:val="003C14DA"/>
    <w:rsid w:val="003D09D9"/>
    <w:rsid w:val="003F12AF"/>
    <w:rsid w:val="003F37CA"/>
    <w:rsid w:val="00401C80"/>
    <w:rsid w:val="00405FA1"/>
    <w:rsid w:val="004104A4"/>
    <w:rsid w:val="00433BFA"/>
    <w:rsid w:val="00437E6F"/>
    <w:rsid w:val="0044583D"/>
    <w:rsid w:val="00467189"/>
    <w:rsid w:val="004A558B"/>
    <w:rsid w:val="004A62F0"/>
    <w:rsid w:val="004B1377"/>
    <w:rsid w:val="004C3D20"/>
    <w:rsid w:val="004D3DE1"/>
    <w:rsid w:val="004E0232"/>
    <w:rsid w:val="005138E0"/>
    <w:rsid w:val="00520AD2"/>
    <w:rsid w:val="0052568C"/>
    <w:rsid w:val="00530A41"/>
    <w:rsid w:val="00541C28"/>
    <w:rsid w:val="0054525D"/>
    <w:rsid w:val="005507B3"/>
    <w:rsid w:val="005B0CC5"/>
    <w:rsid w:val="005C1CD4"/>
    <w:rsid w:val="005F1CCE"/>
    <w:rsid w:val="006031F0"/>
    <w:rsid w:val="00622615"/>
    <w:rsid w:val="00626BBC"/>
    <w:rsid w:val="00631411"/>
    <w:rsid w:val="0063426E"/>
    <w:rsid w:val="00650BD3"/>
    <w:rsid w:val="006A014C"/>
    <w:rsid w:val="006A1157"/>
    <w:rsid w:val="007157E2"/>
    <w:rsid w:val="00722F5B"/>
    <w:rsid w:val="007232E6"/>
    <w:rsid w:val="00725B14"/>
    <w:rsid w:val="0073437B"/>
    <w:rsid w:val="0073458B"/>
    <w:rsid w:val="00745BE1"/>
    <w:rsid w:val="00772AFE"/>
    <w:rsid w:val="00795970"/>
    <w:rsid w:val="00796783"/>
    <w:rsid w:val="00797ADE"/>
    <w:rsid w:val="007B6C92"/>
    <w:rsid w:val="007E41A4"/>
    <w:rsid w:val="007E7F93"/>
    <w:rsid w:val="00801955"/>
    <w:rsid w:val="00806CB1"/>
    <w:rsid w:val="0087109A"/>
    <w:rsid w:val="00872840"/>
    <w:rsid w:val="00874CC2"/>
    <w:rsid w:val="008827EA"/>
    <w:rsid w:val="00897BB7"/>
    <w:rsid w:val="008B2D7A"/>
    <w:rsid w:val="00905D80"/>
    <w:rsid w:val="00910286"/>
    <w:rsid w:val="00924726"/>
    <w:rsid w:val="009339D2"/>
    <w:rsid w:val="00942AE9"/>
    <w:rsid w:val="00943FC9"/>
    <w:rsid w:val="00944DEF"/>
    <w:rsid w:val="00945990"/>
    <w:rsid w:val="00960D33"/>
    <w:rsid w:val="00970473"/>
    <w:rsid w:val="0098326B"/>
    <w:rsid w:val="00985F65"/>
    <w:rsid w:val="009A5323"/>
    <w:rsid w:val="009B2DA9"/>
    <w:rsid w:val="009D471D"/>
    <w:rsid w:val="009D4F32"/>
    <w:rsid w:val="009E622A"/>
    <w:rsid w:val="00A00969"/>
    <w:rsid w:val="00A26ACE"/>
    <w:rsid w:val="00A310B0"/>
    <w:rsid w:val="00A34E34"/>
    <w:rsid w:val="00A64AA3"/>
    <w:rsid w:val="00A76C32"/>
    <w:rsid w:val="00AB1FD0"/>
    <w:rsid w:val="00AC5251"/>
    <w:rsid w:val="00AD73DA"/>
    <w:rsid w:val="00AE3DF1"/>
    <w:rsid w:val="00AF5E18"/>
    <w:rsid w:val="00B46D11"/>
    <w:rsid w:val="00B575B8"/>
    <w:rsid w:val="00B7505F"/>
    <w:rsid w:val="00B84170"/>
    <w:rsid w:val="00B9237A"/>
    <w:rsid w:val="00BA7CE5"/>
    <w:rsid w:val="00BB64FF"/>
    <w:rsid w:val="00BC2D2F"/>
    <w:rsid w:val="00BC2E52"/>
    <w:rsid w:val="00BE06B5"/>
    <w:rsid w:val="00BF5D90"/>
    <w:rsid w:val="00C029BE"/>
    <w:rsid w:val="00C164C2"/>
    <w:rsid w:val="00C342DD"/>
    <w:rsid w:val="00C44AE3"/>
    <w:rsid w:val="00C5149A"/>
    <w:rsid w:val="00C607E2"/>
    <w:rsid w:val="00C66E45"/>
    <w:rsid w:val="00CB0542"/>
    <w:rsid w:val="00CB0692"/>
    <w:rsid w:val="00CC14D6"/>
    <w:rsid w:val="00CD08E4"/>
    <w:rsid w:val="00CD1E8F"/>
    <w:rsid w:val="00D05269"/>
    <w:rsid w:val="00D1317D"/>
    <w:rsid w:val="00D145D9"/>
    <w:rsid w:val="00D34BB7"/>
    <w:rsid w:val="00D6581C"/>
    <w:rsid w:val="00D81DEB"/>
    <w:rsid w:val="00D96407"/>
    <w:rsid w:val="00DE6DFC"/>
    <w:rsid w:val="00DF4057"/>
    <w:rsid w:val="00E0369C"/>
    <w:rsid w:val="00E05701"/>
    <w:rsid w:val="00E07E2D"/>
    <w:rsid w:val="00E41C2C"/>
    <w:rsid w:val="00E51FF0"/>
    <w:rsid w:val="00E52A67"/>
    <w:rsid w:val="00E53E0B"/>
    <w:rsid w:val="00E67875"/>
    <w:rsid w:val="00E80FB5"/>
    <w:rsid w:val="00E85A3E"/>
    <w:rsid w:val="00EA13BE"/>
    <w:rsid w:val="00F07E72"/>
    <w:rsid w:val="00F61DB2"/>
    <w:rsid w:val="00F741B6"/>
    <w:rsid w:val="00F75F3A"/>
    <w:rsid w:val="00F76B51"/>
    <w:rsid w:val="00F83569"/>
    <w:rsid w:val="00F920B6"/>
    <w:rsid w:val="00FA204B"/>
    <w:rsid w:val="00FB2D42"/>
    <w:rsid w:val="00FB3601"/>
    <w:rsid w:val="00FB6DFE"/>
    <w:rsid w:val="00FF0F41"/>
    <w:rsid w:val="00FF6E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3"/>
    <o:shapelayout v:ext="edit">
      <o:idmap v:ext="edit" data="1,3"/>
    </o:shapelayout>
  </w:shapeDefaults>
  <w:decimalSymbol w:val="."/>
  <w:listSeparator w:val=","/>
  <w14:docId w14:val="389C5645"/>
  <w15:docId w15:val="{E839F351-C9A2-4D38-9E43-B3137763A9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US" w:eastAsia="en-US" w:bidi="he-IL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CB0542"/>
    <w:pPr>
      <w:bidi/>
    </w:pPr>
    <w:rPr>
      <w:rFonts w:ascii="David" w:hAnsi="David" w:cs="David"/>
      <w:sz w:val="24"/>
      <w:szCs w:val="24"/>
      <w:lang w:eastAsia="zh-CN"/>
    </w:rPr>
  </w:style>
  <w:style w:type="paragraph" w:styleId="1">
    <w:name w:val="heading 1"/>
    <w:basedOn w:val="a"/>
    <w:next w:val="a"/>
    <w:link w:val="10"/>
    <w:autoRedefine/>
    <w:qFormat/>
    <w:rsid w:val="00E07E2D"/>
    <w:pPr>
      <w:keepNext/>
      <w:tabs>
        <w:tab w:val="left" w:pos="450"/>
      </w:tabs>
      <w:spacing w:before="240" w:after="60" w:line="360" w:lineRule="auto"/>
      <w:ind w:left="360"/>
      <w:outlineLvl w:val="0"/>
    </w:pPr>
    <w:rPr>
      <w:rFonts w:eastAsia="Times New Roman"/>
      <w:b/>
      <w:bCs/>
      <w:noProof/>
      <w:sz w:val="40"/>
      <w:szCs w:val="40"/>
      <w:lang w:eastAsia="he-IL"/>
    </w:rPr>
  </w:style>
  <w:style w:type="paragraph" w:styleId="2">
    <w:name w:val="heading 2"/>
    <w:basedOn w:val="a"/>
    <w:next w:val="a"/>
    <w:link w:val="20"/>
    <w:autoRedefine/>
    <w:qFormat/>
    <w:rsid w:val="00E07E2D"/>
    <w:pPr>
      <w:keepNext/>
      <w:spacing w:before="360" w:after="60" w:line="480" w:lineRule="auto"/>
      <w:outlineLvl w:val="1"/>
    </w:pPr>
    <w:rPr>
      <w:rFonts w:eastAsia="Times New Roman"/>
      <w:b/>
      <w:bCs/>
      <w:sz w:val="32"/>
      <w:szCs w:val="32"/>
      <w:u w:val="single"/>
      <w:lang w:eastAsia="he-IL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3">
    <w:name w:val="heading 3"/>
    <w:basedOn w:val="a"/>
    <w:next w:val="a"/>
    <w:link w:val="30"/>
    <w:semiHidden/>
    <w:unhideWhenUsed/>
    <w:qFormat/>
    <w:rsid w:val="00BA7CE5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E07E2D"/>
    <w:pPr>
      <w:keepNext/>
      <w:keepLines/>
      <w:spacing w:before="200" w:line="276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  <w:sz w:val="22"/>
      <w:szCs w:val="22"/>
      <w:lang w:eastAsia="en-US"/>
    </w:rPr>
  </w:style>
  <w:style w:type="paragraph" w:styleId="5">
    <w:name w:val="heading 5"/>
    <w:basedOn w:val="a"/>
    <w:next w:val="a"/>
    <w:link w:val="50"/>
    <w:qFormat/>
    <w:rsid w:val="00E07E2D"/>
    <w:pPr>
      <w:spacing w:before="240" w:after="60"/>
      <w:outlineLvl w:val="4"/>
    </w:pPr>
    <w:rPr>
      <w:rFonts w:ascii="Times New Roman" w:eastAsia="Times New Roman" w:hAnsi="Times New Roman"/>
      <w:b/>
      <w:bCs/>
      <w:i/>
      <w:iCs/>
      <w:noProof/>
      <w:sz w:val="26"/>
      <w:szCs w:val="26"/>
      <w:u w:val="single"/>
      <w:lang w:eastAsia="he-I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rsid w:val="00E07E2D"/>
    <w:rPr>
      <w:rFonts w:ascii="David" w:eastAsia="Times New Roman" w:hAnsi="David" w:cs="David"/>
      <w:b/>
      <w:bCs/>
      <w:noProof/>
      <w:sz w:val="40"/>
      <w:szCs w:val="40"/>
      <w:lang w:eastAsia="he-IL"/>
    </w:rPr>
  </w:style>
  <w:style w:type="character" w:customStyle="1" w:styleId="20">
    <w:name w:val="כותרת 2 תו"/>
    <w:basedOn w:val="a0"/>
    <w:link w:val="2"/>
    <w:rsid w:val="00E07E2D"/>
    <w:rPr>
      <w:rFonts w:ascii="David" w:eastAsia="Times New Roman" w:hAnsi="David" w:cs="David"/>
      <w:b/>
      <w:bCs/>
      <w:sz w:val="32"/>
      <w:szCs w:val="32"/>
      <w:u w:val="single"/>
      <w:lang w:eastAsia="he-IL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character" w:customStyle="1" w:styleId="30">
    <w:name w:val="כותרת 3 תו"/>
    <w:basedOn w:val="a0"/>
    <w:link w:val="3"/>
    <w:semiHidden/>
    <w:rsid w:val="00BA7CE5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zh-CN"/>
    </w:rPr>
  </w:style>
  <w:style w:type="character" w:customStyle="1" w:styleId="40">
    <w:name w:val="כותרת 4 תו"/>
    <w:basedOn w:val="a0"/>
    <w:link w:val="4"/>
    <w:uiPriority w:val="9"/>
    <w:semiHidden/>
    <w:rsid w:val="00E07E2D"/>
    <w:rPr>
      <w:rFonts w:asciiTheme="majorHAnsi" w:eastAsiaTheme="majorEastAsia" w:hAnsiTheme="majorHAnsi" w:cstheme="majorBidi"/>
      <w:b/>
      <w:bCs/>
      <w:i/>
      <w:iCs/>
      <w:color w:val="5B9BD5" w:themeColor="accent1"/>
      <w:sz w:val="22"/>
      <w:szCs w:val="22"/>
    </w:rPr>
  </w:style>
  <w:style w:type="character" w:customStyle="1" w:styleId="50">
    <w:name w:val="כותרת 5 תו"/>
    <w:basedOn w:val="a0"/>
    <w:link w:val="5"/>
    <w:rsid w:val="00E07E2D"/>
    <w:rPr>
      <w:rFonts w:eastAsia="Times New Roman" w:cs="David"/>
      <w:b/>
      <w:bCs/>
      <w:i/>
      <w:iCs/>
      <w:noProof/>
      <w:sz w:val="26"/>
      <w:szCs w:val="26"/>
      <w:u w:val="single"/>
      <w:lang w:eastAsia="he-IL"/>
    </w:rPr>
  </w:style>
  <w:style w:type="table" w:styleId="a3">
    <w:name w:val="Table Grid"/>
    <w:basedOn w:val="a1"/>
    <w:uiPriority w:val="59"/>
    <w:rsid w:val="00CB054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rsid w:val="006A014C"/>
    <w:pPr>
      <w:tabs>
        <w:tab w:val="center" w:pos="4153"/>
        <w:tab w:val="right" w:pos="8306"/>
      </w:tabs>
    </w:pPr>
  </w:style>
  <w:style w:type="character" w:customStyle="1" w:styleId="a5">
    <w:name w:val="כותרת עליונה תו"/>
    <w:basedOn w:val="a0"/>
    <w:link w:val="a4"/>
    <w:rsid w:val="00E07E2D"/>
    <w:rPr>
      <w:rFonts w:ascii="David" w:hAnsi="David" w:cs="David"/>
      <w:sz w:val="24"/>
      <w:szCs w:val="24"/>
      <w:lang w:eastAsia="zh-CN"/>
    </w:rPr>
  </w:style>
  <w:style w:type="character" w:styleId="a6">
    <w:name w:val="page number"/>
    <w:basedOn w:val="a0"/>
    <w:rsid w:val="006A014C"/>
  </w:style>
  <w:style w:type="paragraph" w:styleId="a7">
    <w:name w:val="footer"/>
    <w:basedOn w:val="a"/>
    <w:link w:val="a8"/>
    <w:uiPriority w:val="99"/>
    <w:rsid w:val="00CD1E8F"/>
    <w:pPr>
      <w:tabs>
        <w:tab w:val="center" w:pos="4153"/>
        <w:tab w:val="right" w:pos="8306"/>
      </w:tabs>
    </w:pPr>
  </w:style>
  <w:style w:type="character" w:customStyle="1" w:styleId="a8">
    <w:name w:val="כותרת תחתונה תו"/>
    <w:basedOn w:val="a0"/>
    <w:link w:val="a7"/>
    <w:uiPriority w:val="99"/>
    <w:rsid w:val="00801955"/>
    <w:rPr>
      <w:rFonts w:ascii="David" w:hAnsi="David" w:cs="David"/>
      <w:sz w:val="24"/>
      <w:szCs w:val="24"/>
      <w:lang w:eastAsia="zh-CN"/>
    </w:rPr>
  </w:style>
  <w:style w:type="paragraph" w:styleId="a9">
    <w:name w:val="List Paragraph"/>
    <w:basedOn w:val="a"/>
    <w:uiPriority w:val="99"/>
    <w:qFormat/>
    <w:rsid w:val="00B575B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a">
    <w:name w:val="Balloon Text"/>
    <w:basedOn w:val="a"/>
    <w:link w:val="ab"/>
    <w:unhideWhenUsed/>
    <w:rsid w:val="00E07E2D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ab">
    <w:name w:val="טקסט בלונים תו"/>
    <w:basedOn w:val="a0"/>
    <w:link w:val="aa"/>
    <w:rsid w:val="00E07E2D"/>
    <w:rPr>
      <w:rFonts w:ascii="Tahoma" w:eastAsiaTheme="minorHAnsi" w:hAnsi="Tahoma" w:cs="Tahoma"/>
      <w:sz w:val="16"/>
      <w:szCs w:val="16"/>
    </w:rPr>
  </w:style>
  <w:style w:type="paragraph" w:customStyle="1" w:styleId="41">
    <w:name w:val="כותרת 41"/>
    <w:basedOn w:val="a"/>
    <w:next w:val="a"/>
    <w:rsid w:val="00E07E2D"/>
    <w:pPr>
      <w:keepNext/>
      <w:widowControl w:val="0"/>
      <w:tabs>
        <w:tab w:val="left" w:pos="720"/>
        <w:tab w:val="right" w:pos="3143"/>
        <w:tab w:val="num" w:pos="3600"/>
      </w:tabs>
      <w:ind w:left="3600" w:hanging="360"/>
      <w:outlineLvl w:val="3"/>
    </w:pPr>
    <w:rPr>
      <w:rFonts w:ascii="Arial" w:eastAsia="Times New Roman" w:hAnsi="Arial"/>
      <w:sz w:val="28"/>
      <w:szCs w:val="28"/>
      <w:lang w:eastAsia="he-IL"/>
    </w:rPr>
  </w:style>
  <w:style w:type="paragraph" w:customStyle="1" w:styleId="51">
    <w:name w:val="כותרת 51"/>
    <w:basedOn w:val="a"/>
    <w:next w:val="a"/>
    <w:rsid w:val="00E07E2D"/>
    <w:pPr>
      <w:keepNext/>
      <w:widowControl w:val="0"/>
      <w:tabs>
        <w:tab w:val="num" w:pos="720"/>
        <w:tab w:val="left" w:pos="1383"/>
      </w:tabs>
      <w:spacing w:line="360" w:lineRule="auto"/>
      <w:ind w:left="720" w:hanging="720"/>
      <w:outlineLvl w:val="4"/>
    </w:pPr>
    <w:rPr>
      <w:rFonts w:ascii="Arial" w:eastAsia="Times New Roman" w:hAnsi="Arial"/>
      <w:sz w:val="28"/>
      <w:szCs w:val="28"/>
      <w:lang w:eastAsia="he-IL"/>
    </w:rPr>
  </w:style>
  <w:style w:type="paragraph" w:styleId="ac">
    <w:name w:val="Body Text"/>
    <w:basedOn w:val="a"/>
    <w:link w:val="ad"/>
    <w:rsid w:val="00E07E2D"/>
    <w:pPr>
      <w:jc w:val="both"/>
    </w:pPr>
    <w:rPr>
      <w:rFonts w:ascii="Times New Roman" w:eastAsia="Times New Roman" w:hAnsi="Times New Roman"/>
      <w:noProof/>
      <w:sz w:val="20"/>
      <w:szCs w:val="28"/>
      <w:lang w:eastAsia="he-IL"/>
    </w:rPr>
  </w:style>
  <w:style w:type="character" w:customStyle="1" w:styleId="ad">
    <w:name w:val="גוף טקסט תו"/>
    <w:basedOn w:val="a0"/>
    <w:link w:val="ac"/>
    <w:rsid w:val="00E07E2D"/>
    <w:rPr>
      <w:rFonts w:eastAsia="Times New Roman" w:cs="David"/>
      <w:noProof/>
      <w:szCs w:val="28"/>
      <w:lang w:eastAsia="he-IL"/>
    </w:rPr>
  </w:style>
  <w:style w:type="paragraph" w:styleId="ae">
    <w:name w:val="Title"/>
    <w:basedOn w:val="a"/>
    <w:link w:val="af"/>
    <w:qFormat/>
    <w:rsid w:val="00E07E2D"/>
    <w:pPr>
      <w:jc w:val="center"/>
    </w:pPr>
    <w:rPr>
      <w:rFonts w:ascii="Times New Roman" w:eastAsia="Times New Roman" w:hAnsi="Times New Roman" w:cs="Guttman Yad-Brush"/>
      <w:b/>
      <w:bCs/>
      <w:i/>
      <w:iCs/>
      <w:sz w:val="20"/>
      <w:szCs w:val="36"/>
      <w:u w:val="single"/>
      <w:lang w:eastAsia="he-IL"/>
    </w:rPr>
  </w:style>
  <w:style w:type="character" w:customStyle="1" w:styleId="af">
    <w:name w:val="כותרת טקסט תו"/>
    <w:basedOn w:val="a0"/>
    <w:link w:val="ae"/>
    <w:rsid w:val="00E07E2D"/>
    <w:rPr>
      <w:rFonts w:eastAsia="Times New Roman" w:cs="Guttman Yad-Brush"/>
      <w:b/>
      <w:bCs/>
      <w:i/>
      <w:iCs/>
      <w:szCs w:val="36"/>
      <w:u w:val="single"/>
      <w:lang w:eastAsia="he-IL"/>
    </w:rPr>
  </w:style>
  <w:style w:type="paragraph" w:customStyle="1" w:styleId="81">
    <w:name w:val="כותרת 81"/>
    <w:basedOn w:val="a"/>
    <w:next w:val="a"/>
    <w:rsid w:val="00E07E2D"/>
    <w:pPr>
      <w:keepNext/>
      <w:widowControl w:val="0"/>
      <w:bidi w:val="0"/>
      <w:spacing w:line="360" w:lineRule="auto"/>
      <w:outlineLvl w:val="7"/>
    </w:pPr>
    <w:rPr>
      <w:rFonts w:ascii="Arial" w:eastAsia="Times New Roman" w:hAnsi="Arial" w:cs="Arial"/>
      <w:b/>
      <w:bCs/>
      <w:sz w:val="36"/>
      <w:szCs w:val="36"/>
      <w:lang w:eastAsia="he-IL"/>
    </w:rPr>
  </w:style>
  <w:style w:type="paragraph" w:customStyle="1" w:styleId="11">
    <w:name w:val="כותרת תחתונה1"/>
    <w:basedOn w:val="a"/>
    <w:rsid w:val="00E07E2D"/>
    <w:pPr>
      <w:tabs>
        <w:tab w:val="center" w:pos="4153"/>
        <w:tab w:val="right" w:pos="8306"/>
      </w:tabs>
    </w:pPr>
    <w:rPr>
      <w:rFonts w:ascii="Times New Roman" w:eastAsia="Times New Roman" w:hAnsi="Times New Roman" w:cs="Times New Roman"/>
      <w:lang w:eastAsia="he-IL"/>
    </w:rPr>
  </w:style>
  <w:style w:type="paragraph" w:customStyle="1" w:styleId="31">
    <w:name w:val="כותרת 31"/>
    <w:basedOn w:val="a"/>
    <w:next w:val="a"/>
    <w:rsid w:val="00E07E2D"/>
    <w:pPr>
      <w:keepNext/>
      <w:widowControl w:val="0"/>
      <w:outlineLvl w:val="2"/>
    </w:pPr>
    <w:rPr>
      <w:rFonts w:ascii="Arial" w:eastAsia="Times New Roman" w:hAnsi="Arial"/>
      <w:b/>
      <w:bCs/>
      <w:sz w:val="28"/>
      <w:szCs w:val="28"/>
      <w:lang w:eastAsia="he-IL"/>
    </w:rPr>
  </w:style>
  <w:style w:type="paragraph" w:customStyle="1" w:styleId="61">
    <w:name w:val="כותרת 61"/>
    <w:basedOn w:val="a"/>
    <w:next w:val="a"/>
    <w:rsid w:val="00E07E2D"/>
    <w:pPr>
      <w:keepNext/>
      <w:spacing w:line="360" w:lineRule="auto"/>
      <w:jc w:val="right"/>
      <w:outlineLvl w:val="5"/>
    </w:pPr>
    <w:rPr>
      <w:rFonts w:ascii="Times New Roman" w:eastAsia="Times New Roman" w:hAnsi="Times New Roman"/>
      <w:sz w:val="28"/>
      <w:szCs w:val="28"/>
      <w:lang w:eastAsia="he-IL"/>
    </w:rPr>
  </w:style>
  <w:style w:type="character" w:styleId="Hyperlink">
    <w:name w:val="Hyperlink"/>
    <w:basedOn w:val="a0"/>
    <w:uiPriority w:val="99"/>
    <w:rsid w:val="00E07E2D"/>
    <w:rPr>
      <w:rFonts w:cs="Times New Roman"/>
      <w:color w:val="0000FF"/>
      <w:u w:val="single"/>
    </w:rPr>
  </w:style>
  <w:style w:type="table" w:styleId="-4">
    <w:name w:val="Light Shading Accent 4"/>
    <w:basedOn w:val="a1"/>
    <w:uiPriority w:val="60"/>
    <w:rsid w:val="00E07E2D"/>
    <w:rPr>
      <w:rFonts w:asciiTheme="minorHAnsi" w:eastAsiaTheme="minorHAnsi" w:hAnsiTheme="minorHAnsi" w:cstheme="minorBidi"/>
      <w:color w:val="BF8F00" w:themeColor="accent4" w:themeShade="BF"/>
      <w:sz w:val="22"/>
      <w:szCs w:val="22"/>
    </w:rPr>
    <w:tblPr>
      <w:tblStyleRowBandSize w:val="1"/>
      <w:tblStyleColBandSize w:val="1"/>
      <w:tblBorders>
        <w:top w:val="single" w:sz="8" w:space="0" w:color="FFC000" w:themeColor="accent4"/>
        <w:bottom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FC000" w:themeColor="accent4"/>
          <w:left w:val="nil"/>
          <w:bottom w:val="single" w:sz="8" w:space="0" w:color="FFC000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FC000" w:themeColor="accent4"/>
          <w:left w:val="nil"/>
          <w:bottom w:val="single" w:sz="8" w:space="0" w:color="FFC000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</w:style>
  <w:style w:type="character" w:customStyle="1" w:styleId="apple-converted-space">
    <w:name w:val="apple-converted-space"/>
    <w:basedOn w:val="a0"/>
    <w:rsid w:val="00E07E2D"/>
  </w:style>
  <w:style w:type="character" w:styleId="af0">
    <w:name w:val="Strong"/>
    <w:basedOn w:val="a0"/>
    <w:uiPriority w:val="22"/>
    <w:qFormat/>
    <w:rsid w:val="00E07E2D"/>
    <w:rPr>
      <w:b/>
      <w:bCs/>
    </w:rPr>
  </w:style>
  <w:style w:type="paragraph" w:styleId="NormalWeb">
    <w:name w:val="Normal (Web)"/>
    <w:basedOn w:val="a"/>
    <w:uiPriority w:val="99"/>
    <w:unhideWhenUsed/>
    <w:rsid w:val="00E07E2D"/>
    <w:pPr>
      <w:bidi w:val="0"/>
      <w:spacing w:before="100" w:beforeAutospacing="1" w:after="100" w:afterAutospacing="1"/>
    </w:pPr>
    <w:rPr>
      <w:rFonts w:ascii="Times New Roman" w:eastAsia="Times New Roman" w:hAnsi="Times New Roman" w:cs="Times New Roman"/>
      <w:lang w:eastAsia="en-US"/>
    </w:rPr>
  </w:style>
  <w:style w:type="character" w:customStyle="1" w:styleId="ansonlytext">
    <w:name w:val="ansonlytext"/>
    <w:basedOn w:val="a0"/>
    <w:rsid w:val="00E07E2D"/>
  </w:style>
  <w:style w:type="table" w:customStyle="1" w:styleId="6-11">
    <w:name w:val="טבלת רשת 6 צבעונית - הדגשה 11"/>
    <w:basedOn w:val="a1"/>
    <w:uiPriority w:val="51"/>
    <w:rsid w:val="00631411"/>
    <w:rPr>
      <w:color w:val="2E74B5" w:themeColor="accent1" w:themeShade="BF"/>
    </w:rPr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-6">
    <w:name w:val="Light Shading Accent 6"/>
    <w:basedOn w:val="a1"/>
    <w:uiPriority w:val="60"/>
    <w:rsid w:val="00631411"/>
    <w:rPr>
      <w:rFonts w:asciiTheme="minorHAnsi" w:eastAsiaTheme="minorHAnsi" w:hAnsiTheme="minorHAnsi" w:cstheme="minorBidi"/>
      <w:color w:val="538135" w:themeColor="accent6" w:themeShade="BF"/>
      <w:sz w:val="22"/>
      <w:szCs w:val="22"/>
    </w:rPr>
    <w:tblPr>
      <w:tblStyleRowBandSize w:val="1"/>
      <w:tblStyleColBandSize w:val="1"/>
      <w:tblBorders>
        <w:top w:val="single" w:sz="8" w:space="0" w:color="70AD47" w:themeColor="accent6"/>
        <w:bottom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70AD47" w:themeColor="accent6"/>
          <w:left w:val="nil"/>
          <w:bottom w:val="single" w:sz="8" w:space="0" w:color="70AD4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70AD47" w:themeColor="accent6"/>
          <w:left w:val="nil"/>
          <w:bottom w:val="single" w:sz="8" w:space="0" w:color="70AD4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</w:style>
  <w:style w:type="table" w:styleId="-5">
    <w:name w:val="Light Shading Accent 5"/>
    <w:basedOn w:val="a1"/>
    <w:uiPriority w:val="60"/>
    <w:rsid w:val="00942AE9"/>
    <w:rPr>
      <w:rFonts w:asciiTheme="minorHAnsi" w:eastAsiaTheme="minorHAnsi" w:hAnsiTheme="minorHAnsi" w:cstheme="minorBidi"/>
      <w:color w:val="2F5496" w:themeColor="accent5" w:themeShade="BF"/>
      <w:sz w:val="22"/>
      <w:szCs w:val="22"/>
    </w:rPr>
    <w:tblPr>
      <w:tblStyleRowBandSize w:val="1"/>
      <w:tblStyleColBandSize w:val="1"/>
      <w:tblBorders>
        <w:top w:val="single" w:sz="8" w:space="0" w:color="4472C4" w:themeColor="accent5"/>
        <w:bottom w:val="single" w:sz="8" w:space="0" w:color="4472C4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5"/>
          <w:left w:val="nil"/>
          <w:bottom w:val="single" w:sz="8" w:space="0" w:color="4472C4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5"/>
          <w:left w:val="nil"/>
          <w:bottom w:val="single" w:sz="8" w:space="0" w:color="4472C4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</w:style>
  <w:style w:type="table" w:customStyle="1" w:styleId="2-61">
    <w:name w:val="טבלת רשימה 2 - הדגשה 61"/>
    <w:basedOn w:val="a1"/>
    <w:uiPriority w:val="47"/>
    <w:rsid w:val="00942AE9"/>
    <w:tblPr>
      <w:tblStyleRowBandSize w:val="1"/>
      <w:tblStyleColBandSize w:val="1"/>
      <w:tblBorders>
        <w:top w:val="single" w:sz="4" w:space="0" w:color="A8D08D" w:themeColor="accent6" w:themeTint="99"/>
        <w:bottom w:val="single" w:sz="4" w:space="0" w:color="A8D08D" w:themeColor="accent6" w:themeTint="99"/>
        <w:insideH w:val="single" w:sz="4" w:space="0" w:color="A8D08D" w:themeColor="accent6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paragraph" w:styleId="TOC1">
    <w:name w:val="toc 1"/>
    <w:basedOn w:val="a"/>
    <w:next w:val="a"/>
    <w:autoRedefine/>
    <w:uiPriority w:val="39"/>
    <w:rsid w:val="001212E3"/>
    <w:pPr>
      <w:spacing w:after="100"/>
    </w:pPr>
  </w:style>
  <w:style w:type="paragraph" w:styleId="TOC2">
    <w:name w:val="toc 2"/>
    <w:basedOn w:val="a"/>
    <w:next w:val="a"/>
    <w:autoRedefine/>
    <w:uiPriority w:val="39"/>
    <w:rsid w:val="001212E3"/>
    <w:pPr>
      <w:spacing w:after="100"/>
      <w:ind w:left="240"/>
    </w:pPr>
  </w:style>
  <w:style w:type="paragraph" w:customStyle="1" w:styleId="takzir">
    <w:name w:val="takzir"/>
    <w:basedOn w:val="a"/>
    <w:uiPriority w:val="99"/>
    <w:rsid w:val="00795970"/>
    <w:pPr>
      <w:spacing w:after="120" w:line="240" w:lineRule="exact"/>
      <w:jc w:val="both"/>
    </w:pPr>
    <w:rPr>
      <w:rFonts w:ascii="Times New Roman" w:eastAsia="Times New Roman" w:hAnsi="Times New Roman"/>
      <w:b/>
      <w:bCs/>
      <w:noProof/>
      <w:sz w:val="22"/>
      <w:szCs w:val="22"/>
      <w:lang w:eastAsia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8689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917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0580703">
          <w:marLeft w:val="0"/>
          <w:marRight w:val="432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092171">
          <w:marLeft w:val="0"/>
          <w:marRight w:val="432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8.bin"/><Relationship Id="rId671" Type="http://schemas.openxmlformats.org/officeDocument/2006/relationships/oleObject" Target="embeddings/oleObject301.bin"/><Relationship Id="rId769" Type="http://schemas.openxmlformats.org/officeDocument/2006/relationships/image" Target="media/image389.wmf"/><Relationship Id="rId21" Type="http://schemas.openxmlformats.org/officeDocument/2006/relationships/image" Target="media/image7.jpeg"/><Relationship Id="rId324" Type="http://schemas.openxmlformats.org/officeDocument/2006/relationships/image" Target="media/image141.wmf"/><Relationship Id="rId531" Type="http://schemas.openxmlformats.org/officeDocument/2006/relationships/image" Target="media/image271.wmf"/><Relationship Id="rId629" Type="http://schemas.openxmlformats.org/officeDocument/2006/relationships/image" Target="media/image310.wmf"/><Relationship Id="rId170" Type="http://schemas.openxmlformats.org/officeDocument/2006/relationships/image" Target="media/image89.wmf"/><Relationship Id="rId836" Type="http://schemas.openxmlformats.org/officeDocument/2006/relationships/oleObject" Target="embeddings/oleObject375.bin"/><Relationship Id="rId268" Type="http://schemas.openxmlformats.org/officeDocument/2006/relationships/oleObject" Target="embeddings/oleObject121.bin"/><Relationship Id="rId475" Type="http://schemas.openxmlformats.org/officeDocument/2006/relationships/image" Target="media/image223.wmf"/><Relationship Id="rId682" Type="http://schemas.openxmlformats.org/officeDocument/2006/relationships/image" Target="media/image337.wmf"/><Relationship Id="rId903" Type="http://schemas.openxmlformats.org/officeDocument/2006/relationships/image" Target="media/image456.wmf"/><Relationship Id="rId32" Type="http://schemas.openxmlformats.org/officeDocument/2006/relationships/oleObject" Target="embeddings/oleObject14.bin"/><Relationship Id="rId128" Type="http://schemas.openxmlformats.org/officeDocument/2006/relationships/image" Target="media/image71.wmf"/><Relationship Id="rId335" Type="http://schemas.openxmlformats.org/officeDocument/2006/relationships/oleObject" Target="embeddings/oleObject158.bin"/><Relationship Id="rId542" Type="http://schemas.openxmlformats.org/officeDocument/2006/relationships/image" Target="media/image273.wmf"/><Relationship Id="rId181" Type="http://schemas.openxmlformats.org/officeDocument/2006/relationships/oleObject" Target="embeddings/oleObject69.bin"/><Relationship Id="rId402" Type="http://schemas.openxmlformats.org/officeDocument/2006/relationships/image" Target="media/image182.emf"/><Relationship Id="rId847" Type="http://schemas.openxmlformats.org/officeDocument/2006/relationships/image" Target="media/image428.wmf"/><Relationship Id="rId279" Type="http://schemas.openxmlformats.org/officeDocument/2006/relationships/oleObject" Target="embeddings/oleObject127.bin"/><Relationship Id="rId486" Type="http://schemas.openxmlformats.org/officeDocument/2006/relationships/image" Target="media/image229.emf"/><Relationship Id="rId693" Type="http://schemas.openxmlformats.org/officeDocument/2006/relationships/oleObject" Target="embeddings/oleObject312.bin"/><Relationship Id="rId707" Type="http://schemas.openxmlformats.org/officeDocument/2006/relationships/image" Target="media/image355.emf"/><Relationship Id="rId914" Type="http://schemas.openxmlformats.org/officeDocument/2006/relationships/oleObject" Target="embeddings/oleObject414.bin"/><Relationship Id="rId43" Type="http://schemas.openxmlformats.org/officeDocument/2006/relationships/image" Target="media/image21.emf"/><Relationship Id="rId139" Type="http://schemas.openxmlformats.org/officeDocument/2006/relationships/oleObject" Target="embeddings/oleObject49.bin"/><Relationship Id="rId346" Type="http://schemas.openxmlformats.org/officeDocument/2006/relationships/image" Target="media/image150.wmf"/><Relationship Id="rId553" Type="http://schemas.openxmlformats.org/officeDocument/2006/relationships/oleObject" Target="embeddings/oleObject236.bin"/><Relationship Id="rId760" Type="http://schemas.openxmlformats.org/officeDocument/2006/relationships/oleObject" Target="embeddings/oleObject337.bin"/><Relationship Id="rId192" Type="http://schemas.openxmlformats.org/officeDocument/2006/relationships/oleObject" Target="embeddings/oleObject76.bin"/><Relationship Id="rId206" Type="http://schemas.openxmlformats.org/officeDocument/2006/relationships/image" Target="media/image103.wmf"/><Relationship Id="rId413" Type="http://schemas.openxmlformats.org/officeDocument/2006/relationships/image" Target="media/image189.wmf"/><Relationship Id="rId858" Type="http://schemas.openxmlformats.org/officeDocument/2006/relationships/oleObject" Target="embeddings/oleObject386.bin"/><Relationship Id="rId497" Type="http://schemas.openxmlformats.org/officeDocument/2006/relationships/image" Target="media/image240.emf"/><Relationship Id="rId620" Type="http://schemas.openxmlformats.org/officeDocument/2006/relationships/oleObject" Target="embeddings/oleObject275.bin"/><Relationship Id="rId718" Type="http://schemas.openxmlformats.org/officeDocument/2006/relationships/oleObject" Target="embeddings/oleObject316.bin"/><Relationship Id="rId925" Type="http://schemas.openxmlformats.org/officeDocument/2006/relationships/footer" Target="footer1.xml"/><Relationship Id="rId357" Type="http://schemas.openxmlformats.org/officeDocument/2006/relationships/oleObject" Target="embeddings/oleObject169.bin"/><Relationship Id="rId54" Type="http://schemas.openxmlformats.org/officeDocument/2006/relationships/image" Target="media/image32.emf"/><Relationship Id="rId217" Type="http://schemas.openxmlformats.org/officeDocument/2006/relationships/oleObject" Target="embeddings/oleObject90.bin"/><Relationship Id="rId564" Type="http://schemas.openxmlformats.org/officeDocument/2006/relationships/image" Target="media/image284.wmf"/><Relationship Id="rId771" Type="http://schemas.openxmlformats.org/officeDocument/2006/relationships/image" Target="media/image390.wmf"/><Relationship Id="rId869" Type="http://schemas.openxmlformats.org/officeDocument/2006/relationships/image" Target="media/image439.wmf"/><Relationship Id="rId424" Type="http://schemas.openxmlformats.org/officeDocument/2006/relationships/oleObject" Target="embeddings/oleObject193.bin"/><Relationship Id="rId631" Type="http://schemas.openxmlformats.org/officeDocument/2006/relationships/oleObject" Target="embeddings/oleObject282.bin"/><Relationship Id="rId729" Type="http://schemas.openxmlformats.org/officeDocument/2006/relationships/image" Target="media/image369.wmf"/><Relationship Id="rId270" Type="http://schemas.openxmlformats.org/officeDocument/2006/relationships/oleObject" Target="embeddings/oleObject122.bin"/><Relationship Id="rId65" Type="http://schemas.openxmlformats.org/officeDocument/2006/relationships/image" Target="media/image35.wmf"/><Relationship Id="rId130" Type="http://schemas.openxmlformats.org/officeDocument/2006/relationships/image" Target="media/image72.wmf"/><Relationship Id="rId368" Type="http://schemas.openxmlformats.org/officeDocument/2006/relationships/image" Target="media/image158.wmf"/><Relationship Id="rId575" Type="http://schemas.openxmlformats.org/officeDocument/2006/relationships/oleObject" Target="embeddings/oleObject247.bin"/><Relationship Id="rId782" Type="http://schemas.openxmlformats.org/officeDocument/2006/relationships/oleObject" Target="embeddings/oleObject348.bin"/><Relationship Id="rId228" Type="http://schemas.openxmlformats.org/officeDocument/2006/relationships/image" Target="media/image107.gif"/><Relationship Id="rId435" Type="http://schemas.openxmlformats.org/officeDocument/2006/relationships/image" Target="media/image198.wmf"/><Relationship Id="rId642" Type="http://schemas.openxmlformats.org/officeDocument/2006/relationships/image" Target="media/image317.wmf"/><Relationship Id="rId281" Type="http://schemas.openxmlformats.org/officeDocument/2006/relationships/oleObject" Target="embeddings/oleObject128.bin"/><Relationship Id="rId502" Type="http://schemas.openxmlformats.org/officeDocument/2006/relationships/image" Target="media/image245.emf"/><Relationship Id="rId76" Type="http://schemas.openxmlformats.org/officeDocument/2006/relationships/oleObject" Target="embeddings/oleObject24.bin"/><Relationship Id="rId141" Type="http://schemas.openxmlformats.org/officeDocument/2006/relationships/oleObject" Target="embeddings/oleObject50.bin"/><Relationship Id="rId379" Type="http://schemas.openxmlformats.org/officeDocument/2006/relationships/oleObject" Target="embeddings/oleObject180.bin"/><Relationship Id="rId586" Type="http://schemas.openxmlformats.org/officeDocument/2006/relationships/image" Target="media/image295.wmf"/><Relationship Id="rId793" Type="http://schemas.openxmlformats.org/officeDocument/2006/relationships/image" Target="media/image401.wmf"/><Relationship Id="rId807" Type="http://schemas.openxmlformats.org/officeDocument/2006/relationships/image" Target="media/image408.wmf"/><Relationship Id="rId7" Type="http://schemas.openxmlformats.org/officeDocument/2006/relationships/image" Target="media/image2.jpeg"/><Relationship Id="rId239" Type="http://schemas.openxmlformats.org/officeDocument/2006/relationships/oleObject" Target="embeddings/oleObject106.bin"/><Relationship Id="rId446" Type="http://schemas.openxmlformats.org/officeDocument/2006/relationships/oleObject" Target="embeddings/oleObject204.bin"/><Relationship Id="rId653" Type="http://schemas.openxmlformats.org/officeDocument/2006/relationships/oleObject" Target="embeddings/oleObject292.bin"/><Relationship Id="rId292" Type="http://schemas.openxmlformats.org/officeDocument/2006/relationships/image" Target="media/image133.wmf"/><Relationship Id="rId306" Type="http://schemas.openxmlformats.org/officeDocument/2006/relationships/image" Target="media/image1340.wmf"/><Relationship Id="rId860" Type="http://schemas.openxmlformats.org/officeDocument/2006/relationships/oleObject" Target="embeddings/oleObject387.bin"/><Relationship Id="rId87" Type="http://schemas.openxmlformats.org/officeDocument/2006/relationships/image" Target="media/image45.wmf"/><Relationship Id="rId513" Type="http://schemas.openxmlformats.org/officeDocument/2006/relationships/image" Target="media/image256.emf"/><Relationship Id="rId597" Type="http://schemas.openxmlformats.org/officeDocument/2006/relationships/oleObject" Target="embeddings/oleObject258.bin"/><Relationship Id="rId720" Type="http://schemas.openxmlformats.org/officeDocument/2006/relationships/oleObject" Target="embeddings/oleObject317.bin"/><Relationship Id="rId818" Type="http://schemas.openxmlformats.org/officeDocument/2006/relationships/oleObject" Target="embeddings/oleObject366.bin"/><Relationship Id="rId152" Type="http://schemas.openxmlformats.org/officeDocument/2006/relationships/image" Target="media/image810.wmf"/><Relationship Id="rId457" Type="http://schemas.openxmlformats.org/officeDocument/2006/relationships/image" Target="media/image213.emf"/><Relationship Id="rId664" Type="http://schemas.openxmlformats.org/officeDocument/2006/relationships/image" Target="media/image328.wmf"/><Relationship Id="rId871" Type="http://schemas.openxmlformats.org/officeDocument/2006/relationships/image" Target="media/image440.wmf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0.bin"/><Relationship Id="rId524" Type="http://schemas.openxmlformats.org/officeDocument/2006/relationships/image" Target="media/image264.wmf"/><Relationship Id="rId731" Type="http://schemas.openxmlformats.org/officeDocument/2006/relationships/image" Target="media/image370.wmf"/><Relationship Id="rId98" Type="http://schemas.openxmlformats.org/officeDocument/2006/relationships/image" Target="media/image54.emf"/><Relationship Id="rId163" Type="http://schemas.openxmlformats.org/officeDocument/2006/relationships/oleObject" Target="embeddings/oleObject60.bin"/><Relationship Id="rId370" Type="http://schemas.openxmlformats.org/officeDocument/2006/relationships/image" Target="media/image159.wmf"/><Relationship Id="rId829" Type="http://schemas.openxmlformats.org/officeDocument/2006/relationships/image" Target="media/image419.wmf"/><Relationship Id="rId230" Type="http://schemas.openxmlformats.org/officeDocument/2006/relationships/image" Target="media/image107.wmf"/><Relationship Id="rId468" Type="http://schemas.openxmlformats.org/officeDocument/2006/relationships/oleObject" Target="embeddings/oleObject210.bin"/><Relationship Id="rId675" Type="http://schemas.openxmlformats.org/officeDocument/2006/relationships/oleObject" Target="embeddings/oleObject303.bin"/><Relationship Id="rId882" Type="http://schemas.openxmlformats.org/officeDocument/2006/relationships/oleObject" Target="embeddings/oleObject398.bin"/><Relationship Id="rId25" Type="http://schemas.openxmlformats.org/officeDocument/2006/relationships/image" Target="media/image10.wmf"/><Relationship Id="rId328" Type="http://schemas.openxmlformats.org/officeDocument/2006/relationships/image" Target="media/image144.wmf"/><Relationship Id="rId535" Type="http://schemas.openxmlformats.org/officeDocument/2006/relationships/oleObject" Target="embeddings/oleObject224.bin"/><Relationship Id="rId742" Type="http://schemas.openxmlformats.org/officeDocument/2006/relationships/oleObject" Target="embeddings/oleObject328.bin"/><Relationship Id="rId174" Type="http://schemas.openxmlformats.org/officeDocument/2006/relationships/image" Target="media/image91.wmf"/><Relationship Id="rId381" Type="http://schemas.openxmlformats.org/officeDocument/2006/relationships/oleObject" Target="embeddings/oleObject181.bin"/><Relationship Id="rId602" Type="http://schemas.openxmlformats.org/officeDocument/2006/relationships/image" Target="media/image303.wmf"/><Relationship Id="rId241" Type="http://schemas.openxmlformats.org/officeDocument/2006/relationships/image" Target="media/image110.wmf"/><Relationship Id="rId479" Type="http://schemas.openxmlformats.org/officeDocument/2006/relationships/image" Target="media/image225.wmf"/><Relationship Id="rId686" Type="http://schemas.openxmlformats.org/officeDocument/2006/relationships/image" Target="media/image339.wmf"/><Relationship Id="rId893" Type="http://schemas.openxmlformats.org/officeDocument/2006/relationships/image" Target="media/image451.wmf"/><Relationship Id="rId907" Type="http://schemas.openxmlformats.org/officeDocument/2006/relationships/image" Target="media/image458.wmf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160.bin"/><Relationship Id="rId546" Type="http://schemas.openxmlformats.org/officeDocument/2006/relationships/image" Target="media/image275.wmf"/><Relationship Id="rId753" Type="http://schemas.openxmlformats.org/officeDocument/2006/relationships/image" Target="media/image381.wmf"/><Relationship Id="rId101" Type="http://schemas.openxmlformats.org/officeDocument/2006/relationships/image" Target="media/image57.wmf"/><Relationship Id="rId185" Type="http://schemas.openxmlformats.org/officeDocument/2006/relationships/oleObject" Target="embeddings/oleObject71.bin"/><Relationship Id="rId406" Type="http://schemas.openxmlformats.org/officeDocument/2006/relationships/image" Target="media/image186.wmf"/><Relationship Id="rId392" Type="http://schemas.openxmlformats.org/officeDocument/2006/relationships/image" Target="media/image172.emf"/><Relationship Id="rId613" Type="http://schemas.openxmlformats.org/officeDocument/2006/relationships/oleObject" Target="embeddings/oleObject268.bin"/><Relationship Id="rId697" Type="http://schemas.openxmlformats.org/officeDocument/2006/relationships/image" Target="media/image345.emf"/><Relationship Id="rId820" Type="http://schemas.openxmlformats.org/officeDocument/2006/relationships/oleObject" Target="embeddings/oleObject367.bin"/><Relationship Id="rId918" Type="http://schemas.openxmlformats.org/officeDocument/2006/relationships/oleObject" Target="embeddings/oleObject416.bin"/><Relationship Id="rId252" Type="http://schemas.openxmlformats.org/officeDocument/2006/relationships/oleObject" Target="embeddings/oleObject113.bin"/><Relationship Id="rId47" Type="http://schemas.openxmlformats.org/officeDocument/2006/relationships/image" Target="media/image25.emf"/><Relationship Id="rId112" Type="http://schemas.openxmlformats.org/officeDocument/2006/relationships/oleObject" Target="embeddings/oleObject36.bin"/><Relationship Id="rId557" Type="http://schemas.openxmlformats.org/officeDocument/2006/relationships/oleObject" Target="embeddings/oleObject238.bin"/><Relationship Id="rId764" Type="http://schemas.openxmlformats.org/officeDocument/2006/relationships/oleObject" Target="embeddings/oleObject339.bin"/><Relationship Id="rId196" Type="http://schemas.openxmlformats.org/officeDocument/2006/relationships/image" Target="media/image980.wmf"/><Relationship Id="rId417" Type="http://schemas.openxmlformats.org/officeDocument/2006/relationships/image" Target="media/image1890.wmf"/><Relationship Id="rId624" Type="http://schemas.openxmlformats.org/officeDocument/2006/relationships/oleObject" Target="embeddings/oleObject278.bin"/><Relationship Id="rId831" Type="http://schemas.openxmlformats.org/officeDocument/2006/relationships/image" Target="media/image420.wmf"/><Relationship Id="rId263" Type="http://schemas.openxmlformats.org/officeDocument/2006/relationships/image" Target="media/image119.wmf"/><Relationship Id="rId470" Type="http://schemas.openxmlformats.org/officeDocument/2006/relationships/oleObject" Target="embeddings/oleObject211.bin"/><Relationship Id="rId58" Type="http://schemas.openxmlformats.org/officeDocument/2006/relationships/image" Target="media/image290.emf"/><Relationship Id="rId123" Type="http://schemas.openxmlformats.org/officeDocument/2006/relationships/oleObject" Target="embeddings/oleObject41.bin"/><Relationship Id="rId330" Type="http://schemas.openxmlformats.org/officeDocument/2006/relationships/image" Target="media/image1440.wmf"/><Relationship Id="rId568" Type="http://schemas.openxmlformats.org/officeDocument/2006/relationships/image" Target="media/image286.wmf"/><Relationship Id="rId775" Type="http://schemas.openxmlformats.org/officeDocument/2006/relationships/image" Target="media/image392.wmf"/><Relationship Id="rId428" Type="http://schemas.openxmlformats.org/officeDocument/2006/relationships/oleObject" Target="embeddings/oleObject195.bin"/><Relationship Id="rId635" Type="http://schemas.openxmlformats.org/officeDocument/2006/relationships/image" Target="media/image313.wmf"/><Relationship Id="rId842" Type="http://schemas.openxmlformats.org/officeDocument/2006/relationships/oleObject" Target="embeddings/oleObject378.bin"/><Relationship Id="rId274" Type="http://schemas.openxmlformats.org/officeDocument/2006/relationships/image" Target="media/image124.wmf"/><Relationship Id="rId481" Type="http://schemas.openxmlformats.org/officeDocument/2006/relationships/image" Target="media/image226.wmf"/><Relationship Id="rId702" Type="http://schemas.openxmlformats.org/officeDocument/2006/relationships/image" Target="media/image350.emf"/><Relationship Id="rId69" Type="http://schemas.openxmlformats.org/officeDocument/2006/relationships/image" Target="media/image360.wmf"/><Relationship Id="rId134" Type="http://schemas.openxmlformats.org/officeDocument/2006/relationships/image" Target="media/image74.wmf"/><Relationship Id="rId579" Type="http://schemas.openxmlformats.org/officeDocument/2006/relationships/oleObject" Target="embeddings/oleObject249.bin"/><Relationship Id="rId786" Type="http://schemas.openxmlformats.org/officeDocument/2006/relationships/oleObject" Target="embeddings/oleObject350.bin"/><Relationship Id="rId341" Type="http://schemas.openxmlformats.org/officeDocument/2006/relationships/oleObject" Target="embeddings/oleObject161.bin"/><Relationship Id="rId439" Type="http://schemas.openxmlformats.org/officeDocument/2006/relationships/image" Target="media/image200.wmf"/><Relationship Id="rId646" Type="http://schemas.openxmlformats.org/officeDocument/2006/relationships/image" Target="media/image319.wmf"/><Relationship Id="rId201" Type="http://schemas.openxmlformats.org/officeDocument/2006/relationships/oleObject" Target="embeddings/oleObject80.bin"/><Relationship Id="rId285" Type="http://schemas.openxmlformats.org/officeDocument/2006/relationships/oleObject" Target="embeddings/oleObject130.bin"/><Relationship Id="rId506" Type="http://schemas.openxmlformats.org/officeDocument/2006/relationships/image" Target="media/image249.emf"/><Relationship Id="rId853" Type="http://schemas.openxmlformats.org/officeDocument/2006/relationships/image" Target="media/image431.wmf"/><Relationship Id="rId492" Type="http://schemas.openxmlformats.org/officeDocument/2006/relationships/image" Target="media/image235.emf"/><Relationship Id="rId713" Type="http://schemas.openxmlformats.org/officeDocument/2006/relationships/image" Target="media/image361.wmf"/><Relationship Id="rId797" Type="http://schemas.openxmlformats.org/officeDocument/2006/relationships/image" Target="media/image403.wmf"/><Relationship Id="rId920" Type="http://schemas.openxmlformats.org/officeDocument/2006/relationships/oleObject" Target="embeddings/oleObject417.bin"/><Relationship Id="rId145" Type="http://schemas.openxmlformats.org/officeDocument/2006/relationships/image" Target="media/image790.emf"/><Relationship Id="rId352" Type="http://schemas.openxmlformats.org/officeDocument/2006/relationships/image" Target="media/image1510.wmf"/><Relationship Id="rId212" Type="http://schemas.openxmlformats.org/officeDocument/2006/relationships/image" Target="media/image104.wmf"/><Relationship Id="rId657" Type="http://schemas.openxmlformats.org/officeDocument/2006/relationships/oleObject" Target="embeddings/oleObject294.bin"/><Relationship Id="rId864" Type="http://schemas.openxmlformats.org/officeDocument/2006/relationships/oleObject" Target="embeddings/oleObject389.bin"/><Relationship Id="rId296" Type="http://schemas.openxmlformats.org/officeDocument/2006/relationships/image" Target="media/image135.wmf"/><Relationship Id="rId517" Type="http://schemas.openxmlformats.org/officeDocument/2006/relationships/image" Target="media/image260.emf"/><Relationship Id="rId724" Type="http://schemas.openxmlformats.org/officeDocument/2006/relationships/oleObject" Target="embeddings/oleObject319.bin"/><Relationship Id="rId60" Type="http://schemas.openxmlformats.org/officeDocument/2006/relationships/image" Target="media/image310.emf"/><Relationship Id="rId156" Type="http://schemas.openxmlformats.org/officeDocument/2006/relationships/image" Target="media/image83.wmf"/><Relationship Id="rId363" Type="http://schemas.openxmlformats.org/officeDocument/2006/relationships/oleObject" Target="embeddings/oleObject172.bin"/><Relationship Id="rId570" Type="http://schemas.openxmlformats.org/officeDocument/2006/relationships/image" Target="media/image287.wmf"/><Relationship Id="rId223" Type="http://schemas.openxmlformats.org/officeDocument/2006/relationships/oleObject" Target="embeddings/oleObject95.bin"/><Relationship Id="rId430" Type="http://schemas.openxmlformats.org/officeDocument/2006/relationships/oleObject" Target="embeddings/oleObject196.bin"/><Relationship Id="rId668" Type="http://schemas.openxmlformats.org/officeDocument/2006/relationships/image" Target="media/image330.wmf"/><Relationship Id="rId875" Type="http://schemas.openxmlformats.org/officeDocument/2006/relationships/image" Target="media/image442.wmf"/><Relationship Id="rId18" Type="http://schemas.openxmlformats.org/officeDocument/2006/relationships/oleObject" Target="embeddings/oleObject7.bin"/><Relationship Id="rId528" Type="http://schemas.openxmlformats.org/officeDocument/2006/relationships/image" Target="media/image268.wmf"/><Relationship Id="rId735" Type="http://schemas.openxmlformats.org/officeDocument/2006/relationships/image" Target="media/image372.wmf"/><Relationship Id="rId167" Type="http://schemas.openxmlformats.org/officeDocument/2006/relationships/oleObject" Target="embeddings/oleObject62.bin"/><Relationship Id="rId374" Type="http://schemas.openxmlformats.org/officeDocument/2006/relationships/image" Target="media/image161.wmf"/><Relationship Id="rId581" Type="http://schemas.openxmlformats.org/officeDocument/2006/relationships/oleObject" Target="embeddings/oleObject250.bin"/><Relationship Id="rId71" Type="http://schemas.openxmlformats.org/officeDocument/2006/relationships/image" Target="media/image37.wmf"/><Relationship Id="rId234" Type="http://schemas.openxmlformats.org/officeDocument/2006/relationships/oleObject" Target="embeddings/oleObject102.bin"/><Relationship Id="rId679" Type="http://schemas.openxmlformats.org/officeDocument/2006/relationships/oleObject" Target="embeddings/oleObject305.bin"/><Relationship Id="rId802" Type="http://schemas.openxmlformats.org/officeDocument/2006/relationships/oleObject" Target="embeddings/oleObject358.bin"/><Relationship Id="rId886" Type="http://schemas.openxmlformats.org/officeDocument/2006/relationships/oleObject" Target="embeddings/oleObject40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image" Target="media/image201.wmf"/><Relationship Id="rId539" Type="http://schemas.openxmlformats.org/officeDocument/2006/relationships/oleObject" Target="embeddings/oleObject228.bin"/><Relationship Id="rId746" Type="http://schemas.openxmlformats.org/officeDocument/2006/relationships/oleObject" Target="embeddings/oleObject330.bin"/><Relationship Id="rId178" Type="http://schemas.openxmlformats.org/officeDocument/2006/relationships/image" Target="media/image93.wmf"/><Relationship Id="rId301" Type="http://schemas.openxmlformats.org/officeDocument/2006/relationships/oleObject" Target="embeddings/oleObject139.bin"/><Relationship Id="rId82" Type="http://schemas.openxmlformats.org/officeDocument/2006/relationships/oleObject" Target="embeddings/oleObject27.bin"/><Relationship Id="rId385" Type="http://schemas.openxmlformats.org/officeDocument/2006/relationships/oleObject" Target="embeddings/oleObject183.bin"/><Relationship Id="rId592" Type="http://schemas.openxmlformats.org/officeDocument/2006/relationships/image" Target="media/image298.wmf"/><Relationship Id="rId606" Type="http://schemas.openxmlformats.org/officeDocument/2006/relationships/image" Target="media/image305.wmf"/><Relationship Id="rId813" Type="http://schemas.openxmlformats.org/officeDocument/2006/relationships/image" Target="media/image411.wmf"/><Relationship Id="rId245" Type="http://schemas.openxmlformats.org/officeDocument/2006/relationships/image" Target="media/image112.wmf"/><Relationship Id="rId452" Type="http://schemas.openxmlformats.org/officeDocument/2006/relationships/image" Target="media/image208.emf"/><Relationship Id="rId897" Type="http://schemas.openxmlformats.org/officeDocument/2006/relationships/image" Target="media/image453.wmf"/><Relationship Id="rId105" Type="http://schemas.openxmlformats.org/officeDocument/2006/relationships/image" Target="media/image59.wmf"/><Relationship Id="rId312" Type="http://schemas.openxmlformats.org/officeDocument/2006/relationships/oleObject" Target="embeddings/oleObject146.bin"/><Relationship Id="rId757" Type="http://schemas.openxmlformats.org/officeDocument/2006/relationships/image" Target="media/image383.wmf"/><Relationship Id="rId93" Type="http://schemas.openxmlformats.org/officeDocument/2006/relationships/image" Target="media/image49.emf"/><Relationship Id="rId189" Type="http://schemas.openxmlformats.org/officeDocument/2006/relationships/oleObject" Target="embeddings/oleObject73.bin"/><Relationship Id="rId396" Type="http://schemas.openxmlformats.org/officeDocument/2006/relationships/image" Target="media/image176.emf"/><Relationship Id="rId617" Type="http://schemas.openxmlformats.org/officeDocument/2006/relationships/oleObject" Target="embeddings/oleObject272.bin"/><Relationship Id="rId824" Type="http://schemas.openxmlformats.org/officeDocument/2006/relationships/oleObject" Target="embeddings/oleObject369.bin"/><Relationship Id="rId256" Type="http://schemas.openxmlformats.org/officeDocument/2006/relationships/oleObject" Target="embeddings/oleObject115.bin"/><Relationship Id="rId463" Type="http://schemas.openxmlformats.org/officeDocument/2006/relationships/image" Target="media/image217.wmf"/><Relationship Id="rId670" Type="http://schemas.openxmlformats.org/officeDocument/2006/relationships/image" Target="media/image331.wmf"/><Relationship Id="rId116" Type="http://schemas.openxmlformats.org/officeDocument/2006/relationships/image" Target="media/image65.wmf"/><Relationship Id="rId323" Type="http://schemas.openxmlformats.org/officeDocument/2006/relationships/oleObject" Target="embeddings/oleObject153.bin"/><Relationship Id="rId530" Type="http://schemas.openxmlformats.org/officeDocument/2006/relationships/image" Target="media/image270.wmf"/><Relationship Id="rId768" Type="http://schemas.openxmlformats.org/officeDocument/2006/relationships/oleObject" Target="embeddings/oleObject341.bin"/><Relationship Id="rId20" Type="http://schemas.openxmlformats.org/officeDocument/2006/relationships/oleObject" Target="embeddings/oleObject9.bin"/><Relationship Id="rId628" Type="http://schemas.openxmlformats.org/officeDocument/2006/relationships/oleObject" Target="embeddings/oleObject280.bin"/><Relationship Id="rId835" Type="http://schemas.openxmlformats.org/officeDocument/2006/relationships/image" Target="media/image422.wmf"/><Relationship Id="rId267" Type="http://schemas.openxmlformats.org/officeDocument/2006/relationships/image" Target="media/image121.wmf"/><Relationship Id="rId474" Type="http://schemas.openxmlformats.org/officeDocument/2006/relationships/oleObject" Target="embeddings/oleObject213.bin"/><Relationship Id="rId127" Type="http://schemas.openxmlformats.org/officeDocument/2006/relationships/oleObject" Target="embeddings/oleObject43.bin"/><Relationship Id="rId681" Type="http://schemas.openxmlformats.org/officeDocument/2006/relationships/oleObject" Target="embeddings/oleObject306.bin"/><Relationship Id="rId779" Type="http://schemas.openxmlformats.org/officeDocument/2006/relationships/image" Target="media/image394.wmf"/><Relationship Id="rId902" Type="http://schemas.openxmlformats.org/officeDocument/2006/relationships/oleObject" Target="embeddings/oleObject408.bin"/><Relationship Id="rId31" Type="http://schemas.openxmlformats.org/officeDocument/2006/relationships/image" Target="media/image13.wmf"/><Relationship Id="rId334" Type="http://schemas.openxmlformats.org/officeDocument/2006/relationships/image" Target="media/image1450.wmf"/><Relationship Id="rId541" Type="http://schemas.openxmlformats.org/officeDocument/2006/relationships/oleObject" Target="embeddings/oleObject230.bin"/><Relationship Id="rId639" Type="http://schemas.openxmlformats.org/officeDocument/2006/relationships/image" Target="media/image315.wmf"/><Relationship Id="rId180" Type="http://schemas.openxmlformats.org/officeDocument/2006/relationships/image" Target="media/image94.wmf"/><Relationship Id="rId278" Type="http://schemas.openxmlformats.org/officeDocument/2006/relationships/image" Target="media/image126.wmf"/><Relationship Id="rId401" Type="http://schemas.openxmlformats.org/officeDocument/2006/relationships/image" Target="media/image181.emf"/><Relationship Id="rId846" Type="http://schemas.openxmlformats.org/officeDocument/2006/relationships/oleObject" Target="embeddings/oleObject380.bin"/><Relationship Id="rId485" Type="http://schemas.openxmlformats.org/officeDocument/2006/relationships/image" Target="media/image228.emf"/><Relationship Id="rId692" Type="http://schemas.openxmlformats.org/officeDocument/2006/relationships/image" Target="media/image342.wmf"/><Relationship Id="rId706" Type="http://schemas.openxmlformats.org/officeDocument/2006/relationships/image" Target="media/image354.emf"/><Relationship Id="rId913" Type="http://schemas.openxmlformats.org/officeDocument/2006/relationships/image" Target="media/image461.wmf"/><Relationship Id="rId42" Type="http://schemas.openxmlformats.org/officeDocument/2006/relationships/image" Target="media/image20.emf"/><Relationship Id="rId138" Type="http://schemas.openxmlformats.org/officeDocument/2006/relationships/image" Target="media/image76.wmf"/><Relationship Id="rId345" Type="http://schemas.openxmlformats.org/officeDocument/2006/relationships/oleObject" Target="embeddings/oleObject163.bin"/><Relationship Id="rId552" Type="http://schemas.openxmlformats.org/officeDocument/2006/relationships/image" Target="media/image278.wmf"/><Relationship Id="rId191" Type="http://schemas.openxmlformats.org/officeDocument/2006/relationships/oleObject" Target="embeddings/oleObject75.bin"/><Relationship Id="rId205" Type="http://schemas.openxmlformats.org/officeDocument/2006/relationships/oleObject" Target="embeddings/oleObject82.bin"/><Relationship Id="rId412" Type="http://schemas.openxmlformats.org/officeDocument/2006/relationships/oleObject" Target="embeddings/oleObject187.bin"/><Relationship Id="rId857" Type="http://schemas.openxmlformats.org/officeDocument/2006/relationships/image" Target="media/image433.wmf"/><Relationship Id="rId289" Type="http://schemas.openxmlformats.org/officeDocument/2006/relationships/oleObject" Target="embeddings/oleObject132.bin"/><Relationship Id="rId496" Type="http://schemas.openxmlformats.org/officeDocument/2006/relationships/image" Target="media/image239.emf"/><Relationship Id="rId717" Type="http://schemas.openxmlformats.org/officeDocument/2006/relationships/image" Target="media/image363.wmf"/><Relationship Id="rId924" Type="http://schemas.openxmlformats.org/officeDocument/2006/relationships/oleObject" Target="embeddings/oleObject419.bin"/><Relationship Id="rId53" Type="http://schemas.openxmlformats.org/officeDocument/2006/relationships/image" Target="media/image31.emf"/><Relationship Id="rId149" Type="http://schemas.openxmlformats.org/officeDocument/2006/relationships/oleObject" Target="embeddings/oleObject53.bin"/><Relationship Id="rId356" Type="http://schemas.openxmlformats.org/officeDocument/2006/relationships/image" Target="media/image1520.wmf"/><Relationship Id="rId563" Type="http://schemas.openxmlformats.org/officeDocument/2006/relationships/oleObject" Target="embeddings/oleObject241.bin"/><Relationship Id="rId770" Type="http://schemas.openxmlformats.org/officeDocument/2006/relationships/oleObject" Target="embeddings/oleObject342.bin"/><Relationship Id="rId216" Type="http://schemas.openxmlformats.org/officeDocument/2006/relationships/image" Target="media/image106.wmf"/><Relationship Id="rId423" Type="http://schemas.openxmlformats.org/officeDocument/2006/relationships/image" Target="media/image192.wmf"/><Relationship Id="rId868" Type="http://schemas.openxmlformats.org/officeDocument/2006/relationships/oleObject" Target="embeddings/oleObject391.bin"/><Relationship Id="rId630" Type="http://schemas.openxmlformats.org/officeDocument/2006/relationships/oleObject" Target="embeddings/oleObject281.bin"/><Relationship Id="rId728" Type="http://schemas.openxmlformats.org/officeDocument/2006/relationships/oleObject" Target="embeddings/oleObject321.bin"/><Relationship Id="rId64" Type="http://schemas.openxmlformats.org/officeDocument/2006/relationships/oleObject" Target="embeddings/oleObject18.bin"/><Relationship Id="rId367" Type="http://schemas.openxmlformats.org/officeDocument/2006/relationships/oleObject" Target="embeddings/oleObject174.bin"/><Relationship Id="rId574" Type="http://schemas.openxmlformats.org/officeDocument/2006/relationships/image" Target="media/image289.wmf"/><Relationship Id="rId227" Type="http://schemas.openxmlformats.org/officeDocument/2006/relationships/oleObject" Target="embeddings/oleObject99.bin"/><Relationship Id="rId781" Type="http://schemas.openxmlformats.org/officeDocument/2006/relationships/image" Target="media/image395.wmf"/><Relationship Id="rId879" Type="http://schemas.openxmlformats.org/officeDocument/2006/relationships/image" Target="media/image444.wmf"/><Relationship Id="rId434" Type="http://schemas.openxmlformats.org/officeDocument/2006/relationships/oleObject" Target="embeddings/oleObject198.bin"/><Relationship Id="rId641" Type="http://schemas.openxmlformats.org/officeDocument/2006/relationships/image" Target="media/image316.emf"/><Relationship Id="rId739" Type="http://schemas.openxmlformats.org/officeDocument/2006/relationships/image" Target="media/image374.wmf"/><Relationship Id="rId280" Type="http://schemas.openxmlformats.org/officeDocument/2006/relationships/image" Target="media/image127.wmf"/><Relationship Id="rId501" Type="http://schemas.openxmlformats.org/officeDocument/2006/relationships/image" Target="media/image244.emf"/><Relationship Id="rId75" Type="http://schemas.openxmlformats.org/officeDocument/2006/relationships/image" Target="media/image39.wmf"/><Relationship Id="rId140" Type="http://schemas.openxmlformats.org/officeDocument/2006/relationships/image" Target="media/image77.wmf"/><Relationship Id="rId378" Type="http://schemas.openxmlformats.org/officeDocument/2006/relationships/image" Target="media/image163.wmf"/><Relationship Id="rId585" Type="http://schemas.openxmlformats.org/officeDocument/2006/relationships/oleObject" Target="embeddings/oleObject252.bin"/><Relationship Id="rId792" Type="http://schemas.openxmlformats.org/officeDocument/2006/relationships/oleObject" Target="embeddings/oleObject353.bin"/><Relationship Id="rId806" Type="http://schemas.openxmlformats.org/officeDocument/2006/relationships/oleObject" Target="embeddings/oleObject360.bin"/><Relationship Id="rId6" Type="http://schemas.openxmlformats.org/officeDocument/2006/relationships/endnotes" Target="endnotes.xml"/><Relationship Id="rId238" Type="http://schemas.openxmlformats.org/officeDocument/2006/relationships/image" Target="media/image108.wmf"/><Relationship Id="rId445" Type="http://schemas.openxmlformats.org/officeDocument/2006/relationships/image" Target="media/image203.wmf"/><Relationship Id="rId652" Type="http://schemas.openxmlformats.org/officeDocument/2006/relationships/image" Target="media/image322.wmf"/><Relationship Id="rId291" Type="http://schemas.openxmlformats.org/officeDocument/2006/relationships/oleObject" Target="embeddings/oleObject133.bin"/><Relationship Id="rId305" Type="http://schemas.openxmlformats.org/officeDocument/2006/relationships/oleObject" Target="embeddings/oleObject142.bin"/><Relationship Id="rId512" Type="http://schemas.openxmlformats.org/officeDocument/2006/relationships/image" Target="media/image255.emf"/><Relationship Id="rId86" Type="http://schemas.openxmlformats.org/officeDocument/2006/relationships/oleObject" Target="embeddings/oleObject29.bin"/><Relationship Id="rId151" Type="http://schemas.openxmlformats.org/officeDocument/2006/relationships/oleObject" Target="embeddings/oleObject54.bin"/><Relationship Id="rId389" Type="http://schemas.openxmlformats.org/officeDocument/2006/relationships/image" Target="media/image169.emf"/><Relationship Id="rId596" Type="http://schemas.openxmlformats.org/officeDocument/2006/relationships/image" Target="media/image300.wmf"/><Relationship Id="rId817" Type="http://schemas.openxmlformats.org/officeDocument/2006/relationships/image" Target="media/image413.wmf"/><Relationship Id="rId249" Type="http://schemas.openxmlformats.org/officeDocument/2006/relationships/image" Target="media/image114.wmf"/><Relationship Id="rId456" Type="http://schemas.openxmlformats.org/officeDocument/2006/relationships/image" Target="media/image212.emf"/><Relationship Id="rId663" Type="http://schemas.openxmlformats.org/officeDocument/2006/relationships/oleObject" Target="embeddings/oleObject297.bin"/><Relationship Id="rId870" Type="http://schemas.openxmlformats.org/officeDocument/2006/relationships/oleObject" Target="embeddings/oleObject392.bin"/><Relationship Id="rId13" Type="http://schemas.openxmlformats.org/officeDocument/2006/relationships/image" Target="media/image6.wmf"/><Relationship Id="rId109" Type="http://schemas.openxmlformats.org/officeDocument/2006/relationships/image" Target="media/image61.wmf"/><Relationship Id="rId316" Type="http://schemas.openxmlformats.org/officeDocument/2006/relationships/image" Target="media/image137.wmf"/><Relationship Id="rId523" Type="http://schemas.openxmlformats.org/officeDocument/2006/relationships/oleObject" Target="embeddings/oleObject221.bin"/><Relationship Id="rId97" Type="http://schemas.openxmlformats.org/officeDocument/2006/relationships/image" Target="media/image53.emf"/><Relationship Id="rId730" Type="http://schemas.openxmlformats.org/officeDocument/2006/relationships/oleObject" Target="embeddings/oleObject322.bin"/><Relationship Id="rId828" Type="http://schemas.openxmlformats.org/officeDocument/2006/relationships/oleObject" Target="embeddings/oleObject371.bin"/><Relationship Id="rId162" Type="http://schemas.openxmlformats.org/officeDocument/2006/relationships/image" Target="media/image85.wmf"/><Relationship Id="rId467" Type="http://schemas.openxmlformats.org/officeDocument/2006/relationships/image" Target="media/image219.wmf"/><Relationship Id="rId674" Type="http://schemas.openxmlformats.org/officeDocument/2006/relationships/image" Target="media/image333.wmf"/><Relationship Id="rId881" Type="http://schemas.openxmlformats.org/officeDocument/2006/relationships/image" Target="media/image445.wmf"/><Relationship Id="rId24" Type="http://schemas.openxmlformats.org/officeDocument/2006/relationships/oleObject" Target="embeddings/oleObject10.bin"/><Relationship Id="rId327" Type="http://schemas.openxmlformats.org/officeDocument/2006/relationships/image" Target="media/image143.png"/><Relationship Id="rId534" Type="http://schemas.openxmlformats.org/officeDocument/2006/relationships/oleObject" Target="embeddings/oleObject223.bin"/><Relationship Id="rId741" Type="http://schemas.openxmlformats.org/officeDocument/2006/relationships/image" Target="media/image375.wmf"/><Relationship Id="rId839" Type="http://schemas.openxmlformats.org/officeDocument/2006/relationships/image" Target="media/image424.wmf"/><Relationship Id="rId173" Type="http://schemas.openxmlformats.org/officeDocument/2006/relationships/oleObject" Target="embeddings/oleObject65.bin"/><Relationship Id="rId380" Type="http://schemas.openxmlformats.org/officeDocument/2006/relationships/image" Target="media/image164.wmf"/><Relationship Id="rId601" Type="http://schemas.openxmlformats.org/officeDocument/2006/relationships/oleObject" Target="embeddings/oleObject260.bin"/><Relationship Id="rId240" Type="http://schemas.openxmlformats.org/officeDocument/2006/relationships/oleObject" Target="embeddings/oleObject107.bin"/><Relationship Id="rId478" Type="http://schemas.openxmlformats.org/officeDocument/2006/relationships/oleObject" Target="embeddings/oleObject215.bin"/><Relationship Id="rId685" Type="http://schemas.openxmlformats.org/officeDocument/2006/relationships/oleObject" Target="embeddings/oleObject308.bin"/><Relationship Id="rId892" Type="http://schemas.openxmlformats.org/officeDocument/2006/relationships/oleObject" Target="embeddings/oleObject403.bin"/><Relationship Id="rId906" Type="http://schemas.openxmlformats.org/officeDocument/2006/relationships/oleObject" Target="embeddings/oleObject410.bin"/><Relationship Id="rId35" Type="http://schemas.openxmlformats.org/officeDocument/2006/relationships/image" Target="media/image15.wmf"/><Relationship Id="rId100" Type="http://schemas.openxmlformats.org/officeDocument/2006/relationships/image" Target="media/image56.emf"/><Relationship Id="rId338" Type="http://schemas.openxmlformats.org/officeDocument/2006/relationships/image" Target="media/image147.wmf"/><Relationship Id="rId545" Type="http://schemas.openxmlformats.org/officeDocument/2006/relationships/oleObject" Target="embeddings/oleObject232.bin"/><Relationship Id="rId752" Type="http://schemas.openxmlformats.org/officeDocument/2006/relationships/oleObject" Target="embeddings/oleObject333.bin"/><Relationship Id="rId184" Type="http://schemas.openxmlformats.org/officeDocument/2006/relationships/image" Target="media/image96.wmf"/><Relationship Id="rId391" Type="http://schemas.openxmlformats.org/officeDocument/2006/relationships/image" Target="media/image171.emf"/><Relationship Id="rId405" Type="http://schemas.openxmlformats.org/officeDocument/2006/relationships/image" Target="media/image185.emf"/><Relationship Id="rId612" Type="http://schemas.openxmlformats.org/officeDocument/2006/relationships/oleObject" Target="embeddings/oleObject267.bin"/><Relationship Id="rId251" Type="http://schemas.openxmlformats.org/officeDocument/2006/relationships/image" Target="media/image115.wmf"/><Relationship Id="rId489" Type="http://schemas.openxmlformats.org/officeDocument/2006/relationships/image" Target="media/image232.emf"/><Relationship Id="rId696" Type="http://schemas.openxmlformats.org/officeDocument/2006/relationships/image" Target="media/image344.emf"/><Relationship Id="rId917" Type="http://schemas.openxmlformats.org/officeDocument/2006/relationships/image" Target="media/image463.wmf"/><Relationship Id="rId46" Type="http://schemas.openxmlformats.org/officeDocument/2006/relationships/image" Target="media/image24.emf"/><Relationship Id="rId349" Type="http://schemas.openxmlformats.org/officeDocument/2006/relationships/oleObject" Target="embeddings/oleObject165.bin"/><Relationship Id="rId556" Type="http://schemas.openxmlformats.org/officeDocument/2006/relationships/image" Target="media/image280.wmf"/><Relationship Id="rId763" Type="http://schemas.openxmlformats.org/officeDocument/2006/relationships/image" Target="media/image386.wmf"/><Relationship Id="rId111" Type="http://schemas.openxmlformats.org/officeDocument/2006/relationships/image" Target="media/image62.wmf"/><Relationship Id="rId195" Type="http://schemas.openxmlformats.org/officeDocument/2006/relationships/oleObject" Target="embeddings/oleObject78.bin"/><Relationship Id="rId209" Type="http://schemas.openxmlformats.org/officeDocument/2006/relationships/oleObject" Target="embeddings/oleObject85.bin"/><Relationship Id="rId416" Type="http://schemas.openxmlformats.org/officeDocument/2006/relationships/oleObject" Target="embeddings/oleObject189.bin"/><Relationship Id="rId623" Type="http://schemas.openxmlformats.org/officeDocument/2006/relationships/image" Target="media/image307.wmf"/><Relationship Id="rId830" Type="http://schemas.openxmlformats.org/officeDocument/2006/relationships/oleObject" Target="embeddings/oleObject372.bin"/><Relationship Id="rId928" Type="http://schemas.openxmlformats.org/officeDocument/2006/relationships/theme" Target="theme/theme1.xml"/><Relationship Id="rId57" Type="http://schemas.openxmlformats.org/officeDocument/2006/relationships/image" Target="media/image280.emf"/><Relationship Id="rId262" Type="http://schemas.openxmlformats.org/officeDocument/2006/relationships/oleObject" Target="embeddings/oleObject118.bin"/><Relationship Id="rId567" Type="http://schemas.openxmlformats.org/officeDocument/2006/relationships/oleObject" Target="embeddings/oleObject243.bin"/><Relationship Id="rId122" Type="http://schemas.openxmlformats.org/officeDocument/2006/relationships/image" Target="media/image68.wmf"/><Relationship Id="rId774" Type="http://schemas.openxmlformats.org/officeDocument/2006/relationships/oleObject" Target="embeddings/oleObject344.bin"/><Relationship Id="rId427" Type="http://schemas.openxmlformats.org/officeDocument/2006/relationships/image" Target="media/image194.wmf"/><Relationship Id="rId634" Type="http://schemas.openxmlformats.org/officeDocument/2006/relationships/image" Target="media/image312.emf"/><Relationship Id="rId841" Type="http://schemas.openxmlformats.org/officeDocument/2006/relationships/image" Target="media/image425.wmf"/><Relationship Id="rId273" Type="http://schemas.openxmlformats.org/officeDocument/2006/relationships/oleObject" Target="embeddings/oleObject124.bin"/><Relationship Id="rId480" Type="http://schemas.openxmlformats.org/officeDocument/2006/relationships/oleObject" Target="embeddings/oleObject216.bin"/><Relationship Id="rId701" Type="http://schemas.openxmlformats.org/officeDocument/2006/relationships/image" Target="media/image349.emf"/><Relationship Id="rId68" Type="http://schemas.openxmlformats.org/officeDocument/2006/relationships/oleObject" Target="embeddings/oleObject20.bin"/><Relationship Id="rId133" Type="http://schemas.openxmlformats.org/officeDocument/2006/relationships/oleObject" Target="embeddings/oleObject46.bin"/><Relationship Id="rId340" Type="http://schemas.openxmlformats.org/officeDocument/2006/relationships/image" Target="media/image148.wmf"/><Relationship Id="rId578" Type="http://schemas.openxmlformats.org/officeDocument/2006/relationships/image" Target="media/image291.wmf"/><Relationship Id="rId785" Type="http://schemas.openxmlformats.org/officeDocument/2006/relationships/image" Target="media/image397.wmf"/><Relationship Id="rId200" Type="http://schemas.openxmlformats.org/officeDocument/2006/relationships/image" Target="media/image100.wmf"/><Relationship Id="rId438" Type="http://schemas.openxmlformats.org/officeDocument/2006/relationships/oleObject" Target="embeddings/oleObject200.bin"/><Relationship Id="rId645" Type="http://schemas.openxmlformats.org/officeDocument/2006/relationships/oleObject" Target="embeddings/oleObject288.bin"/><Relationship Id="rId852" Type="http://schemas.openxmlformats.org/officeDocument/2006/relationships/oleObject" Target="embeddings/oleObject383.bin"/><Relationship Id="rId284" Type="http://schemas.openxmlformats.org/officeDocument/2006/relationships/image" Target="media/image129.wmf"/><Relationship Id="rId491" Type="http://schemas.openxmlformats.org/officeDocument/2006/relationships/image" Target="media/image234.emf"/><Relationship Id="rId505" Type="http://schemas.openxmlformats.org/officeDocument/2006/relationships/image" Target="media/image248.emf"/><Relationship Id="rId712" Type="http://schemas.openxmlformats.org/officeDocument/2006/relationships/image" Target="media/image360.emf"/><Relationship Id="rId79" Type="http://schemas.openxmlformats.org/officeDocument/2006/relationships/image" Target="media/image41.wmf"/><Relationship Id="rId144" Type="http://schemas.openxmlformats.org/officeDocument/2006/relationships/image" Target="media/image79.emf"/><Relationship Id="rId589" Type="http://schemas.openxmlformats.org/officeDocument/2006/relationships/oleObject" Target="embeddings/oleObject254.bin"/><Relationship Id="rId796" Type="http://schemas.openxmlformats.org/officeDocument/2006/relationships/oleObject" Target="embeddings/oleObject355.bin"/><Relationship Id="rId351" Type="http://schemas.openxmlformats.org/officeDocument/2006/relationships/oleObject" Target="embeddings/oleObject166.bin"/><Relationship Id="rId449" Type="http://schemas.openxmlformats.org/officeDocument/2006/relationships/image" Target="media/image205.emf"/><Relationship Id="rId656" Type="http://schemas.openxmlformats.org/officeDocument/2006/relationships/image" Target="media/image324.wmf"/><Relationship Id="rId863" Type="http://schemas.openxmlformats.org/officeDocument/2006/relationships/image" Target="media/image436.wmf"/><Relationship Id="rId211" Type="http://schemas.openxmlformats.org/officeDocument/2006/relationships/oleObject" Target="embeddings/oleObject87.bin"/><Relationship Id="rId295" Type="http://schemas.openxmlformats.org/officeDocument/2006/relationships/oleObject" Target="embeddings/oleObject135.bin"/><Relationship Id="rId309" Type="http://schemas.openxmlformats.org/officeDocument/2006/relationships/oleObject" Target="embeddings/oleObject144.bin"/><Relationship Id="rId516" Type="http://schemas.openxmlformats.org/officeDocument/2006/relationships/image" Target="media/image259.emf"/><Relationship Id="rId723" Type="http://schemas.openxmlformats.org/officeDocument/2006/relationships/image" Target="media/image366.wmf"/><Relationship Id="rId155" Type="http://schemas.openxmlformats.org/officeDocument/2006/relationships/oleObject" Target="embeddings/oleObject56.bin"/><Relationship Id="rId197" Type="http://schemas.openxmlformats.org/officeDocument/2006/relationships/oleObject" Target="embeddings/oleObject79.bin"/><Relationship Id="rId362" Type="http://schemas.openxmlformats.org/officeDocument/2006/relationships/image" Target="media/image155.wmf"/><Relationship Id="rId418" Type="http://schemas.openxmlformats.org/officeDocument/2006/relationships/oleObject" Target="embeddings/oleObject190.bin"/><Relationship Id="rId625" Type="http://schemas.openxmlformats.org/officeDocument/2006/relationships/image" Target="media/image308.wmf"/><Relationship Id="rId832" Type="http://schemas.openxmlformats.org/officeDocument/2006/relationships/oleObject" Target="embeddings/oleObject373.bin"/><Relationship Id="rId222" Type="http://schemas.openxmlformats.org/officeDocument/2006/relationships/oleObject" Target="embeddings/oleObject94.bin"/><Relationship Id="rId264" Type="http://schemas.openxmlformats.org/officeDocument/2006/relationships/oleObject" Target="embeddings/oleObject119.bin"/><Relationship Id="rId471" Type="http://schemas.openxmlformats.org/officeDocument/2006/relationships/image" Target="media/image221.wmf"/><Relationship Id="rId667" Type="http://schemas.openxmlformats.org/officeDocument/2006/relationships/oleObject" Target="embeddings/oleObject299.bin"/><Relationship Id="rId874" Type="http://schemas.openxmlformats.org/officeDocument/2006/relationships/oleObject" Target="embeddings/oleObject394.bin"/><Relationship Id="rId17" Type="http://schemas.openxmlformats.org/officeDocument/2006/relationships/oleObject" Target="embeddings/oleObject6.bin"/><Relationship Id="rId59" Type="http://schemas.openxmlformats.org/officeDocument/2006/relationships/image" Target="media/image300.emf"/><Relationship Id="rId124" Type="http://schemas.openxmlformats.org/officeDocument/2006/relationships/image" Target="media/image69.wmf"/><Relationship Id="rId527" Type="http://schemas.openxmlformats.org/officeDocument/2006/relationships/image" Target="media/image267.wmf"/><Relationship Id="rId569" Type="http://schemas.openxmlformats.org/officeDocument/2006/relationships/oleObject" Target="embeddings/oleObject244.bin"/><Relationship Id="rId734" Type="http://schemas.openxmlformats.org/officeDocument/2006/relationships/oleObject" Target="embeddings/oleObject324.bin"/><Relationship Id="rId776" Type="http://schemas.openxmlformats.org/officeDocument/2006/relationships/oleObject" Target="embeddings/oleObject345.bin"/><Relationship Id="rId70" Type="http://schemas.openxmlformats.org/officeDocument/2006/relationships/oleObject" Target="embeddings/oleObject21.bin"/><Relationship Id="rId166" Type="http://schemas.openxmlformats.org/officeDocument/2006/relationships/image" Target="media/image87.wmf"/><Relationship Id="rId331" Type="http://schemas.openxmlformats.org/officeDocument/2006/relationships/oleObject" Target="embeddings/oleObject156.bin"/><Relationship Id="rId373" Type="http://schemas.openxmlformats.org/officeDocument/2006/relationships/oleObject" Target="embeddings/oleObject177.bin"/><Relationship Id="rId429" Type="http://schemas.openxmlformats.org/officeDocument/2006/relationships/image" Target="media/image195.wmf"/><Relationship Id="rId580" Type="http://schemas.openxmlformats.org/officeDocument/2006/relationships/image" Target="media/image292.wmf"/><Relationship Id="rId636" Type="http://schemas.openxmlformats.org/officeDocument/2006/relationships/oleObject" Target="embeddings/oleObject284.bin"/><Relationship Id="rId801" Type="http://schemas.openxmlformats.org/officeDocument/2006/relationships/image" Target="media/image405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01.bin"/><Relationship Id="rId440" Type="http://schemas.openxmlformats.org/officeDocument/2006/relationships/oleObject" Target="embeddings/oleObject201.bin"/><Relationship Id="rId678" Type="http://schemas.openxmlformats.org/officeDocument/2006/relationships/image" Target="media/image335.wmf"/><Relationship Id="rId843" Type="http://schemas.openxmlformats.org/officeDocument/2006/relationships/image" Target="media/image426.wmf"/><Relationship Id="rId885" Type="http://schemas.openxmlformats.org/officeDocument/2006/relationships/image" Target="media/image447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25.bin"/><Relationship Id="rId300" Type="http://schemas.openxmlformats.org/officeDocument/2006/relationships/oleObject" Target="embeddings/oleObject138.bin"/><Relationship Id="rId482" Type="http://schemas.openxmlformats.org/officeDocument/2006/relationships/oleObject" Target="embeddings/oleObject217.bin"/><Relationship Id="rId538" Type="http://schemas.openxmlformats.org/officeDocument/2006/relationships/oleObject" Target="embeddings/oleObject227.bin"/><Relationship Id="rId703" Type="http://schemas.openxmlformats.org/officeDocument/2006/relationships/image" Target="media/image351.emf"/><Relationship Id="rId745" Type="http://schemas.openxmlformats.org/officeDocument/2006/relationships/image" Target="media/image377.wmf"/><Relationship Id="rId910" Type="http://schemas.openxmlformats.org/officeDocument/2006/relationships/oleObject" Target="embeddings/oleObject412.bin"/><Relationship Id="rId81" Type="http://schemas.openxmlformats.org/officeDocument/2006/relationships/image" Target="media/image42.wmf"/><Relationship Id="rId135" Type="http://schemas.openxmlformats.org/officeDocument/2006/relationships/oleObject" Target="embeddings/oleObject47.bin"/><Relationship Id="rId177" Type="http://schemas.openxmlformats.org/officeDocument/2006/relationships/oleObject" Target="embeddings/oleObject67.bin"/><Relationship Id="rId342" Type="http://schemas.openxmlformats.org/officeDocument/2006/relationships/image" Target="media/image149.wmf"/><Relationship Id="rId384" Type="http://schemas.openxmlformats.org/officeDocument/2006/relationships/image" Target="media/image166.wmf"/><Relationship Id="rId591" Type="http://schemas.openxmlformats.org/officeDocument/2006/relationships/oleObject" Target="embeddings/oleObject255.bin"/><Relationship Id="rId605" Type="http://schemas.openxmlformats.org/officeDocument/2006/relationships/oleObject" Target="embeddings/oleObject262.bin"/><Relationship Id="rId787" Type="http://schemas.openxmlformats.org/officeDocument/2006/relationships/image" Target="media/image398.wmf"/><Relationship Id="rId812" Type="http://schemas.openxmlformats.org/officeDocument/2006/relationships/oleObject" Target="embeddings/oleObject363.bin"/><Relationship Id="rId202" Type="http://schemas.openxmlformats.org/officeDocument/2006/relationships/image" Target="media/image101.wmf"/><Relationship Id="rId244" Type="http://schemas.openxmlformats.org/officeDocument/2006/relationships/oleObject" Target="embeddings/oleObject109.bin"/><Relationship Id="rId647" Type="http://schemas.openxmlformats.org/officeDocument/2006/relationships/oleObject" Target="embeddings/oleObject289.bin"/><Relationship Id="rId689" Type="http://schemas.openxmlformats.org/officeDocument/2006/relationships/oleObject" Target="embeddings/oleObject310.bin"/><Relationship Id="rId854" Type="http://schemas.openxmlformats.org/officeDocument/2006/relationships/oleObject" Target="embeddings/oleObject384.bin"/><Relationship Id="rId896" Type="http://schemas.openxmlformats.org/officeDocument/2006/relationships/oleObject" Target="embeddings/oleObject405.bin"/><Relationship Id="rId39" Type="http://schemas.openxmlformats.org/officeDocument/2006/relationships/image" Target="media/image17.emf"/><Relationship Id="rId286" Type="http://schemas.openxmlformats.org/officeDocument/2006/relationships/image" Target="media/image130.wmf"/><Relationship Id="rId451" Type="http://schemas.openxmlformats.org/officeDocument/2006/relationships/image" Target="media/image207.emf"/><Relationship Id="rId493" Type="http://schemas.openxmlformats.org/officeDocument/2006/relationships/image" Target="media/image236.emf"/><Relationship Id="rId507" Type="http://schemas.openxmlformats.org/officeDocument/2006/relationships/image" Target="media/image250.emf"/><Relationship Id="rId549" Type="http://schemas.openxmlformats.org/officeDocument/2006/relationships/oleObject" Target="embeddings/oleObject234.bin"/><Relationship Id="rId714" Type="http://schemas.openxmlformats.org/officeDocument/2006/relationships/oleObject" Target="embeddings/oleObject314.bin"/><Relationship Id="rId756" Type="http://schemas.openxmlformats.org/officeDocument/2006/relationships/oleObject" Target="embeddings/oleObject335.bin"/><Relationship Id="rId921" Type="http://schemas.openxmlformats.org/officeDocument/2006/relationships/image" Target="media/image465.wmf"/><Relationship Id="rId50" Type="http://schemas.openxmlformats.org/officeDocument/2006/relationships/image" Target="media/image28.emf"/><Relationship Id="rId104" Type="http://schemas.openxmlformats.org/officeDocument/2006/relationships/image" Target="media/image58.wmf"/><Relationship Id="rId146" Type="http://schemas.openxmlformats.org/officeDocument/2006/relationships/image" Target="media/image80.wmf"/><Relationship Id="rId188" Type="http://schemas.openxmlformats.org/officeDocument/2006/relationships/image" Target="media/image970.wmf"/><Relationship Id="rId311" Type="http://schemas.openxmlformats.org/officeDocument/2006/relationships/oleObject" Target="embeddings/oleObject145.bin"/><Relationship Id="rId353" Type="http://schemas.openxmlformats.org/officeDocument/2006/relationships/oleObject" Target="embeddings/oleObject167.bin"/><Relationship Id="rId395" Type="http://schemas.openxmlformats.org/officeDocument/2006/relationships/image" Target="media/image175.emf"/><Relationship Id="rId409" Type="http://schemas.openxmlformats.org/officeDocument/2006/relationships/image" Target="media/image188.wmf"/><Relationship Id="rId560" Type="http://schemas.openxmlformats.org/officeDocument/2006/relationships/image" Target="media/image282.wmf"/><Relationship Id="rId798" Type="http://schemas.openxmlformats.org/officeDocument/2006/relationships/oleObject" Target="embeddings/oleObject356.bin"/><Relationship Id="rId92" Type="http://schemas.openxmlformats.org/officeDocument/2006/relationships/image" Target="media/image48.emf"/><Relationship Id="rId213" Type="http://schemas.openxmlformats.org/officeDocument/2006/relationships/oleObject" Target="embeddings/oleObject88.bin"/><Relationship Id="rId420" Type="http://schemas.openxmlformats.org/officeDocument/2006/relationships/oleObject" Target="embeddings/oleObject191.bin"/><Relationship Id="rId616" Type="http://schemas.openxmlformats.org/officeDocument/2006/relationships/oleObject" Target="embeddings/oleObject271.bin"/><Relationship Id="rId658" Type="http://schemas.openxmlformats.org/officeDocument/2006/relationships/image" Target="media/image325.wmf"/><Relationship Id="rId823" Type="http://schemas.openxmlformats.org/officeDocument/2006/relationships/image" Target="media/image416.wmf"/><Relationship Id="rId865" Type="http://schemas.openxmlformats.org/officeDocument/2006/relationships/image" Target="media/image437.wmf"/><Relationship Id="rId255" Type="http://schemas.openxmlformats.org/officeDocument/2006/relationships/image" Target="media/image117.wmf"/><Relationship Id="rId297" Type="http://schemas.openxmlformats.org/officeDocument/2006/relationships/oleObject" Target="embeddings/oleObject136.bin"/><Relationship Id="rId462" Type="http://schemas.openxmlformats.org/officeDocument/2006/relationships/oleObject" Target="embeddings/oleObject207.bin"/><Relationship Id="rId518" Type="http://schemas.openxmlformats.org/officeDocument/2006/relationships/image" Target="media/image261.wmf"/><Relationship Id="rId725" Type="http://schemas.openxmlformats.org/officeDocument/2006/relationships/image" Target="media/image367.wmf"/><Relationship Id="rId115" Type="http://schemas.openxmlformats.org/officeDocument/2006/relationships/oleObject" Target="embeddings/oleObject37.bin"/><Relationship Id="rId157" Type="http://schemas.openxmlformats.org/officeDocument/2006/relationships/oleObject" Target="embeddings/oleObject57.bin"/><Relationship Id="rId322" Type="http://schemas.openxmlformats.org/officeDocument/2006/relationships/image" Target="media/image140.wmf"/><Relationship Id="rId364" Type="http://schemas.openxmlformats.org/officeDocument/2006/relationships/image" Target="media/image156.wmf"/><Relationship Id="rId767" Type="http://schemas.openxmlformats.org/officeDocument/2006/relationships/image" Target="media/image388.wmf"/><Relationship Id="rId61" Type="http://schemas.openxmlformats.org/officeDocument/2006/relationships/image" Target="media/image320.emf"/><Relationship Id="rId199" Type="http://schemas.openxmlformats.org/officeDocument/2006/relationships/image" Target="media/image100.gif"/><Relationship Id="rId571" Type="http://schemas.openxmlformats.org/officeDocument/2006/relationships/oleObject" Target="embeddings/oleObject245.bin"/><Relationship Id="rId627" Type="http://schemas.openxmlformats.org/officeDocument/2006/relationships/image" Target="media/image309.wmf"/><Relationship Id="rId669" Type="http://schemas.openxmlformats.org/officeDocument/2006/relationships/oleObject" Target="embeddings/oleObject300.bin"/><Relationship Id="rId834" Type="http://schemas.openxmlformats.org/officeDocument/2006/relationships/oleObject" Target="embeddings/oleObject374.bin"/><Relationship Id="rId876" Type="http://schemas.openxmlformats.org/officeDocument/2006/relationships/oleObject" Target="embeddings/oleObject395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96.bin"/><Relationship Id="rId266" Type="http://schemas.openxmlformats.org/officeDocument/2006/relationships/oleObject" Target="embeddings/oleObject120.bin"/><Relationship Id="rId431" Type="http://schemas.openxmlformats.org/officeDocument/2006/relationships/image" Target="media/image196.wmf"/><Relationship Id="rId473" Type="http://schemas.openxmlformats.org/officeDocument/2006/relationships/image" Target="media/image222.wmf"/><Relationship Id="rId529" Type="http://schemas.openxmlformats.org/officeDocument/2006/relationships/image" Target="media/image269.wmf"/><Relationship Id="rId680" Type="http://schemas.openxmlformats.org/officeDocument/2006/relationships/image" Target="media/image336.wmf"/><Relationship Id="rId736" Type="http://schemas.openxmlformats.org/officeDocument/2006/relationships/oleObject" Target="embeddings/oleObject325.bin"/><Relationship Id="rId901" Type="http://schemas.openxmlformats.org/officeDocument/2006/relationships/image" Target="media/image455.wmf"/><Relationship Id="rId30" Type="http://schemas.openxmlformats.org/officeDocument/2006/relationships/oleObject" Target="embeddings/oleObject13.bin"/><Relationship Id="rId126" Type="http://schemas.openxmlformats.org/officeDocument/2006/relationships/image" Target="media/image70.wmf"/><Relationship Id="rId168" Type="http://schemas.openxmlformats.org/officeDocument/2006/relationships/image" Target="media/image88.wmf"/><Relationship Id="rId333" Type="http://schemas.openxmlformats.org/officeDocument/2006/relationships/oleObject" Target="embeddings/oleObject157.bin"/><Relationship Id="rId540" Type="http://schemas.openxmlformats.org/officeDocument/2006/relationships/oleObject" Target="embeddings/oleObject229.bin"/><Relationship Id="rId778" Type="http://schemas.openxmlformats.org/officeDocument/2006/relationships/oleObject" Target="embeddings/oleObject346.bin"/><Relationship Id="rId72" Type="http://schemas.openxmlformats.org/officeDocument/2006/relationships/oleObject" Target="embeddings/oleObject22.bin"/><Relationship Id="rId375" Type="http://schemas.openxmlformats.org/officeDocument/2006/relationships/oleObject" Target="embeddings/oleObject178.bin"/><Relationship Id="rId582" Type="http://schemas.openxmlformats.org/officeDocument/2006/relationships/image" Target="media/image293.wmf"/><Relationship Id="rId638" Type="http://schemas.openxmlformats.org/officeDocument/2006/relationships/oleObject" Target="embeddings/oleObject285.bin"/><Relationship Id="rId803" Type="http://schemas.openxmlformats.org/officeDocument/2006/relationships/image" Target="media/image406.wmf"/><Relationship Id="rId845" Type="http://schemas.openxmlformats.org/officeDocument/2006/relationships/image" Target="media/image427.wmf"/><Relationship Id="rId3" Type="http://schemas.openxmlformats.org/officeDocument/2006/relationships/settings" Target="settings.xml"/><Relationship Id="rId235" Type="http://schemas.openxmlformats.org/officeDocument/2006/relationships/oleObject" Target="embeddings/oleObject103.bin"/><Relationship Id="rId277" Type="http://schemas.openxmlformats.org/officeDocument/2006/relationships/oleObject" Target="embeddings/oleObject126.bin"/><Relationship Id="rId400" Type="http://schemas.openxmlformats.org/officeDocument/2006/relationships/image" Target="media/image180.emf"/><Relationship Id="rId442" Type="http://schemas.openxmlformats.org/officeDocument/2006/relationships/oleObject" Target="embeddings/oleObject202.bin"/><Relationship Id="rId484" Type="http://schemas.openxmlformats.org/officeDocument/2006/relationships/oleObject" Target="embeddings/oleObject218.bin"/><Relationship Id="rId705" Type="http://schemas.openxmlformats.org/officeDocument/2006/relationships/image" Target="media/image353.emf"/><Relationship Id="rId887" Type="http://schemas.openxmlformats.org/officeDocument/2006/relationships/image" Target="media/image448.wmf"/><Relationship Id="rId137" Type="http://schemas.openxmlformats.org/officeDocument/2006/relationships/oleObject" Target="embeddings/oleObject48.bin"/><Relationship Id="rId302" Type="http://schemas.openxmlformats.org/officeDocument/2006/relationships/oleObject" Target="embeddings/oleObject140.bin"/><Relationship Id="rId344" Type="http://schemas.openxmlformats.org/officeDocument/2006/relationships/image" Target="media/image1490.wmf"/><Relationship Id="rId691" Type="http://schemas.openxmlformats.org/officeDocument/2006/relationships/oleObject" Target="embeddings/oleObject311.bin"/><Relationship Id="rId747" Type="http://schemas.openxmlformats.org/officeDocument/2006/relationships/image" Target="media/image378.wmf"/><Relationship Id="rId789" Type="http://schemas.openxmlformats.org/officeDocument/2006/relationships/image" Target="media/image399.wmf"/><Relationship Id="rId912" Type="http://schemas.openxmlformats.org/officeDocument/2006/relationships/oleObject" Target="embeddings/oleObject413.bin"/><Relationship Id="rId41" Type="http://schemas.openxmlformats.org/officeDocument/2006/relationships/image" Target="media/image19.emf"/><Relationship Id="rId83" Type="http://schemas.openxmlformats.org/officeDocument/2006/relationships/image" Target="media/image43.wmf"/><Relationship Id="rId179" Type="http://schemas.openxmlformats.org/officeDocument/2006/relationships/oleObject" Target="embeddings/oleObject68.bin"/><Relationship Id="rId386" Type="http://schemas.openxmlformats.org/officeDocument/2006/relationships/image" Target="media/image167.wmf"/><Relationship Id="rId551" Type="http://schemas.openxmlformats.org/officeDocument/2006/relationships/oleObject" Target="embeddings/oleObject235.bin"/><Relationship Id="rId593" Type="http://schemas.openxmlformats.org/officeDocument/2006/relationships/oleObject" Target="embeddings/oleObject256.bin"/><Relationship Id="rId607" Type="http://schemas.openxmlformats.org/officeDocument/2006/relationships/oleObject" Target="embeddings/oleObject263.bin"/><Relationship Id="rId649" Type="http://schemas.openxmlformats.org/officeDocument/2006/relationships/oleObject" Target="embeddings/oleObject290.bin"/><Relationship Id="rId814" Type="http://schemas.openxmlformats.org/officeDocument/2006/relationships/oleObject" Target="embeddings/oleObject364.bin"/><Relationship Id="rId856" Type="http://schemas.openxmlformats.org/officeDocument/2006/relationships/oleObject" Target="embeddings/oleObject385.bin"/><Relationship Id="rId190" Type="http://schemas.openxmlformats.org/officeDocument/2006/relationships/oleObject" Target="embeddings/oleObject74.bin"/><Relationship Id="rId204" Type="http://schemas.openxmlformats.org/officeDocument/2006/relationships/image" Target="media/image102.wmf"/><Relationship Id="rId246" Type="http://schemas.openxmlformats.org/officeDocument/2006/relationships/oleObject" Target="embeddings/oleObject110.bin"/><Relationship Id="rId288" Type="http://schemas.openxmlformats.org/officeDocument/2006/relationships/image" Target="media/image131.wmf"/><Relationship Id="rId411" Type="http://schemas.openxmlformats.org/officeDocument/2006/relationships/image" Target="media/image1880.wmf"/><Relationship Id="rId453" Type="http://schemas.openxmlformats.org/officeDocument/2006/relationships/image" Target="media/image209.emf"/><Relationship Id="rId509" Type="http://schemas.openxmlformats.org/officeDocument/2006/relationships/image" Target="media/image252.emf"/><Relationship Id="rId660" Type="http://schemas.openxmlformats.org/officeDocument/2006/relationships/image" Target="media/image326.wmf"/><Relationship Id="rId898" Type="http://schemas.openxmlformats.org/officeDocument/2006/relationships/oleObject" Target="embeddings/oleObject406.bin"/><Relationship Id="rId106" Type="http://schemas.openxmlformats.org/officeDocument/2006/relationships/oleObject" Target="embeddings/oleObject33.bin"/><Relationship Id="rId313" Type="http://schemas.openxmlformats.org/officeDocument/2006/relationships/oleObject" Target="embeddings/oleObject147.bin"/><Relationship Id="rId495" Type="http://schemas.openxmlformats.org/officeDocument/2006/relationships/image" Target="media/image238.emf"/><Relationship Id="rId716" Type="http://schemas.openxmlformats.org/officeDocument/2006/relationships/oleObject" Target="embeddings/oleObject315.bin"/><Relationship Id="rId758" Type="http://schemas.openxmlformats.org/officeDocument/2006/relationships/oleObject" Target="embeddings/oleObject336.bin"/><Relationship Id="rId923" Type="http://schemas.openxmlformats.org/officeDocument/2006/relationships/image" Target="media/image466.wmf"/><Relationship Id="rId10" Type="http://schemas.openxmlformats.org/officeDocument/2006/relationships/image" Target="media/image4.jpeg"/><Relationship Id="rId52" Type="http://schemas.openxmlformats.org/officeDocument/2006/relationships/image" Target="media/image30.emf"/><Relationship Id="rId94" Type="http://schemas.openxmlformats.org/officeDocument/2006/relationships/image" Target="media/image50.emf"/><Relationship Id="rId148" Type="http://schemas.openxmlformats.org/officeDocument/2006/relationships/image" Target="media/image800.wmf"/><Relationship Id="rId355" Type="http://schemas.openxmlformats.org/officeDocument/2006/relationships/oleObject" Target="embeddings/oleObject168.bin"/><Relationship Id="rId397" Type="http://schemas.openxmlformats.org/officeDocument/2006/relationships/image" Target="media/image177.emf"/><Relationship Id="rId520" Type="http://schemas.openxmlformats.org/officeDocument/2006/relationships/image" Target="media/image262.wmf"/><Relationship Id="rId562" Type="http://schemas.openxmlformats.org/officeDocument/2006/relationships/image" Target="media/image283.wmf"/><Relationship Id="rId618" Type="http://schemas.openxmlformats.org/officeDocument/2006/relationships/oleObject" Target="embeddings/oleObject273.bin"/><Relationship Id="rId825" Type="http://schemas.openxmlformats.org/officeDocument/2006/relationships/image" Target="media/image417.wmf"/><Relationship Id="rId215" Type="http://schemas.openxmlformats.org/officeDocument/2006/relationships/oleObject" Target="embeddings/oleObject89.bin"/><Relationship Id="rId257" Type="http://schemas.openxmlformats.org/officeDocument/2006/relationships/image" Target="media/image1170.wmf"/><Relationship Id="rId422" Type="http://schemas.openxmlformats.org/officeDocument/2006/relationships/oleObject" Target="embeddings/oleObject192.bin"/><Relationship Id="rId464" Type="http://schemas.openxmlformats.org/officeDocument/2006/relationships/oleObject" Target="embeddings/oleObject208.bin"/><Relationship Id="rId867" Type="http://schemas.openxmlformats.org/officeDocument/2006/relationships/image" Target="media/image438.wmf"/><Relationship Id="rId299" Type="http://schemas.openxmlformats.org/officeDocument/2006/relationships/oleObject" Target="embeddings/oleObject137.bin"/><Relationship Id="rId727" Type="http://schemas.openxmlformats.org/officeDocument/2006/relationships/image" Target="media/image368.wmf"/><Relationship Id="rId63" Type="http://schemas.openxmlformats.org/officeDocument/2006/relationships/image" Target="media/image34.wmf"/><Relationship Id="rId159" Type="http://schemas.openxmlformats.org/officeDocument/2006/relationships/oleObject" Target="embeddings/oleObject58.bin"/><Relationship Id="rId366" Type="http://schemas.openxmlformats.org/officeDocument/2006/relationships/image" Target="media/image157.wmf"/><Relationship Id="rId573" Type="http://schemas.openxmlformats.org/officeDocument/2006/relationships/oleObject" Target="embeddings/oleObject246.bin"/><Relationship Id="rId780" Type="http://schemas.openxmlformats.org/officeDocument/2006/relationships/oleObject" Target="embeddings/oleObject347.bin"/><Relationship Id="rId226" Type="http://schemas.openxmlformats.org/officeDocument/2006/relationships/oleObject" Target="embeddings/oleObject98.bin"/><Relationship Id="rId433" Type="http://schemas.openxmlformats.org/officeDocument/2006/relationships/image" Target="media/image197.wmf"/><Relationship Id="rId878" Type="http://schemas.openxmlformats.org/officeDocument/2006/relationships/oleObject" Target="embeddings/oleObject396.bin"/><Relationship Id="rId640" Type="http://schemas.openxmlformats.org/officeDocument/2006/relationships/oleObject" Target="embeddings/oleObject286.bin"/><Relationship Id="rId738" Type="http://schemas.openxmlformats.org/officeDocument/2006/relationships/oleObject" Target="embeddings/oleObject326.bin"/><Relationship Id="rId74" Type="http://schemas.openxmlformats.org/officeDocument/2006/relationships/oleObject" Target="embeddings/oleObject23.bin"/><Relationship Id="rId377" Type="http://schemas.openxmlformats.org/officeDocument/2006/relationships/oleObject" Target="embeddings/oleObject179.bin"/><Relationship Id="rId500" Type="http://schemas.openxmlformats.org/officeDocument/2006/relationships/image" Target="media/image243.emf"/><Relationship Id="rId584" Type="http://schemas.openxmlformats.org/officeDocument/2006/relationships/image" Target="media/image294.wmf"/><Relationship Id="rId805" Type="http://schemas.openxmlformats.org/officeDocument/2006/relationships/image" Target="media/image407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05.bin"/><Relationship Id="rId791" Type="http://schemas.openxmlformats.org/officeDocument/2006/relationships/image" Target="media/image400.wmf"/><Relationship Id="rId889" Type="http://schemas.openxmlformats.org/officeDocument/2006/relationships/image" Target="media/image449.wmf"/><Relationship Id="rId444" Type="http://schemas.openxmlformats.org/officeDocument/2006/relationships/oleObject" Target="embeddings/oleObject203.bin"/><Relationship Id="rId651" Type="http://schemas.openxmlformats.org/officeDocument/2006/relationships/oleObject" Target="embeddings/oleObject291.bin"/><Relationship Id="rId749" Type="http://schemas.openxmlformats.org/officeDocument/2006/relationships/image" Target="media/image379.wmf"/><Relationship Id="rId290" Type="http://schemas.openxmlformats.org/officeDocument/2006/relationships/image" Target="media/image132.wmf"/><Relationship Id="rId304" Type="http://schemas.openxmlformats.org/officeDocument/2006/relationships/image" Target="media/image1330.wmf"/><Relationship Id="rId388" Type="http://schemas.openxmlformats.org/officeDocument/2006/relationships/image" Target="media/image168.emf"/><Relationship Id="rId511" Type="http://schemas.openxmlformats.org/officeDocument/2006/relationships/image" Target="media/image254.emf"/><Relationship Id="rId609" Type="http://schemas.openxmlformats.org/officeDocument/2006/relationships/oleObject" Target="embeddings/oleObject264.bin"/><Relationship Id="rId85" Type="http://schemas.openxmlformats.org/officeDocument/2006/relationships/image" Target="media/image44.wmf"/><Relationship Id="rId150" Type="http://schemas.openxmlformats.org/officeDocument/2006/relationships/image" Target="media/image81.wmf"/><Relationship Id="rId595" Type="http://schemas.openxmlformats.org/officeDocument/2006/relationships/oleObject" Target="embeddings/oleObject257.bin"/><Relationship Id="rId816" Type="http://schemas.openxmlformats.org/officeDocument/2006/relationships/oleObject" Target="embeddings/oleObject365.bin"/><Relationship Id="rId248" Type="http://schemas.openxmlformats.org/officeDocument/2006/relationships/oleObject" Target="embeddings/oleObject111.bin"/><Relationship Id="rId455" Type="http://schemas.openxmlformats.org/officeDocument/2006/relationships/image" Target="media/image211.emf"/><Relationship Id="rId662" Type="http://schemas.openxmlformats.org/officeDocument/2006/relationships/image" Target="media/image327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34.bin"/><Relationship Id="rId315" Type="http://schemas.openxmlformats.org/officeDocument/2006/relationships/oleObject" Target="embeddings/oleObject149.bin"/><Relationship Id="rId522" Type="http://schemas.openxmlformats.org/officeDocument/2006/relationships/image" Target="media/image263.wmf"/><Relationship Id="rId96" Type="http://schemas.openxmlformats.org/officeDocument/2006/relationships/image" Target="media/image52.emf"/><Relationship Id="rId161" Type="http://schemas.openxmlformats.org/officeDocument/2006/relationships/oleObject" Target="embeddings/oleObject59.bin"/><Relationship Id="rId399" Type="http://schemas.openxmlformats.org/officeDocument/2006/relationships/image" Target="media/image179.emf"/><Relationship Id="rId827" Type="http://schemas.openxmlformats.org/officeDocument/2006/relationships/image" Target="media/image418.wmf"/><Relationship Id="rId259" Type="http://schemas.openxmlformats.org/officeDocument/2006/relationships/image" Target="media/image118.wmf"/><Relationship Id="rId466" Type="http://schemas.openxmlformats.org/officeDocument/2006/relationships/oleObject" Target="embeddings/oleObject209.bin"/><Relationship Id="rId673" Type="http://schemas.openxmlformats.org/officeDocument/2006/relationships/oleObject" Target="embeddings/oleObject302.bin"/><Relationship Id="rId880" Type="http://schemas.openxmlformats.org/officeDocument/2006/relationships/oleObject" Target="embeddings/oleObject39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39.bin"/><Relationship Id="rId326" Type="http://schemas.openxmlformats.org/officeDocument/2006/relationships/image" Target="media/image142.png"/><Relationship Id="rId533" Type="http://schemas.openxmlformats.org/officeDocument/2006/relationships/oleObject" Target="embeddings/oleObject222.bin"/><Relationship Id="rId740" Type="http://schemas.openxmlformats.org/officeDocument/2006/relationships/oleObject" Target="embeddings/oleObject327.bin"/><Relationship Id="rId838" Type="http://schemas.openxmlformats.org/officeDocument/2006/relationships/oleObject" Target="embeddings/oleObject376.bin"/><Relationship Id="rId172" Type="http://schemas.openxmlformats.org/officeDocument/2006/relationships/image" Target="media/image90.wmf"/><Relationship Id="rId477" Type="http://schemas.openxmlformats.org/officeDocument/2006/relationships/image" Target="media/image224.wmf"/><Relationship Id="rId600" Type="http://schemas.openxmlformats.org/officeDocument/2006/relationships/image" Target="media/image302.wmf"/><Relationship Id="rId684" Type="http://schemas.openxmlformats.org/officeDocument/2006/relationships/image" Target="media/image338.wmf"/><Relationship Id="rId337" Type="http://schemas.openxmlformats.org/officeDocument/2006/relationships/oleObject" Target="embeddings/oleObject159.bin"/><Relationship Id="rId891" Type="http://schemas.openxmlformats.org/officeDocument/2006/relationships/image" Target="media/image450.wmf"/><Relationship Id="rId905" Type="http://schemas.openxmlformats.org/officeDocument/2006/relationships/image" Target="media/image457.wmf"/><Relationship Id="rId34" Type="http://schemas.openxmlformats.org/officeDocument/2006/relationships/oleObject" Target="embeddings/oleObject15.bin"/><Relationship Id="rId544" Type="http://schemas.openxmlformats.org/officeDocument/2006/relationships/image" Target="media/image274.wmf"/><Relationship Id="rId751" Type="http://schemas.openxmlformats.org/officeDocument/2006/relationships/image" Target="media/image380.wmf"/><Relationship Id="rId849" Type="http://schemas.openxmlformats.org/officeDocument/2006/relationships/image" Target="media/image429.wmf"/><Relationship Id="rId183" Type="http://schemas.openxmlformats.org/officeDocument/2006/relationships/oleObject" Target="embeddings/oleObject70.bin"/><Relationship Id="rId390" Type="http://schemas.openxmlformats.org/officeDocument/2006/relationships/image" Target="media/image170.emf"/><Relationship Id="rId404" Type="http://schemas.openxmlformats.org/officeDocument/2006/relationships/image" Target="media/image184.emf"/><Relationship Id="rId611" Type="http://schemas.openxmlformats.org/officeDocument/2006/relationships/oleObject" Target="embeddings/oleObject266.bin"/><Relationship Id="rId250" Type="http://schemas.openxmlformats.org/officeDocument/2006/relationships/oleObject" Target="embeddings/oleObject112.bin"/><Relationship Id="rId488" Type="http://schemas.openxmlformats.org/officeDocument/2006/relationships/image" Target="media/image231.emf"/><Relationship Id="rId695" Type="http://schemas.openxmlformats.org/officeDocument/2006/relationships/oleObject" Target="embeddings/oleObject313.bin"/><Relationship Id="rId709" Type="http://schemas.openxmlformats.org/officeDocument/2006/relationships/image" Target="media/image357.emf"/><Relationship Id="rId916" Type="http://schemas.openxmlformats.org/officeDocument/2006/relationships/oleObject" Target="embeddings/oleObject415.bin"/><Relationship Id="rId45" Type="http://schemas.openxmlformats.org/officeDocument/2006/relationships/image" Target="media/image23.emf"/><Relationship Id="rId110" Type="http://schemas.openxmlformats.org/officeDocument/2006/relationships/oleObject" Target="embeddings/oleObject35.bin"/><Relationship Id="rId348" Type="http://schemas.openxmlformats.org/officeDocument/2006/relationships/image" Target="media/image1500.wmf"/><Relationship Id="rId555" Type="http://schemas.openxmlformats.org/officeDocument/2006/relationships/oleObject" Target="embeddings/oleObject237.bin"/><Relationship Id="rId762" Type="http://schemas.openxmlformats.org/officeDocument/2006/relationships/oleObject" Target="embeddings/oleObject338.bin"/><Relationship Id="rId194" Type="http://schemas.openxmlformats.org/officeDocument/2006/relationships/image" Target="media/image98.wmf"/><Relationship Id="rId208" Type="http://schemas.openxmlformats.org/officeDocument/2006/relationships/oleObject" Target="embeddings/oleObject84.bin"/><Relationship Id="rId415" Type="http://schemas.openxmlformats.org/officeDocument/2006/relationships/image" Target="media/image190.wmf"/><Relationship Id="rId622" Type="http://schemas.openxmlformats.org/officeDocument/2006/relationships/oleObject" Target="embeddings/oleObject277.bin"/><Relationship Id="rId261" Type="http://schemas.openxmlformats.org/officeDocument/2006/relationships/image" Target="media/image1180.wmf"/><Relationship Id="rId499" Type="http://schemas.openxmlformats.org/officeDocument/2006/relationships/image" Target="media/image242.emf"/><Relationship Id="rId927" Type="http://schemas.openxmlformats.org/officeDocument/2006/relationships/fontTable" Target="fontTable.xml"/><Relationship Id="rId56" Type="http://schemas.openxmlformats.org/officeDocument/2006/relationships/image" Target="media/image270.emf"/><Relationship Id="rId359" Type="http://schemas.openxmlformats.org/officeDocument/2006/relationships/oleObject" Target="embeddings/oleObject170.bin"/><Relationship Id="rId566" Type="http://schemas.openxmlformats.org/officeDocument/2006/relationships/image" Target="media/image285.wmf"/><Relationship Id="rId773" Type="http://schemas.openxmlformats.org/officeDocument/2006/relationships/image" Target="media/image391.wmf"/><Relationship Id="rId121" Type="http://schemas.openxmlformats.org/officeDocument/2006/relationships/oleObject" Target="embeddings/oleObject40.bin"/><Relationship Id="rId219" Type="http://schemas.openxmlformats.org/officeDocument/2006/relationships/oleObject" Target="embeddings/oleObject91.bin"/><Relationship Id="rId426" Type="http://schemas.openxmlformats.org/officeDocument/2006/relationships/oleObject" Target="embeddings/oleObject194.bin"/><Relationship Id="rId633" Type="http://schemas.openxmlformats.org/officeDocument/2006/relationships/oleObject" Target="embeddings/oleObject283.bin"/><Relationship Id="rId840" Type="http://schemas.openxmlformats.org/officeDocument/2006/relationships/oleObject" Target="embeddings/oleObject377.bin"/><Relationship Id="rId67" Type="http://schemas.openxmlformats.org/officeDocument/2006/relationships/image" Target="media/image36.wmf"/><Relationship Id="rId272" Type="http://schemas.openxmlformats.org/officeDocument/2006/relationships/oleObject" Target="embeddings/oleObject123.bin"/><Relationship Id="rId577" Type="http://schemas.openxmlformats.org/officeDocument/2006/relationships/oleObject" Target="embeddings/oleObject248.bin"/><Relationship Id="rId700" Type="http://schemas.openxmlformats.org/officeDocument/2006/relationships/image" Target="media/image348.emf"/><Relationship Id="rId132" Type="http://schemas.openxmlformats.org/officeDocument/2006/relationships/image" Target="media/image73.wmf"/><Relationship Id="rId784" Type="http://schemas.openxmlformats.org/officeDocument/2006/relationships/oleObject" Target="embeddings/oleObject349.bin"/><Relationship Id="rId437" Type="http://schemas.openxmlformats.org/officeDocument/2006/relationships/image" Target="media/image199.wmf"/><Relationship Id="rId644" Type="http://schemas.openxmlformats.org/officeDocument/2006/relationships/image" Target="media/image318.wmf"/><Relationship Id="rId851" Type="http://schemas.openxmlformats.org/officeDocument/2006/relationships/image" Target="media/image430.wmf"/><Relationship Id="rId283" Type="http://schemas.openxmlformats.org/officeDocument/2006/relationships/oleObject" Target="embeddings/oleObject129.bin"/><Relationship Id="rId490" Type="http://schemas.openxmlformats.org/officeDocument/2006/relationships/image" Target="media/image233.emf"/><Relationship Id="rId504" Type="http://schemas.openxmlformats.org/officeDocument/2006/relationships/image" Target="media/image247.emf"/><Relationship Id="rId711" Type="http://schemas.openxmlformats.org/officeDocument/2006/relationships/image" Target="media/image359.emf"/><Relationship Id="rId78" Type="http://schemas.openxmlformats.org/officeDocument/2006/relationships/oleObject" Target="embeddings/oleObject25.bin"/><Relationship Id="rId143" Type="http://schemas.openxmlformats.org/officeDocument/2006/relationships/oleObject" Target="embeddings/oleObject51.bin"/><Relationship Id="rId350" Type="http://schemas.openxmlformats.org/officeDocument/2006/relationships/image" Target="media/image151.wmf"/><Relationship Id="rId588" Type="http://schemas.openxmlformats.org/officeDocument/2006/relationships/image" Target="media/image296.wmf"/><Relationship Id="rId795" Type="http://schemas.openxmlformats.org/officeDocument/2006/relationships/image" Target="media/image402.wmf"/><Relationship Id="rId809" Type="http://schemas.openxmlformats.org/officeDocument/2006/relationships/image" Target="media/image40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86.bin"/><Relationship Id="rId448" Type="http://schemas.openxmlformats.org/officeDocument/2006/relationships/oleObject" Target="embeddings/oleObject205.bin"/><Relationship Id="rId655" Type="http://schemas.openxmlformats.org/officeDocument/2006/relationships/oleObject" Target="embeddings/oleObject293.bin"/><Relationship Id="rId862" Type="http://schemas.openxmlformats.org/officeDocument/2006/relationships/oleObject" Target="embeddings/oleObject388.bin"/><Relationship Id="rId294" Type="http://schemas.openxmlformats.org/officeDocument/2006/relationships/image" Target="media/image134.wmf"/><Relationship Id="rId308" Type="http://schemas.openxmlformats.org/officeDocument/2006/relationships/image" Target="media/image1350.wmf"/><Relationship Id="rId515" Type="http://schemas.openxmlformats.org/officeDocument/2006/relationships/image" Target="media/image258.emf"/><Relationship Id="rId722" Type="http://schemas.openxmlformats.org/officeDocument/2006/relationships/oleObject" Target="embeddings/oleObject318.bin"/><Relationship Id="rId89" Type="http://schemas.openxmlformats.org/officeDocument/2006/relationships/image" Target="media/image46.wmf"/><Relationship Id="rId154" Type="http://schemas.openxmlformats.org/officeDocument/2006/relationships/image" Target="media/image82.wmf"/><Relationship Id="rId361" Type="http://schemas.openxmlformats.org/officeDocument/2006/relationships/oleObject" Target="embeddings/oleObject171.bin"/><Relationship Id="rId599" Type="http://schemas.openxmlformats.org/officeDocument/2006/relationships/oleObject" Target="embeddings/oleObject259.bin"/><Relationship Id="rId459" Type="http://schemas.openxmlformats.org/officeDocument/2006/relationships/image" Target="media/image215.wmf"/><Relationship Id="rId666" Type="http://schemas.openxmlformats.org/officeDocument/2006/relationships/image" Target="media/image329.wmf"/><Relationship Id="rId873" Type="http://schemas.openxmlformats.org/officeDocument/2006/relationships/image" Target="media/image44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93.bin"/><Relationship Id="rId319" Type="http://schemas.openxmlformats.org/officeDocument/2006/relationships/oleObject" Target="embeddings/oleObject151.bin"/><Relationship Id="rId526" Type="http://schemas.openxmlformats.org/officeDocument/2006/relationships/image" Target="media/image266.wmf"/><Relationship Id="rId733" Type="http://schemas.openxmlformats.org/officeDocument/2006/relationships/image" Target="media/image371.wmf"/><Relationship Id="rId165" Type="http://schemas.openxmlformats.org/officeDocument/2006/relationships/oleObject" Target="embeddings/oleObject61.bin"/><Relationship Id="rId372" Type="http://schemas.openxmlformats.org/officeDocument/2006/relationships/image" Target="media/image160.wmf"/><Relationship Id="rId677" Type="http://schemas.openxmlformats.org/officeDocument/2006/relationships/oleObject" Target="embeddings/oleObject304.bin"/><Relationship Id="rId800" Type="http://schemas.openxmlformats.org/officeDocument/2006/relationships/oleObject" Target="embeddings/oleObject357.bin"/><Relationship Id="rId232" Type="http://schemas.openxmlformats.org/officeDocument/2006/relationships/image" Target="media/image109.wmf"/><Relationship Id="rId884" Type="http://schemas.openxmlformats.org/officeDocument/2006/relationships/oleObject" Target="embeddings/oleObject399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26.bin"/><Relationship Id="rId744" Type="http://schemas.openxmlformats.org/officeDocument/2006/relationships/oleObject" Target="embeddings/oleObject329.bin"/><Relationship Id="rId80" Type="http://schemas.openxmlformats.org/officeDocument/2006/relationships/oleObject" Target="embeddings/oleObject26.bin"/><Relationship Id="rId176" Type="http://schemas.openxmlformats.org/officeDocument/2006/relationships/image" Target="media/image92.wmf"/><Relationship Id="rId383" Type="http://schemas.openxmlformats.org/officeDocument/2006/relationships/oleObject" Target="embeddings/oleObject182.bin"/><Relationship Id="rId590" Type="http://schemas.openxmlformats.org/officeDocument/2006/relationships/image" Target="media/image297.wmf"/><Relationship Id="rId604" Type="http://schemas.openxmlformats.org/officeDocument/2006/relationships/image" Target="media/image304.wmf"/><Relationship Id="rId811" Type="http://schemas.openxmlformats.org/officeDocument/2006/relationships/image" Target="media/image410.wmf"/><Relationship Id="rId243" Type="http://schemas.openxmlformats.org/officeDocument/2006/relationships/image" Target="media/image111.wmf"/><Relationship Id="rId450" Type="http://schemas.openxmlformats.org/officeDocument/2006/relationships/image" Target="media/image206.emf"/><Relationship Id="rId688" Type="http://schemas.openxmlformats.org/officeDocument/2006/relationships/image" Target="media/image340.wmf"/><Relationship Id="rId895" Type="http://schemas.openxmlformats.org/officeDocument/2006/relationships/image" Target="media/image452.wmf"/><Relationship Id="rId909" Type="http://schemas.openxmlformats.org/officeDocument/2006/relationships/image" Target="media/image459.wmf"/><Relationship Id="rId38" Type="http://schemas.openxmlformats.org/officeDocument/2006/relationships/oleObject" Target="embeddings/oleObject17.bin"/><Relationship Id="rId103" Type="http://schemas.openxmlformats.org/officeDocument/2006/relationships/chart" Target="charts/chart1.xml"/><Relationship Id="rId310" Type="http://schemas.openxmlformats.org/officeDocument/2006/relationships/image" Target="media/image1360.wmf"/><Relationship Id="rId548" Type="http://schemas.openxmlformats.org/officeDocument/2006/relationships/image" Target="media/image276.wmf"/><Relationship Id="rId755" Type="http://schemas.openxmlformats.org/officeDocument/2006/relationships/image" Target="media/image382.wmf"/><Relationship Id="rId91" Type="http://schemas.openxmlformats.org/officeDocument/2006/relationships/image" Target="media/image47.emf"/><Relationship Id="rId187" Type="http://schemas.openxmlformats.org/officeDocument/2006/relationships/oleObject" Target="embeddings/oleObject72.bin"/><Relationship Id="rId394" Type="http://schemas.openxmlformats.org/officeDocument/2006/relationships/image" Target="media/image174.emf"/><Relationship Id="rId408" Type="http://schemas.openxmlformats.org/officeDocument/2006/relationships/image" Target="media/image187.emf"/><Relationship Id="rId615" Type="http://schemas.openxmlformats.org/officeDocument/2006/relationships/oleObject" Target="embeddings/oleObject270.bin"/><Relationship Id="rId822" Type="http://schemas.openxmlformats.org/officeDocument/2006/relationships/oleObject" Target="embeddings/oleObject368.bin"/><Relationship Id="rId254" Type="http://schemas.openxmlformats.org/officeDocument/2006/relationships/oleObject" Target="embeddings/oleObject114.bin"/><Relationship Id="rId699" Type="http://schemas.openxmlformats.org/officeDocument/2006/relationships/image" Target="media/image347.emf"/><Relationship Id="rId49" Type="http://schemas.openxmlformats.org/officeDocument/2006/relationships/image" Target="media/image27.emf"/><Relationship Id="rId114" Type="http://schemas.openxmlformats.org/officeDocument/2006/relationships/image" Target="media/image64.wmf"/><Relationship Id="rId461" Type="http://schemas.openxmlformats.org/officeDocument/2006/relationships/image" Target="media/image216.wmf"/><Relationship Id="rId559" Type="http://schemas.openxmlformats.org/officeDocument/2006/relationships/oleObject" Target="embeddings/oleObject239.bin"/><Relationship Id="rId766" Type="http://schemas.openxmlformats.org/officeDocument/2006/relationships/oleObject" Target="embeddings/oleObject340.bin"/><Relationship Id="rId198" Type="http://schemas.openxmlformats.org/officeDocument/2006/relationships/image" Target="media/image99.png"/><Relationship Id="rId321" Type="http://schemas.openxmlformats.org/officeDocument/2006/relationships/oleObject" Target="embeddings/oleObject152.bin"/><Relationship Id="rId419" Type="http://schemas.openxmlformats.org/officeDocument/2006/relationships/image" Target="media/image1900.wmf"/><Relationship Id="rId626" Type="http://schemas.openxmlformats.org/officeDocument/2006/relationships/oleObject" Target="embeddings/oleObject279.bin"/><Relationship Id="rId833" Type="http://schemas.openxmlformats.org/officeDocument/2006/relationships/image" Target="media/image421.wmf"/><Relationship Id="rId265" Type="http://schemas.openxmlformats.org/officeDocument/2006/relationships/image" Target="media/image120.wmf"/><Relationship Id="rId472" Type="http://schemas.openxmlformats.org/officeDocument/2006/relationships/oleObject" Target="embeddings/oleObject212.bin"/><Relationship Id="rId900" Type="http://schemas.openxmlformats.org/officeDocument/2006/relationships/oleObject" Target="embeddings/oleObject407.bin"/><Relationship Id="rId125" Type="http://schemas.openxmlformats.org/officeDocument/2006/relationships/oleObject" Target="embeddings/oleObject42.bin"/><Relationship Id="rId332" Type="http://schemas.openxmlformats.org/officeDocument/2006/relationships/image" Target="media/image145.wmf"/><Relationship Id="rId777" Type="http://schemas.openxmlformats.org/officeDocument/2006/relationships/image" Target="media/image393.wmf"/><Relationship Id="rId637" Type="http://schemas.openxmlformats.org/officeDocument/2006/relationships/image" Target="media/image314.wmf"/><Relationship Id="rId844" Type="http://schemas.openxmlformats.org/officeDocument/2006/relationships/oleObject" Target="embeddings/oleObject379.bin"/><Relationship Id="rId276" Type="http://schemas.openxmlformats.org/officeDocument/2006/relationships/image" Target="media/image125.wmf"/><Relationship Id="rId483" Type="http://schemas.openxmlformats.org/officeDocument/2006/relationships/image" Target="media/image227.wmf"/><Relationship Id="rId690" Type="http://schemas.openxmlformats.org/officeDocument/2006/relationships/image" Target="media/image341.wmf"/><Relationship Id="rId704" Type="http://schemas.openxmlformats.org/officeDocument/2006/relationships/image" Target="media/image352.emf"/><Relationship Id="rId911" Type="http://schemas.openxmlformats.org/officeDocument/2006/relationships/image" Target="media/image460.wmf"/><Relationship Id="rId40" Type="http://schemas.openxmlformats.org/officeDocument/2006/relationships/image" Target="media/image18.emf"/><Relationship Id="rId136" Type="http://schemas.openxmlformats.org/officeDocument/2006/relationships/image" Target="media/image75.wmf"/><Relationship Id="rId343" Type="http://schemas.openxmlformats.org/officeDocument/2006/relationships/oleObject" Target="embeddings/oleObject162.bin"/><Relationship Id="rId550" Type="http://schemas.openxmlformats.org/officeDocument/2006/relationships/image" Target="media/image277.wmf"/><Relationship Id="rId788" Type="http://schemas.openxmlformats.org/officeDocument/2006/relationships/oleObject" Target="embeddings/oleObject351.bin"/><Relationship Id="rId203" Type="http://schemas.openxmlformats.org/officeDocument/2006/relationships/oleObject" Target="embeddings/oleObject81.bin"/><Relationship Id="rId648" Type="http://schemas.openxmlformats.org/officeDocument/2006/relationships/image" Target="media/image320.wmf"/><Relationship Id="rId855" Type="http://schemas.openxmlformats.org/officeDocument/2006/relationships/image" Target="media/image432.wmf"/><Relationship Id="rId287" Type="http://schemas.openxmlformats.org/officeDocument/2006/relationships/oleObject" Target="embeddings/oleObject131.bin"/><Relationship Id="rId410" Type="http://schemas.openxmlformats.org/officeDocument/2006/relationships/oleObject" Target="embeddings/oleObject186.bin"/><Relationship Id="rId494" Type="http://schemas.openxmlformats.org/officeDocument/2006/relationships/image" Target="media/image237.emf"/><Relationship Id="rId508" Type="http://schemas.openxmlformats.org/officeDocument/2006/relationships/image" Target="media/image251.emf"/><Relationship Id="rId715" Type="http://schemas.openxmlformats.org/officeDocument/2006/relationships/image" Target="media/image362.wmf"/><Relationship Id="rId922" Type="http://schemas.openxmlformats.org/officeDocument/2006/relationships/oleObject" Target="embeddings/oleObject418.bin"/><Relationship Id="rId147" Type="http://schemas.openxmlformats.org/officeDocument/2006/relationships/oleObject" Target="embeddings/oleObject52.bin"/><Relationship Id="rId354" Type="http://schemas.openxmlformats.org/officeDocument/2006/relationships/image" Target="media/image152.wmf"/><Relationship Id="rId799" Type="http://schemas.openxmlformats.org/officeDocument/2006/relationships/image" Target="media/image404.wmf"/><Relationship Id="rId51" Type="http://schemas.openxmlformats.org/officeDocument/2006/relationships/image" Target="media/image29.emf"/><Relationship Id="rId561" Type="http://schemas.openxmlformats.org/officeDocument/2006/relationships/oleObject" Target="embeddings/oleObject240.bin"/><Relationship Id="rId659" Type="http://schemas.openxmlformats.org/officeDocument/2006/relationships/oleObject" Target="embeddings/oleObject295.bin"/><Relationship Id="rId866" Type="http://schemas.openxmlformats.org/officeDocument/2006/relationships/oleObject" Target="embeddings/oleObject390.bin"/><Relationship Id="rId214" Type="http://schemas.openxmlformats.org/officeDocument/2006/relationships/image" Target="media/image105.wmf"/><Relationship Id="rId298" Type="http://schemas.openxmlformats.org/officeDocument/2006/relationships/image" Target="media/image136.wmf"/><Relationship Id="rId421" Type="http://schemas.openxmlformats.org/officeDocument/2006/relationships/image" Target="media/image191.wmf"/><Relationship Id="rId519" Type="http://schemas.openxmlformats.org/officeDocument/2006/relationships/oleObject" Target="embeddings/oleObject219.bin"/><Relationship Id="rId158" Type="http://schemas.openxmlformats.org/officeDocument/2006/relationships/image" Target="media/image830.wmf"/><Relationship Id="rId726" Type="http://schemas.openxmlformats.org/officeDocument/2006/relationships/oleObject" Target="embeddings/oleObject320.bin"/><Relationship Id="rId62" Type="http://schemas.openxmlformats.org/officeDocument/2006/relationships/image" Target="media/image330.emf"/><Relationship Id="rId365" Type="http://schemas.openxmlformats.org/officeDocument/2006/relationships/oleObject" Target="embeddings/oleObject173.bin"/><Relationship Id="rId572" Type="http://schemas.openxmlformats.org/officeDocument/2006/relationships/image" Target="media/image288.wmf"/><Relationship Id="rId225" Type="http://schemas.openxmlformats.org/officeDocument/2006/relationships/oleObject" Target="embeddings/oleObject97.bin"/><Relationship Id="rId432" Type="http://schemas.openxmlformats.org/officeDocument/2006/relationships/oleObject" Target="embeddings/oleObject197.bin"/><Relationship Id="rId877" Type="http://schemas.openxmlformats.org/officeDocument/2006/relationships/image" Target="media/image443.wmf"/><Relationship Id="rId737" Type="http://schemas.openxmlformats.org/officeDocument/2006/relationships/image" Target="media/image373.wmf"/><Relationship Id="rId73" Type="http://schemas.openxmlformats.org/officeDocument/2006/relationships/image" Target="media/image38.wmf"/><Relationship Id="rId169" Type="http://schemas.openxmlformats.org/officeDocument/2006/relationships/oleObject" Target="embeddings/oleObject63.bin"/><Relationship Id="rId376" Type="http://schemas.openxmlformats.org/officeDocument/2006/relationships/image" Target="media/image162.wmf"/><Relationship Id="rId583" Type="http://schemas.openxmlformats.org/officeDocument/2006/relationships/oleObject" Target="embeddings/oleObject251.bin"/><Relationship Id="rId790" Type="http://schemas.openxmlformats.org/officeDocument/2006/relationships/oleObject" Target="embeddings/oleObject352.bin"/><Relationship Id="rId804" Type="http://schemas.openxmlformats.org/officeDocument/2006/relationships/oleObject" Target="embeddings/oleObject359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04.bin"/><Relationship Id="rId443" Type="http://schemas.openxmlformats.org/officeDocument/2006/relationships/image" Target="media/image202.wmf"/><Relationship Id="rId650" Type="http://schemas.openxmlformats.org/officeDocument/2006/relationships/image" Target="media/image321.wmf"/><Relationship Id="rId888" Type="http://schemas.openxmlformats.org/officeDocument/2006/relationships/oleObject" Target="embeddings/oleObject401.bin"/><Relationship Id="rId303" Type="http://schemas.openxmlformats.org/officeDocument/2006/relationships/oleObject" Target="embeddings/oleObject141.bin"/><Relationship Id="rId748" Type="http://schemas.openxmlformats.org/officeDocument/2006/relationships/oleObject" Target="embeddings/oleObject331.bin"/><Relationship Id="rId84" Type="http://schemas.openxmlformats.org/officeDocument/2006/relationships/oleObject" Target="embeddings/oleObject28.bin"/><Relationship Id="rId387" Type="http://schemas.openxmlformats.org/officeDocument/2006/relationships/oleObject" Target="embeddings/oleObject184.bin"/><Relationship Id="rId510" Type="http://schemas.openxmlformats.org/officeDocument/2006/relationships/image" Target="media/image253.emf"/><Relationship Id="rId594" Type="http://schemas.openxmlformats.org/officeDocument/2006/relationships/image" Target="media/image299.wmf"/><Relationship Id="rId608" Type="http://schemas.openxmlformats.org/officeDocument/2006/relationships/image" Target="media/image306.wmf"/><Relationship Id="rId815" Type="http://schemas.openxmlformats.org/officeDocument/2006/relationships/image" Target="media/image412.wmf"/><Relationship Id="rId247" Type="http://schemas.openxmlformats.org/officeDocument/2006/relationships/image" Target="media/image113.wmf"/><Relationship Id="rId899" Type="http://schemas.openxmlformats.org/officeDocument/2006/relationships/image" Target="media/image454.wmf"/><Relationship Id="rId107" Type="http://schemas.openxmlformats.org/officeDocument/2006/relationships/image" Target="media/image60.wmf"/><Relationship Id="rId454" Type="http://schemas.openxmlformats.org/officeDocument/2006/relationships/image" Target="media/image210.emf"/><Relationship Id="rId661" Type="http://schemas.openxmlformats.org/officeDocument/2006/relationships/oleObject" Target="embeddings/oleObject296.bin"/><Relationship Id="rId759" Type="http://schemas.openxmlformats.org/officeDocument/2006/relationships/image" Target="media/image384.wmf"/><Relationship Id="rId11" Type="http://schemas.openxmlformats.org/officeDocument/2006/relationships/image" Target="media/image5.wmf"/><Relationship Id="rId314" Type="http://schemas.openxmlformats.org/officeDocument/2006/relationships/oleObject" Target="embeddings/oleObject148.bin"/><Relationship Id="rId398" Type="http://schemas.openxmlformats.org/officeDocument/2006/relationships/image" Target="media/image178.emf"/><Relationship Id="rId521" Type="http://schemas.openxmlformats.org/officeDocument/2006/relationships/oleObject" Target="embeddings/oleObject220.bin"/><Relationship Id="rId619" Type="http://schemas.openxmlformats.org/officeDocument/2006/relationships/oleObject" Target="embeddings/oleObject274.bin"/><Relationship Id="rId95" Type="http://schemas.openxmlformats.org/officeDocument/2006/relationships/image" Target="media/image51.emf"/><Relationship Id="rId160" Type="http://schemas.openxmlformats.org/officeDocument/2006/relationships/image" Target="media/image84.wmf"/><Relationship Id="rId826" Type="http://schemas.openxmlformats.org/officeDocument/2006/relationships/oleObject" Target="embeddings/oleObject370.bin"/><Relationship Id="rId258" Type="http://schemas.openxmlformats.org/officeDocument/2006/relationships/oleObject" Target="embeddings/oleObject116.bin"/><Relationship Id="rId465" Type="http://schemas.openxmlformats.org/officeDocument/2006/relationships/image" Target="media/image218.wmf"/><Relationship Id="rId672" Type="http://schemas.openxmlformats.org/officeDocument/2006/relationships/image" Target="media/image332.wmf"/><Relationship Id="rId22" Type="http://schemas.openxmlformats.org/officeDocument/2006/relationships/image" Target="media/image8.png"/><Relationship Id="rId118" Type="http://schemas.openxmlformats.org/officeDocument/2006/relationships/image" Target="media/image66.wmf"/><Relationship Id="rId325" Type="http://schemas.openxmlformats.org/officeDocument/2006/relationships/oleObject" Target="embeddings/oleObject154.bin"/><Relationship Id="rId532" Type="http://schemas.openxmlformats.org/officeDocument/2006/relationships/image" Target="media/image272.wmf"/><Relationship Id="rId171" Type="http://schemas.openxmlformats.org/officeDocument/2006/relationships/oleObject" Target="embeddings/oleObject64.bin"/><Relationship Id="rId837" Type="http://schemas.openxmlformats.org/officeDocument/2006/relationships/image" Target="media/image423.wmf"/><Relationship Id="rId269" Type="http://schemas.openxmlformats.org/officeDocument/2006/relationships/image" Target="media/image122.wmf"/><Relationship Id="rId476" Type="http://schemas.openxmlformats.org/officeDocument/2006/relationships/oleObject" Target="embeddings/oleObject214.bin"/><Relationship Id="rId683" Type="http://schemas.openxmlformats.org/officeDocument/2006/relationships/oleObject" Target="embeddings/oleObject307.bin"/><Relationship Id="rId890" Type="http://schemas.openxmlformats.org/officeDocument/2006/relationships/oleObject" Target="embeddings/oleObject402.bin"/><Relationship Id="rId904" Type="http://schemas.openxmlformats.org/officeDocument/2006/relationships/oleObject" Target="embeddings/oleObject409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44.bin"/><Relationship Id="rId336" Type="http://schemas.openxmlformats.org/officeDocument/2006/relationships/image" Target="media/image146.wmf"/><Relationship Id="rId543" Type="http://schemas.openxmlformats.org/officeDocument/2006/relationships/oleObject" Target="embeddings/oleObject231.bin"/><Relationship Id="rId182" Type="http://schemas.openxmlformats.org/officeDocument/2006/relationships/image" Target="media/image95.wmf"/><Relationship Id="rId403" Type="http://schemas.openxmlformats.org/officeDocument/2006/relationships/image" Target="media/image183.emf"/><Relationship Id="rId750" Type="http://schemas.openxmlformats.org/officeDocument/2006/relationships/oleObject" Target="embeddings/oleObject332.bin"/><Relationship Id="rId848" Type="http://schemas.openxmlformats.org/officeDocument/2006/relationships/oleObject" Target="embeddings/oleObject381.bin"/><Relationship Id="rId487" Type="http://schemas.openxmlformats.org/officeDocument/2006/relationships/image" Target="media/image230.emf"/><Relationship Id="rId610" Type="http://schemas.openxmlformats.org/officeDocument/2006/relationships/oleObject" Target="embeddings/oleObject265.bin"/><Relationship Id="rId694" Type="http://schemas.openxmlformats.org/officeDocument/2006/relationships/image" Target="media/image343.wmf"/><Relationship Id="rId708" Type="http://schemas.openxmlformats.org/officeDocument/2006/relationships/image" Target="media/image356.emf"/><Relationship Id="rId915" Type="http://schemas.openxmlformats.org/officeDocument/2006/relationships/image" Target="media/image462.wmf"/><Relationship Id="rId347" Type="http://schemas.openxmlformats.org/officeDocument/2006/relationships/oleObject" Target="embeddings/oleObject164.bin"/><Relationship Id="rId44" Type="http://schemas.openxmlformats.org/officeDocument/2006/relationships/image" Target="media/image22.emf"/><Relationship Id="rId554" Type="http://schemas.openxmlformats.org/officeDocument/2006/relationships/image" Target="media/image279.wmf"/><Relationship Id="rId761" Type="http://schemas.openxmlformats.org/officeDocument/2006/relationships/image" Target="media/image385.wmf"/><Relationship Id="rId859" Type="http://schemas.openxmlformats.org/officeDocument/2006/relationships/image" Target="media/image434.wmf"/><Relationship Id="rId193" Type="http://schemas.openxmlformats.org/officeDocument/2006/relationships/oleObject" Target="embeddings/oleObject77.bin"/><Relationship Id="rId207" Type="http://schemas.openxmlformats.org/officeDocument/2006/relationships/oleObject" Target="embeddings/oleObject83.bin"/><Relationship Id="rId414" Type="http://schemas.openxmlformats.org/officeDocument/2006/relationships/oleObject" Target="embeddings/oleObject188.bin"/><Relationship Id="rId498" Type="http://schemas.openxmlformats.org/officeDocument/2006/relationships/image" Target="media/image241.emf"/><Relationship Id="rId621" Type="http://schemas.openxmlformats.org/officeDocument/2006/relationships/oleObject" Target="embeddings/oleObject276.bin"/><Relationship Id="rId260" Type="http://schemas.openxmlformats.org/officeDocument/2006/relationships/oleObject" Target="embeddings/oleObject117.bin"/><Relationship Id="rId719" Type="http://schemas.openxmlformats.org/officeDocument/2006/relationships/image" Target="media/image364.wmf"/><Relationship Id="rId926" Type="http://schemas.openxmlformats.org/officeDocument/2006/relationships/footer" Target="footer2.xml"/><Relationship Id="rId55" Type="http://schemas.openxmlformats.org/officeDocument/2006/relationships/image" Target="media/image33.emf"/><Relationship Id="rId120" Type="http://schemas.openxmlformats.org/officeDocument/2006/relationships/image" Target="media/image67.wmf"/><Relationship Id="rId358" Type="http://schemas.openxmlformats.org/officeDocument/2006/relationships/image" Target="media/image153.wmf"/><Relationship Id="rId565" Type="http://schemas.openxmlformats.org/officeDocument/2006/relationships/oleObject" Target="embeddings/oleObject242.bin"/><Relationship Id="rId772" Type="http://schemas.openxmlformats.org/officeDocument/2006/relationships/oleObject" Target="embeddings/oleObject343.bin"/><Relationship Id="rId218" Type="http://schemas.openxmlformats.org/officeDocument/2006/relationships/image" Target="media/image1060.wmf"/><Relationship Id="rId425" Type="http://schemas.openxmlformats.org/officeDocument/2006/relationships/image" Target="media/image193.wmf"/><Relationship Id="rId632" Type="http://schemas.openxmlformats.org/officeDocument/2006/relationships/image" Target="media/image311.wmf"/><Relationship Id="rId271" Type="http://schemas.openxmlformats.org/officeDocument/2006/relationships/image" Target="media/image123.wmf"/><Relationship Id="rId66" Type="http://schemas.openxmlformats.org/officeDocument/2006/relationships/oleObject" Target="embeddings/oleObject19.bin"/><Relationship Id="rId131" Type="http://schemas.openxmlformats.org/officeDocument/2006/relationships/oleObject" Target="embeddings/oleObject45.bin"/><Relationship Id="rId369" Type="http://schemas.openxmlformats.org/officeDocument/2006/relationships/oleObject" Target="embeddings/oleObject175.bin"/><Relationship Id="rId576" Type="http://schemas.openxmlformats.org/officeDocument/2006/relationships/image" Target="media/image290.wmf"/><Relationship Id="rId783" Type="http://schemas.openxmlformats.org/officeDocument/2006/relationships/image" Target="media/image396.wmf"/><Relationship Id="rId229" Type="http://schemas.openxmlformats.org/officeDocument/2006/relationships/image" Target="media/image108.gif"/><Relationship Id="rId436" Type="http://schemas.openxmlformats.org/officeDocument/2006/relationships/oleObject" Target="embeddings/oleObject199.bin"/><Relationship Id="rId643" Type="http://schemas.openxmlformats.org/officeDocument/2006/relationships/oleObject" Target="embeddings/oleObject287.bin"/><Relationship Id="rId850" Type="http://schemas.openxmlformats.org/officeDocument/2006/relationships/oleObject" Target="embeddings/oleObject382.bin"/><Relationship Id="rId77" Type="http://schemas.openxmlformats.org/officeDocument/2006/relationships/image" Target="media/image40.wmf"/><Relationship Id="rId282" Type="http://schemas.openxmlformats.org/officeDocument/2006/relationships/image" Target="media/image128.wmf"/><Relationship Id="rId503" Type="http://schemas.openxmlformats.org/officeDocument/2006/relationships/image" Target="media/image246.emf"/><Relationship Id="rId587" Type="http://schemas.openxmlformats.org/officeDocument/2006/relationships/oleObject" Target="embeddings/oleObject253.bin"/><Relationship Id="rId710" Type="http://schemas.openxmlformats.org/officeDocument/2006/relationships/image" Target="media/image358.emf"/><Relationship Id="rId808" Type="http://schemas.openxmlformats.org/officeDocument/2006/relationships/oleObject" Target="embeddings/oleObject361.bin"/><Relationship Id="rId8" Type="http://schemas.openxmlformats.org/officeDocument/2006/relationships/image" Target="media/image3.wmf"/><Relationship Id="rId142" Type="http://schemas.openxmlformats.org/officeDocument/2006/relationships/image" Target="media/image78.wmf"/><Relationship Id="rId447" Type="http://schemas.openxmlformats.org/officeDocument/2006/relationships/image" Target="media/image204.wmf"/><Relationship Id="rId794" Type="http://schemas.openxmlformats.org/officeDocument/2006/relationships/oleObject" Target="embeddings/oleObject354.bin"/><Relationship Id="rId654" Type="http://schemas.openxmlformats.org/officeDocument/2006/relationships/image" Target="media/image323.wmf"/><Relationship Id="rId861" Type="http://schemas.openxmlformats.org/officeDocument/2006/relationships/image" Target="media/image435.wmf"/><Relationship Id="rId293" Type="http://schemas.openxmlformats.org/officeDocument/2006/relationships/oleObject" Target="embeddings/oleObject134.bin"/><Relationship Id="rId307" Type="http://schemas.openxmlformats.org/officeDocument/2006/relationships/oleObject" Target="embeddings/oleObject143.bin"/><Relationship Id="rId514" Type="http://schemas.openxmlformats.org/officeDocument/2006/relationships/image" Target="media/image257.emf"/><Relationship Id="rId721" Type="http://schemas.openxmlformats.org/officeDocument/2006/relationships/image" Target="media/image365.wmf"/><Relationship Id="rId88" Type="http://schemas.openxmlformats.org/officeDocument/2006/relationships/oleObject" Target="embeddings/oleObject30.bin"/><Relationship Id="rId153" Type="http://schemas.openxmlformats.org/officeDocument/2006/relationships/oleObject" Target="embeddings/oleObject55.bin"/><Relationship Id="rId360" Type="http://schemas.openxmlformats.org/officeDocument/2006/relationships/image" Target="media/image154.wmf"/><Relationship Id="rId598" Type="http://schemas.openxmlformats.org/officeDocument/2006/relationships/image" Target="media/image301.wmf"/><Relationship Id="rId819" Type="http://schemas.openxmlformats.org/officeDocument/2006/relationships/image" Target="media/image414.wmf"/><Relationship Id="rId220" Type="http://schemas.openxmlformats.org/officeDocument/2006/relationships/oleObject" Target="embeddings/oleObject92.bin"/><Relationship Id="rId458" Type="http://schemas.openxmlformats.org/officeDocument/2006/relationships/image" Target="media/image214.emf"/><Relationship Id="rId665" Type="http://schemas.openxmlformats.org/officeDocument/2006/relationships/oleObject" Target="embeddings/oleObject298.bin"/><Relationship Id="rId872" Type="http://schemas.openxmlformats.org/officeDocument/2006/relationships/oleObject" Target="embeddings/oleObject393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38.wmf"/><Relationship Id="rId525" Type="http://schemas.openxmlformats.org/officeDocument/2006/relationships/image" Target="media/image265.wmf"/><Relationship Id="rId732" Type="http://schemas.openxmlformats.org/officeDocument/2006/relationships/oleObject" Target="embeddings/oleObject323.bin"/><Relationship Id="rId99" Type="http://schemas.openxmlformats.org/officeDocument/2006/relationships/image" Target="media/image55.emf"/><Relationship Id="rId164" Type="http://schemas.openxmlformats.org/officeDocument/2006/relationships/image" Target="media/image86.wmf"/><Relationship Id="rId371" Type="http://schemas.openxmlformats.org/officeDocument/2006/relationships/oleObject" Target="embeddings/oleObject176.bin"/><Relationship Id="rId469" Type="http://schemas.openxmlformats.org/officeDocument/2006/relationships/image" Target="media/image220.wmf"/><Relationship Id="rId676" Type="http://schemas.openxmlformats.org/officeDocument/2006/relationships/image" Target="media/image334.wmf"/><Relationship Id="rId883" Type="http://schemas.openxmlformats.org/officeDocument/2006/relationships/image" Target="media/image446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00.bin"/><Relationship Id="rId329" Type="http://schemas.openxmlformats.org/officeDocument/2006/relationships/oleObject" Target="embeddings/oleObject155.bin"/><Relationship Id="rId536" Type="http://schemas.openxmlformats.org/officeDocument/2006/relationships/oleObject" Target="embeddings/oleObject225.bin"/><Relationship Id="rId175" Type="http://schemas.openxmlformats.org/officeDocument/2006/relationships/oleObject" Target="embeddings/oleObject66.bin"/><Relationship Id="rId743" Type="http://schemas.openxmlformats.org/officeDocument/2006/relationships/image" Target="media/image376.wmf"/><Relationship Id="rId382" Type="http://schemas.openxmlformats.org/officeDocument/2006/relationships/image" Target="media/image165.wmf"/><Relationship Id="rId603" Type="http://schemas.openxmlformats.org/officeDocument/2006/relationships/oleObject" Target="embeddings/oleObject261.bin"/><Relationship Id="rId687" Type="http://schemas.openxmlformats.org/officeDocument/2006/relationships/oleObject" Target="embeddings/oleObject309.bin"/><Relationship Id="rId810" Type="http://schemas.openxmlformats.org/officeDocument/2006/relationships/oleObject" Target="embeddings/oleObject362.bin"/><Relationship Id="rId908" Type="http://schemas.openxmlformats.org/officeDocument/2006/relationships/oleObject" Target="embeddings/oleObject411.bin"/><Relationship Id="rId242" Type="http://schemas.openxmlformats.org/officeDocument/2006/relationships/oleObject" Target="embeddings/oleObject108.bin"/><Relationship Id="rId894" Type="http://schemas.openxmlformats.org/officeDocument/2006/relationships/oleObject" Target="embeddings/oleObject404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32.bin"/><Relationship Id="rId547" Type="http://schemas.openxmlformats.org/officeDocument/2006/relationships/oleObject" Target="embeddings/oleObject233.bin"/><Relationship Id="rId754" Type="http://schemas.openxmlformats.org/officeDocument/2006/relationships/oleObject" Target="embeddings/oleObject334.bin"/><Relationship Id="rId90" Type="http://schemas.openxmlformats.org/officeDocument/2006/relationships/oleObject" Target="embeddings/oleObject31.bin"/><Relationship Id="rId186" Type="http://schemas.openxmlformats.org/officeDocument/2006/relationships/image" Target="media/image97.wmf"/><Relationship Id="rId393" Type="http://schemas.openxmlformats.org/officeDocument/2006/relationships/image" Target="media/image173.emf"/><Relationship Id="rId407" Type="http://schemas.openxmlformats.org/officeDocument/2006/relationships/oleObject" Target="embeddings/oleObject185.bin"/><Relationship Id="rId614" Type="http://schemas.openxmlformats.org/officeDocument/2006/relationships/oleObject" Target="embeddings/oleObject269.bin"/><Relationship Id="rId821" Type="http://schemas.openxmlformats.org/officeDocument/2006/relationships/image" Target="media/image415.wmf"/><Relationship Id="rId253" Type="http://schemas.openxmlformats.org/officeDocument/2006/relationships/image" Target="media/image116.wmf"/><Relationship Id="rId460" Type="http://schemas.openxmlformats.org/officeDocument/2006/relationships/oleObject" Target="embeddings/oleObject206.bin"/><Relationship Id="rId698" Type="http://schemas.openxmlformats.org/officeDocument/2006/relationships/image" Target="media/image346.emf"/><Relationship Id="rId919" Type="http://schemas.openxmlformats.org/officeDocument/2006/relationships/image" Target="media/image464.wmf"/><Relationship Id="rId48" Type="http://schemas.openxmlformats.org/officeDocument/2006/relationships/image" Target="media/image26.emf"/><Relationship Id="rId113" Type="http://schemas.openxmlformats.org/officeDocument/2006/relationships/image" Target="media/image63.wmf"/><Relationship Id="rId320" Type="http://schemas.openxmlformats.org/officeDocument/2006/relationships/image" Target="media/image139.wmf"/><Relationship Id="rId558" Type="http://schemas.openxmlformats.org/officeDocument/2006/relationships/image" Target="media/image281.wmf"/><Relationship Id="rId765" Type="http://schemas.openxmlformats.org/officeDocument/2006/relationships/image" Target="media/image387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30"/>
      <c:rotY val="0"/>
      <c:rAngAx val="0"/>
    </c:view3D>
    <c:floor>
      <c:thickness val="0"/>
    </c:floor>
    <c:sideWall>
      <c:thickness val="0"/>
    </c:sideWall>
    <c:backWall>
      <c:thickness val="0"/>
    </c:backWall>
    <c:plotArea>
      <c:layout/>
      <c:pie3DChart>
        <c:varyColors val="1"/>
        <c:ser>
          <c:idx val="0"/>
          <c:order val="0"/>
          <c:tx>
            <c:strRef>
              <c:f>'גיליון1'!$B$1</c:f>
              <c:strCache>
                <c:ptCount val="1"/>
                <c:pt idx="0">
                  <c:v>מכירות</c:v>
                </c:pt>
              </c:strCache>
            </c:strRef>
          </c:tx>
          <c:spPr>
            <a:solidFill>
              <a:srgbClr val="FFFF00"/>
            </a:solidFill>
          </c:spPr>
          <c:dPt>
            <c:idx val="0"/>
            <c:bubble3D val="0"/>
            <c:spPr>
              <a:solidFill>
                <a:srgbClr val="7030A0"/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FE1D-4B30-8808-B64D359B1772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  <a:ln>
                <a:solidFill>
                  <a:prstClr val="black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FE1D-4B30-8808-B64D359B1772}"/>
              </c:ext>
            </c:extLst>
          </c:dPt>
          <c:dPt>
            <c:idx val="2"/>
            <c:bubble3D val="0"/>
            <c:spPr>
              <a:solidFill>
                <a:srgbClr val="FFFF00"/>
              </a:solidFill>
              <a:ln>
                <a:solidFill>
                  <a:prstClr val="black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FE1D-4B30-8808-B64D359B1772}"/>
              </c:ext>
            </c:extLst>
          </c:dPt>
          <c:cat>
            <c:strRef>
              <c:f>'גיליון1'!$A$2:$A$5</c:f>
              <c:strCache>
                <c:ptCount val="2"/>
                <c:pt idx="0">
                  <c:v>רבעון ראשון</c:v>
                </c:pt>
                <c:pt idx="1">
                  <c:v>רבעון שני</c:v>
                </c:pt>
              </c:strCache>
            </c:strRef>
          </c:cat>
          <c:val>
            <c:numRef>
              <c:f>'גיליון1'!$B$2:$B$5</c:f>
              <c:numCache>
                <c:formatCode>General</c:formatCode>
                <c:ptCount val="4"/>
                <c:pt idx="0">
                  <c:v>3.3329999999999895</c:v>
                </c:pt>
                <c:pt idx="1">
                  <c:v>3.3329999999999895</c:v>
                </c:pt>
                <c:pt idx="2">
                  <c:v>3.332999999999989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FE1D-4B30-8808-B64D359B177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960</Words>
  <Characters>34803</Characters>
  <Application>Microsoft Office Word</Application>
  <DocSecurity>0</DocSecurity>
  <Lines>290</Lines>
  <Paragraphs>83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6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אלברט</dc:creator>
  <cp:lastModifiedBy>פלורה אורן</cp:lastModifiedBy>
  <cp:revision>2</cp:revision>
  <cp:lastPrinted>2014-10-14T07:01:00Z</cp:lastPrinted>
  <dcterms:created xsi:type="dcterms:W3CDTF">2023-02-07T05:54:00Z</dcterms:created>
  <dcterms:modified xsi:type="dcterms:W3CDTF">2023-02-07T0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